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charts/chart10.xml" ContentType="application/vnd.openxmlformats-officedocument.drawingml.chart+xml"/>
  <Override PartName="/word/charts/chart11.xml" ContentType="application/vnd.openxmlformats-officedocument.drawingml.chart+xml"/>
  <Override PartName="/word/charts/chart12.xml" ContentType="application/vnd.openxmlformats-officedocument.drawingml.chart+xml"/>
  <Override PartName="/word/charts/chart13.xml" ContentType="application/vnd.openxmlformats-officedocument.drawingml.chart+xml"/>
  <Override PartName="/word/charts/chart14.xml" ContentType="application/vnd.openxmlformats-officedocument.drawingml.chart+xml"/>
  <Override PartName="/word/charts/chart15.xml" ContentType="application/vnd.openxmlformats-officedocument.drawingml.chart+xml"/>
  <Override PartName="/word/charts/chart16.xml" ContentType="application/vnd.openxmlformats-officedocument.drawingml.chart+xml"/>
  <Override PartName="/word/charts/chart17.xml" ContentType="application/vnd.openxmlformats-officedocument.drawingml.chart+xml"/>
  <Override PartName="/word/charts/chart18.xml" ContentType="application/vnd.openxmlformats-officedocument.drawingml.chart+xml"/>
  <Override PartName="/word/charts/chart19.xml" ContentType="application/vnd.openxmlformats-officedocument.drawingml.chart+xml"/>
  <Override PartName="/word/charts/chart20.xml" ContentType="application/vnd.openxmlformats-officedocument.drawingml.chart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081B" w:rsidRPr="00AE3D0E" w:rsidRDefault="00E6081B" w:rsidP="00E6081B">
      <w:pPr>
        <w:pStyle w:val="TOCHeading"/>
        <w:spacing w:before="0"/>
        <w:rPr>
          <w:rFonts w:asciiTheme="minorHAnsi" w:hAnsiTheme="minorHAnsi"/>
          <w:color w:val="auto"/>
          <w:sz w:val="56"/>
          <w:szCs w:val="40"/>
        </w:rPr>
      </w:pPr>
      <w:r w:rsidRPr="00AE3D0E">
        <w:rPr>
          <w:rFonts w:asciiTheme="minorHAnsi" w:hAnsiTheme="minorHAnsi"/>
          <w:color w:val="auto"/>
          <w:sz w:val="48"/>
        </w:rPr>
        <w:t>Algebra</w:t>
      </w:r>
      <w:r w:rsidR="00850719">
        <w:rPr>
          <w:rFonts w:asciiTheme="minorHAnsi" w:hAnsiTheme="minorHAnsi"/>
          <w:color w:val="auto"/>
          <w:sz w:val="48"/>
        </w:rPr>
        <w:t>, Functions, and Data Analysis</w:t>
      </w:r>
    </w:p>
    <w:p w:rsidR="00E6081B" w:rsidRPr="00E92BC6" w:rsidRDefault="00E6081B" w:rsidP="00E6081B">
      <w:pPr>
        <w:jc w:val="center"/>
        <w:rPr>
          <w:rFonts w:asciiTheme="minorHAnsi" w:hAnsiTheme="minorHAnsi" w:cstheme="minorHAnsi"/>
          <w:b/>
          <w:sz w:val="48"/>
          <w:szCs w:val="40"/>
        </w:rPr>
      </w:pPr>
      <w:r w:rsidRPr="00E92BC6">
        <w:rPr>
          <w:rFonts w:asciiTheme="minorHAnsi" w:hAnsiTheme="minorHAnsi" w:cstheme="minorHAnsi"/>
          <w:b/>
          <w:sz w:val="48"/>
          <w:szCs w:val="40"/>
        </w:rPr>
        <w:t>Vocabulary Word Wall Cards</w:t>
      </w:r>
    </w:p>
    <w:p w:rsidR="00E6081B" w:rsidRPr="00E92BC6" w:rsidRDefault="00E6081B" w:rsidP="00E6081B">
      <w:pPr>
        <w:jc w:val="center"/>
        <w:rPr>
          <w:rFonts w:asciiTheme="minorHAnsi" w:hAnsiTheme="minorHAnsi" w:cstheme="minorHAnsi"/>
          <w:b/>
          <w:sz w:val="40"/>
          <w:szCs w:val="40"/>
        </w:rPr>
      </w:pPr>
    </w:p>
    <w:p w:rsidR="00E6081B" w:rsidRPr="00E92BC6" w:rsidRDefault="00E6081B" w:rsidP="00E6081B">
      <w:pPr>
        <w:rPr>
          <w:rFonts w:asciiTheme="minorHAnsi" w:hAnsiTheme="minorHAnsi" w:cstheme="minorHAnsi"/>
          <w:b/>
          <w:sz w:val="48"/>
          <w:szCs w:val="40"/>
        </w:rPr>
      </w:pPr>
      <w:r w:rsidRPr="00E92BC6">
        <w:rPr>
          <w:rFonts w:asciiTheme="minorHAnsi" w:hAnsiTheme="minorHAnsi" w:cstheme="minorHAnsi"/>
          <w:color w:val="000000"/>
          <w:sz w:val="22"/>
          <w:szCs w:val="19"/>
        </w:rPr>
        <w:t>Mathematics vocabulary word wall cards provide a display of mathematics content words and associated visual cues to assist in vocabulary development. The cards should be used as an instructional tool for teachers and then as a reference for all students.</w:t>
      </w:r>
      <w:r w:rsidRPr="00E92BC6">
        <w:rPr>
          <w:rFonts w:asciiTheme="minorHAnsi" w:hAnsiTheme="minorHAnsi" w:cstheme="minorHAnsi"/>
          <w:b/>
          <w:sz w:val="48"/>
          <w:szCs w:val="40"/>
        </w:rPr>
        <w:t xml:space="preserve"> </w:t>
      </w:r>
    </w:p>
    <w:p w:rsidR="00E6081B" w:rsidRPr="008B6E63" w:rsidRDefault="00E6081B" w:rsidP="00E6081B">
      <w:pPr>
        <w:rPr>
          <w:rFonts w:asciiTheme="minorHAnsi" w:hAnsiTheme="minorHAnsi" w:cstheme="minorHAnsi"/>
          <w:b/>
          <w:sz w:val="24"/>
          <w:szCs w:val="40"/>
        </w:rPr>
      </w:pPr>
    </w:p>
    <w:p w:rsidR="001848DF" w:rsidRDefault="001848DF" w:rsidP="00E6081B">
      <w:pPr>
        <w:jc w:val="center"/>
        <w:rPr>
          <w:rFonts w:asciiTheme="minorHAnsi" w:hAnsiTheme="minorHAnsi" w:cstheme="minorHAnsi"/>
          <w:b/>
          <w:sz w:val="40"/>
          <w:szCs w:val="40"/>
        </w:rPr>
        <w:sectPr w:rsidR="001848DF">
          <w:footerReference w:type="default" r:id="rId8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E6081B" w:rsidRPr="00E92BC6" w:rsidRDefault="001848DF" w:rsidP="003B6278">
      <w:pPr>
        <w:jc w:val="center"/>
        <w:rPr>
          <w:rFonts w:asciiTheme="minorHAnsi" w:hAnsiTheme="minorHAnsi" w:cstheme="minorHAnsi"/>
          <w:b/>
          <w:sz w:val="40"/>
          <w:szCs w:val="40"/>
        </w:rPr>
      </w:pPr>
      <w:r>
        <w:rPr>
          <w:rFonts w:asciiTheme="minorHAnsi" w:hAnsiTheme="minorHAnsi" w:cstheme="minorHAnsi"/>
          <w:b/>
          <w:sz w:val="40"/>
          <w:szCs w:val="40"/>
        </w:rPr>
        <w:t>Tab</w:t>
      </w:r>
      <w:bookmarkStart w:id="0" w:name="_GoBack"/>
      <w:bookmarkEnd w:id="0"/>
      <w:r>
        <w:rPr>
          <w:rFonts w:asciiTheme="minorHAnsi" w:hAnsiTheme="minorHAnsi" w:cstheme="minorHAnsi"/>
          <w:b/>
          <w:sz w:val="40"/>
          <w:szCs w:val="40"/>
        </w:rPr>
        <w:t>le of Content</w:t>
      </w:r>
      <w:r w:rsidR="003B30E7">
        <w:rPr>
          <w:rFonts w:asciiTheme="minorHAnsi" w:hAnsiTheme="minorHAnsi" w:cstheme="minorHAnsi"/>
          <w:b/>
          <w:sz w:val="40"/>
          <w:szCs w:val="40"/>
        </w:rPr>
        <w:t>s</w:t>
      </w:r>
    </w:p>
    <w:p w:rsidR="00747A04" w:rsidRPr="00E6081B" w:rsidRDefault="00747A04" w:rsidP="00747A04">
      <w:pPr>
        <w:rPr>
          <w:rFonts w:ascii="Calibri" w:hAnsi="Calibri" w:cs="Arial"/>
          <w:b/>
          <w:bCs/>
          <w:sz w:val="24"/>
          <w:szCs w:val="44"/>
        </w:rPr>
      </w:pPr>
    </w:p>
    <w:p w:rsidR="00747A04" w:rsidRPr="00E6081B" w:rsidRDefault="00747A04" w:rsidP="00747A04">
      <w:pPr>
        <w:rPr>
          <w:rFonts w:ascii="Calibri" w:hAnsi="Calibri" w:cs="Arial"/>
          <w:b/>
          <w:bCs/>
          <w:sz w:val="24"/>
          <w:szCs w:val="44"/>
        </w:rPr>
        <w:sectPr w:rsidR="00747A04" w:rsidRPr="00E6081B" w:rsidSect="001848DF">
          <w:type w:val="continuous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0F369C" w:rsidRPr="001848DF" w:rsidRDefault="000F369C" w:rsidP="00747A04">
      <w:pPr>
        <w:rPr>
          <w:rFonts w:asciiTheme="minorHAnsi" w:hAnsiTheme="minorHAnsi"/>
          <w:b/>
        </w:rPr>
      </w:pPr>
      <w:r w:rsidRPr="001848DF">
        <w:rPr>
          <w:rFonts w:asciiTheme="minorHAnsi" w:hAnsiTheme="minorHAnsi"/>
          <w:b/>
        </w:rPr>
        <w:t>Expressions and Operations</w:t>
      </w:r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re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eal Number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mplex_numbers" w:history="1">
        <w:r w:rsidR="002A634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plex Numbers</w:t>
        </w:r>
      </w:hyperlink>
      <w:r w:rsidR="002A6347" w:rsidRPr="001848DF">
        <w:rPr>
          <w:u w:val="single"/>
        </w:rPr>
        <w:t xml:space="preserve"> </w:t>
      </w:r>
    </w:p>
    <w:p w:rsidR="002A6347" w:rsidRPr="001848DF" w:rsidRDefault="003B6278" w:rsidP="00747A04">
      <w:pPr>
        <w:rPr>
          <w:u w:val="single"/>
        </w:rPr>
      </w:pPr>
      <w:hyperlink w:anchor="complex_number" w:history="1">
        <w:r w:rsidR="00647D38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plex Numbe</w:t>
        </w:r>
        <w:r w:rsidR="00187050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 (example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bsolute_valu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bsolute Valu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order_operation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rder of Operation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express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press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variabl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ariabl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effici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efficien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term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erm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cientific_not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cientific Nota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exponential_form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ponential Form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egative_expon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egative Exponen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_expon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 Exponen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roduct_power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duct of Powers Proper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ower_power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Power of </w:t>
        </w:r>
        <w:r w:rsidR="00BD18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a 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ower Proper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ower_produc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ower of a Product Proper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otient_power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otient of Powers Proper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ower_quotien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ower of a Quotient Property</w:t>
        </w:r>
      </w:hyperlink>
    </w:p>
    <w:p w:rsidR="00747A04" w:rsidRPr="000E74F8" w:rsidRDefault="000E74F8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begin"/>
      </w:r>
      <w:r>
        <w:rPr>
          <w:rFonts w:asciiTheme="minorHAnsi" w:hAnsiTheme="minorHAnsi" w:cs="Arial"/>
          <w:bCs/>
          <w:sz w:val="22"/>
          <w:szCs w:val="22"/>
        </w:rPr>
        <w:instrText xml:space="preserve"> HYPERLINK  \l "polynomial" </w:instrText>
      </w:r>
      <w:r>
        <w:rPr>
          <w:rFonts w:asciiTheme="minorHAnsi" w:hAnsiTheme="minorHAnsi" w:cs="Arial"/>
          <w:bCs/>
          <w:sz w:val="22"/>
          <w:szCs w:val="22"/>
        </w:rPr>
        <w:fldChar w:fldCharType="separate"/>
      </w:r>
      <w:r w:rsidR="00747A04" w:rsidRPr="000E74F8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Polynomial</w:t>
      </w:r>
    </w:p>
    <w:p w:rsidR="00747A04" w:rsidRPr="001848DF" w:rsidRDefault="000E74F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>
        <w:rPr>
          <w:rFonts w:asciiTheme="minorHAnsi" w:hAnsiTheme="minorHAnsi" w:cs="Arial"/>
          <w:bCs/>
          <w:sz w:val="22"/>
          <w:szCs w:val="22"/>
        </w:rPr>
        <w:fldChar w:fldCharType="end"/>
      </w:r>
      <w:hyperlink w:anchor="degree_polynomi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egree of Polynomial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leading_coeff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eading Coefficien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dd_polynomials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dd Polynomials (grou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dd_polynomials2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dd Polynomials (alig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ubtract_polynomials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ubtract Polynomials (grou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ubtract_polynomials2" w:history="1">
        <w:r w:rsidR="006914A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ubtract Polynomials (alig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like terms)</w:t>
        </w:r>
      </w:hyperlink>
    </w:p>
    <w:p w:rsidR="000E74F8" w:rsidRPr="000E74F8" w:rsidRDefault="003B6278" w:rsidP="00747A04">
      <w:pPr>
        <w:rPr>
          <w:rFonts w:asciiTheme="minorHAnsi" w:hAnsiTheme="minorHAnsi"/>
          <w:sz w:val="22"/>
          <w:szCs w:val="22"/>
          <w:u w:val="single"/>
        </w:rPr>
      </w:pPr>
      <w:hyperlink w:anchor="mult_binomials" w:history="1">
        <w:r w:rsidR="000E74F8" w:rsidRPr="001848DF">
          <w:rPr>
            <w:rStyle w:val="Hyperlink"/>
            <w:rFonts w:asciiTheme="minorHAnsi" w:hAnsiTheme="minorHAnsi"/>
            <w:sz w:val="22"/>
            <w:szCs w:val="22"/>
            <w:u w:val="single"/>
          </w:rPr>
          <w:t>Multiply Binomial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iply_polynomial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Polynomial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mode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 (model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graphic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 (graphic organizer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squaring" w:history="1"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Multiply Binomials (squaring 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</w:t>
        </w:r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b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omia</w:t>
        </w:r>
        <w:r w:rsidR="0038586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binomials_sum_difference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y Binomials (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um and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fferenc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)</w:t>
        </w:r>
      </w:hyperlink>
    </w:p>
    <w:p w:rsidR="00747A04" w:rsidRPr="000E74F8" w:rsidRDefault="000E74F8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0E74F8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0E74F8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factors_monomial" </w:instrText>
      </w:r>
      <w:r w:rsidRPr="000E74F8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0E74F8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actors of a Monomial</w:t>
      </w:r>
    </w:p>
    <w:p w:rsidR="00747A04" w:rsidRPr="001848DF" w:rsidRDefault="000E74F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0E74F8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factoring_gcf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actoring 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reatest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ommon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cto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actoring_perfsquare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actorin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p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erfect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quare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inomial</w:t>
        </w:r>
        <w:r w:rsidR="00495BD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747A04" w:rsidRPr="001848DF" w:rsidRDefault="003B6278" w:rsidP="00747A04">
      <w:pPr>
        <w:rPr>
          <w:u w:val="single"/>
        </w:rPr>
      </w:pPr>
      <w:hyperlink w:anchor="factoring_difference_squares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actoring (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ifference of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re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D74BF6" w:rsidRPr="001848DF" w:rsidRDefault="003B6278" w:rsidP="00D74BF6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diff_squares_model" w:history="1">
        <w:r w:rsidR="00D74BF6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fference of Squares (model)</w:t>
        </w:r>
      </w:hyperlink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sum_diff_cubes" </w:instrText>
      </w:r>
      <w:r w:rsidR="00D74BF6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</w:p>
    <w:p w:rsidR="008D6734" w:rsidRPr="001848DF" w:rsidRDefault="008D6734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Factoring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s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um and 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ifference of 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c</w:t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ube</w:t>
      </w:r>
      <w:r w:rsidR="00503BE1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)</w:t>
      </w:r>
    </w:p>
    <w:p w:rsidR="00D74BF6" w:rsidRPr="001848DF" w:rsidRDefault="00D74BF6" w:rsidP="00747A04">
      <w:pPr>
        <w:rPr>
          <w:rFonts w:asciiTheme="minorHAnsi" w:hAnsiTheme="minorHAnsi" w:cstheme="minorHAnsi"/>
          <w:sz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factoring_bygrouping" w:history="1">
        <w:r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Factor by Grouping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ide_polynomial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de Polynomials (monomial divisor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ide_polynomials_binomi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de Polynomials (binomial divisor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rime_poly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ime Polynomial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quare_ro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quare Roo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ube_ro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be Root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th_root" w:history="1">
        <w:r w:rsidR="00747A04" w:rsidRPr="001848DF">
          <w:rPr>
            <w:rStyle w:val="Hyperlink"/>
            <w:rFonts w:asciiTheme="minorHAnsi" w:hAnsiTheme="minorHAnsi" w:cs="Arial"/>
            <w:bCs/>
            <w:i/>
            <w:sz w:val="22"/>
            <w:szCs w:val="22"/>
            <w:u w:val="single"/>
          </w:rPr>
          <w:t>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  <w:vertAlign w:val="superscript"/>
          </w:rPr>
          <w:t>th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Root</w:t>
        </w:r>
      </w:hyperlink>
    </w:p>
    <w:p w:rsidR="00E14D68" w:rsidRPr="00E14D68" w:rsidRDefault="003B6278" w:rsidP="00E14D68">
      <w:pPr>
        <w:rPr>
          <w:rFonts w:asciiTheme="minorHAnsi" w:hAnsiTheme="minorHAnsi" w:cstheme="minorHAnsi"/>
          <w:sz w:val="22"/>
          <w:szCs w:val="28"/>
          <w:u w:val="single"/>
        </w:rPr>
      </w:pPr>
      <w:hyperlink w:anchor="simplify_radical_expr" w:history="1">
        <w:r w:rsidR="00E14D68" w:rsidRPr="00E14D68">
          <w:rPr>
            <w:rStyle w:val="Hyperlink"/>
            <w:rFonts w:asciiTheme="minorHAnsi" w:hAnsiTheme="minorHAnsi" w:cstheme="minorHAnsi"/>
            <w:sz w:val="22"/>
            <w:szCs w:val="28"/>
            <w:u w:val="single"/>
          </w:rPr>
          <w:t>Simplify Radical Expressions</w:t>
        </w:r>
      </w:hyperlink>
    </w:p>
    <w:p w:rsidR="00E14D68" w:rsidRPr="00E14D68" w:rsidRDefault="003B6278" w:rsidP="00E14D68">
      <w:pPr>
        <w:rPr>
          <w:rStyle w:val="Hyperlink"/>
          <w:rFonts w:asciiTheme="minorHAnsi" w:hAnsiTheme="minorHAnsi" w:cstheme="minorHAnsi"/>
          <w:sz w:val="22"/>
          <w:szCs w:val="28"/>
          <w:u w:val="single"/>
        </w:rPr>
      </w:pPr>
      <w:hyperlink w:anchor="add_subt_radical_exp" w:history="1">
        <w:r w:rsidR="00E14D68" w:rsidRPr="00E14D68">
          <w:rPr>
            <w:rStyle w:val="Hyperlink"/>
            <w:rFonts w:asciiTheme="minorHAnsi" w:hAnsiTheme="minorHAnsi" w:cstheme="minorHAnsi"/>
            <w:sz w:val="22"/>
            <w:szCs w:val="28"/>
            <w:u w:val="single"/>
          </w:rPr>
          <w:t>Add and Subtract Radical Expressions</w:t>
        </w:r>
      </w:hyperlink>
    </w:p>
    <w:p w:rsidR="00747A04" w:rsidRPr="001848DF" w:rsidRDefault="003B6278" w:rsidP="00E14D68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roduct_radical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duct Property of Radical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otient_radical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otient Property of Radicals</w:t>
        </w:r>
      </w:hyperlink>
    </w:p>
    <w:p w:rsidR="000F369C" w:rsidRPr="001848DF" w:rsidRDefault="000F369C" w:rsidP="00747A04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2"/>
        </w:rPr>
      </w:pPr>
      <w:r w:rsidRPr="001848DF">
        <w:rPr>
          <w:rFonts w:asciiTheme="minorHAnsi" w:hAnsiTheme="minorHAnsi" w:cs="Arial"/>
          <w:b/>
          <w:bCs/>
          <w:szCs w:val="22"/>
        </w:rPr>
        <w:t>Equations and Inequalities</w:t>
      </w:r>
    </w:p>
    <w:p w:rsidR="00FA1643" w:rsidRPr="001848DF" w:rsidRDefault="003B6278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_product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 Product Property</w:t>
        </w:r>
      </w:hyperlink>
    </w:p>
    <w:p w:rsidR="00FA1643" w:rsidRPr="001848DF" w:rsidRDefault="003B6278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olutions_zeros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olutions or Roots</w:t>
        </w:r>
      </w:hyperlink>
    </w:p>
    <w:p w:rsidR="00FA1643" w:rsidRPr="001848DF" w:rsidRDefault="003B6278" w:rsidP="00FA1643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eros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eros</w:t>
        </w:r>
      </w:hyperlink>
    </w:p>
    <w:p w:rsidR="00FA1643" w:rsidRPr="001848DF" w:rsidRDefault="003B6278" w:rsidP="00FA1643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  <w:hyperlink w:anchor="x_intercept" w:history="1">
        <w:r w:rsidR="00FA1643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x-Intercept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ordinate_pla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ordinate Plane</w:t>
        </w:r>
      </w:hyperlink>
    </w:p>
    <w:p w:rsidR="00747A04" w:rsidRPr="001848DF" w:rsidRDefault="00965F1E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teral_equa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iteral Equation</w:t>
      </w:r>
    </w:p>
    <w:p w:rsidR="00747A04" w:rsidRPr="001848DF" w:rsidRDefault="00965F1E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vertical_li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ertical Lin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horizontal_lin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Horizontal Line</w:t>
        </w:r>
      </w:hyperlink>
    </w:p>
    <w:p w:rsidR="00747A04" w:rsidRPr="00EE1E9A" w:rsidRDefault="00EE1E9A" w:rsidP="00200B57">
      <w:pPr>
        <w:ind w:left="360" w:hanging="360"/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EE1E9A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ratic_eq" </w:instrText>
      </w: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Quadratic Equation</w:t>
      </w:r>
      <w:r w:rsidR="00F554CE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solve by factoring and graphing)</w:t>
      </w:r>
    </w:p>
    <w:p w:rsidR="00747A04" w:rsidRPr="001848DF" w:rsidRDefault="00EE1E9A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quadratic_eq_solutions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dratic Equation (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umber of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lution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inequality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equali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inequa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 of an Inequali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trans_prop_inequ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Transitive Property for Inequali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dd_subt_prop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ddition/Subtraction Property of Inequali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ult_div_prop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ultiplication Property of Inequality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v_prop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vision Property of Inequality</w:t>
        </w:r>
      </w:hyperlink>
    </w:p>
    <w:p w:rsidR="00192819" w:rsidRPr="001848DF" w:rsidRDefault="003B6278" w:rsidP="00747A04">
      <w:pPr>
        <w:rPr>
          <w:rFonts w:asciiTheme="minorHAnsi" w:hAnsiTheme="minorHAnsi" w:cstheme="minorHAnsi"/>
          <w:sz w:val="22"/>
          <w:u w:val="single"/>
        </w:rPr>
      </w:pPr>
      <w:hyperlink w:anchor="linear_equation_std_form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Linear Equation (standard form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linear_equation_slope_int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 Equation (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lope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ntercept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r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oint_slope" w:history="1">
        <w:r w:rsidR="00BD18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 Equation (point-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lope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r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)</w:t>
        </w:r>
      </w:hyperlink>
    </w:p>
    <w:p w:rsidR="00192819" w:rsidRPr="001848DF" w:rsidRDefault="003B6278" w:rsidP="00747A04">
      <w:pPr>
        <w:rPr>
          <w:rFonts w:asciiTheme="minorHAnsi" w:hAnsiTheme="minorHAnsi" w:cstheme="minorHAnsi"/>
          <w:sz w:val="22"/>
          <w:u w:val="single"/>
        </w:rPr>
      </w:pPr>
      <w:hyperlink w:anchor="equiv_forms_linear_eq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Equivalent Forms of a Linear Equa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_def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 Formula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lopes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lopes of Line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pendicular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pendicular Line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arallel_lines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arallel Lines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etbuilder_notation" w:history="1">
        <w:r w:rsidR="00DF089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athematical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Nota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graphing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graphing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substitu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substitution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elimin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 (elimination)</w:t>
        </w:r>
      </w:hyperlink>
    </w:p>
    <w:p w:rsidR="008D673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ystem_lin_eq_solutions" w:history="1"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Equation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umber of 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lution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linear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ing Linear Inequalities</w:t>
        </w:r>
      </w:hyperlink>
    </w:p>
    <w:p w:rsidR="00747A04" w:rsidRDefault="003B6278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system_lin_in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ystem of Linear Inequalities</w:t>
        </w:r>
      </w:hyperlink>
    </w:p>
    <w:p w:rsidR="00C91BB0" w:rsidRPr="00C91BB0" w:rsidRDefault="003B6278" w:rsidP="00747A04">
      <w:pPr>
        <w:rPr>
          <w:u w:val="single"/>
        </w:rPr>
      </w:pPr>
      <w:hyperlink w:anchor="linear_programming" w:history="1">
        <w:r w:rsidR="00C91BB0" w:rsidRPr="00C91BB0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 Programming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ependent_indep_var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ependent and Independent Variabl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ependent_indep_var_ex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epe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dent and Independent Variable (a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plicatio</w:t>
        </w:r>
        <w:r w:rsidR="00503BE1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graph_quad_eq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raph of a Quadratic Equation</w:t>
        </w:r>
      </w:hyperlink>
    </w:p>
    <w:p w:rsidR="00192819" w:rsidRPr="001848DF" w:rsidRDefault="003B6278" w:rsidP="00747A04">
      <w:pPr>
        <w:rPr>
          <w:rFonts w:asciiTheme="minorHAnsi" w:hAnsiTheme="minorHAnsi" w:cstheme="minorHAnsi"/>
          <w:sz w:val="22"/>
          <w:u w:val="single"/>
        </w:rPr>
      </w:pPr>
      <w:hyperlink w:anchor="vertex_quad_func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Vertex of a Quadratic Func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quad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Quadratic Formula</w:t>
        </w:r>
      </w:hyperlink>
    </w:p>
    <w:p w:rsidR="000F369C" w:rsidRPr="001848DF" w:rsidRDefault="000F369C" w:rsidP="00747A04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2"/>
        </w:rPr>
      </w:pPr>
      <w:r w:rsidRPr="001848DF">
        <w:rPr>
          <w:rFonts w:asciiTheme="minorHAnsi" w:hAnsiTheme="minorHAnsi" w:cs="Arial"/>
          <w:b/>
          <w:bCs/>
          <w:szCs w:val="22"/>
        </w:rPr>
        <w:t>Relations and Functions</w:t>
      </w:r>
    </w:p>
    <w:p w:rsidR="00747A04" w:rsidRPr="00EE1E9A" w:rsidRDefault="00EE1E9A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EE1E9A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raltion_examples" </w:instrText>
      </w: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Relation</w:t>
      </w:r>
      <w:r w:rsidR="00BD1852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s</w:t>
      </w:r>
      <w:r w:rsidR="00747A04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 (</w:t>
      </w:r>
      <w:r w:rsidR="000E5352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definition and </w:t>
      </w:r>
      <w:r w:rsidR="00747A04" w:rsidRPr="00EE1E9A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xamples)</w:t>
      </w:r>
    </w:p>
    <w:p w:rsidR="000E5352" w:rsidRDefault="00EE1E9A" w:rsidP="000E5352">
      <w:pPr>
        <w:rPr>
          <w:u w:val="single"/>
        </w:rPr>
      </w:pPr>
      <w:r w:rsidRPr="00EE1E9A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function_examples" w:history="1">
        <w:r w:rsidR="000E5352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s (definitio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  <w:r w:rsidR="000E5352" w:rsidRPr="000E5352">
        <w:rPr>
          <w:u w:val="single"/>
        </w:rPr>
        <w:t xml:space="preserve"> </w:t>
      </w:r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unction_def" w:history="1">
        <w:r w:rsidR="000E53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 (</w:t>
        </w:r>
        <w:r w:rsidR="000E5352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ample</w:t>
        </w:r>
        <w:r w:rsidR="000E5352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omai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omai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rang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nge</w:t>
        </w:r>
      </w:hyperlink>
    </w:p>
    <w:p w:rsidR="00C91BB0" w:rsidRDefault="003B6278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function_notation" w:history="1">
        <w:r w:rsidR="00C91BB0" w:rsidRPr="00C91BB0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ction Notation</w:t>
        </w:r>
      </w:hyperlink>
    </w:p>
    <w:p w:rsidR="00EE1E9A" w:rsidRPr="00EE1E9A" w:rsidRDefault="00EE1E9A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EE1E9A">
        <w:rPr>
          <w:rFonts w:asciiTheme="minorHAnsi" w:hAnsiTheme="minorHAnsi" w:cstheme="minorHAnsi"/>
          <w:sz w:val="22"/>
          <w:u w:val="single"/>
        </w:rPr>
        <w:fldChar w:fldCharType="begin"/>
      </w:r>
      <w:r w:rsidRPr="00EE1E9A">
        <w:rPr>
          <w:rFonts w:asciiTheme="minorHAnsi" w:hAnsiTheme="minorHAnsi" w:cstheme="minorHAnsi"/>
          <w:sz w:val="22"/>
          <w:u w:val="single"/>
        </w:rPr>
        <w:instrText>HYPERLINK  \l "end_behavior"</w:instrText>
      </w:r>
      <w:r w:rsidRPr="00EE1E9A">
        <w:rPr>
          <w:rFonts w:asciiTheme="minorHAnsi" w:hAnsiTheme="minorHAnsi" w:cstheme="minorHAnsi"/>
          <w:sz w:val="22"/>
          <w:u w:val="single"/>
        </w:rPr>
        <w:fldChar w:fldCharType="separate"/>
      </w:r>
      <w:r w:rsidRPr="00EE1E9A">
        <w:rPr>
          <w:rStyle w:val="Hyperlink"/>
          <w:rFonts w:asciiTheme="minorHAnsi" w:hAnsiTheme="minorHAnsi" w:cstheme="minorHAnsi"/>
          <w:sz w:val="22"/>
          <w:u w:val="single"/>
        </w:rPr>
        <w:t>End Behavior</w:t>
      </w:r>
    </w:p>
    <w:p w:rsidR="00192819" w:rsidRPr="001848DF" w:rsidRDefault="00EE1E9A" w:rsidP="00747A04">
      <w:pPr>
        <w:rPr>
          <w:rFonts w:asciiTheme="minorHAnsi" w:hAnsiTheme="minorHAnsi" w:cstheme="minorHAnsi"/>
          <w:sz w:val="22"/>
          <w:u w:val="single"/>
        </w:rPr>
      </w:pPr>
      <w:r w:rsidRPr="00EE1E9A">
        <w:rPr>
          <w:rFonts w:asciiTheme="minorHAnsi" w:hAnsiTheme="minorHAnsi" w:cstheme="minorHAnsi"/>
          <w:sz w:val="22"/>
          <w:u w:val="single"/>
        </w:rPr>
        <w:fldChar w:fldCharType="end"/>
      </w:r>
      <w:hyperlink w:anchor="increase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Increasing/Decreasing</w:t>
        </w:r>
      </w:hyperlink>
    </w:p>
    <w:p w:rsidR="00C93A04" w:rsidRPr="00EE1E9A" w:rsidRDefault="003B6278" w:rsidP="00C93A04">
      <w:pPr>
        <w:rPr>
          <w:u w:val="single"/>
        </w:rPr>
      </w:pPr>
      <w:hyperlink w:anchor="extrema" w:history="1">
        <w:r w:rsidR="00192819" w:rsidRPr="001848DF">
          <w:rPr>
            <w:rStyle w:val="Hyperlink"/>
            <w:rFonts w:asciiTheme="minorHAnsi" w:hAnsiTheme="minorHAnsi" w:cstheme="minorHAnsi"/>
            <w:sz w:val="22"/>
            <w:u w:val="single"/>
          </w:rPr>
          <w:t>Extrema</w:t>
        </w:r>
      </w:hyperlink>
    </w:p>
    <w:p w:rsidR="00747A04" w:rsidRPr="001848DF" w:rsidRDefault="00747A04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D24D7E">
        <w:rPr>
          <w:rFonts w:asciiTheme="minorHAnsi" w:hAnsiTheme="minorHAnsi" w:cs="Arial"/>
          <w:bCs/>
          <w:sz w:val="22"/>
          <w:szCs w:val="22"/>
        </w:rPr>
        <w:t>Parent Functions</w:t>
      </w:r>
    </w:p>
    <w:p w:rsidR="008D6734" w:rsidRPr="001848DF" w:rsidRDefault="003B6278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arent_functions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Linear, Quadratic</w:t>
        </w:r>
      </w:hyperlink>
    </w:p>
    <w:p w:rsidR="008D6734" w:rsidRPr="001848DF" w:rsidRDefault="003B6278" w:rsidP="00C420CF">
      <w:pPr>
        <w:pStyle w:val="ListParagraph"/>
        <w:numPr>
          <w:ilvl w:val="0"/>
          <w:numId w:val="4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exponent_log" w:history="1">
        <w:r w:rsidR="008D673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xponential, Logarithmic</w:t>
        </w:r>
      </w:hyperlink>
    </w:p>
    <w:p w:rsidR="008D6734" w:rsidRPr="00D24D7E" w:rsidRDefault="008D6734" w:rsidP="008D6734">
      <w:r w:rsidRPr="00D24D7E">
        <w:rPr>
          <w:rFonts w:asciiTheme="minorHAnsi" w:hAnsiTheme="minorHAnsi" w:cs="Arial"/>
          <w:bCs/>
          <w:sz w:val="22"/>
          <w:szCs w:val="22"/>
        </w:rPr>
        <w:t>Transformations of Parent Functions</w:t>
      </w:r>
    </w:p>
    <w:p w:rsidR="00892597" w:rsidRPr="001848DF" w:rsidRDefault="00BC5662" w:rsidP="00C420CF">
      <w:pPr>
        <w:pStyle w:val="ListParagraph"/>
        <w:numPr>
          <w:ilvl w:val="0"/>
          <w:numId w:val="5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trans_parent_func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892597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Translation</w:t>
      </w:r>
    </w:p>
    <w:p w:rsidR="00892597" w:rsidRPr="001848DF" w:rsidRDefault="00BC5662" w:rsidP="00C420CF">
      <w:pPr>
        <w:pStyle w:val="ListParagraph"/>
        <w:numPr>
          <w:ilvl w:val="0"/>
          <w:numId w:val="5"/>
        </w:num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reflection" w:history="1">
        <w:r w:rsidR="0089259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eflection</w:t>
        </w:r>
      </w:hyperlink>
    </w:p>
    <w:p w:rsidR="00892597" w:rsidRPr="001848DF" w:rsidRDefault="003B6278" w:rsidP="00C420CF">
      <w:pPr>
        <w:pStyle w:val="ListParagraph"/>
        <w:numPr>
          <w:ilvl w:val="0"/>
          <w:numId w:val="5"/>
        </w:numPr>
        <w:rPr>
          <w:rFonts w:asciiTheme="minorHAnsi" w:hAnsiTheme="minorHAnsi" w:cs="Arial"/>
          <w:bCs/>
          <w:sz w:val="22"/>
          <w:szCs w:val="22"/>
          <w:u w:val="single"/>
        </w:rPr>
      </w:pPr>
      <w:hyperlink w:anchor="dilation" w:history="1">
        <w:r w:rsidR="0089259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lation</w:t>
        </w:r>
      </w:hyperlink>
    </w:p>
    <w:p w:rsidR="00747A04" w:rsidRPr="00D24D7E" w:rsidRDefault="00313507" w:rsidP="00747A04">
      <w:pPr>
        <w:rPr>
          <w:rFonts w:asciiTheme="minorHAnsi" w:hAnsiTheme="minorHAnsi" w:cs="Arial"/>
          <w:bCs/>
          <w:sz w:val="22"/>
          <w:szCs w:val="22"/>
        </w:rPr>
      </w:pPr>
      <w:r w:rsidRPr="00D24D7E">
        <w:rPr>
          <w:rFonts w:asciiTheme="minorHAnsi" w:hAnsiTheme="minorHAnsi" w:cs="Arial"/>
          <w:bCs/>
          <w:sz w:val="22"/>
          <w:szCs w:val="22"/>
        </w:rPr>
        <w:t>Linear Function (t</w:t>
      </w:r>
      <w:r w:rsidR="00747A04" w:rsidRPr="00D24D7E">
        <w:rPr>
          <w:rFonts w:asciiTheme="minorHAnsi" w:hAnsiTheme="minorHAnsi" w:cs="Arial"/>
          <w:bCs/>
          <w:sz w:val="22"/>
          <w:szCs w:val="22"/>
        </w:rPr>
        <w:t xml:space="preserve">ransformational </w:t>
      </w:r>
      <w:r w:rsidRPr="00D24D7E">
        <w:rPr>
          <w:rFonts w:asciiTheme="minorHAnsi" w:hAnsiTheme="minorHAnsi" w:cs="Arial"/>
          <w:bCs/>
          <w:sz w:val="22"/>
          <w:szCs w:val="22"/>
        </w:rPr>
        <w:t>g</w:t>
      </w:r>
      <w:r w:rsidR="00747A04" w:rsidRPr="00D24D7E">
        <w:rPr>
          <w:rFonts w:asciiTheme="minorHAnsi" w:hAnsiTheme="minorHAnsi" w:cs="Arial"/>
          <w:bCs/>
          <w:sz w:val="22"/>
          <w:szCs w:val="22"/>
        </w:rPr>
        <w:t>raphin</w:t>
      </w:r>
      <w:r w:rsidRPr="00D24D7E">
        <w:rPr>
          <w:rFonts w:asciiTheme="minorHAnsi" w:hAnsiTheme="minorHAnsi" w:cs="Arial"/>
          <w:bCs/>
          <w:sz w:val="22"/>
          <w:szCs w:val="22"/>
        </w:rPr>
        <w:t>g)</w:t>
      </w:r>
    </w:p>
    <w:p w:rsidR="00747A04" w:rsidRPr="001848DF" w:rsidRDefault="00BC5662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instrText>HYPERLINK  \l "linear_func_translation"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Translation</w:t>
      </w:r>
    </w:p>
    <w:p w:rsidR="00747A04" w:rsidRPr="001848DF" w:rsidRDefault="00BC5662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near_func_dilation" </w:instrText>
      </w:r>
      <w:r w:rsidR="00370728"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 (m&gt;0)</w:t>
      </w:r>
    </w:p>
    <w:p w:rsidR="00747A04" w:rsidRPr="001848DF" w:rsidRDefault="00370728" w:rsidP="00C420CF">
      <w:pPr>
        <w:numPr>
          <w:ilvl w:val="0"/>
          <w:numId w:val="1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linear_func_dilation_reflec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/reflection (m&lt;0)</w:t>
      </w:r>
    </w:p>
    <w:p w:rsidR="00747A04" w:rsidRPr="001848DF" w:rsidRDefault="0037072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r w:rsidR="00313507" w:rsidRPr="00D24D7E">
        <w:rPr>
          <w:rFonts w:asciiTheme="minorHAnsi" w:hAnsiTheme="minorHAnsi" w:cs="Arial"/>
          <w:bCs/>
          <w:sz w:val="22"/>
          <w:szCs w:val="22"/>
        </w:rPr>
        <w:t>Quadratic Function</w:t>
      </w:r>
      <w:r w:rsidR="00747A04" w:rsidRPr="00D24D7E">
        <w:rPr>
          <w:rFonts w:asciiTheme="minorHAnsi" w:hAnsiTheme="minorHAnsi" w:cs="Arial"/>
          <w:bCs/>
          <w:sz w:val="22"/>
          <w:szCs w:val="22"/>
        </w:rPr>
        <w:t xml:space="preserve"> </w:t>
      </w:r>
      <w:r w:rsidR="00313507" w:rsidRPr="00D24D7E">
        <w:rPr>
          <w:rFonts w:asciiTheme="minorHAnsi" w:hAnsiTheme="minorHAnsi" w:cs="Arial"/>
          <w:bCs/>
          <w:sz w:val="22"/>
          <w:szCs w:val="22"/>
        </w:rPr>
        <w:t>(t</w:t>
      </w:r>
      <w:r w:rsidR="00747A04" w:rsidRPr="00D24D7E">
        <w:rPr>
          <w:rFonts w:asciiTheme="minorHAnsi" w:hAnsiTheme="minorHAnsi" w:cs="Arial"/>
          <w:bCs/>
          <w:sz w:val="22"/>
          <w:szCs w:val="22"/>
        </w:rPr>
        <w:t xml:space="preserve">ransformational </w:t>
      </w:r>
      <w:r w:rsidR="00313507" w:rsidRPr="00D24D7E">
        <w:rPr>
          <w:rFonts w:asciiTheme="minorHAnsi" w:hAnsiTheme="minorHAnsi" w:cs="Arial"/>
          <w:bCs/>
          <w:sz w:val="22"/>
          <w:szCs w:val="22"/>
        </w:rPr>
        <w:t>g</w:t>
      </w:r>
      <w:r w:rsidR="00747A04" w:rsidRPr="00D24D7E">
        <w:rPr>
          <w:rFonts w:asciiTheme="minorHAnsi" w:hAnsiTheme="minorHAnsi" w:cs="Arial"/>
          <w:bCs/>
          <w:sz w:val="22"/>
          <w:szCs w:val="22"/>
        </w:rPr>
        <w:t>raphin</w:t>
      </w:r>
      <w:r w:rsidR="00313507" w:rsidRPr="00D24D7E">
        <w:rPr>
          <w:rFonts w:asciiTheme="minorHAnsi" w:hAnsiTheme="minorHAnsi" w:cs="Arial"/>
          <w:bCs/>
          <w:sz w:val="22"/>
          <w:szCs w:val="22"/>
        </w:rPr>
        <w:t>g)</w:t>
      </w:r>
    </w:p>
    <w:p w:rsidR="00D24D7E" w:rsidRPr="001848DF" w:rsidRDefault="00D24D7E" w:rsidP="00D24D7E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vert_trans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Vertical translation</w:t>
      </w:r>
    </w:p>
    <w:p w:rsidR="00393286" w:rsidRPr="00393286" w:rsidRDefault="00D24D7E" w:rsidP="00D24D7E">
      <w:pPr>
        <w:numPr>
          <w:ilvl w:val="0"/>
          <w:numId w:val="2"/>
        </w:numPr>
        <w:rPr>
          <w:rFonts w:asciiTheme="minorHAnsi" w:hAnsiTheme="minorHAnsi" w:cs="Arial"/>
          <w:bCs/>
          <w:color w:val="0000FF"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quad_func_horizontal_translation" w:history="1">
        <w:r w:rsidR="00393286" w:rsidRPr="00393286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Horizontal translation</w:t>
        </w:r>
      </w:hyperlink>
      <w:r w:rsidR="00393286" w:rsidRPr="00393286">
        <w:rPr>
          <w:rFonts w:asciiTheme="minorHAnsi" w:hAnsiTheme="minorHAnsi" w:cs="Arial"/>
          <w:bCs/>
          <w:sz w:val="22"/>
          <w:szCs w:val="22"/>
          <w:u w:val="single"/>
        </w:rPr>
        <w:t xml:space="preserve"> </w:t>
      </w:r>
    </w:p>
    <w:p w:rsidR="00747A04" w:rsidRPr="001848DF" w:rsidRDefault="006F202E" w:rsidP="00C420CF">
      <w:pPr>
        <w:numPr>
          <w:ilvl w:val="0"/>
          <w:numId w:val="2"/>
        </w:num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quad_func_dilation" </w:instrText>
      </w: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1848DF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Dilation (a&gt;0)</w:t>
      </w:r>
    </w:p>
    <w:p w:rsidR="008D6734" w:rsidRPr="00D24D7E" w:rsidRDefault="006F202E" w:rsidP="00393286">
      <w:pPr>
        <w:numPr>
          <w:ilvl w:val="0"/>
          <w:numId w:val="2"/>
        </w:numPr>
        <w:rPr>
          <w:rFonts w:asciiTheme="minorHAnsi" w:hAnsiTheme="minorHAnsi" w:cs="Arial"/>
          <w:bCs/>
          <w:sz w:val="22"/>
          <w:szCs w:val="22"/>
          <w:u w:val="single"/>
        </w:rPr>
      </w:pPr>
      <w:r w:rsidRPr="001848DF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quad_func_dilation_reflection" w:history="1">
        <w:r w:rsidR="00747A04" w:rsidRPr="00D24D7E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ilation/reflection (a&lt;0)</w:t>
        </w:r>
      </w:hyperlink>
    </w:p>
    <w:p w:rsidR="00D24D7E" w:rsidRPr="001848DF" w:rsidRDefault="003B6278" w:rsidP="00D24D7E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arith_sequence" w:history="1">
        <w:r w:rsidR="00D24D7E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Arithmetic Sequence</w:t>
        </w:r>
      </w:hyperlink>
    </w:p>
    <w:p w:rsidR="000F369C" w:rsidRPr="001848DF" w:rsidRDefault="003B6278" w:rsidP="00D24D7E">
      <w:pPr>
        <w:rPr>
          <w:rFonts w:asciiTheme="minorHAnsi" w:hAnsiTheme="minorHAnsi" w:cs="Arial"/>
          <w:b/>
          <w:bCs/>
          <w:sz w:val="22"/>
          <w:szCs w:val="22"/>
          <w:u w:val="single"/>
        </w:rPr>
      </w:pPr>
      <w:hyperlink w:anchor="geom_sequence" w:history="1">
        <w:r w:rsidR="00D24D7E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Geometric Sequence</w:t>
        </w:r>
      </w:hyperlink>
    </w:p>
    <w:p w:rsidR="00D24D7E" w:rsidRDefault="00D24D7E" w:rsidP="00747A04">
      <w:pPr>
        <w:rPr>
          <w:rFonts w:asciiTheme="minorHAnsi" w:hAnsiTheme="minorHAnsi" w:cs="Arial"/>
          <w:b/>
          <w:bCs/>
          <w:szCs w:val="28"/>
        </w:rPr>
      </w:pPr>
    </w:p>
    <w:p w:rsidR="00747A04" w:rsidRPr="001848DF" w:rsidRDefault="000F369C" w:rsidP="00747A04">
      <w:pPr>
        <w:rPr>
          <w:rFonts w:asciiTheme="minorHAnsi" w:hAnsiTheme="minorHAnsi" w:cs="Arial"/>
          <w:b/>
          <w:bCs/>
          <w:szCs w:val="28"/>
        </w:rPr>
      </w:pPr>
      <w:r w:rsidRPr="001848DF">
        <w:rPr>
          <w:rFonts w:asciiTheme="minorHAnsi" w:hAnsiTheme="minorHAnsi" w:cs="Arial"/>
          <w:b/>
          <w:bCs/>
          <w:szCs w:val="28"/>
        </w:rPr>
        <w:t>Statistics</w:t>
      </w:r>
    </w:p>
    <w:p w:rsidR="00AA5AA1" w:rsidRPr="00AA5AA1" w:rsidRDefault="003B6278" w:rsidP="00AA5AA1">
      <w:pPr>
        <w:rPr>
          <w:rStyle w:val="Hyperlink"/>
          <w:rFonts w:asciiTheme="minorHAnsi" w:hAnsiTheme="minorHAnsi"/>
          <w:u w:val="single"/>
        </w:rPr>
      </w:pPr>
      <w:hyperlink w:anchor="probability" w:history="1">
        <w:r w:rsidR="00AA5AA1" w:rsidRPr="00AA5AA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bability</w:t>
        </w:r>
      </w:hyperlink>
    </w:p>
    <w:p w:rsidR="00AA5AA1" w:rsidRPr="00AA5AA1" w:rsidRDefault="003B6278" w:rsidP="00AA5AA1">
      <w:pPr>
        <w:rPr>
          <w:rStyle w:val="Hyperlink"/>
          <w:rFonts w:asciiTheme="minorHAnsi" w:hAnsiTheme="minorHAnsi"/>
          <w:u w:val="single"/>
        </w:rPr>
      </w:pPr>
      <w:hyperlink w:anchor="probability_independent" w:history="1">
        <w:r w:rsidR="00AA5AA1" w:rsidRPr="00AA5AA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bability of Independent Events</w:t>
        </w:r>
      </w:hyperlink>
    </w:p>
    <w:p w:rsidR="00AA5AA1" w:rsidRPr="00AA5AA1" w:rsidRDefault="003B6278" w:rsidP="00AA5AA1">
      <w:pPr>
        <w:rPr>
          <w:rStyle w:val="Hyperlink"/>
          <w:rFonts w:asciiTheme="minorHAnsi" w:hAnsiTheme="minorHAnsi"/>
          <w:u w:val="single"/>
        </w:rPr>
      </w:pPr>
      <w:hyperlink w:anchor="probability_dependent" w:history="1">
        <w:r w:rsidR="00AA5AA1" w:rsidRPr="00AA5AA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bability of Dependent Events</w:t>
        </w:r>
      </w:hyperlink>
    </w:p>
    <w:p w:rsidR="00AA5AA1" w:rsidRPr="00AA5AA1" w:rsidRDefault="003B6278" w:rsidP="00AA5AA1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mutually_exclusive" w:history="1">
        <w:r w:rsidR="00AA5AA1" w:rsidRPr="00AA5AA1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robability (mutually exclusive events)</w:t>
        </w:r>
      </w:hyperlink>
    </w:p>
    <w:p w:rsidR="00747A04" w:rsidRPr="001848DF" w:rsidRDefault="003B6278" w:rsidP="00AA5AA1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fundamental_counting_pri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Fundamental Counting Principl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mu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muta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permuation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Permutation (formula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ombin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bination</w:t>
        </w:r>
      </w:hyperlink>
    </w:p>
    <w:p w:rsidR="00AD6750" w:rsidRPr="001848DF" w:rsidRDefault="003B6278" w:rsidP="00AD6750">
      <w:pPr>
        <w:rPr>
          <w:u w:val="single"/>
        </w:rPr>
      </w:pPr>
      <w:hyperlink w:anchor="combination_formul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ombination (formula)</w:t>
        </w:r>
      </w:hyperlink>
    </w:p>
    <w:p w:rsidR="00CE70B5" w:rsidRPr="001848DF" w:rsidRDefault="003B6278" w:rsidP="00CE70B5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tat_notation" w:history="1">
        <w:r w:rsidR="00CE70B5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tistics Notation</w:t>
        </w:r>
      </w:hyperlink>
    </w:p>
    <w:p w:rsidR="00AD6750" w:rsidRDefault="003B6278" w:rsidP="00AD6750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mean" w:history="1">
        <w:r w:rsidR="00AD6750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ean</w:t>
        </w:r>
      </w:hyperlink>
    </w:p>
    <w:p w:rsidR="00D24D7E" w:rsidRPr="00EB01ED" w:rsidRDefault="003B6278" w:rsidP="00D24D7E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median" w:history="1">
        <w:r w:rsidR="00D24D7E" w:rsidRPr="00EB01ED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edian</w:t>
        </w:r>
      </w:hyperlink>
    </w:p>
    <w:p w:rsidR="00D24D7E" w:rsidRPr="001848DF" w:rsidRDefault="003B6278" w:rsidP="00AD6750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mode" w:history="1">
        <w:r w:rsidR="00D24D7E" w:rsidRPr="00EB01ED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Mod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ummation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ummation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variance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Variance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D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ndard Deviation (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finitio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D_graphic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tandard Deviation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phi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score" w:history="1">
        <w:r w:rsidR="0041277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-Score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</w:t>
        </w:r>
        <w:r w:rsidR="00412777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(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d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finitio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zscore_graphic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z-Score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 xml:space="preserve"> (g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raphi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ormal_distrib" w:history="1">
        <w:r w:rsidR="00863820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mpirical Rule</w:t>
        </w:r>
      </w:hyperlink>
    </w:p>
    <w:p w:rsidR="00747A04" w:rsidRPr="001848DF" w:rsidRDefault="003B6278" w:rsidP="00AD6750">
      <w:pPr>
        <w:ind w:left="180" w:hanging="180"/>
        <w:rPr>
          <w:rFonts w:asciiTheme="minorHAnsi" w:hAnsiTheme="minorHAnsi" w:cs="Arial"/>
          <w:bCs/>
          <w:sz w:val="22"/>
          <w:szCs w:val="22"/>
          <w:u w:val="single"/>
        </w:rPr>
      </w:pPr>
      <w:hyperlink w:anchor="one_SD" w:history="1">
        <w:r w:rsidR="00892C4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lements within One Standard Deviation of the M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ean (graphic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scatterplot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Scatterplot</w:t>
        </w:r>
      </w:hyperlink>
    </w:p>
    <w:p w:rsidR="00747A04" w:rsidRPr="00D24D7E" w:rsidRDefault="00D24D7E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D24D7E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D24D7E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_Positive_Linear_Relationship" </w:instrText>
      </w:r>
      <w:r w:rsidRPr="00D24D7E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D24D7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Positive </w:t>
      </w:r>
      <w:r w:rsidR="00B01A45" w:rsidRPr="00D24D7E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inear Relationship (Correlation)</w:t>
      </w:r>
    </w:p>
    <w:p w:rsidR="00747A04" w:rsidRPr="00B01A45" w:rsidRDefault="00D24D7E" w:rsidP="00747A04">
      <w:pPr>
        <w:rPr>
          <w:rStyle w:val="Hyperlink"/>
          <w:rFonts w:asciiTheme="minorHAnsi" w:hAnsiTheme="minorHAnsi"/>
          <w:sz w:val="24"/>
          <w:u w:val="single"/>
        </w:rPr>
      </w:pPr>
      <w:r w:rsidRPr="00D24D7E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negative_correl" w:history="1">
        <w:r w:rsidR="00747A04" w:rsidRPr="00B01A45">
          <w:rPr>
            <w:rStyle w:val="Hyperlink"/>
            <w:rFonts w:asciiTheme="minorHAnsi" w:hAnsiTheme="minorHAnsi"/>
            <w:sz w:val="22"/>
            <w:szCs w:val="22"/>
            <w:u w:val="single"/>
          </w:rPr>
          <w:t xml:space="preserve">Negative </w:t>
        </w:r>
        <w:r w:rsidR="00B01A45" w:rsidRPr="00B01A45">
          <w:rPr>
            <w:rStyle w:val="Hyperlink"/>
            <w:rFonts w:asciiTheme="minorHAnsi" w:hAnsiTheme="minorHAnsi"/>
            <w:sz w:val="22"/>
            <w:szCs w:val="22"/>
            <w:u w:val="single"/>
          </w:rPr>
          <w:t>Linear Relationship (Correlation)</w:t>
        </w:r>
      </w:hyperlink>
    </w:p>
    <w:p w:rsidR="00747A04" w:rsidRPr="001848DF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no_correl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No Correlation</w:t>
        </w:r>
      </w:hyperlink>
    </w:p>
    <w:p w:rsidR="00747A04" w:rsidRDefault="003B6278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hyperlink w:anchor="curve_best_fit" w:history="1"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rve of Best Fit (l</w:t>
        </w:r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inear</w:t>
        </w:r>
        <w:r w:rsidR="008E5F29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)</w:t>
        </w:r>
      </w:hyperlink>
    </w:p>
    <w:p w:rsidR="00F971A7" w:rsidRPr="00C636C6" w:rsidRDefault="003B6278" w:rsidP="00747A04">
      <w:pPr>
        <w:rPr>
          <w:rFonts w:asciiTheme="minorHAnsi" w:hAnsiTheme="minorHAnsi" w:cs="Arial"/>
          <w:bCs/>
          <w:sz w:val="22"/>
          <w:szCs w:val="22"/>
          <w:u w:val="single"/>
        </w:rPr>
      </w:pPr>
      <w:hyperlink w:anchor="curve_best_fit_quad" w:history="1">
        <w:r w:rsidR="00F971A7" w:rsidRPr="00C636C6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Curve of Best Fit (quadratic)</w:t>
        </w:r>
      </w:hyperlink>
    </w:p>
    <w:p w:rsidR="00747A04" w:rsidRPr="00C636C6" w:rsidRDefault="00C636C6" w:rsidP="00747A04">
      <w:pPr>
        <w:rPr>
          <w:rStyle w:val="Hyperlink"/>
          <w:rFonts w:asciiTheme="minorHAnsi" w:hAnsiTheme="minorHAnsi" w:cs="Arial"/>
          <w:bCs/>
          <w:sz w:val="22"/>
          <w:szCs w:val="22"/>
          <w:u w:val="single"/>
        </w:rPr>
      </w:pPr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begin"/>
      </w:r>
      <w:r w:rsidRPr="00C636C6">
        <w:rPr>
          <w:rFonts w:asciiTheme="minorHAnsi" w:hAnsiTheme="minorHAnsi" w:cs="Arial"/>
          <w:bCs/>
          <w:sz w:val="22"/>
          <w:szCs w:val="22"/>
          <w:u w:val="single"/>
        </w:rPr>
        <w:instrText xml:space="preserve"> HYPERLINK  \l "curve_best_fit_exp" </w:instrText>
      </w:r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separate"/>
      </w:r>
      <w:r w:rsidR="00747A04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 xml:space="preserve">Curve of Best Fit </w:t>
      </w:r>
      <w:r w:rsidR="00F971A7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(</w:t>
      </w:r>
      <w:r w:rsidR="008E5F29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e</w:t>
      </w:r>
      <w:r w:rsidR="00747A04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xponentia</w:t>
      </w:r>
      <w:r w:rsidR="008E5F29" w:rsidRPr="00C636C6">
        <w:rPr>
          <w:rStyle w:val="Hyperlink"/>
          <w:rFonts w:asciiTheme="minorHAnsi" w:hAnsiTheme="minorHAnsi" w:cs="Arial"/>
          <w:bCs/>
          <w:sz w:val="22"/>
          <w:szCs w:val="22"/>
          <w:u w:val="single"/>
        </w:rPr>
        <w:t>l)</w:t>
      </w:r>
    </w:p>
    <w:p w:rsidR="00747A04" w:rsidRDefault="00C636C6" w:rsidP="00747A04">
      <w:r w:rsidRPr="00C636C6">
        <w:rPr>
          <w:rFonts w:asciiTheme="minorHAnsi" w:hAnsiTheme="minorHAnsi" w:cs="Arial"/>
          <w:bCs/>
          <w:sz w:val="22"/>
          <w:szCs w:val="22"/>
          <w:u w:val="single"/>
        </w:rPr>
        <w:fldChar w:fldCharType="end"/>
      </w:r>
      <w:hyperlink w:anchor="outlier_data" w:history="1">
        <w:r w:rsidR="00747A04" w:rsidRPr="001848DF">
          <w:rPr>
            <w:rStyle w:val="Hyperlink"/>
            <w:rFonts w:asciiTheme="minorHAnsi" w:hAnsiTheme="minorHAnsi" w:cs="Arial"/>
            <w:bCs/>
            <w:sz w:val="22"/>
            <w:szCs w:val="22"/>
            <w:u w:val="single"/>
          </w:rPr>
          <w:t>Outlier Data (graphic</w:t>
        </w:r>
        <w:r w:rsidR="00747A04" w:rsidRPr="001848DF">
          <w:rPr>
            <w:rStyle w:val="Hyperlink"/>
            <w:rFonts w:ascii="Calibri" w:hAnsi="Calibri" w:cs="Arial"/>
            <w:bCs/>
            <w:sz w:val="22"/>
            <w:szCs w:val="22"/>
            <w:u w:val="single"/>
          </w:rPr>
          <w:t>)</w:t>
        </w:r>
      </w:hyperlink>
    </w:p>
    <w:p w:rsidR="00D058FF" w:rsidRDefault="00D058FF" w:rsidP="00862F9A">
      <w:pPr>
        <w:rPr>
          <w:rFonts w:ascii="Calibri" w:hAnsi="Calibri" w:cs="Arial"/>
          <w:sz w:val="24"/>
        </w:rPr>
      </w:pPr>
    </w:p>
    <w:p w:rsidR="00D058FF" w:rsidRDefault="00D058FF" w:rsidP="00862F9A">
      <w:pPr>
        <w:rPr>
          <w:rFonts w:ascii="Calibri" w:hAnsi="Calibri" w:cs="Arial"/>
          <w:sz w:val="24"/>
        </w:rPr>
      </w:pPr>
    </w:p>
    <w:p w:rsidR="00D058FF" w:rsidRPr="007D4D47" w:rsidRDefault="00D058FF" w:rsidP="00E275C2">
      <w:pPr>
        <w:rPr>
          <w:rFonts w:ascii="Calibri" w:hAnsi="Calibri" w:cs="Arial"/>
          <w:b/>
          <w:sz w:val="36"/>
          <w:szCs w:val="36"/>
        </w:rPr>
        <w:sectPr w:rsidR="00D058FF" w:rsidRPr="007D4D47" w:rsidSect="00200B57">
          <w:type w:val="continuous"/>
          <w:pgSz w:w="12240" w:h="15840"/>
          <w:pgMar w:top="1152" w:right="1152" w:bottom="1152" w:left="1152" w:header="720" w:footer="432" w:gutter="0"/>
          <w:pgNumType w:start="1"/>
          <w:cols w:num="2" w:sep="1" w:space="720"/>
        </w:sectPr>
      </w:pPr>
    </w:p>
    <w:p w:rsidR="00E275C2" w:rsidRPr="007D4D47" w:rsidRDefault="00E275C2" w:rsidP="00E275C2">
      <w:pPr>
        <w:rPr>
          <w:rFonts w:ascii="Calibri" w:hAnsi="Calibri" w:cs="Arial"/>
          <w:b/>
          <w:szCs w:val="36"/>
        </w:rPr>
      </w:pPr>
    </w:p>
    <w:p w:rsidR="00E275C2" w:rsidRPr="007D4D47" w:rsidRDefault="00E275C2" w:rsidP="00E275C2">
      <w:pPr>
        <w:rPr>
          <w:rFonts w:ascii="Calibri" w:hAnsi="Calibri" w:cs="Arial"/>
          <w:b/>
          <w:sz w:val="36"/>
          <w:szCs w:val="36"/>
        </w:rPr>
        <w:sectPr w:rsidR="00E275C2" w:rsidRPr="007D4D47" w:rsidSect="0063033D">
          <w:type w:val="continuous"/>
          <w:pgSz w:w="12240" w:h="15840"/>
          <w:pgMar w:top="1152" w:right="1152" w:bottom="1152" w:left="1152" w:header="720" w:footer="432" w:gutter="0"/>
          <w:pgNumType w:start="1"/>
          <w:cols w:space="720"/>
        </w:sectPr>
      </w:pPr>
    </w:p>
    <w:p w:rsidR="001848DF" w:rsidRPr="004438B0" w:rsidRDefault="001848DF" w:rsidP="001848DF">
      <w:pPr>
        <w:jc w:val="center"/>
        <w:rPr>
          <w:rFonts w:asciiTheme="minorHAnsi" w:hAnsiTheme="minorHAnsi" w:cstheme="minorHAnsi"/>
          <w:sz w:val="144"/>
          <w:szCs w:val="144"/>
        </w:rPr>
      </w:pPr>
      <w:bookmarkStart w:id="1" w:name="natural"/>
      <w:bookmarkStart w:id="2" w:name="integers"/>
      <w:bookmarkStart w:id="3" w:name="real"/>
      <w:bookmarkEnd w:id="1"/>
      <w:bookmarkEnd w:id="2"/>
      <w:bookmarkEnd w:id="3"/>
      <w:r w:rsidRPr="004438B0">
        <w:rPr>
          <w:rFonts w:asciiTheme="minorHAnsi" w:hAnsiTheme="minorHAnsi" w:cstheme="minorHAnsi"/>
          <w:sz w:val="144"/>
          <w:szCs w:val="144"/>
        </w:rPr>
        <w:lastRenderedPageBreak/>
        <w:t>Real Numbers</w:t>
      </w:r>
    </w:p>
    <w:p w:rsidR="001848DF" w:rsidRPr="00C03789" w:rsidRDefault="001848DF" w:rsidP="001848DF">
      <w:pPr>
        <w:jc w:val="center"/>
        <w:rPr>
          <w:rFonts w:asciiTheme="minorHAnsi" w:hAnsiTheme="minorHAnsi" w:cstheme="minorHAnsi"/>
          <w:sz w:val="72"/>
          <w:szCs w:val="72"/>
        </w:rPr>
      </w:pPr>
      <w:r w:rsidRPr="00C03789">
        <w:rPr>
          <w:rFonts w:asciiTheme="minorHAnsi" w:hAnsiTheme="minorHAnsi" w:cstheme="minorHAnsi"/>
          <w:sz w:val="72"/>
          <w:szCs w:val="72"/>
        </w:rPr>
        <w:t>The set of all rational and irrational numbers</w:t>
      </w:r>
    </w:p>
    <w:p w:rsidR="001848DF" w:rsidRPr="007D4D47" w:rsidRDefault="001848DF" w:rsidP="001848DF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noProof/>
        </w:rPr>
        <w:drawing>
          <wp:inline distT="0" distB="0" distL="0" distR="0" wp14:anchorId="40585995" wp14:editId="18718525">
            <wp:extent cx="3028084" cy="2141231"/>
            <wp:effectExtent l="0" t="0" r="1270" b="0"/>
            <wp:docPr id="5853" name="Picture 5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028084" cy="2141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pPr w:leftFromText="180" w:rightFromText="180" w:vertAnchor="text" w:horzAnchor="margin" w:tblpXSpec="center" w:tblpY="620"/>
        <w:tblW w:w="0" w:type="auto"/>
        <w:jc w:val="center"/>
        <w:tblLook w:val="04A0" w:firstRow="1" w:lastRow="0" w:firstColumn="1" w:lastColumn="0" w:noHBand="0" w:noVBand="1"/>
      </w:tblPr>
      <w:tblGrid>
        <w:gridCol w:w="4050"/>
        <w:gridCol w:w="6589"/>
      </w:tblGrid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Natural Numbers</w:t>
            </w:r>
          </w:p>
        </w:tc>
        <w:tc>
          <w:tcPr>
            <w:tcW w:w="6589" w:type="dxa"/>
            <w:vAlign w:val="center"/>
          </w:tcPr>
          <w:p w:rsidR="001848DF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1, 2, 3, 4 …}</w:t>
            </w:r>
          </w:p>
        </w:tc>
      </w:tr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Whole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0, 1, 2, 3, 4 …}</w:t>
            </w:r>
          </w:p>
        </w:tc>
      </w:tr>
      <w:tr w:rsidR="001848DF" w:rsidTr="000E5352">
        <w:trPr>
          <w:trHeight w:val="432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nteg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{… -3, -2, -1, 0, 1, 2, 3 …}</w:t>
            </w:r>
          </w:p>
        </w:tc>
      </w:tr>
      <w:tr w:rsidR="001848DF" w:rsidTr="00C258F4">
        <w:trPr>
          <w:trHeight w:val="2267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Rational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the set of all numbers that can be written as the ratio of two integers with a non-zero denominator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., </w:t>
            </w:r>
            <m:oMath>
              <m:r>
                <w:rPr>
                  <w:rFonts w:ascii="Cambria Math" w:hAnsi="Cambria Math" w:cstheme="minorHAnsi"/>
                  <w:sz w:val="40"/>
                  <w:szCs w:val="40"/>
                </w:rPr>
                <m:t>2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5</m:t>
                  </m:r>
                </m:den>
              </m:f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-5,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0.3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6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13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den>
              </m:f>
            </m:oMath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  <w:tr w:rsidR="001848DF" w:rsidTr="000E5352">
        <w:trPr>
          <w:trHeight w:val="711"/>
          <w:jc w:val="center"/>
        </w:trPr>
        <w:tc>
          <w:tcPr>
            <w:tcW w:w="4050" w:type="dxa"/>
            <w:vAlign w:val="center"/>
          </w:tcPr>
          <w:p w:rsidR="001848DF" w:rsidRPr="00C03789" w:rsidRDefault="001848DF" w:rsidP="000E5352">
            <w:pPr>
              <w:pStyle w:val="BodyText"/>
              <w:spacing w:before="240"/>
              <w:jc w:val="center"/>
              <w:rPr>
                <w:rFonts w:asciiTheme="minorHAnsi" w:hAnsiTheme="minorHAnsi" w:cstheme="minorHAnsi"/>
                <w:b/>
                <w:sz w:val="40"/>
                <w:szCs w:val="40"/>
              </w:rPr>
            </w:pPr>
            <w:r w:rsidRPr="00C03789">
              <w:rPr>
                <w:rFonts w:asciiTheme="minorHAnsi" w:hAnsiTheme="minorHAnsi" w:cstheme="minorHAnsi"/>
                <w:b/>
                <w:sz w:val="40"/>
                <w:szCs w:val="40"/>
              </w:rPr>
              <w:t>Irrational Numbers</w:t>
            </w:r>
          </w:p>
        </w:tc>
        <w:tc>
          <w:tcPr>
            <w:tcW w:w="6589" w:type="dxa"/>
            <w:vAlign w:val="center"/>
          </w:tcPr>
          <w:p w:rsidR="001848DF" w:rsidRPr="00A329B6" w:rsidRDefault="001848DF" w:rsidP="000E5352">
            <w:pPr>
              <w:pStyle w:val="BodyText"/>
              <w:jc w:val="center"/>
              <w:rPr>
                <w:rFonts w:asciiTheme="minorHAnsi" w:hAnsiTheme="minorHAnsi" w:cstheme="minorHAnsi"/>
                <w:sz w:val="40"/>
                <w:szCs w:val="40"/>
              </w:rPr>
            </w:pPr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the set of all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 xml:space="preserve">nonrepeating, nonterminating decimals 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br/>
              <w:t xml:space="preserve">(e.g, </w:t>
            </w:r>
            <m:oMath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  <w:sz w:val="40"/>
                      <w:szCs w:val="4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theme="minorHAnsi"/>
                      <w:sz w:val="40"/>
                      <w:szCs w:val="40"/>
                    </w:rPr>
                    <m:t>7</m:t>
                  </m:r>
                </m:e>
              </m:rad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 xml:space="preserve"> ,  </w:t>
            </w:r>
            <m:oMath>
              <m:r>
                <m:rPr>
                  <m:nor/>
                </m:rPr>
                <w:rPr>
                  <w:rFonts w:asciiTheme="minorHAnsi" w:hAnsiTheme="minorHAnsi" w:cstheme="minorHAnsi"/>
                  <w:sz w:val="40"/>
                  <w:szCs w:val="40"/>
                </w:rPr>
                <m:t>π</m:t>
              </m:r>
            </m:oMath>
            <w:r w:rsidRPr="00A329B6">
              <w:rPr>
                <w:rFonts w:asciiTheme="minorHAnsi" w:hAnsiTheme="minorHAnsi" w:cstheme="minorHAnsi"/>
                <w:sz w:val="40"/>
                <w:szCs w:val="40"/>
              </w:rPr>
              <w:t>, -.23223222322223…</w:t>
            </w:r>
            <w:r>
              <w:rPr>
                <w:rFonts w:asciiTheme="minorHAnsi" w:hAnsiTheme="minorHAnsi" w:cstheme="minorHAnsi"/>
                <w:sz w:val="40"/>
                <w:szCs w:val="40"/>
              </w:rPr>
              <w:t>)</w:t>
            </w:r>
          </w:p>
        </w:tc>
      </w:tr>
    </w:tbl>
    <w:p w:rsidR="001848DF" w:rsidRDefault="001848DF" w:rsidP="001848DF">
      <w:pPr>
        <w:pStyle w:val="BodyText"/>
        <w:jc w:val="center"/>
        <w:rPr>
          <w:rFonts w:asciiTheme="minorHAnsi" w:hAnsiTheme="minorHAnsi" w:cstheme="minorHAnsi"/>
          <w:b/>
          <w:sz w:val="40"/>
          <w:szCs w:val="40"/>
        </w:rPr>
      </w:pPr>
      <w:r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3208576" behindDoc="1" locked="0" layoutInCell="1" allowOverlap="1" wp14:anchorId="560D9204" wp14:editId="61A7786C">
                <wp:simplePos x="0" y="0"/>
                <wp:positionH relativeFrom="margin">
                  <wp:align>center</wp:align>
                </wp:positionH>
                <wp:positionV relativeFrom="paragraph">
                  <wp:posOffset>179119</wp:posOffset>
                </wp:positionV>
                <wp:extent cx="7018020" cy="4268932"/>
                <wp:effectExtent l="0" t="0" r="0" b="0"/>
                <wp:wrapNone/>
                <wp:docPr id="6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8020" cy="4268932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E7B98D" id="Rectangle 6353" o:spid="_x0000_s1026" style="position:absolute;margin-left:0;margin-top:14.1pt;width:552.6pt;height:336.15pt;z-index:-2501079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9D5AEC" w:rsidRDefault="009D5AEC" w:rsidP="0072365F">
      <w:pPr>
        <w:pStyle w:val="Heading1"/>
      </w:pPr>
      <w:bookmarkStart w:id="4" w:name="complex_numbers"/>
      <w:r w:rsidRPr="00A76FB2">
        <w:lastRenderedPageBreak/>
        <w:t>Complex Numbers</w:t>
      </w:r>
      <w:bookmarkEnd w:id="4"/>
    </w:p>
    <w:p w:rsidR="009D5AEC" w:rsidRPr="007D4D47" w:rsidRDefault="009D5AEC" w:rsidP="009D5AEC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D5AEC" w:rsidRPr="007D4D47" w:rsidRDefault="00FA1643" w:rsidP="009D5AEC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2958</wp:posOffset>
                </wp:positionV>
                <wp:extent cx="4663357" cy="3448685"/>
                <wp:effectExtent l="19050" t="19050" r="23495" b="1841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3357" cy="3448685"/>
                          <a:chOff x="0" y="0"/>
                          <a:chExt cx="4663357" cy="3448685"/>
                        </a:xfrm>
                      </wpg:grpSpPr>
                      <wps:wsp>
                        <wps:cNvPr id="6904" name="Rectangle 626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431415" cy="344868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00FF">
                                  <a:gamma/>
                                  <a:shade val="40392"/>
                                  <a:invGamma/>
                                </a:srgbClr>
                              </a:gs>
                              <a:gs pos="100000">
                                <a:srgbClr val="0000FF"/>
                              </a:gs>
                            </a:gsLst>
                            <a:lin ang="5400000" scaled="1"/>
                          </a:gra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3" name="Rectangle 6268"/>
                        <wps:cNvSpPr>
                          <a:spLocks noChangeArrowheads="1"/>
                        </wps:cNvSpPr>
                        <wps:spPr bwMode="auto">
                          <a:xfrm>
                            <a:off x="2451652" y="0"/>
                            <a:ext cx="2211705" cy="344741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00863D">
                                  <a:gamma/>
                                  <a:shade val="45098"/>
                                  <a:invGamma/>
                                </a:srgbClr>
                              </a:gs>
                              <a:gs pos="100000">
                                <a:srgbClr val="00863D"/>
                              </a:gs>
                            </a:gsLst>
                            <a:lin ang="5400000" scaled="1"/>
                          </a:gra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19476B" id="Group 15" o:spid="_x0000_s1026" style="position:absolute;margin-left:0;margin-top:7.3pt;width:367.2pt;height:271.55pt;z-index:252776448;mso-position-horizontal:center;mso-position-horizontal-relative:margin" coordsize="46633,34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">
                <v:rect id="Rectangle 6269" o:spid="_x0000_s1027" style="position:absolute;width:24314;height:344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" fillcolor="#000067" strokeweight="3pt">
                  <v:fill color2="blue" rotate="t" focus="100%" type="gradient"/>
                </v:rect>
                <v:rect id="Rectangle 6268" o:spid="_x0000_s1028" style="position:absolute;left:24516;width:22117;height:34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" fillcolor="#003c1c" strokeweight="3pt">
                  <v:fill color2="#00863d" rotate="t" focus="100%" type="gradient"/>
                </v:rect>
                <w10:wrap anchorx="margin"/>
              </v:group>
            </w:pict>
          </mc:Fallback>
        </mc:AlternateContent>
      </w:r>
    </w:p>
    <w:p w:rsidR="009D5AEC" w:rsidRPr="007D4D47" w:rsidRDefault="00FA1643" w:rsidP="009D5AEC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3514366</wp:posOffset>
                </wp:positionH>
                <wp:positionV relativeFrom="paragraph">
                  <wp:posOffset>483539</wp:posOffset>
                </wp:positionV>
                <wp:extent cx="2077720" cy="946785"/>
                <wp:effectExtent l="0" t="0" r="0" b="0"/>
                <wp:wrapNone/>
                <wp:docPr id="6902" name="Text Box 6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7720" cy="946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2447C" w:rsidRDefault="006D19F0" w:rsidP="005A2F0B">
                            <w:pPr>
                              <w:jc w:val="center"/>
                              <w:rPr>
                                <w:rFonts w:ascii="Calibri" w:hAnsi="Calibri"/>
                                <w:color w:val="FFFFFF"/>
                                <w:sz w:val="44"/>
                                <w:szCs w:val="36"/>
                              </w:rPr>
                            </w:pP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Imaginary</w:t>
                            </w:r>
                            <w:r w:rsidRPr="00B2447C">
                              <w:rPr>
                                <w:rFonts w:ascii="Calibri" w:hAnsi="Calibri"/>
                                <w:sz w:val="44"/>
                                <w:szCs w:val="36"/>
                              </w:rPr>
                              <w:t xml:space="preserve"> </w:t>
                            </w: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Numb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77" o:spid="_x0000_s1026" type="#_x0000_t202" style="position:absolute;left:0;text-align:left;margin-left:276.7pt;margin-top:38.05pt;width:163.6pt;height:74.55pt;z-index:25277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" filled="f" stroked="f">
                <v:textbox>
                  <w:txbxContent>
                    <w:p w:rsidR="006D19F0" w:rsidRPr="00B2447C" w:rsidRDefault="006D19F0" w:rsidP="005A2F0B">
                      <w:pPr>
                        <w:jc w:val="center"/>
                        <w:rPr>
                          <w:rFonts w:ascii="Calibri" w:hAnsi="Calibri"/>
                          <w:color w:val="FFFFFF"/>
                          <w:sz w:val="44"/>
                          <w:szCs w:val="36"/>
                        </w:rPr>
                      </w:pP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Imaginary</w:t>
                      </w:r>
                      <w:r w:rsidRPr="00B2447C">
                        <w:rPr>
                          <w:rFonts w:ascii="Calibri" w:hAnsi="Calibri"/>
                          <w:sz w:val="44"/>
                          <w:szCs w:val="36"/>
                        </w:rPr>
                        <w:t xml:space="preserve"> </w:t>
                      </w: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Number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1037314</wp:posOffset>
                </wp:positionH>
                <wp:positionV relativeFrom="paragraph">
                  <wp:posOffset>669843</wp:posOffset>
                </wp:positionV>
                <wp:extent cx="2368550" cy="432435"/>
                <wp:effectExtent l="4445" t="1905" r="0" b="3810"/>
                <wp:wrapNone/>
                <wp:docPr id="6901" name="Text Box 6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8550" cy="43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2447C" w:rsidRDefault="006D19F0" w:rsidP="009D5AEC">
                            <w:pPr>
                              <w:jc w:val="center"/>
                              <w:rPr>
                                <w:rFonts w:ascii="Calibri" w:hAnsi="Calibri"/>
                                <w:color w:val="FFFFFF" w:themeColor="background1"/>
                                <w:sz w:val="44"/>
                                <w:szCs w:val="36"/>
                              </w:rPr>
                            </w:pP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Real</w:t>
                            </w:r>
                            <w:r w:rsidRPr="00B2447C">
                              <w:rPr>
                                <w:rFonts w:ascii="Calibri" w:hAnsi="Calibri"/>
                                <w:color w:val="FFFFFF" w:themeColor="background1"/>
                                <w:sz w:val="44"/>
                                <w:szCs w:val="36"/>
                              </w:rPr>
                              <w:t xml:space="preserve"> </w:t>
                            </w:r>
                            <w:r w:rsidRPr="00B2447C">
                              <w:rPr>
                                <w:rFonts w:ascii="Calibri" w:hAnsi="Calibri"/>
                                <w:b/>
                                <w:color w:val="FFFFFF" w:themeColor="background1"/>
                                <w:sz w:val="44"/>
                                <w:szCs w:val="36"/>
                              </w:rPr>
                              <w:t>Numbe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276" o:spid="_x0000_s1027" type="#_x0000_t202" style="position:absolute;left:0;text-align:left;margin-left:81.7pt;margin-top:52.75pt;width:186.5pt;height:34.05pt;z-index:252778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eSluwIAAMY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" filled="f" stroked="f">
                <v:textbox style="mso-fit-shape-to-text:t">
                  <w:txbxContent>
                    <w:p w:rsidR="006D19F0" w:rsidRPr="00B2447C" w:rsidRDefault="006D19F0" w:rsidP="009D5AEC">
                      <w:pPr>
                        <w:jc w:val="center"/>
                        <w:rPr>
                          <w:rFonts w:ascii="Calibri" w:hAnsi="Calibri"/>
                          <w:color w:val="FFFFFF" w:themeColor="background1"/>
                          <w:sz w:val="44"/>
                          <w:szCs w:val="36"/>
                        </w:rPr>
                      </w:pP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Real</w:t>
                      </w:r>
                      <w:r w:rsidRPr="00B2447C">
                        <w:rPr>
                          <w:rFonts w:ascii="Calibri" w:hAnsi="Calibri"/>
                          <w:color w:val="FFFFFF" w:themeColor="background1"/>
                          <w:sz w:val="44"/>
                          <w:szCs w:val="36"/>
                        </w:rPr>
                        <w:t xml:space="preserve"> </w:t>
                      </w:r>
                      <w:r w:rsidRPr="00B2447C">
                        <w:rPr>
                          <w:rFonts w:ascii="Calibri" w:hAnsi="Calibri"/>
                          <w:b/>
                          <w:color w:val="FFFFFF" w:themeColor="background1"/>
                          <w:sz w:val="44"/>
                          <w:szCs w:val="36"/>
                        </w:rPr>
                        <w:t>Numbers</w:t>
                      </w:r>
                    </w:p>
                  </w:txbxContent>
                </v:textbox>
              </v:shape>
            </w:pict>
          </mc:Fallback>
        </mc:AlternateContent>
      </w:r>
    </w:p>
    <w:p w:rsidR="009D5AEC" w:rsidRPr="007D4D47" w:rsidRDefault="009D5AEC" w:rsidP="009D5AEC">
      <w:pPr>
        <w:pStyle w:val="BodyText"/>
        <w:jc w:val="center"/>
        <w:rPr>
          <w:rFonts w:ascii="Calibri" w:hAnsi="Calibri" w:cs="Arial"/>
          <w:szCs w:val="96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D32271" w:rsidRDefault="00D32271" w:rsidP="00D32271">
      <w:pPr>
        <w:pStyle w:val="BodyText"/>
        <w:jc w:val="center"/>
        <w:rPr>
          <w:rFonts w:ascii="Calibri" w:hAnsi="Calibri" w:cs="Arial"/>
          <w:sz w:val="72"/>
          <w:szCs w:val="72"/>
        </w:rPr>
      </w:pPr>
      <w:r w:rsidRPr="007D4D47">
        <w:rPr>
          <w:rFonts w:ascii="Calibri" w:hAnsi="Calibri" w:cs="Arial"/>
          <w:sz w:val="72"/>
          <w:szCs w:val="72"/>
        </w:rPr>
        <w:t xml:space="preserve">The set of all </w:t>
      </w:r>
      <w:r>
        <w:rPr>
          <w:rFonts w:ascii="Calibri" w:hAnsi="Calibri" w:cs="Arial"/>
          <w:sz w:val="72"/>
          <w:szCs w:val="72"/>
        </w:rPr>
        <w:t>real</w:t>
      </w:r>
      <w:r w:rsidR="00A51DB4">
        <w:rPr>
          <w:rFonts w:ascii="Calibri" w:hAnsi="Calibri" w:cs="Arial"/>
          <w:sz w:val="72"/>
          <w:szCs w:val="72"/>
        </w:rPr>
        <w:t xml:space="preserve"> and</w:t>
      </w:r>
    </w:p>
    <w:p w:rsidR="009D5AEC" w:rsidRPr="009D5AEC" w:rsidRDefault="00D32271" w:rsidP="0072365F">
      <w:pPr>
        <w:pStyle w:val="BodyText"/>
        <w:jc w:val="center"/>
        <w:rPr>
          <w:rFonts w:ascii="Calibri" w:hAnsi="Calibri" w:cs="Arial"/>
          <w:sz w:val="96"/>
          <w:szCs w:val="120"/>
        </w:rPr>
      </w:pPr>
      <w:r>
        <w:rPr>
          <w:rFonts w:ascii="Calibri" w:hAnsi="Calibri" w:cs="Arial"/>
          <w:sz w:val="72"/>
          <w:szCs w:val="72"/>
        </w:rPr>
        <w:t>imaginary</w:t>
      </w:r>
      <w:r w:rsidRPr="007D4D47">
        <w:rPr>
          <w:rFonts w:ascii="Calibri" w:hAnsi="Calibri" w:cs="Arial"/>
          <w:sz w:val="72"/>
          <w:szCs w:val="72"/>
        </w:rPr>
        <w:t xml:space="preserve"> numbers</w:t>
      </w:r>
      <w:r w:rsidR="009D5AEC">
        <w:rPr>
          <w:rFonts w:ascii="Calibri" w:hAnsi="Calibri" w:cs="Arial"/>
          <w:sz w:val="120"/>
          <w:szCs w:val="120"/>
        </w:rPr>
        <w:br w:type="page"/>
      </w:r>
    </w:p>
    <w:p w:rsidR="00D32271" w:rsidRPr="00A51DB4" w:rsidRDefault="00A51DB4" w:rsidP="0072365F">
      <w:pPr>
        <w:pStyle w:val="Heading1"/>
      </w:pPr>
      <w:bookmarkStart w:id="5" w:name="complex_number"/>
      <w:bookmarkEnd w:id="5"/>
      <w:r>
        <w:lastRenderedPageBreak/>
        <w:t>Complex Number</w:t>
      </w:r>
    </w:p>
    <w:p w:rsidR="00D32271" w:rsidRPr="0072365F" w:rsidRDefault="0072365F" w:rsidP="00D32271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2365F">
        <w:rPr>
          <w:rFonts w:ascii="Calibri" w:hAnsi="Calibri" w:cs="Arial"/>
          <w:sz w:val="96"/>
          <w:szCs w:val="96"/>
        </w:rPr>
        <w:t>(Examples)</w:t>
      </w:r>
    </w:p>
    <w:p w:rsidR="00A51DB4" w:rsidRDefault="00A51DB4" w:rsidP="00A51DB4">
      <w:pPr>
        <w:jc w:val="center"/>
        <w:rPr>
          <w:rFonts w:ascii="Calibri" w:hAnsi="Calibri" w:cs="Arial"/>
          <w:sz w:val="96"/>
          <w:szCs w:val="120"/>
        </w:rPr>
      </w:pPr>
      <m:oMathPara>
        <m:oMath>
          <m:r>
            <m:rPr>
              <m:nor/>
            </m:rPr>
            <w:rPr>
              <w:rFonts w:asciiTheme="minorHAnsi" w:hAnsiTheme="minorHAnsi" w:cs="Arial"/>
              <w:i/>
              <w:color w:val="FF0000"/>
              <w:sz w:val="96"/>
              <w:szCs w:val="120"/>
            </w:rPr>
            <m:t>a</m:t>
          </m:r>
          <m:r>
            <m:rPr>
              <m:nor/>
            </m:rPr>
            <w:rPr>
              <w:rFonts w:ascii="Cambria Math" w:hAnsiTheme="minorHAnsi" w:cs="Arial"/>
              <w:i/>
              <w:sz w:val="96"/>
              <w:szCs w:val="120"/>
            </w:rPr>
            <m:t xml:space="preserve"> </m:t>
          </m:r>
          <m:r>
            <m:rPr>
              <m:nor/>
            </m:rPr>
            <w:rPr>
              <w:rFonts w:asciiTheme="minorHAnsi" w:hAnsiTheme="minorHAnsi" w:cs="Arial"/>
              <w:sz w:val="96"/>
              <w:szCs w:val="120"/>
            </w:rPr>
            <m:t>±</m:t>
          </m:r>
          <m:r>
            <m:rPr>
              <m:nor/>
            </m:rPr>
            <w:rPr>
              <w:rFonts w:ascii="Cambria Math" w:hAnsiTheme="minorHAnsi" w:cs="Arial"/>
              <w:sz w:val="96"/>
              <w:szCs w:val="120"/>
            </w:rPr>
            <m:t xml:space="preserve"> </m:t>
          </m:r>
          <m:r>
            <m:rPr>
              <m:nor/>
            </m:rPr>
            <w:rPr>
              <w:rFonts w:asciiTheme="minorHAnsi" w:hAnsiTheme="minorHAnsi" w:cs="Arial"/>
              <w:i/>
              <w:color w:val="0033CC"/>
              <w:sz w:val="96"/>
              <w:szCs w:val="120"/>
            </w:rPr>
            <m:t>b</m:t>
          </m:r>
          <m:r>
            <m:rPr>
              <m:nor/>
            </m:rPr>
            <w:rPr>
              <w:rFonts w:asciiTheme="minorHAnsi" w:hAnsiTheme="minorHAnsi" w:cs="Arial"/>
              <w:i/>
              <w:sz w:val="96"/>
              <w:szCs w:val="120"/>
            </w:rPr>
            <m:t>i</m:t>
          </m:r>
        </m:oMath>
      </m:oMathPara>
    </w:p>
    <w:p w:rsidR="00A51DB4" w:rsidRPr="007D4D47" w:rsidRDefault="00A51DB4" w:rsidP="00A51DB4">
      <w:pPr>
        <w:pStyle w:val="BodyText"/>
        <w:jc w:val="center"/>
        <w:rPr>
          <w:rFonts w:ascii="Calibri" w:hAnsi="Calibri" w:cs="Arial"/>
          <w:sz w:val="120"/>
          <w:szCs w:val="120"/>
        </w:rPr>
      </w:pPr>
      <w:r w:rsidRPr="00C258F4">
        <w:rPr>
          <w:rFonts w:ascii="Calibri" w:hAnsi="Calibri" w:cs="Arial"/>
          <w:i/>
          <w:color w:val="FF0000"/>
          <w:szCs w:val="120"/>
        </w:rPr>
        <w:t>a</w:t>
      </w:r>
      <w:r w:rsidRPr="00282390">
        <w:rPr>
          <w:rFonts w:ascii="Calibri" w:hAnsi="Calibri" w:cs="Arial"/>
          <w:i/>
          <w:szCs w:val="120"/>
        </w:rPr>
        <w:t xml:space="preserve"> </w:t>
      </w:r>
      <w:r>
        <w:rPr>
          <w:rFonts w:ascii="Calibri" w:hAnsi="Calibri" w:cs="Arial"/>
          <w:szCs w:val="120"/>
        </w:rPr>
        <w:t xml:space="preserve">and </w:t>
      </w:r>
      <w:r w:rsidRPr="00C258F4">
        <w:rPr>
          <w:rFonts w:ascii="Calibri" w:hAnsi="Calibri" w:cs="Arial"/>
          <w:i/>
          <w:color w:val="0033CC"/>
          <w:szCs w:val="120"/>
        </w:rPr>
        <w:t>b</w:t>
      </w:r>
      <w:r>
        <w:rPr>
          <w:rFonts w:ascii="Calibri" w:hAnsi="Calibri" w:cs="Arial"/>
          <w:szCs w:val="120"/>
        </w:rPr>
        <w:t xml:space="preserve"> are real numbers</w:t>
      </w:r>
      <w:r w:rsidRPr="00282390">
        <w:rPr>
          <w:rFonts w:ascii="Calibri" w:hAnsi="Calibri" w:cs="Arial"/>
          <w:sz w:val="60"/>
          <w:szCs w:val="60"/>
        </w:rPr>
        <w:t xml:space="preserve"> </w:t>
      </w:r>
      <w:r>
        <w:rPr>
          <w:rFonts w:ascii="Calibri" w:hAnsi="Calibri" w:cs="Arial"/>
          <w:sz w:val="60"/>
          <w:szCs w:val="60"/>
        </w:rPr>
        <w:t>and</w:t>
      </w:r>
      <w:r>
        <w:rPr>
          <w:rFonts w:ascii="Calibri" w:hAnsi="Calibri" w:cs="Arial"/>
          <w:sz w:val="96"/>
          <w:szCs w:val="120"/>
        </w:rPr>
        <w:t xml:space="preserve"> </w:t>
      </w:r>
      <w:r w:rsidRPr="00282390">
        <w:rPr>
          <w:rFonts w:ascii="Calibri" w:hAnsi="Calibri" w:cs="Arial"/>
          <w:i/>
          <w:szCs w:val="120"/>
        </w:rPr>
        <w:t>i</w:t>
      </w:r>
      <w:r w:rsidRPr="00282390">
        <w:rPr>
          <w:rFonts w:ascii="Calibri" w:hAnsi="Calibri" w:cs="Arial"/>
          <w:szCs w:val="120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Cs w:val="120"/>
              </w:rPr>
            </m:ctrlPr>
          </m:radPr>
          <m:deg/>
          <m:e>
            <m:r>
              <w:rPr>
                <w:rFonts w:ascii="Cambria Math" w:hAnsi="Cambria Math" w:cs="Arial"/>
                <w:i/>
                <w:szCs w:val="120"/>
              </w:rPr>
              <w:sym w:font="Symbol" w:char="F02D"/>
            </m:r>
            <m:r>
              <w:rPr>
                <w:rFonts w:ascii="Cambria Math" w:hAnsi="Cambria Math" w:cs="Arial"/>
                <w:szCs w:val="120"/>
              </w:rPr>
              <m:t>1</m:t>
            </m:r>
          </m:e>
        </m:rad>
      </m:oMath>
    </w:p>
    <w:p w:rsidR="00A51DB4" w:rsidRPr="0072365F" w:rsidRDefault="00A51DB4" w:rsidP="00D32271">
      <w:pPr>
        <w:pStyle w:val="BodyText"/>
        <w:jc w:val="center"/>
        <w:rPr>
          <w:rFonts w:asciiTheme="minorHAnsi" w:hAnsiTheme="minorHAnsi" w:cs="Arial"/>
          <w:sz w:val="40"/>
          <w:szCs w:val="60"/>
        </w:rPr>
      </w:pPr>
    </w:p>
    <w:p w:rsidR="00A51DB4" w:rsidRDefault="00D32271" w:rsidP="00D32271">
      <w:pPr>
        <w:pStyle w:val="BodyText"/>
        <w:jc w:val="center"/>
        <w:rPr>
          <w:rFonts w:asciiTheme="minorHAnsi" w:hAnsiTheme="minorHAnsi"/>
          <w:bCs/>
          <w:sz w:val="72"/>
        </w:rPr>
      </w:pPr>
      <w:r w:rsidRPr="00A51DB4">
        <w:rPr>
          <w:rFonts w:asciiTheme="minorHAnsi" w:hAnsiTheme="minorHAnsi" w:cs="Arial"/>
          <w:sz w:val="72"/>
          <w:szCs w:val="60"/>
        </w:rPr>
        <w:t xml:space="preserve">A complex number </w:t>
      </w:r>
      <w:r w:rsidR="004F3E1C">
        <w:rPr>
          <w:rFonts w:asciiTheme="minorHAnsi" w:hAnsiTheme="minorHAnsi" w:cs="Arial"/>
          <w:sz w:val="72"/>
          <w:szCs w:val="60"/>
        </w:rPr>
        <w:t>consists</w:t>
      </w:r>
      <w:r w:rsidR="002C42A4">
        <w:rPr>
          <w:rFonts w:asciiTheme="minorHAnsi" w:hAnsiTheme="minorHAnsi" w:cs="Arial"/>
          <w:sz w:val="72"/>
          <w:szCs w:val="60"/>
        </w:rPr>
        <w:t xml:space="preserve"> of</w:t>
      </w:r>
      <w:r w:rsidR="00A22F60">
        <w:rPr>
          <w:rFonts w:asciiTheme="minorHAnsi" w:hAnsiTheme="minorHAnsi" w:cs="Arial"/>
          <w:sz w:val="72"/>
          <w:szCs w:val="60"/>
        </w:rPr>
        <w:t xml:space="preserve"> both</w:t>
      </w:r>
      <w:r w:rsidR="002C42A4">
        <w:rPr>
          <w:rFonts w:asciiTheme="minorHAnsi" w:hAnsiTheme="minorHAnsi" w:cs="Arial"/>
          <w:sz w:val="72"/>
          <w:szCs w:val="60"/>
        </w:rPr>
        <w:t xml:space="preserve"> </w:t>
      </w:r>
      <w:r w:rsidRPr="00A51DB4">
        <w:rPr>
          <w:rFonts w:asciiTheme="minorHAnsi" w:hAnsiTheme="minorHAnsi" w:cs="Arial"/>
          <w:sz w:val="72"/>
          <w:szCs w:val="60"/>
        </w:rPr>
        <w:t xml:space="preserve">real </w:t>
      </w:r>
      <w:r w:rsidR="002C42A4">
        <w:rPr>
          <w:rFonts w:asciiTheme="minorHAnsi" w:hAnsiTheme="minorHAnsi" w:cs="Arial"/>
          <w:sz w:val="72"/>
          <w:szCs w:val="60"/>
        </w:rPr>
        <w:t>(</w:t>
      </w:r>
      <w:r w:rsidR="002C42A4" w:rsidRPr="00C258F4">
        <w:rPr>
          <w:rFonts w:asciiTheme="minorHAnsi" w:hAnsiTheme="minorHAnsi" w:cs="Arial"/>
          <w:i/>
          <w:color w:val="FF0000"/>
          <w:sz w:val="72"/>
          <w:szCs w:val="60"/>
        </w:rPr>
        <w:t>a</w:t>
      </w:r>
      <w:r w:rsidR="002C42A4">
        <w:rPr>
          <w:rFonts w:asciiTheme="minorHAnsi" w:hAnsiTheme="minorHAnsi" w:cs="Arial"/>
          <w:sz w:val="72"/>
          <w:szCs w:val="60"/>
        </w:rPr>
        <w:t xml:space="preserve">) </w:t>
      </w:r>
      <w:r w:rsidR="00A22F60">
        <w:rPr>
          <w:rFonts w:asciiTheme="minorHAnsi" w:hAnsiTheme="minorHAnsi" w:cs="Arial"/>
          <w:sz w:val="72"/>
          <w:szCs w:val="60"/>
        </w:rPr>
        <w:t>and</w:t>
      </w:r>
      <w:r w:rsidRPr="00A51DB4">
        <w:rPr>
          <w:rFonts w:asciiTheme="minorHAnsi" w:hAnsiTheme="minorHAnsi" w:cs="Arial"/>
          <w:sz w:val="72"/>
          <w:szCs w:val="60"/>
        </w:rPr>
        <w:t xml:space="preserve"> imaginary</w:t>
      </w:r>
      <w:r w:rsidR="002C42A4">
        <w:rPr>
          <w:rFonts w:asciiTheme="minorHAnsi" w:hAnsiTheme="minorHAnsi" w:cs="Arial"/>
          <w:sz w:val="72"/>
          <w:szCs w:val="60"/>
        </w:rPr>
        <w:t xml:space="preserve"> (</w:t>
      </w:r>
      <w:r w:rsidR="002C42A4" w:rsidRPr="00C258F4">
        <w:rPr>
          <w:rFonts w:asciiTheme="minorHAnsi" w:hAnsiTheme="minorHAnsi" w:cs="Arial"/>
          <w:i/>
          <w:color w:val="0033CC"/>
          <w:sz w:val="72"/>
          <w:szCs w:val="60"/>
        </w:rPr>
        <w:t>b</w:t>
      </w:r>
      <w:r w:rsidR="002C42A4" w:rsidRPr="004F3E1C">
        <w:rPr>
          <w:rFonts w:asciiTheme="minorHAnsi" w:hAnsiTheme="minorHAnsi" w:cs="Arial"/>
          <w:i/>
          <w:sz w:val="72"/>
          <w:szCs w:val="60"/>
        </w:rPr>
        <w:t>i</w:t>
      </w:r>
      <w:r w:rsidR="002C42A4">
        <w:rPr>
          <w:rFonts w:asciiTheme="minorHAnsi" w:hAnsiTheme="minorHAnsi" w:cs="Arial"/>
          <w:sz w:val="72"/>
          <w:szCs w:val="60"/>
        </w:rPr>
        <w:t>)</w:t>
      </w:r>
      <w:r w:rsidR="004F3E1C" w:rsidRPr="004F3E1C">
        <w:t xml:space="preserve"> </w:t>
      </w:r>
      <w:r w:rsidR="004F3E1C" w:rsidRPr="004F3E1C">
        <w:rPr>
          <w:rFonts w:asciiTheme="minorHAnsi" w:hAnsiTheme="minorHAnsi"/>
          <w:sz w:val="72"/>
        </w:rPr>
        <w:t xml:space="preserve">but either part can be </w:t>
      </w:r>
      <w:r w:rsidR="004F3E1C" w:rsidRPr="004F3E1C">
        <w:rPr>
          <w:rFonts w:asciiTheme="minorHAnsi" w:hAnsiTheme="minorHAnsi"/>
          <w:bCs/>
          <w:sz w:val="72"/>
        </w:rPr>
        <w:t>0</w:t>
      </w:r>
    </w:p>
    <w:p w:rsidR="004F3E1C" w:rsidRPr="0072365F" w:rsidRDefault="004F3E1C" w:rsidP="00D32271">
      <w:pPr>
        <w:pStyle w:val="BodyText"/>
        <w:jc w:val="center"/>
        <w:rPr>
          <w:rFonts w:asciiTheme="minorHAnsi" w:hAnsiTheme="minorHAnsi" w:cs="Arial"/>
          <w:sz w:val="40"/>
          <w:szCs w:val="60"/>
        </w:rPr>
      </w:pPr>
    </w:p>
    <w:tbl>
      <w:tblPr>
        <w:tblStyle w:val="TableGrid"/>
        <w:tblW w:w="9715" w:type="dxa"/>
        <w:jc w:val="center"/>
        <w:tblLook w:val="04A0" w:firstRow="1" w:lastRow="0" w:firstColumn="1" w:lastColumn="0" w:noHBand="0" w:noVBand="1"/>
      </w:tblPr>
      <w:tblGrid>
        <w:gridCol w:w="3451"/>
        <w:gridCol w:w="6264"/>
      </w:tblGrid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C000"/>
            <w:vAlign w:val="center"/>
          </w:tcPr>
          <w:p w:rsidR="000D07C7" w:rsidRP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0D07C7">
              <w:rPr>
                <w:rFonts w:asciiTheme="minorHAnsi" w:hAnsiTheme="minorHAnsi" w:cs="Arial"/>
                <w:b/>
                <w:sz w:val="60"/>
                <w:szCs w:val="60"/>
              </w:rPr>
              <w:t>Case</w:t>
            </w:r>
          </w:p>
        </w:tc>
        <w:tc>
          <w:tcPr>
            <w:tcW w:w="6264" w:type="dxa"/>
            <w:shd w:val="clear" w:color="auto" w:fill="FFC000"/>
            <w:vAlign w:val="center"/>
          </w:tcPr>
          <w:p w:rsidR="000D07C7" w:rsidRP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0D07C7">
              <w:rPr>
                <w:rFonts w:asciiTheme="minorHAnsi" w:hAnsiTheme="minorHAnsi" w:cs="Arial"/>
                <w:b/>
                <w:sz w:val="60"/>
                <w:szCs w:val="60"/>
              </w:rPr>
              <w:t>Example</w:t>
            </w:r>
            <w:r w:rsidR="00CA38AA">
              <w:rPr>
                <w:rFonts w:asciiTheme="minorHAnsi" w:hAnsiTheme="minorHAnsi" w:cs="Arial"/>
                <w:b/>
                <w:sz w:val="60"/>
                <w:szCs w:val="60"/>
              </w:rPr>
              <w:t>s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FF0000"/>
                <w:sz w:val="60"/>
                <w:szCs w:val="60"/>
              </w:rPr>
              <w:t>a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=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CA38AA" w:rsidP="00CA38AA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A38AA">
              <w:rPr>
                <w:rFonts w:asciiTheme="minorHAnsi" w:hAnsiTheme="minorHAnsi" w:cs="Arial"/>
                <w:sz w:val="52"/>
                <w:szCs w:val="60"/>
              </w:rPr>
              <w:t>-</w:t>
            </w:r>
            <w:r>
              <w:rPr>
                <w:rFonts w:asciiTheme="minorHAnsi" w:hAnsiTheme="minorHAnsi" w:cs="Arial"/>
                <w:i/>
                <w:sz w:val="52"/>
                <w:szCs w:val="60"/>
              </w:rPr>
              <w:t xml:space="preserve">i, </w:t>
            </w:r>
            <w:r w:rsidRPr="00CA38AA">
              <w:rPr>
                <w:rFonts w:asciiTheme="minorHAnsi" w:hAnsiTheme="minorHAnsi" w:cs="Arial"/>
                <w:sz w:val="52"/>
                <w:szCs w:val="60"/>
              </w:rPr>
              <w:t>0.01</w:t>
            </w:r>
            <w:r w:rsidRPr="00CA38AA">
              <w:rPr>
                <w:rFonts w:asciiTheme="minorHAnsi" w:hAnsiTheme="minorHAnsi" w:cs="Arial"/>
                <w:i/>
                <w:sz w:val="52"/>
                <w:szCs w:val="60"/>
              </w:rPr>
              <w:t>i</w:t>
            </w:r>
            <w:r>
              <w:rPr>
                <w:rFonts w:asciiTheme="minorHAnsi" w:hAnsiTheme="minorHAnsi" w:cs="Arial"/>
                <w:sz w:val="52"/>
                <w:szCs w:val="60"/>
              </w:rPr>
              <w:t xml:space="preserve">, </w:t>
            </w:r>
            <w:r w:rsidRPr="00CA38AA">
              <w:rPr>
                <w:rFonts w:asciiTheme="minorHAnsi" w:hAnsiTheme="minorHAnsi" w:cs="Arial"/>
                <w:position w:val="-46"/>
                <w:sz w:val="52"/>
                <w:szCs w:val="60"/>
              </w:rPr>
              <w:object w:dxaOrig="520" w:dyaOrig="1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62pt" o:ole="">
                  <v:imagedata r:id="rId10" o:title=""/>
                </v:shape>
                <o:OLEObject Type="Embed" ProgID="Equation.DSMT4" ShapeID="_x0000_i1025" DrawAspect="Content" ObjectID="_1592371606" r:id="rId11"/>
              </w:object>
            </w:r>
            <w:r w:rsidRPr="00CA38AA">
              <w:rPr>
                <w:rFonts w:asciiTheme="minorHAnsi" w:hAnsiTheme="minorHAnsi" w:cs="Arial"/>
                <w:sz w:val="52"/>
                <w:szCs w:val="60"/>
              </w:rPr>
              <w:t xml:space="preserve"> 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0033CC"/>
                <w:sz w:val="60"/>
                <w:szCs w:val="60"/>
              </w:rPr>
              <w:t>b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=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3B6278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Theme="minorHAnsi" w:cs="Arial"/>
                      <w:i/>
                      <w:sz w:val="60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60"/>
                      <w:szCs w:val="60"/>
                    </w:rPr>
                    <m:t>5</m:t>
                  </m:r>
                </m:e>
              </m:rad>
            </m:oMath>
            <w:r w:rsidR="000D07C7">
              <w:rPr>
                <w:rFonts w:asciiTheme="minorHAnsi" w:hAnsiTheme="minorHAnsi" w:cs="Arial"/>
                <w:sz w:val="60"/>
                <w:szCs w:val="60"/>
              </w:rPr>
              <w:t>, 4, -12.8</w:t>
            </w:r>
          </w:p>
        </w:tc>
      </w:tr>
      <w:tr w:rsidR="000D07C7" w:rsidTr="00CA38AA">
        <w:trPr>
          <w:trHeight w:val="1231"/>
          <w:jc w:val="center"/>
        </w:trPr>
        <w:tc>
          <w:tcPr>
            <w:tcW w:w="3451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 w:rsidRPr="00C258F4">
              <w:rPr>
                <w:rFonts w:asciiTheme="minorHAnsi" w:hAnsiTheme="minorHAnsi" w:cs="Arial"/>
                <w:i/>
                <w:color w:val="FF0000"/>
                <w:sz w:val="60"/>
                <w:szCs w:val="60"/>
              </w:rPr>
              <w:t>a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</w:t>
            </w:r>
            <w:r>
              <w:rPr>
                <w:rFonts w:ascii="Cambria Math" w:hAnsi="Cambria Math" w:cs="Arial"/>
                <w:sz w:val="60"/>
                <w:szCs w:val="60"/>
              </w:rPr>
              <w:t>≠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0, </w:t>
            </w:r>
            <w:r w:rsidRPr="00C258F4">
              <w:rPr>
                <w:rFonts w:asciiTheme="minorHAnsi" w:hAnsiTheme="minorHAnsi" w:cs="Arial"/>
                <w:i/>
                <w:color w:val="0033CC"/>
                <w:sz w:val="60"/>
                <w:szCs w:val="60"/>
              </w:rPr>
              <w:t>b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</w:t>
            </w:r>
            <w:r>
              <w:rPr>
                <w:rFonts w:ascii="Cambria Math" w:hAnsi="Cambria Math" w:cs="Arial"/>
                <w:sz w:val="60"/>
                <w:szCs w:val="60"/>
              </w:rPr>
              <w:t>≠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 0</w:t>
            </w:r>
          </w:p>
        </w:tc>
        <w:tc>
          <w:tcPr>
            <w:tcW w:w="6264" w:type="dxa"/>
            <w:shd w:val="clear" w:color="auto" w:fill="FFFFFF" w:themeFill="background1"/>
            <w:vAlign w:val="center"/>
          </w:tcPr>
          <w:p w:rsidR="000D07C7" w:rsidRDefault="000D07C7" w:rsidP="000D07C7">
            <w:pPr>
              <w:pStyle w:val="BodyText"/>
              <w:jc w:val="center"/>
              <w:rPr>
                <w:rFonts w:asciiTheme="minorHAnsi" w:hAnsiTheme="minorHAnsi" w:cs="Arial"/>
                <w:sz w:val="60"/>
                <w:szCs w:val="60"/>
              </w:rPr>
            </w:pPr>
            <w:r>
              <w:rPr>
                <w:rFonts w:asciiTheme="minorHAnsi" w:hAnsiTheme="minorHAnsi" w:cs="Arial"/>
                <w:sz w:val="60"/>
                <w:szCs w:val="60"/>
              </w:rPr>
              <w:t>39 – 6</w:t>
            </w:r>
            <w:r w:rsidRPr="00A22F60">
              <w:rPr>
                <w:rFonts w:asciiTheme="minorHAnsi" w:hAnsiTheme="minorHAnsi" w:cs="Arial"/>
                <w:i/>
                <w:sz w:val="60"/>
                <w:szCs w:val="60"/>
              </w:rPr>
              <w:t>i</w:t>
            </w:r>
            <w:r>
              <w:rPr>
                <w:rFonts w:asciiTheme="minorHAnsi" w:hAnsiTheme="minorHAnsi" w:cs="Arial"/>
                <w:i/>
                <w:sz w:val="60"/>
                <w:szCs w:val="60"/>
              </w:rPr>
              <w:t xml:space="preserve">, </w:t>
            </w:r>
            <w:r>
              <w:rPr>
                <w:rFonts w:asciiTheme="minorHAnsi" w:hAnsiTheme="minorHAnsi" w:cs="Arial"/>
                <w:sz w:val="60"/>
                <w:szCs w:val="60"/>
              </w:rPr>
              <w:t xml:space="preserve">-2 + </w:t>
            </w:r>
            <w:r>
              <w:rPr>
                <w:rFonts w:ascii="Times New Roman" w:hAnsi="Times New Roman"/>
                <w:sz w:val="60"/>
                <w:szCs w:val="60"/>
              </w:rPr>
              <w:t>π</w:t>
            </w:r>
            <w:r w:rsidRPr="00A22F60">
              <w:rPr>
                <w:rFonts w:asciiTheme="minorHAnsi" w:hAnsiTheme="minorHAnsi" w:cs="Arial"/>
                <w:i/>
                <w:sz w:val="60"/>
                <w:szCs w:val="60"/>
              </w:rPr>
              <w:t>i</w:t>
            </w:r>
          </w:p>
        </w:tc>
      </w:tr>
    </w:tbl>
    <w:p w:rsidR="00BF3FBE" w:rsidRPr="007D4D47" w:rsidRDefault="00BF3FBE" w:rsidP="00EB22C1">
      <w:pPr>
        <w:pStyle w:val="Heading1"/>
      </w:pPr>
      <w:bookmarkStart w:id="6" w:name="absolute_value"/>
      <w:bookmarkEnd w:id="6"/>
      <w:r w:rsidRPr="007D4D47">
        <w:lastRenderedPageBreak/>
        <w:t>Absolute Value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|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| = </w:t>
      </w:r>
      <w:r w:rsidR="006247B5" w:rsidRPr="007D4D47">
        <w:rPr>
          <w:rFonts w:ascii="Calibri" w:hAnsi="Calibri" w:cs="Arial"/>
          <w:sz w:val="96"/>
          <w:szCs w:val="96"/>
        </w:rPr>
        <w:t>5</w:t>
      </w:r>
      <w:r w:rsidRPr="007D4D47">
        <w:rPr>
          <w:rFonts w:ascii="Calibri" w:hAnsi="Calibri" w:cs="Arial"/>
          <w:sz w:val="96"/>
          <w:szCs w:val="96"/>
        </w:rPr>
        <w:t xml:space="preserve"> </w:t>
      </w:r>
      <w:r w:rsidR="00862D16">
        <w:rPr>
          <w:rFonts w:ascii="Calibri" w:hAnsi="Calibri" w:cs="Arial"/>
          <w:sz w:val="96"/>
          <w:szCs w:val="96"/>
        </w:rPr>
        <w:t xml:space="preserve">      </w:t>
      </w:r>
      <w:r w:rsidRPr="007D4D47">
        <w:rPr>
          <w:rFonts w:ascii="Calibri" w:hAnsi="Calibri" w:cs="Arial"/>
          <w:sz w:val="96"/>
          <w:szCs w:val="96"/>
        </w:rPr>
        <w:t xml:space="preserve">  |-5| = 5    </w: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D33132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8464" behindDoc="0" locked="0" layoutInCell="1" allowOverlap="1">
                <wp:simplePos x="0" y="0"/>
                <wp:positionH relativeFrom="page">
                  <wp:align>center</wp:align>
                </wp:positionH>
                <wp:positionV relativeFrom="paragraph">
                  <wp:posOffset>97155</wp:posOffset>
                </wp:positionV>
                <wp:extent cx="7105650" cy="1518920"/>
                <wp:effectExtent l="38100" t="0" r="57150" b="5080"/>
                <wp:wrapNone/>
                <wp:docPr id="6877" name="Group 2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105650" cy="1518920"/>
                          <a:chOff x="531" y="6525"/>
                          <a:chExt cx="11190" cy="2392"/>
                        </a:xfrm>
                      </wpg:grpSpPr>
                      <wpg:grpSp>
                        <wpg:cNvPr id="6878" name="Group 2727"/>
                        <wpg:cNvGrpSpPr>
                          <a:grpSpLocks/>
                        </wpg:cNvGrpSpPr>
                        <wpg:grpSpPr bwMode="auto">
                          <a:xfrm>
                            <a:off x="531" y="7574"/>
                            <a:ext cx="11190" cy="1343"/>
                            <a:chOff x="1119" y="9256"/>
                            <a:chExt cx="9720" cy="1167"/>
                          </a:xfrm>
                        </wpg:grpSpPr>
                        <wps:wsp>
                          <wps:cNvPr id="6879" name="AutoShape 27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19" y="9617"/>
                              <a:ext cx="9720" cy="0"/>
                            </a:xfrm>
                            <a:prstGeom prst="straightConnector1">
                              <a:avLst/>
                            </a:prstGeom>
                            <a:noFill/>
                            <a:ln w="571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0" name="AutoShape 27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1" name="AutoShape 27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2" name="AutoShape 2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3" name="AutoShape 2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4" name="AutoShape 27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5" name="AutoShape 27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6" name="AutoShape 27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7" name="AutoShape 27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2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8" name="AutoShape 27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89" name="AutoShape 2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0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0" name="AutoShape 27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1" name="AutoShape 27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2" name="AutoShape 27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64" y="9256"/>
                              <a:ext cx="0" cy="537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93" name="Text Box 2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2" y="9883"/>
                              <a:ext cx="9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C63599" w:rsidRDefault="006D19F0" w:rsidP="00BF3FBE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6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-1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E67FFD">
                                  <w:rPr>
                                    <w:sz w:val="48"/>
                                    <w:szCs w:val="40"/>
                                  </w:rPr>
                                  <w:t>0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1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2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3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4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 xml:space="preserve">5 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 xml:space="preserve">    </w:t>
                                </w:r>
                                <w:r w:rsidRPr="00C63599">
                                  <w:rPr>
                                    <w:sz w:val="40"/>
                                    <w:szCs w:val="4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894" name="Oval 2743"/>
                        <wps:cNvSpPr>
                          <a:spLocks noChangeArrowheads="1"/>
                        </wps:cNvSpPr>
                        <wps:spPr bwMode="auto">
                          <a:xfrm>
                            <a:off x="1718" y="7762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5" name="Oval 2744"/>
                        <wps:cNvSpPr>
                          <a:spLocks noChangeArrowheads="1"/>
                        </wps:cNvSpPr>
                        <wps:spPr bwMode="auto">
                          <a:xfrm>
                            <a:off x="10045" y="7798"/>
                            <a:ext cx="299" cy="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6" name="AutoShape 2745"/>
                        <wps:cNvCnPr>
                          <a:cxnSpLocks noChangeShapeType="1"/>
                        </wps:cNvCnPr>
                        <wps:spPr bwMode="auto">
                          <a:xfrm>
                            <a:off x="6094" y="7151"/>
                            <a:ext cx="4034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7" name="AutoShape 27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99" y="7151"/>
                            <a:ext cx="4095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8" name="Text Box 2747"/>
                        <wps:cNvSpPr txBox="1">
                          <a:spLocks noChangeArrowheads="1"/>
                        </wps:cNvSpPr>
                        <wps:spPr bwMode="auto">
                          <a:xfrm>
                            <a:off x="7102" y="6525"/>
                            <a:ext cx="1726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A93B68" w:rsidRDefault="006D19F0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99" name="Text Box 2748"/>
                        <wps:cNvSpPr txBox="1">
                          <a:spLocks noChangeArrowheads="1"/>
                        </wps:cNvSpPr>
                        <wps:spPr bwMode="auto">
                          <a:xfrm>
                            <a:off x="3364" y="6534"/>
                            <a:ext cx="2046" cy="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A93B68" w:rsidRDefault="006D19F0" w:rsidP="00BF3FBE">
                              <w:pP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A93B68"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5 unit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0" name="AutoShape 2749"/>
                        <wps:cNvCnPr>
                          <a:cxnSpLocks noChangeShapeType="1"/>
                        </wps:cNvCnPr>
                        <wps:spPr bwMode="auto">
                          <a:xfrm>
                            <a:off x="6033" y="6525"/>
                            <a:ext cx="0" cy="1049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26" o:spid="_x0000_s1028" style="position:absolute;left:0;text-align:left;margin-left:0;margin-top:7.65pt;width:559.5pt;height:119.6pt;z-index:251518464;mso-position-horizontal:center;mso-position-horizontal-relative:page" coordorigin="531,6525" coordsize="11190,2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">
                <v:group id="Group 2727" o:spid="_x0000_s1029" style="position:absolute;left:531;top:7574;width:11190;height:1343" coordorigin="1119,9256" coordsize="9720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728" o:spid="_x0000_s1030" type="#_x0000_t32" style="position:absolute;left:1119;top:9617;width:9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" strokeweight="4.5pt">
                    <v:stroke startarrow="block" endarrow="block"/>
                  </v:shape>
                  <v:shape id="AutoShape 2729" o:spid="_x0000_s1031" type="#_x0000_t32" style="position:absolute;left:59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" strokeweight="3pt"/>
                  <v:shape id="AutoShape 2730" o:spid="_x0000_s1032" type="#_x0000_t32" style="position:absolute;left:80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" strokeweight="3pt"/>
                  <v:shape id="AutoShape 2731" o:spid="_x0000_s1033" type="#_x0000_t32" style="position:absolute;left:66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" strokeweight="3pt"/>
                  <v:shape id="AutoShape 2732" o:spid="_x0000_s1034" type="#_x0000_t32" style="position:absolute;left:73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PldxgAAAN0AAAAPAAAAZHJzL2Rvd25yZXYueG1sRI9Ba8JA&#10;FITvhf6H5QnezMYK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pYj5XcYAAADdAAAA&#10;DwAAAAAAAAAAAAAAAAAHAgAAZHJzL2Rvd25yZXYueG1sUEsFBgAAAAADAAMAtwAAAPoCAAAAAA==&#10;" strokeweight="3pt"/>
                  <v:shape id="AutoShape 2733" o:spid="_x0000_s1035" type="#_x0000_t32" style="position:absolute;left:102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WEpxgAAAN0AAAAPAAAAZHJzL2Rvd25yZXYueG1sRI9Ba8JA&#10;FITvhf6H5QnezMYi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KmFhKcYAAADdAAAA&#10;DwAAAAAAAAAAAAAAAAAHAgAAZHJzL2Rvd25yZXYueG1sUEsFBgAAAAADAAMAtwAAAPoCAAAAAA==&#10;" strokeweight="3pt"/>
                  <v:shape id="AutoShape 2734" o:spid="_x0000_s1036" type="#_x0000_t32" style="position:absolute;left:87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" strokeweight="3pt"/>
                  <v:shape id="AutoShape 2735" o:spid="_x0000_s1037" type="#_x0000_t32" style="position:absolute;left:95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" strokeweight="3pt"/>
                  <v:shape id="AutoShape 2736" o:spid="_x0000_s1038" type="#_x0000_t32" style="position:absolute;left:302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" strokeweight="3pt"/>
                  <v:shape id="AutoShape 2737" o:spid="_x0000_s1039" type="#_x0000_t32" style="position:absolute;left:15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" strokeweight="3pt"/>
                  <v:shape id="AutoShape 2738" o:spid="_x0000_s1040" type="#_x0000_t32" style="position:absolute;left:230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" strokeweight="3pt"/>
                  <v:shape id="AutoShape 2739" o:spid="_x0000_s1041" type="#_x0000_t32" style="position:absolute;left:518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" strokeweight="3pt"/>
                  <v:shape id="AutoShape 2740" o:spid="_x0000_s1042" type="#_x0000_t32" style="position:absolute;left:374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" strokeweight="3pt"/>
                  <v:shape id="AutoShape 2741" o:spid="_x0000_s1043" type="#_x0000_t32" style="position:absolute;left:4464;top:9256;width:0;height:5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" strokeweight="3pt"/>
                  <v:shape id="Text Box 2742" o:spid="_x0000_s1044" type="#_x0000_t202" style="position:absolute;left:1172;top:9883;width:9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" filled="f" stroked="f">
                    <v:textbox>
                      <w:txbxContent>
                        <w:p w:rsidR="006D19F0" w:rsidRPr="00C63599" w:rsidRDefault="006D19F0" w:rsidP="00BF3FBE">
                          <w:pPr>
                            <w:rPr>
                              <w:sz w:val="40"/>
                              <w:szCs w:val="40"/>
                            </w:rPr>
                          </w:pP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6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-1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E67FFD">
                            <w:rPr>
                              <w:sz w:val="48"/>
                              <w:szCs w:val="40"/>
                            </w:rPr>
                            <w:t>0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1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2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3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4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 xml:space="preserve">5 </w:t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    </w:t>
                          </w:r>
                          <w:r w:rsidRPr="00C63599">
                            <w:rPr>
                              <w:sz w:val="40"/>
                              <w:szCs w:val="40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oval id="Oval 2743" o:spid="_x0000_s1045" style="position:absolute;left:1718;top:7762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" fillcolor="black" strokeweight="3pt"/>
                <v:oval id="Oval 2744" o:spid="_x0000_s1046" style="position:absolute;left:10045;top:7798;width:299;height: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" fillcolor="black" strokeweight="3pt"/>
                <v:shape id="AutoShape 2745" o:spid="_x0000_s1047" type="#_x0000_t32" style="position:absolute;left:6094;top:7151;width:40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" strokecolor="red" strokeweight="3pt">
                  <v:stroke endarrow="block"/>
                </v:shape>
                <v:shape id="AutoShape 2746" o:spid="_x0000_s1048" type="#_x0000_t32" style="position:absolute;left:1899;top:7151;width:409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" strokecolor="red" strokeweight="3pt">
                  <v:stroke endarrow="block"/>
                </v:shape>
                <v:shape id="Text Box 2747" o:spid="_x0000_s1049" type="#_x0000_t202" style="position:absolute;left:7102;top:6525;width:1726;height: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" filled="f" stroked="f">
                  <v:textbox>
                    <w:txbxContent>
                      <w:p w:rsidR="006D19F0" w:rsidRPr="00A93B68" w:rsidRDefault="006D19F0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Text Box 2748" o:spid="_x0000_s1050" type="#_x0000_t202" style="position:absolute;left:3364;top:6534;width:2046;height: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" filled="f" stroked="f">
                  <v:textbox>
                    <w:txbxContent>
                      <w:p w:rsidR="006D19F0" w:rsidRPr="00A93B68" w:rsidRDefault="006D19F0" w:rsidP="00BF3FBE">
                        <w:pPr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</w:pPr>
                        <w:r w:rsidRPr="00A93B68">
                          <w:rPr>
                            <w:b/>
                            <w:color w:val="FF0000"/>
                            <w:sz w:val="40"/>
                            <w:szCs w:val="40"/>
                          </w:rPr>
                          <w:t>5 units</w:t>
                        </w:r>
                      </w:p>
                    </w:txbxContent>
                  </v:textbox>
                </v:shape>
                <v:shape id="AutoShape 2749" o:spid="_x0000_s1051" type="#_x0000_t32" style="position:absolute;left:6033;top:6525;width:0;height:10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" strokecolor="black [3213]" strokeweight="3pt"/>
                <w10:wrap anchorx="page"/>
              </v:group>
            </w:pict>
          </mc:Fallback>
        </mc:AlternateContent>
      </w: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BF3FBE" w:rsidRPr="007D4D47" w:rsidRDefault="00BF3FBE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</w:p>
    <w:p w:rsidR="00E67FFD" w:rsidRDefault="00862D16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 xml:space="preserve">The </w:t>
      </w:r>
      <w:r w:rsidR="006247B5" w:rsidRPr="00E67FFD">
        <w:rPr>
          <w:rFonts w:ascii="Calibri" w:hAnsi="Calibri" w:cs="Arial"/>
          <w:sz w:val="72"/>
          <w:szCs w:val="72"/>
        </w:rPr>
        <w:t xml:space="preserve">distance </w:t>
      </w:r>
      <w:r w:rsidR="00E67FFD">
        <w:rPr>
          <w:rFonts w:ascii="Calibri" w:hAnsi="Calibri" w:cs="Arial"/>
          <w:sz w:val="72"/>
          <w:szCs w:val="72"/>
        </w:rPr>
        <w:t>between</w:t>
      </w:r>
      <w:r w:rsidR="00C4436F" w:rsidRPr="00E67FFD">
        <w:rPr>
          <w:rFonts w:ascii="Calibri" w:hAnsi="Calibri" w:cs="Arial"/>
          <w:sz w:val="72"/>
          <w:szCs w:val="72"/>
        </w:rPr>
        <w:t xml:space="preserve"> a </w:t>
      </w:r>
      <w:r w:rsidR="00E67FFD">
        <w:rPr>
          <w:rFonts w:ascii="Calibri" w:hAnsi="Calibri" w:cs="Arial"/>
          <w:sz w:val="72"/>
          <w:szCs w:val="72"/>
        </w:rPr>
        <w:t>number</w:t>
      </w:r>
    </w:p>
    <w:p w:rsidR="00BF3FBE" w:rsidRPr="007D4D47" w:rsidRDefault="00E67FFD" w:rsidP="00BF3FBE">
      <w:pPr>
        <w:pStyle w:val="BodyText"/>
        <w:jc w:val="center"/>
        <w:rPr>
          <w:rFonts w:ascii="Calibri" w:hAnsi="Calibri" w:cs="Arial"/>
          <w:sz w:val="72"/>
          <w:szCs w:val="72"/>
        </w:rPr>
      </w:pPr>
      <w:r>
        <w:rPr>
          <w:rFonts w:ascii="Calibri" w:hAnsi="Calibri" w:cs="Arial"/>
          <w:sz w:val="72"/>
          <w:szCs w:val="72"/>
        </w:rPr>
        <w:t>and</w:t>
      </w:r>
      <w:r w:rsidR="009D2206" w:rsidRPr="00E67FFD">
        <w:rPr>
          <w:rFonts w:ascii="Calibri" w:hAnsi="Calibri" w:cs="Arial"/>
          <w:sz w:val="72"/>
          <w:szCs w:val="72"/>
        </w:rPr>
        <w:t xml:space="preserve"> </w:t>
      </w:r>
      <w:r w:rsidR="00BF3FBE" w:rsidRPr="00E67FFD">
        <w:rPr>
          <w:rFonts w:ascii="Calibri" w:hAnsi="Calibri" w:cs="Arial"/>
          <w:sz w:val="72"/>
          <w:szCs w:val="72"/>
        </w:rPr>
        <w:t>zero</w:t>
      </w:r>
    </w:p>
    <w:p w:rsidR="00CA38AA" w:rsidRPr="00DD2317" w:rsidRDefault="00BF3FBE" w:rsidP="00CA38AA">
      <w:pPr>
        <w:pStyle w:val="Heading1"/>
        <w:rPr>
          <w:sz w:val="120"/>
          <w:szCs w:val="120"/>
        </w:rPr>
      </w:pPr>
      <w:r w:rsidRPr="007D4D47">
        <w:br w:type="page"/>
      </w:r>
      <w:bookmarkStart w:id="7" w:name="order_operations"/>
      <w:bookmarkEnd w:id="7"/>
      <w:r w:rsidR="00CA38AA" w:rsidRPr="00DD2317">
        <w:rPr>
          <w:sz w:val="120"/>
          <w:szCs w:val="120"/>
        </w:rPr>
        <w:lastRenderedPageBreak/>
        <w:t xml:space="preserve">Order of Operations </w:t>
      </w:r>
    </w:p>
    <w:tbl>
      <w:tblPr>
        <w:tblpPr w:leftFromText="180" w:rightFromText="180" w:vertAnchor="text" w:horzAnchor="margin" w:tblpXSpec="right" w:tblpY="6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27"/>
        <w:gridCol w:w="3081"/>
      </w:tblGrid>
      <w:tr w:rsidR="00CA38AA" w:rsidRPr="00E67FFD" w:rsidTr="00CA38AA">
        <w:tc>
          <w:tcPr>
            <w:tcW w:w="6027" w:type="dxa"/>
          </w:tcPr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532D2">
              <w:rPr>
                <w:rFonts w:ascii="Calibri" w:hAnsi="Calibri" w:cs="Arial"/>
                <w:color w:val="7979FF"/>
                <w:sz w:val="96"/>
                <w:szCs w:val="96"/>
              </w:rPr>
              <w:t>G</w:t>
            </w:r>
            <w:r w:rsidRPr="007D4D47">
              <w:rPr>
                <w:rFonts w:ascii="Calibri" w:hAnsi="Calibri" w:cs="Arial"/>
                <w:sz w:val="96"/>
                <w:szCs w:val="96"/>
              </w:rPr>
              <w:t>rouping Symbols</w:t>
            </w:r>
          </w:p>
        </w:tc>
        <w:tc>
          <w:tcPr>
            <w:tcW w:w="3081" w:type="dxa"/>
          </w:tcPr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b/>
                <w:sz w:val="40"/>
                <w:szCs w:val="108"/>
              </w:rPr>
            </w:pPr>
            <w:r>
              <w:rPr>
                <w:rFonts w:ascii="Calibri" w:hAnsi="Calibri" w:cs="Arial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3114368" behindDoc="0" locked="0" layoutInCell="1" allowOverlap="1" wp14:anchorId="1023294D" wp14:editId="2FF42F6A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130810</wp:posOffset>
                      </wp:positionV>
                      <wp:extent cx="1214120" cy="1276350"/>
                      <wp:effectExtent l="0" t="0" r="5080" b="0"/>
                      <wp:wrapNone/>
                      <wp:docPr id="9308" name="Text Box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120" cy="1276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Default="006D19F0" w:rsidP="00CA38AA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( )  </w:t>
                                  </w:r>
                                  <m:oMath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radPr>
                                      <m:deg/>
                                      <m:e/>
                                    </m:rad>
                                  </m:oMath>
                                </w:p>
                                <w:p w:rsidR="006D19F0" w:rsidRDefault="006D19F0" w:rsidP="00CA38AA">
                                  <w:pPr>
                                    <w:pStyle w:val="BodyText2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{ }  </w:t>
                                  </w:r>
                                  <m:oMath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dPr>
                                      <m:e/>
                                    </m:d>
                                  </m:oMath>
                                </w:p>
                                <w:p w:rsidR="006D19F0" w:rsidRPr="00232C35" w:rsidRDefault="006D19F0" w:rsidP="00CA38AA">
                                  <w:pPr>
                                    <w:pStyle w:val="BodyText2"/>
                                    <w:jc w:val="left"/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36"/>
                                      <w:szCs w:val="36"/>
                                    </w:rPr>
                                    <w:t xml:space="preserve">  [ ]  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/>
                                      <m:den/>
                                    </m:f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023294D" id="Text Box 164" o:spid="_x0000_s1052" type="#_x0000_t202" style="position:absolute;left:0;text-align:left;margin-left:23.15pt;margin-top:10.3pt;width:95.6pt;height:100.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" stroked="f">
                      <v:textbox>
                        <w:txbxContent>
                          <w:p w:rsidR="006D19F0" w:rsidRDefault="006D19F0" w:rsidP="00CA38AA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( )  </w:t>
                            </w:r>
                            <m:oMath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radPr>
                                <m:deg/>
                                <m:e/>
                              </m:rad>
                            </m:oMath>
                          </w:p>
                          <w:p w:rsidR="006D19F0" w:rsidRDefault="006D19F0" w:rsidP="00CA38AA">
                            <w:pPr>
                              <w:pStyle w:val="BodyText2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{ }  </w:t>
                            </w:r>
                            <m:oMath>
                              <m:d>
                                <m:dPr>
                                  <m:begChr m:val="|"/>
                                  <m:endChr m:val="|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dPr>
                                <m:e/>
                              </m:d>
                            </m:oMath>
                          </w:p>
                          <w:p w:rsidR="006D19F0" w:rsidRPr="00232C35" w:rsidRDefault="006D19F0" w:rsidP="00CA38AA">
                            <w:pPr>
                              <w:pStyle w:val="BodyText2"/>
                              <w:jc w:val="left"/>
                              <w:rPr>
                                <w:rFonts w:cs="Arial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Arial"/>
                                <w:sz w:val="36"/>
                                <w:szCs w:val="36"/>
                              </w:rPr>
                              <w:t xml:space="preserve">  [ ]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/>
                                <m:den/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A38AA" w:rsidRPr="00E67FFD" w:rsidTr="00CA38AA">
        <w:tc>
          <w:tcPr>
            <w:tcW w:w="6027" w:type="dxa"/>
            <w:vAlign w:val="center"/>
          </w:tcPr>
          <w:p w:rsidR="00CA38AA" w:rsidRPr="00E67FFD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FF0000"/>
                <w:sz w:val="96"/>
                <w:szCs w:val="96"/>
              </w:rPr>
              <w:t>E</w:t>
            </w:r>
            <w:r w:rsidRPr="007D4D47">
              <w:rPr>
                <w:rFonts w:ascii="Calibri" w:hAnsi="Calibri" w:cs="Arial"/>
                <w:sz w:val="96"/>
                <w:szCs w:val="96"/>
              </w:rPr>
              <w:t>xponents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  <w:p w:rsidR="00CA38AA" w:rsidRPr="009F7DD3" w:rsidRDefault="00CA38AA" w:rsidP="00CA38AA">
            <w:pPr>
              <w:pStyle w:val="BodyText"/>
              <w:jc w:val="center"/>
              <w:rPr>
                <w:rFonts w:ascii="Calibri" w:hAnsi="Calibri"/>
                <w:sz w:val="72"/>
                <w:szCs w:val="108"/>
                <w:vertAlign w:val="superscript"/>
              </w:rPr>
            </w:pPr>
            <w:r w:rsidRPr="009F7DD3">
              <w:rPr>
                <w:rFonts w:ascii="Calibri" w:hAnsi="Calibri"/>
                <w:i/>
                <w:sz w:val="72"/>
                <w:szCs w:val="108"/>
              </w:rPr>
              <w:t>a</w:t>
            </w:r>
            <w:r w:rsidRPr="009F7DD3">
              <w:rPr>
                <w:rFonts w:ascii="Calibri" w:hAnsi="Calibri"/>
                <w:i/>
                <w:sz w:val="72"/>
                <w:szCs w:val="108"/>
                <w:vertAlign w:val="superscript"/>
              </w:rPr>
              <w:t>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Cs w:val="108"/>
              </w:rPr>
            </w:pPr>
          </w:p>
        </w:tc>
      </w:tr>
      <w:tr w:rsidR="00CA38AA" w:rsidRPr="00E67FFD" w:rsidTr="00CA38AA">
        <w:trPr>
          <w:trHeight w:val="2584"/>
        </w:trPr>
        <w:tc>
          <w:tcPr>
            <w:tcW w:w="6027" w:type="dxa"/>
          </w:tcPr>
          <w:p w:rsidR="00CA38AA" w:rsidRPr="007D4D47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532D2">
              <w:rPr>
                <w:rFonts w:ascii="Calibri" w:hAnsi="Calibri" w:cs="Arial"/>
                <w:color w:val="A56EAE"/>
                <w:sz w:val="96"/>
                <w:szCs w:val="96"/>
              </w:rPr>
              <w:t>M</w:t>
            </w:r>
            <w:r w:rsidRPr="007D4D47">
              <w:rPr>
                <w:rFonts w:ascii="Calibri" w:hAnsi="Calibri" w:cs="Arial"/>
                <w:sz w:val="96"/>
                <w:szCs w:val="96"/>
              </w:rPr>
              <w:t>ultiplicatio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A56EAE"/>
                <w:sz w:val="96"/>
                <w:szCs w:val="96"/>
              </w:rPr>
              <w:t>D</w:t>
            </w:r>
            <w:r w:rsidRPr="007D4D47">
              <w:rPr>
                <w:rFonts w:ascii="Calibri" w:hAnsi="Calibri" w:cs="Arial"/>
                <w:sz w:val="96"/>
                <w:szCs w:val="96"/>
              </w:rPr>
              <w:t>ivision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3111296" behindDoc="0" locked="0" layoutInCell="1" allowOverlap="1" wp14:anchorId="45CBB113" wp14:editId="32550F41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356235</wp:posOffset>
                      </wp:positionV>
                      <wp:extent cx="1703070" cy="0"/>
                      <wp:effectExtent l="22860" t="86995" r="36195" b="93980"/>
                      <wp:wrapNone/>
                      <wp:docPr id="6990" name="AutoShape 5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8099BF9" id="AutoShape 5530" o:spid="_x0000_s1026" type="#_x0000_t32" style="position:absolute;margin-left:8.4pt;margin-top:28.05pt;width:134.1pt;height:0;z-index:25311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" strokeweight="3pt">
                      <v:stroke endarrow="block"/>
                    </v:shape>
                  </w:pict>
                </mc:Fallback>
              </mc:AlternateConten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  <w:tr w:rsidR="00CA38AA" w:rsidRPr="00E67FFD" w:rsidTr="00CA38AA">
        <w:trPr>
          <w:trHeight w:val="2593"/>
        </w:trPr>
        <w:tc>
          <w:tcPr>
            <w:tcW w:w="6027" w:type="dxa"/>
          </w:tcPr>
          <w:p w:rsidR="00CA38AA" w:rsidRPr="007D4D47" w:rsidRDefault="00CA38AA" w:rsidP="00CA38AA">
            <w:pPr>
              <w:pStyle w:val="BodyText"/>
              <w:tabs>
                <w:tab w:val="num" w:pos="720"/>
              </w:tabs>
              <w:spacing w:after="120"/>
              <w:ind w:left="360"/>
              <w:jc w:val="center"/>
              <w:rPr>
                <w:rFonts w:ascii="Calibri" w:hAnsi="Calibri" w:cs="Arial"/>
                <w:sz w:val="96"/>
                <w:szCs w:val="96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A</w:t>
            </w:r>
            <w:r w:rsidRPr="007D4D47">
              <w:rPr>
                <w:rFonts w:ascii="Calibri" w:hAnsi="Calibri" w:cs="Arial"/>
                <w:sz w:val="96"/>
                <w:szCs w:val="96"/>
              </w:rPr>
              <w:t>ddition</w: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 w:rsidRPr="007D4D47">
              <w:rPr>
                <w:rFonts w:ascii="Calibri" w:hAnsi="Calibri" w:cs="Arial"/>
                <w:color w:val="00B800"/>
                <w:sz w:val="96"/>
                <w:szCs w:val="96"/>
              </w:rPr>
              <w:t>S</w:t>
            </w:r>
            <w:r w:rsidRPr="007D4D47">
              <w:rPr>
                <w:rFonts w:ascii="Calibri" w:hAnsi="Calibri" w:cs="Arial"/>
                <w:sz w:val="96"/>
                <w:szCs w:val="96"/>
              </w:rPr>
              <w:t>ubtraction</w:t>
            </w:r>
          </w:p>
        </w:tc>
        <w:tc>
          <w:tcPr>
            <w:tcW w:w="3081" w:type="dxa"/>
          </w:tcPr>
          <w:p w:rsidR="00CA38AA" w:rsidRDefault="00CA38AA" w:rsidP="00CA38AA">
            <w:pPr>
              <w:pStyle w:val="BodyText"/>
              <w:jc w:val="center"/>
              <w:rPr>
                <w:rFonts w:ascii="Calibri" w:hAnsi="Calibri"/>
                <w:b/>
                <w:szCs w:val="108"/>
              </w:rPr>
            </w:pPr>
            <w:r>
              <w:rPr>
                <w:rFonts w:ascii="Calibri" w:hAnsi="Calibri"/>
                <w:b/>
                <w:noProof/>
                <w:szCs w:val="108"/>
              </w:rPr>
              <mc:AlternateContent>
                <mc:Choice Requires="wps">
                  <w:drawing>
                    <wp:anchor distT="0" distB="0" distL="114300" distR="114300" simplePos="0" relativeHeight="253112320" behindDoc="0" locked="0" layoutInCell="1" allowOverlap="1" wp14:anchorId="0436F2EE" wp14:editId="4B123E6C">
                      <wp:simplePos x="0" y="0"/>
                      <wp:positionH relativeFrom="column">
                        <wp:posOffset>95250</wp:posOffset>
                      </wp:positionH>
                      <wp:positionV relativeFrom="paragraph">
                        <wp:posOffset>378460</wp:posOffset>
                      </wp:positionV>
                      <wp:extent cx="1703070" cy="0"/>
                      <wp:effectExtent l="20955" t="89535" r="28575" b="91440"/>
                      <wp:wrapNone/>
                      <wp:docPr id="6992" name="AutoShape 5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2F2B6B" id="AutoShape 5531" o:spid="_x0000_s1026" type="#_x0000_t32" style="position:absolute;margin-left:7.5pt;margin-top:29.8pt;width:134.1pt;height:0;z-index:25311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" strokeweight="3pt">
                      <v:stroke endarrow="block"/>
                    </v:shape>
                  </w:pict>
                </mc:Fallback>
              </mc:AlternateContent>
            </w:r>
          </w:p>
          <w:p w:rsidR="00CA38AA" w:rsidRPr="00E67FFD" w:rsidRDefault="00CA38AA" w:rsidP="00CA38AA">
            <w:pPr>
              <w:pStyle w:val="BodyText"/>
              <w:jc w:val="center"/>
              <w:rPr>
                <w:rFonts w:ascii="Calibri" w:hAnsi="Calibri"/>
                <w:sz w:val="108"/>
                <w:szCs w:val="108"/>
              </w:rPr>
            </w:pPr>
            <w:r>
              <w:rPr>
                <w:rFonts w:ascii="Calibri" w:hAnsi="Calibri"/>
                <w:b/>
                <w:szCs w:val="108"/>
              </w:rPr>
              <w:t>Left to R</w:t>
            </w:r>
            <w:r w:rsidRPr="00E67FFD">
              <w:rPr>
                <w:rFonts w:ascii="Calibri" w:hAnsi="Calibri"/>
                <w:b/>
                <w:szCs w:val="108"/>
              </w:rPr>
              <w:t>ight</w:t>
            </w:r>
          </w:p>
        </w:tc>
      </w:tr>
    </w:tbl>
    <w:p w:rsidR="00CA38AA" w:rsidRDefault="00CA38AA" w:rsidP="00CA38AA">
      <w:pPr>
        <w:pStyle w:val="BodyText"/>
        <w:jc w:val="center"/>
        <w:rPr>
          <w:rFonts w:ascii="Calibri" w:hAnsi="Calibri"/>
          <w:sz w:val="108"/>
          <w:szCs w:val="108"/>
        </w:rPr>
      </w:pP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13344" behindDoc="0" locked="0" layoutInCell="1" allowOverlap="1" wp14:anchorId="15F18449" wp14:editId="6D6CB032">
                <wp:simplePos x="0" y="0"/>
                <wp:positionH relativeFrom="column">
                  <wp:posOffset>-263525</wp:posOffset>
                </wp:positionH>
                <wp:positionV relativeFrom="paragraph">
                  <wp:posOffset>656590</wp:posOffset>
                </wp:positionV>
                <wp:extent cx="765810" cy="5986780"/>
                <wp:effectExtent l="20320" t="10160" r="13970" b="32385"/>
                <wp:wrapNone/>
                <wp:docPr id="6997" name="AutoShape 5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5810" cy="5986780"/>
                        </a:xfrm>
                        <a:prstGeom prst="downArrow">
                          <a:avLst>
                            <a:gd name="adj1" fmla="val 43611"/>
                            <a:gd name="adj2" fmla="val 192255"/>
                          </a:avLst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9A7652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AutoShape 5532" o:spid="_x0000_s1026" type="#_x0000_t67" style="position:absolute;margin-left:-20.75pt;margin-top:51.7pt;width:60.3pt;height:471.4pt;z-index:25311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" adj="16288,6090" fillcolor="#00b050" strokecolor="black [3213]">
                <v:textbox style="layout-flow:vertical-ideographic"/>
              </v:shape>
            </w:pict>
          </mc:Fallback>
        </mc:AlternateContent>
      </w:r>
    </w:p>
    <w:p w:rsidR="002C1DB3" w:rsidRPr="007D4D47" w:rsidRDefault="00CA38AA" w:rsidP="00CA38AA">
      <w:pPr>
        <w:pStyle w:val="Heading1"/>
      </w:pPr>
      <w:r w:rsidRPr="007D4D47">
        <w:rPr>
          <w:sz w:val="108"/>
          <w:szCs w:val="108"/>
        </w:rPr>
        <w:br w:type="page"/>
      </w:r>
      <w:bookmarkStart w:id="8" w:name="expression"/>
      <w:r w:rsidR="002C1DB3" w:rsidRPr="007D4D47">
        <w:lastRenderedPageBreak/>
        <w:t>Expression</w:t>
      </w:r>
      <w:bookmarkEnd w:id="8"/>
    </w:p>
    <w:p w:rsidR="002C1DB3" w:rsidRPr="007D4D47" w:rsidRDefault="00B52E3B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72"/>
          <w:szCs w:val="72"/>
        </w:rPr>
        <w:t>A representation of a quantity that may contain numbers, variables or operation symbol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i/>
          <w:sz w:val="96"/>
          <w:szCs w:val="96"/>
        </w:rPr>
      </w:pPr>
      <w:r w:rsidRPr="007D4D47">
        <w:rPr>
          <w:rFonts w:ascii="Calibri" w:hAnsi="Calibri" w:cs="Arial"/>
          <w:i/>
          <w:sz w:val="96"/>
          <w:szCs w:val="96"/>
        </w:rPr>
        <w:t>x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AF7166">
        <w:rPr>
          <w:rFonts w:ascii="Calibri" w:hAnsi="Calibri" w:cs="Arial"/>
          <w:position w:val="-14"/>
          <w:sz w:val="96"/>
          <w:szCs w:val="96"/>
        </w:rPr>
        <w:object w:dxaOrig="2280" w:dyaOrig="1140">
          <v:shape id="_x0000_i1026" type="#_x0000_t75" style="width:114pt;height:57pt" o:ole="">
            <v:imagedata r:id="rId12" o:title=""/>
          </v:shape>
          <o:OLEObject Type="Embed" ProgID="Equation.DSMT4" ShapeID="_x0000_i1026" DrawAspect="Content" ObjectID="_1592371607" r:id="rId13"/>
        </w:object>
      </w:r>
      <w:r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CA38AA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CA38AA">
        <w:rPr>
          <w:rFonts w:ascii="Calibri" w:hAnsi="Calibri" w:cs="Arial"/>
          <w:position w:val="-6"/>
          <w:sz w:val="96"/>
          <w:szCs w:val="96"/>
        </w:rPr>
        <w:object w:dxaOrig="2940" w:dyaOrig="1600">
          <v:shape id="_x0000_i1027" type="#_x0000_t75" style="width:147pt;height:80pt" o:ole="">
            <v:imagedata r:id="rId14" o:title=""/>
          </v:shape>
          <o:OLEObject Type="Embed" ProgID="Equation.DSMT4" ShapeID="_x0000_i1027" DrawAspect="Content" ObjectID="_1592371608" r:id="rId15"/>
        </w:object>
      </w:r>
      <w:r>
        <w:rPr>
          <w:rFonts w:ascii="Calibri" w:hAnsi="Calibri" w:cs="Arial"/>
          <w:sz w:val="96"/>
          <w:szCs w:val="96"/>
        </w:rPr>
        <w:t xml:space="preserve"> 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sz w:val="96"/>
          <w:szCs w:val="96"/>
        </w:rPr>
        <w:t>3(</w:t>
      </w:r>
      <w:r w:rsidRPr="007D4D47">
        <w:rPr>
          <w:rFonts w:ascii="Calibri" w:hAnsi="Calibri" w:cs="Arial"/>
          <w:i/>
          <w:sz w:val="96"/>
          <w:szCs w:val="96"/>
        </w:rPr>
        <w:t>y</w:t>
      </w:r>
      <w:r w:rsidRPr="007D4D47">
        <w:rPr>
          <w:rFonts w:ascii="Calibri" w:hAnsi="Calibri" w:cs="Arial"/>
          <w:sz w:val="96"/>
          <w:szCs w:val="96"/>
        </w:rPr>
        <w:t xml:space="preserve"> + 3.9)</w:t>
      </w:r>
      <w:r w:rsidR="00AF7166">
        <w:rPr>
          <w:rFonts w:ascii="Calibri" w:hAnsi="Calibri" w:cs="Arial"/>
          <w:sz w:val="96"/>
          <w:szCs w:val="96"/>
          <w:vertAlign w:val="superscript"/>
        </w:rPr>
        <w:t>4</w:t>
      </w:r>
      <w:r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libri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8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9</m:t>
            </m:r>
          </m:den>
        </m:f>
      </m:oMath>
    </w:p>
    <w:p w:rsidR="002C1DB3" w:rsidRPr="007D4D47" w:rsidRDefault="00574295" w:rsidP="00EB22C1">
      <w:pPr>
        <w:pStyle w:val="Heading1"/>
      </w:pPr>
      <w:r>
        <w:br w:type="page"/>
      </w:r>
      <w:bookmarkStart w:id="9" w:name="variable"/>
      <w:bookmarkEnd w:id="9"/>
      <w:r w:rsidR="00024EE1">
        <w:lastRenderedPageBreak/>
        <w:t>V</w:t>
      </w:r>
      <w:r w:rsidR="002C1DB3" w:rsidRPr="007D4D47">
        <w:t>ariable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7440" behindDoc="0" locked="0" layoutInCell="1" allowOverlap="1">
                <wp:simplePos x="0" y="0"/>
                <wp:positionH relativeFrom="margin">
                  <wp:posOffset>2228850</wp:posOffset>
                </wp:positionH>
                <wp:positionV relativeFrom="paragraph">
                  <wp:posOffset>130175</wp:posOffset>
                </wp:positionV>
                <wp:extent cx="2048031" cy="5137150"/>
                <wp:effectExtent l="19050" t="19050" r="28575" b="25400"/>
                <wp:wrapNone/>
                <wp:docPr id="6867" name="Group 4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8031" cy="5137150"/>
                          <a:chOff x="4370" y="5112"/>
                          <a:chExt cx="2484" cy="8090"/>
                        </a:xfrm>
                      </wpg:grpSpPr>
                      <wps:wsp>
                        <wps:cNvPr id="6868" name="Oval 2162"/>
                        <wps:cNvSpPr>
                          <a:spLocks noChangeArrowheads="1"/>
                        </wps:cNvSpPr>
                        <wps:spPr bwMode="auto">
                          <a:xfrm>
                            <a:off x="5387" y="5112"/>
                            <a:ext cx="348" cy="660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9" name="Oval 2163"/>
                        <wps:cNvSpPr>
                          <a:spLocks noChangeArrowheads="1"/>
                        </wps:cNvSpPr>
                        <wps:spPr bwMode="auto">
                          <a:xfrm>
                            <a:off x="5722" y="7370"/>
                            <a:ext cx="496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0" name="Oval 2164"/>
                        <wps:cNvSpPr>
                          <a:spLocks noChangeArrowheads="1"/>
                        </wps:cNvSpPr>
                        <wps:spPr bwMode="auto">
                          <a:xfrm>
                            <a:off x="4370" y="9628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1" name="Oval 2165"/>
                        <wps:cNvSpPr>
                          <a:spLocks noChangeArrowheads="1"/>
                        </wps:cNvSpPr>
                        <wps:spPr bwMode="auto">
                          <a:xfrm>
                            <a:off x="5955" y="9643"/>
                            <a:ext cx="629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2" name="Oval 2722"/>
                        <wps:cNvSpPr>
                          <a:spLocks noChangeArrowheads="1"/>
                        </wps:cNvSpPr>
                        <wps:spPr bwMode="auto">
                          <a:xfrm>
                            <a:off x="4501" y="12069"/>
                            <a:ext cx="73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3" name="Oval 2723"/>
                        <wps:cNvSpPr>
                          <a:spLocks noChangeArrowheads="1"/>
                        </wps:cNvSpPr>
                        <wps:spPr bwMode="auto">
                          <a:xfrm>
                            <a:off x="6237" y="12100"/>
                            <a:ext cx="617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D3D163" id="Group 4695" o:spid="_x0000_s1026" style="position:absolute;margin-left:175.5pt;margin-top:10.25pt;width:161.25pt;height:404.5pt;z-index:251517440;mso-position-horizontal-relative:margin" coordorigin="4370,5112" coordsize="2484,8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">
                <v:oval id="Oval 2162" o:spid="_x0000_s1027" style="position:absolute;left:5387;top:5112;width:348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" filled="f" strokecolor="red" strokeweight="3pt"/>
                <v:oval id="Oval 2163" o:spid="_x0000_s1028" style="position:absolute;left:5722;top:7370;width:496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" filled="f" strokecolor="red" strokeweight="3pt"/>
                <v:oval id="Oval 2164" o:spid="_x0000_s1029" style="position:absolute;left:4370;top:9628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" filled="f" strokecolor="red" strokeweight="3pt"/>
                <v:oval id="Oval 2165" o:spid="_x0000_s1030" style="position:absolute;left:5955;top:9643;width:629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" filled="f" strokecolor="red" strokeweight="3pt"/>
                <v:oval id="Oval 2722" o:spid="_x0000_s1031" style="position:absolute;left:4501;top:12069;width:73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" filled="f" strokecolor="red" strokeweight="3pt"/>
                <v:oval id="Oval 2723" o:spid="_x0000_s1032" style="position:absolute;left:6237;top:12100;width:617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" filled="f" strokecolor="red" strokeweight="3pt"/>
                <w10:wrap anchorx="margin"/>
              </v:group>
            </w:pict>
          </mc:Fallback>
        </mc:AlternateContent>
      </w:r>
      <w:r w:rsidRPr="00AF7166">
        <w:rPr>
          <w:rFonts w:ascii="Calibri" w:hAnsi="Calibri" w:cs="Arial"/>
          <w:position w:val="-6"/>
          <w:sz w:val="96"/>
          <w:szCs w:val="96"/>
        </w:rPr>
        <w:object w:dxaOrig="2120" w:dyaOrig="960">
          <v:shape id="_x0000_i1028" type="#_x0000_t75" style="width:106pt;height:48pt" o:ole="">
            <v:imagedata r:id="rId16" o:title=""/>
          </v:shape>
          <o:OLEObject Type="Embed" ProgID="Equation.DSMT4" ShapeID="_x0000_i1028" DrawAspect="Content" ObjectID="_1592371609" r:id="rId17"/>
        </w:object>
      </w:r>
      <w:r>
        <w:rPr>
          <w:rFonts w:ascii="Calibri" w:hAnsi="Calibri" w:cs="Arial"/>
          <w:sz w:val="96"/>
          <w:szCs w:val="96"/>
        </w:rPr>
        <w:t xml:space="preserve"> 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025837" w:rsidRDefault="00172B6E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>9</w:t>
      </w:r>
      <w:r w:rsidR="002C1DB3" w:rsidRPr="00025837">
        <w:rPr>
          <w:rFonts w:ascii="Calibri" w:hAnsi="Calibri" w:cs="Arial"/>
          <w:sz w:val="96"/>
          <w:szCs w:val="96"/>
        </w:rPr>
        <w:t xml:space="preserve"> +</w:t>
      </w:r>
      <w:r w:rsidR="00AF7166">
        <w:rPr>
          <w:rFonts w:ascii="Calibri" w:hAnsi="Calibri" w:cs="Arial"/>
          <w:sz w:val="96"/>
          <w:szCs w:val="96"/>
        </w:rPr>
        <w:t xml:space="preserve"> </w:t>
      </w:r>
      <w:r w:rsidR="00AF7166">
        <w:rPr>
          <w:rFonts w:ascii="Calibri" w:hAnsi="Calibri" w:cs="Arial"/>
          <w:i/>
          <w:sz w:val="96"/>
          <w:szCs w:val="96"/>
        </w:rPr>
        <w:t>log</w:t>
      </w:r>
      <w:r w:rsidR="002C1DB3" w:rsidRPr="00025837">
        <w:rPr>
          <w:rFonts w:ascii="Calibri" w:hAnsi="Calibri" w:cs="Arial"/>
          <w:sz w:val="96"/>
          <w:szCs w:val="96"/>
        </w:rPr>
        <w:t xml:space="preserve"> </w:t>
      </w:r>
      <w:r w:rsidR="002C1DB3" w:rsidRPr="0002583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="002C1DB3" w:rsidRPr="00025837">
        <w:rPr>
          <w:rFonts w:ascii="Calibri" w:hAnsi="Calibri" w:cs="Arial"/>
          <w:sz w:val="96"/>
          <w:szCs w:val="96"/>
        </w:rPr>
        <w:t>= 2.08</w:t>
      </w: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E41EB4" w:rsidRPr="00025837" w:rsidRDefault="00E41EB4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d</w:t>
      </w:r>
      <w:r w:rsidRPr="00025837">
        <w:rPr>
          <w:rFonts w:ascii="Calibri" w:hAnsi="Calibri" w:cs="Arial"/>
          <w:sz w:val="96"/>
          <w:szCs w:val="96"/>
        </w:rPr>
        <w:t xml:space="preserve"> = </w:t>
      </w:r>
      <w:r w:rsidR="00172B6E">
        <w:rPr>
          <w:rFonts w:ascii="Calibri" w:hAnsi="Calibri" w:cs="Arial"/>
          <w:sz w:val="96"/>
          <w:szCs w:val="96"/>
        </w:rPr>
        <w:t>7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>c</w:t>
      </w:r>
      <w:r w:rsidRPr="00025837">
        <w:rPr>
          <w:rFonts w:ascii="Calibri" w:hAnsi="Calibri" w:cs="Arial"/>
          <w:sz w:val="96"/>
          <w:szCs w:val="96"/>
        </w:rPr>
        <w:t xml:space="preserve"> - 5</w:t>
      </w:r>
    </w:p>
    <w:p w:rsidR="002C1DB3" w:rsidRPr="0002583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025837">
        <w:rPr>
          <w:rFonts w:ascii="Calibri" w:hAnsi="Calibri" w:cs="Arial"/>
          <w:i/>
          <w:color w:val="0000FF"/>
          <w:sz w:val="96"/>
          <w:szCs w:val="96"/>
        </w:rPr>
        <w:t>A</w:t>
      </w:r>
      <w:r w:rsidRPr="00025837">
        <w:rPr>
          <w:rFonts w:ascii="Calibri" w:hAnsi="Calibri" w:cs="Arial"/>
          <w:color w:val="0000FF"/>
          <w:sz w:val="96"/>
          <w:szCs w:val="96"/>
        </w:rPr>
        <w:t xml:space="preserve"> </w:t>
      </w:r>
      <w:r w:rsidRPr="00025837">
        <w:rPr>
          <w:rFonts w:ascii="Calibri" w:hAnsi="Calibri" w:cs="Arial"/>
          <w:sz w:val="96"/>
          <w:szCs w:val="96"/>
        </w:rPr>
        <w:t xml:space="preserve">= </w:t>
      </w:r>
      <w:r w:rsidRPr="00025837">
        <w:rPr>
          <w:rFonts w:ascii="Calibri" w:hAnsi="Calibri" w:cs="Arial"/>
          <w:sz w:val="96"/>
          <w:szCs w:val="96"/>
        </w:rPr>
        <w:sym w:font="Symbol" w:char="F070"/>
      </w:r>
      <w:r w:rsidRPr="00025837">
        <w:rPr>
          <w:rFonts w:ascii="Calibri" w:hAnsi="Calibri" w:cs="Arial"/>
          <w:sz w:val="96"/>
          <w:szCs w:val="96"/>
        </w:rPr>
        <w:t xml:space="preserve"> </w:t>
      </w:r>
      <w:r w:rsidRPr="00025837">
        <w:rPr>
          <w:rFonts w:ascii="Calibri" w:hAnsi="Calibri" w:cs="Arial"/>
          <w:i/>
          <w:color w:val="0000FF"/>
          <w:sz w:val="96"/>
          <w:szCs w:val="96"/>
        </w:rPr>
        <w:t xml:space="preserve">r </w:t>
      </w:r>
      <w:r w:rsidRPr="00025837">
        <w:rPr>
          <w:rFonts w:ascii="Calibri" w:hAnsi="Calibri" w:cs="Arial"/>
          <w:sz w:val="96"/>
          <w:szCs w:val="96"/>
          <w:vertAlign w:val="superscript"/>
        </w:rPr>
        <w:t>2</w:t>
      </w:r>
    </w:p>
    <w:p w:rsidR="002C1DB3" w:rsidRPr="007D4D47" w:rsidRDefault="002C1DB3" w:rsidP="00EB22C1">
      <w:pPr>
        <w:pStyle w:val="Heading1"/>
      </w:pPr>
      <w:r w:rsidRPr="007D4D47">
        <w:rPr>
          <w:sz w:val="96"/>
          <w:szCs w:val="96"/>
        </w:rPr>
        <w:br w:type="page"/>
      </w:r>
      <w:bookmarkStart w:id="10" w:name="coefficient"/>
      <w:bookmarkEnd w:id="10"/>
      <w:r w:rsidRPr="007D4D47">
        <w:lastRenderedPageBreak/>
        <w:t>Coefficient</w:t>
      </w:r>
    </w:p>
    <w:p w:rsidR="009F00B4" w:rsidRPr="007D4D47" w:rsidRDefault="009F00B4" w:rsidP="007D4D47">
      <w:pPr>
        <w:pStyle w:val="BodyText"/>
        <w:rPr>
          <w:rFonts w:ascii="Calibri" w:hAnsi="Calibri" w:cs="Arial"/>
          <w:szCs w:val="96"/>
        </w:rPr>
      </w:pPr>
    </w:p>
    <w:p w:rsidR="005947AD" w:rsidRDefault="005947AD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2C1DB3" w:rsidRPr="007D4D47" w:rsidRDefault="00D33132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color w:val="0000FF"/>
          <w:sz w:val="96"/>
          <w:szCs w:val="96"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margin">
                  <wp:posOffset>2470785</wp:posOffset>
                </wp:positionH>
                <wp:positionV relativeFrom="paragraph">
                  <wp:posOffset>81280</wp:posOffset>
                </wp:positionV>
                <wp:extent cx="1312833" cy="4896485"/>
                <wp:effectExtent l="19050" t="19050" r="20955" b="18415"/>
                <wp:wrapNone/>
                <wp:docPr id="6862" name="Group 6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2833" cy="4896485"/>
                          <a:chOff x="4582" y="4482"/>
                          <a:chExt cx="1108" cy="7711"/>
                        </a:xfrm>
                      </wpg:grpSpPr>
                      <wps:wsp>
                        <wps:cNvPr id="6863" name="Oval 2041"/>
                        <wps:cNvSpPr>
                          <a:spLocks noChangeArrowheads="1"/>
                        </wps:cNvSpPr>
                        <wps:spPr bwMode="auto">
                          <a:xfrm>
                            <a:off x="4936" y="6916"/>
                            <a:ext cx="603" cy="1159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4" name="Oval 2042"/>
                        <wps:cNvSpPr>
                          <a:spLocks noChangeArrowheads="1"/>
                        </wps:cNvSpPr>
                        <wps:spPr bwMode="auto">
                          <a:xfrm>
                            <a:off x="5317" y="4482"/>
                            <a:ext cx="373" cy="1102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5" name="Oval 2043"/>
                        <wps:cNvSpPr>
                          <a:spLocks noChangeArrowheads="1"/>
                        </wps:cNvSpPr>
                        <wps:spPr bwMode="auto">
                          <a:xfrm>
                            <a:off x="4582" y="8681"/>
                            <a:ext cx="410" cy="1910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6" name="Oval 5658"/>
                        <wps:cNvSpPr>
                          <a:spLocks noChangeArrowheads="1"/>
                        </wps:cNvSpPr>
                        <wps:spPr bwMode="auto">
                          <a:xfrm>
                            <a:off x="5032" y="11159"/>
                            <a:ext cx="410" cy="1034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94950A" id="Group 6837" o:spid="_x0000_s1026" style="position:absolute;margin-left:194.55pt;margin-top:6.4pt;width:103.35pt;height:385.55pt;z-index:251939840;mso-position-horizontal-relative:margin" coordorigin="4582,4482" coordsize="1108,77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">
                <v:oval id="Oval 2041" o:spid="_x0000_s1027" style="position:absolute;left:4936;top:6916;width:603;height:1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eywxgAAAN0AAAAPAAAAZHJzL2Rvd25yZXYueG1sRI9Ba8JA&#10;FITvhf6H5RW81U0VQh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/CnssMYAAADdAAAA&#10;DwAAAAAAAAAAAAAAAAAHAgAAZHJzL2Rvd25yZXYueG1sUEsFBgAAAAADAAMAtwAAAPoCAAAAAA==&#10;" filled="f" strokecolor="red" strokeweight="3pt"/>
                <v:oval id="Oval 2042" o:spid="_x0000_s1028" style="position:absolute;left:5317;top:4482;width:373;height:1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HTExgAAAN0AAAAPAAAAZHJzL2Rvd25yZXYueG1sRI9Ba8JA&#10;FITvhf6H5RW81U1FQh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c8B0xMYAAADdAAAA&#10;DwAAAAAAAAAAAAAAAAAHAgAAZHJzL2Rvd25yZXYueG1sUEsFBgAAAAADAAMAtwAAAPoCAAAAAA==&#10;" filled="f" strokecolor="red" strokeweight="3pt"/>
                <v:oval id="Oval 2043" o:spid="_x0000_s1029" style="position:absolute;left:4582;top:8681;width:410;height:19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" filled="f" strokecolor="red" strokeweight="3pt"/>
                <v:oval id="Oval 5658" o:spid="_x0000_s1030" style="position:absolute;left:5032;top:11159;width:410;height:10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" filled="f" strokecolor="red" strokeweight="3pt"/>
                <w10:wrap anchorx="margin"/>
              </v:group>
            </w:pict>
          </mc:Fallback>
        </mc:AlternateContent>
      </w:r>
      <w:r w:rsidR="002C1DB3" w:rsidRPr="007D4D47">
        <w:rPr>
          <w:rFonts w:ascii="Calibri" w:hAnsi="Calibri" w:cs="Arial"/>
          <w:sz w:val="96"/>
          <w:szCs w:val="96"/>
        </w:rPr>
        <w:t xml:space="preserve">(-4) + </w:t>
      </w:r>
      <w:r w:rsidR="002C1DB3" w:rsidRPr="00AF7166">
        <w:rPr>
          <w:rFonts w:ascii="Calibri" w:hAnsi="Calibri" w:cs="Arial"/>
          <w:i/>
          <w:color w:val="0000FF"/>
          <w:sz w:val="96"/>
          <w:szCs w:val="96"/>
        </w:rPr>
        <w:t>2</w:t>
      </w:r>
      <w:r w:rsidR="00AF7166">
        <w:rPr>
          <w:rFonts w:ascii="Calibri" w:hAnsi="Calibri" w:cs="Arial"/>
          <w:i/>
          <w:color w:val="0000FF"/>
          <w:sz w:val="96"/>
          <w:szCs w:val="96"/>
        </w:rPr>
        <w:t xml:space="preserve"> </w:t>
      </w:r>
      <w:r w:rsidR="00AF7166" w:rsidRPr="00AF7166">
        <w:rPr>
          <w:rFonts w:ascii="Calibri" w:hAnsi="Calibri" w:cs="Arial"/>
          <w:i/>
          <w:sz w:val="96"/>
          <w:szCs w:val="96"/>
        </w:rPr>
        <w:t>log</w:t>
      </w:r>
      <w:r w:rsidR="00AF7166">
        <w:rPr>
          <w:rFonts w:ascii="Calibri" w:hAnsi="Calibri" w:cs="Arial"/>
          <w:i/>
          <w:sz w:val="96"/>
          <w:szCs w:val="96"/>
        </w:rPr>
        <w:t xml:space="preserve"> </w:t>
      </w:r>
      <w:r w:rsidR="002C1DB3" w:rsidRPr="00AF7166">
        <w:rPr>
          <w:rFonts w:ascii="Calibri" w:hAnsi="Calibri" w:cs="Arial"/>
          <w:i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Cs w:val="48"/>
        </w:rPr>
      </w:pPr>
    </w:p>
    <w:p w:rsidR="002C1DB3" w:rsidRPr="007D4D47" w:rsidRDefault="00AF7166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AF7166">
        <w:rPr>
          <w:rFonts w:ascii="Calibri" w:hAnsi="Calibri" w:cs="Arial"/>
          <w:color w:val="0000FF"/>
          <w:position w:val="-22"/>
          <w:sz w:val="96"/>
          <w:szCs w:val="96"/>
        </w:rPr>
        <w:object w:dxaOrig="1920" w:dyaOrig="1780">
          <v:shape id="_x0000_i1029" type="#_x0000_t75" style="width:96pt;height:89pt" o:ole="">
            <v:imagedata r:id="rId18" o:title=""/>
          </v:shape>
          <o:OLEObject Type="Embed" ProgID="Equation.DSMT4" ShapeID="_x0000_i1029" DrawAspect="Content" ObjectID="_1592371610" r:id="rId19"/>
        </w:object>
      </w:r>
      <w:r>
        <w:rPr>
          <w:rFonts w:ascii="Calibri" w:hAnsi="Calibri" w:cs="Arial"/>
          <w:color w:val="0000FF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color w:val="0000FF"/>
          <w:szCs w:val="96"/>
        </w:rPr>
      </w:pPr>
    </w:p>
    <w:p w:rsidR="002C1DB3" w:rsidRDefault="003B6278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m:oMath>
        <m:f>
          <m:fPr>
            <m:ctrlPr>
              <w:rPr>
                <w:rFonts w:ascii="Cambria Math" w:hAnsi="Cambria Math" w:cs="Arial"/>
                <w:i/>
                <w:color w:val="0000FF"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2</m:t>
            </m:r>
          </m:num>
          <m:den>
            <m:r>
              <m:rPr>
                <m:nor/>
              </m:rPr>
              <w:rPr>
                <w:rFonts w:ascii="Calibri" w:hAnsi="Calibri" w:cs="Arial"/>
                <w:color w:val="0000FF"/>
                <w:sz w:val="96"/>
                <w:szCs w:val="96"/>
              </w:rPr>
              <m:t>3</m:t>
            </m:r>
          </m:den>
        </m:f>
      </m:oMath>
      <w:r w:rsidR="002C1DB3" w:rsidRPr="007D4D47">
        <w:rPr>
          <w:rFonts w:ascii="Calibri" w:hAnsi="Calibri" w:cs="Arial"/>
          <w:i/>
          <w:color w:val="0000FF"/>
          <w:sz w:val="48"/>
          <w:szCs w:val="48"/>
        </w:rPr>
        <w:t xml:space="preserve"> </w:t>
      </w:r>
      <w:r w:rsidR="002C1DB3" w:rsidRPr="007D4D47">
        <w:rPr>
          <w:rFonts w:ascii="Calibri" w:hAnsi="Calibri" w:cs="Arial"/>
          <w:i/>
          <w:sz w:val="96"/>
          <w:szCs w:val="96"/>
        </w:rPr>
        <w:t>ab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m:oMath>
        <m:f>
          <m:fPr>
            <m:ctrlPr>
              <w:rPr>
                <w:rFonts w:ascii="Cambria Math" w:hAnsi="Cambria Math" w:cs="Arial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 w:cs="Arial"/>
                <w:sz w:val="96"/>
                <w:szCs w:val="96"/>
              </w:rPr>
              <m:t>2</m:t>
            </m:r>
          </m:den>
        </m:f>
      </m:oMath>
    </w:p>
    <w:p w:rsidR="004467DC" w:rsidRPr="004467DC" w:rsidRDefault="004467DC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4467DC" w:rsidRPr="004467DC" w:rsidRDefault="004467DC" w:rsidP="002C1DB3">
      <w:pPr>
        <w:pStyle w:val="BodyText"/>
        <w:jc w:val="center"/>
        <w:rPr>
          <w:rFonts w:asciiTheme="minorHAnsi" w:hAnsiTheme="minorHAnsi" w:cs="Arial"/>
          <w:sz w:val="96"/>
          <w:szCs w:val="96"/>
        </w:rPr>
      </w:pPr>
      <w:r w:rsidRPr="004467DC">
        <w:rPr>
          <w:rFonts w:ascii="Times New Roman" w:hAnsi="Times New Roman"/>
          <w:color w:val="0000FF"/>
          <w:sz w:val="96"/>
          <w:szCs w:val="96"/>
        </w:rPr>
        <w:t>π</w:t>
      </w:r>
      <w:r w:rsidRPr="004467DC">
        <w:rPr>
          <w:rFonts w:asciiTheme="minorHAnsi" w:hAnsiTheme="minorHAnsi" w:cs="Arial"/>
          <w:i/>
          <w:sz w:val="96"/>
          <w:szCs w:val="96"/>
        </w:rPr>
        <w:t>r</w:t>
      </w:r>
      <w:r w:rsidRPr="004467DC">
        <w:rPr>
          <w:rFonts w:asciiTheme="minorHAnsi" w:hAnsiTheme="minorHAnsi" w:cs="Arial"/>
          <w:sz w:val="96"/>
          <w:szCs w:val="96"/>
          <w:vertAlign w:val="superscript"/>
        </w:rPr>
        <w:t>2</w:t>
      </w: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F608E0" w:rsidRPr="007D4D47" w:rsidRDefault="00F608E0" w:rsidP="002C1DB3">
      <w:pPr>
        <w:pStyle w:val="BodyText"/>
        <w:jc w:val="center"/>
        <w:rPr>
          <w:rFonts w:ascii="Calibri" w:hAnsi="Calibri" w:cs="Arial"/>
          <w:szCs w:val="96"/>
        </w:rPr>
      </w:pPr>
    </w:p>
    <w:p w:rsidR="002C1DB3" w:rsidRPr="007D4D47" w:rsidRDefault="002C1DB3" w:rsidP="00EB22C1">
      <w:pPr>
        <w:pStyle w:val="Heading1"/>
      </w:pPr>
      <w:r w:rsidRPr="007D4D47">
        <w:rPr>
          <w:sz w:val="112"/>
          <w:szCs w:val="112"/>
        </w:rPr>
        <w:br w:type="page"/>
      </w:r>
      <w:bookmarkStart w:id="11" w:name="term"/>
      <w:bookmarkEnd w:id="11"/>
      <w:r w:rsidRPr="007D4D47">
        <w:lastRenderedPageBreak/>
        <w:t>Term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8"/>
          <w:szCs w:val="48"/>
        </w:rPr>
      </w:pPr>
    </w:p>
    <w:p w:rsidR="002C1DB3" w:rsidRPr="007D4D47" w:rsidRDefault="00D33132" w:rsidP="002C1DB3">
      <w:pPr>
        <w:pStyle w:val="BodyText"/>
        <w:jc w:val="center"/>
        <w:rPr>
          <w:rFonts w:ascii="Calibri" w:hAnsi="Calibri" w:cs="Arial"/>
          <w:color w:val="FF9900"/>
          <w:sz w:val="96"/>
          <w:szCs w:val="96"/>
        </w:rPr>
      </w:pPr>
      <w:r>
        <w:rPr>
          <w:rFonts w:ascii="Calibri" w:hAnsi="Calibri" w:cs="Arial"/>
          <w:noProof/>
          <w:sz w:val="48"/>
          <w:szCs w:val="48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505447</wp:posOffset>
                </wp:positionH>
                <wp:positionV relativeFrom="paragraph">
                  <wp:posOffset>613355</wp:posOffset>
                </wp:positionV>
                <wp:extent cx="3710609" cy="6002655"/>
                <wp:effectExtent l="0" t="0" r="23495" b="17145"/>
                <wp:wrapNone/>
                <wp:docPr id="6855" name="Group 6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10609" cy="6002655"/>
                          <a:chOff x="3993" y="4172"/>
                          <a:chExt cx="4260" cy="9453"/>
                        </a:xfrm>
                      </wpg:grpSpPr>
                      <wps:wsp>
                        <wps:cNvPr id="6856" name="AutoShape 2039"/>
                        <wps:cNvSpPr>
                          <a:spLocks/>
                        </wps:cNvSpPr>
                        <wps:spPr bwMode="auto">
                          <a:xfrm rot="16200000">
                            <a:off x="5655" y="12792"/>
                            <a:ext cx="540" cy="1126"/>
                          </a:xfrm>
                          <a:prstGeom prst="leftBrace">
                            <a:avLst>
                              <a:gd name="adj1" fmla="val 2500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7" name="AutoShape 2034"/>
                        <wps:cNvSpPr>
                          <a:spLocks/>
                        </wps:cNvSpPr>
                        <wps:spPr bwMode="auto">
                          <a:xfrm rot="16200000">
                            <a:off x="4674" y="3515"/>
                            <a:ext cx="540" cy="1901"/>
                          </a:xfrm>
                          <a:prstGeom prst="leftBrace">
                            <a:avLst>
                              <a:gd name="adj1" fmla="val 1476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8" name="AutoShape 2035"/>
                        <wps:cNvSpPr>
                          <a:spLocks/>
                        </wps:cNvSpPr>
                        <wps:spPr bwMode="auto">
                          <a:xfrm rot="16200000">
                            <a:off x="6560" y="4123"/>
                            <a:ext cx="540" cy="684"/>
                          </a:xfrm>
                          <a:prstGeom prst="leftBrace">
                            <a:avLst>
                              <a:gd name="adj1" fmla="val 1476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59" name="AutoShape 2036"/>
                        <wps:cNvSpPr>
                          <a:spLocks/>
                        </wps:cNvSpPr>
                        <wps:spPr bwMode="auto">
                          <a:xfrm rot="16200000">
                            <a:off x="7703" y="4161"/>
                            <a:ext cx="540" cy="561"/>
                          </a:xfrm>
                          <a:prstGeom prst="leftBrace">
                            <a:avLst>
                              <a:gd name="adj1" fmla="val 865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0" name="AutoShape 2037"/>
                        <wps:cNvSpPr>
                          <a:spLocks/>
                        </wps:cNvSpPr>
                        <wps:spPr bwMode="auto">
                          <a:xfrm rot="16200000">
                            <a:off x="5299" y="7721"/>
                            <a:ext cx="540" cy="869"/>
                          </a:xfrm>
                          <a:prstGeom prst="leftBrace">
                            <a:avLst>
                              <a:gd name="adj1" fmla="val 21667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61" name="AutoShape 2038"/>
                        <wps:cNvSpPr>
                          <a:spLocks/>
                        </wps:cNvSpPr>
                        <wps:spPr bwMode="auto">
                          <a:xfrm rot="16200000">
                            <a:off x="6665" y="7931"/>
                            <a:ext cx="540" cy="475"/>
                          </a:xfrm>
                          <a:prstGeom prst="leftBrace">
                            <a:avLst>
                              <a:gd name="adj1" fmla="val 14429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E140E0" id="Group 6838" o:spid="_x0000_s1026" style="position:absolute;margin-left:118.55pt;margin-top:48.3pt;width:292.15pt;height:472.65pt;z-index:251777024" coordorigin="3993,4172" coordsize="4260,9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"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2039" o:spid="_x0000_s1027" type="#_x0000_t87" style="position:absolute;left:5655;top:12792;width:540;height:1126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" adj="2590"/>
                <v:shape id="AutoShape 2034" o:spid="_x0000_s1028" type="#_x0000_t87" style="position:absolute;left:4674;top:3515;width:540;height:190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" adj="906"/>
                <v:shape id="AutoShape 2035" o:spid="_x0000_s1029" type="#_x0000_t87" style="position:absolute;left:6560;top:4123;width:540;height:684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" adj="2519"/>
                <v:shape id="AutoShape 2036" o:spid="_x0000_s1030" type="#_x0000_t87" style="position:absolute;left:7703;top:4161;width:540;height:561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"/>
                <v:shape id="AutoShape 2037" o:spid="_x0000_s1031" type="#_x0000_t87" style="position:absolute;left:5299;top:7721;width:540;height:86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" adj="2908"/>
                <v:shape id="AutoShape 2038" o:spid="_x0000_s1032" type="#_x0000_t87" style="position:absolute;left:6665;top:7931;width:540;height:475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" adj="3117"/>
              </v:group>
            </w:pict>
          </mc:Fallback>
        </mc:AlternateConten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3</w:t>
      </w:r>
      <w:r w:rsidR="00875932">
        <w:rPr>
          <w:rFonts w:ascii="Calibri" w:hAnsi="Calibri" w:cs="Arial"/>
          <w:color w:val="0000FF"/>
          <w:sz w:val="96"/>
          <w:szCs w:val="96"/>
        </w:rPr>
        <w:t xml:space="preserve"> </w:t>
      </w:r>
      <w:r w:rsidR="00875932">
        <w:rPr>
          <w:rFonts w:ascii="Calibri" w:hAnsi="Calibri" w:cs="Arial"/>
          <w:i/>
          <w:color w:val="0000FF"/>
          <w:sz w:val="96"/>
          <w:szCs w:val="96"/>
        </w:rPr>
        <w:t xml:space="preserve">log 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x</w:t>
      </w:r>
      <w:r w:rsidR="002C1DB3" w:rsidRPr="007D4D47">
        <w:rPr>
          <w:rFonts w:ascii="Calibri" w:hAnsi="Calibri" w:cs="Arial"/>
          <w:sz w:val="96"/>
          <w:szCs w:val="96"/>
        </w:rPr>
        <w:t xml:space="preserve"> +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2</w:t>
      </w:r>
      <w:r w:rsidR="002C1DB3" w:rsidRPr="007D4D47">
        <w:rPr>
          <w:rFonts w:ascii="Calibri" w:hAnsi="Calibri" w:cs="Arial"/>
          <w:i/>
          <w:color w:val="0000FF"/>
          <w:sz w:val="96"/>
          <w:szCs w:val="96"/>
        </w:rPr>
        <w:t>y</w:t>
      </w:r>
      <w:r w:rsidR="002C1DB3" w:rsidRPr="007D4D47">
        <w:rPr>
          <w:rFonts w:ascii="Calibri" w:hAnsi="Calibri" w:cs="Arial"/>
          <w:sz w:val="96"/>
          <w:szCs w:val="96"/>
        </w:rPr>
        <w:t xml:space="preserve"> – </w:t>
      </w:r>
      <w:r w:rsidR="002C1DB3" w:rsidRPr="007D4D47">
        <w:rPr>
          <w:rFonts w:ascii="Calibri" w:hAnsi="Calibri" w:cs="Arial"/>
          <w:color w:val="0000FF"/>
          <w:sz w:val="96"/>
          <w:szCs w:val="96"/>
        </w:rPr>
        <w:t>8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color w:val="FF9900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3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7D4D47">
        <w:rPr>
          <w:rFonts w:ascii="Calibri" w:hAnsi="Calibri" w:cs="Arial"/>
          <w:color w:val="008000"/>
          <w:sz w:val="96"/>
          <w:szCs w:val="96"/>
        </w:rPr>
        <w:t>-5</w:t>
      </w:r>
      <w:r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Pr="007D4D47">
        <w:rPr>
          <w:rFonts w:ascii="Calibri" w:hAnsi="Calibri" w:cs="Arial"/>
          <w:color w:val="008000"/>
          <w:sz w:val="96"/>
          <w:szCs w:val="96"/>
          <w:vertAlign w:val="superscript"/>
        </w:rPr>
        <w:t>2</w:t>
      </w:r>
      <w:r w:rsidRPr="007D4D47">
        <w:rPr>
          <w:rFonts w:ascii="Calibri" w:hAnsi="Calibri" w:cs="Arial"/>
          <w:sz w:val="96"/>
          <w:szCs w:val="96"/>
        </w:rPr>
        <w:t xml:space="preserve"> </w:t>
      </w:r>
      <w:r w:rsidR="00BF1226" w:rsidRPr="007D4D47">
        <w:rPr>
          <w:rFonts w:ascii="Calibri" w:hAnsi="Calibri" w:cs="Arial"/>
          <w:sz w:val="96"/>
          <w:szCs w:val="96"/>
        </w:rPr>
        <w:t>–</w:t>
      </w:r>
      <w:r w:rsidR="00426F95">
        <w:rPr>
          <w:rFonts w:ascii="Calibri" w:hAnsi="Calibri" w:cs="Arial"/>
          <w:sz w:val="96"/>
          <w:szCs w:val="96"/>
        </w:rPr>
        <w:t xml:space="preserve"> </w:t>
      </w:r>
      <w:r w:rsidRPr="007D4D47">
        <w:rPr>
          <w:rFonts w:ascii="Calibri" w:hAnsi="Calibri" w:cs="Arial"/>
          <w:i/>
          <w:color w:val="008000"/>
          <w:sz w:val="96"/>
          <w:szCs w:val="96"/>
        </w:rPr>
        <w:t>x</w:t>
      </w:r>
      <w:r w:rsidR="00BF1226" w:rsidRPr="007D4D47">
        <w:rPr>
          <w:rFonts w:ascii="Calibri" w:hAnsi="Calibri" w:cs="Arial"/>
          <w:color w:val="008000"/>
          <w:sz w:val="96"/>
          <w:szCs w:val="96"/>
        </w:rPr>
        <w:t xml:space="preserve"> </w:t>
      </w:r>
      <w:r w:rsidRPr="007D4D47">
        <w:rPr>
          <w:rFonts w:ascii="Calibri" w:hAnsi="Calibri" w:cs="Arial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2 terms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</w:p>
    <w:p w:rsidR="002C1DB3" w:rsidRPr="007D4D47" w:rsidRDefault="00875932" w:rsidP="002C1DB3">
      <w:pPr>
        <w:pStyle w:val="BodyText"/>
        <w:jc w:val="center"/>
        <w:rPr>
          <w:rFonts w:ascii="Calibri" w:hAnsi="Calibri" w:cs="Arial"/>
          <w:sz w:val="96"/>
          <w:szCs w:val="96"/>
        </w:rPr>
      </w:pPr>
      <w:r w:rsidRPr="00875932">
        <w:rPr>
          <w:rFonts w:ascii="Calibri" w:hAnsi="Calibri" w:cs="Arial"/>
          <w:i/>
          <w:color w:val="CC00CC"/>
          <w:position w:val="-98"/>
          <w:sz w:val="96"/>
          <w:szCs w:val="96"/>
        </w:rPr>
        <w:object w:dxaOrig="1860" w:dyaOrig="2640">
          <v:shape id="_x0000_i1030" type="#_x0000_t75" style="width:93pt;height:132pt" o:ole="">
            <v:imagedata r:id="rId20" o:title=""/>
          </v:shape>
          <o:OLEObject Type="Embed" ProgID="Equation.DSMT4" ShapeID="_x0000_i1030" DrawAspect="Content" ObjectID="_1592371611" r:id="rId21"/>
        </w:object>
      </w:r>
      <w:r>
        <w:rPr>
          <w:rFonts w:ascii="Calibri" w:hAnsi="Calibri" w:cs="Arial"/>
          <w:i/>
          <w:color w:val="CC00CC"/>
          <w:sz w:val="96"/>
          <w:szCs w:val="96"/>
        </w:rPr>
        <w:t xml:space="preserve"> </w:t>
      </w: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44"/>
          <w:szCs w:val="44"/>
        </w:rPr>
      </w:pPr>
    </w:p>
    <w:p w:rsidR="002C1DB3" w:rsidRPr="007D4D47" w:rsidRDefault="002C1DB3" w:rsidP="002C1DB3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1 term</w:t>
      </w:r>
    </w:p>
    <w:p w:rsidR="002722BA" w:rsidRPr="00DD2317" w:rsidRDefault="002C1DB3" w:rsidP="002722BA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2" w:name="scientific_notation"/>
      <w:bookmarkEnd w:id="12"/>
      <w:r w:rsidR="002722BA" w:rsidRPr="00DD2317">
        <w:rPr>
          <w:sz w:val="120"/>
          <w:szCs w:val="120"/>
        </w:rPr>
        <w:lastRenderedPageBreak/>
        <w:t>Scientific Notation</w:t>
      </w:r>
    </w:p>
    <w:p w:rsidR="002722BA" w:rsidRPr="007D4D47" w:rsidRDefault="002722BA" w:rsidP="002722BA">
      <w:pPr>
        <w:jc w:val="center"/>
        <w:rPr>
          <w:rFonts w:ascii="Calibri" w:hAnsi="Calibri" w:cs="Arial"/>
          <w:sz w:val="48"/>
          <w:szCs w:val="48"/>
        </w:rPr>
      </w:pPr>
    </w:p>
    <w:p w:rsidR="002722BA" w:rsidRPr="007D4D47" w:rsidRDefault="002722BA" w:rsidP="002722BA">
      <w:pPr>
        <w:jc w:val="center"/>
        <w:rPr>
          <w:rFonts w:ascii="Calibri" w:hAnsi="Calibri" w:cs="Arial"/>
          <w:sz w:val="96"/>
          <w:szCs w:val="96"/>
          <w:vertAlign w:val="superscript"/>
        </w:rPr>
      </w:pPr>
      <w:r w:rsidRPr="007D4D47">
        <w:rPr>
          <w:rFonts w:ascii="Calibri" w:hAnsi="Calibri" w:cs="Arial"/>
          <w:i/>
          <w:sz w:val="96"/>
          <w:szCs w:val="96"/>
        </w:rPr>
        <w:t>a</w:t>
      </w:r>
      <w:r w:rsidRPr="007D4D47">
        <w:rPr>
          <w:rFonts w:ascii="Calibri" w:hAnsi="Calibri" w:cs="Arial"/>
          <w:sz w:val="96"/>
          <w:szCs w:val="96"/>
        </w:rPr>
        <w:t xml:space="preserve"> x 10</w:t>
      </w:r>
      <w:r w:rsidRPr="00F06BF3">
        <w:rPr>
          <w:rFonts w:ascii="Calibri" w:hAnsi="Calibri" w:cs="Arial"/>
          <w:i/>
          <w:color w:val="FF0000"/>
          <w:sz w:val="96"/>
          <w:szCs w:val="96"/>
          <w:vertAlign w:val="superscript"/>
        </w:rPr>
        <w:t>n</w:t>
      </w:r>
    </w:p>
    <w:p w:rsidR="002722BA" w:rsidRPr="007D4D47" w:rsidRDefault="002722BA" w:rsidP="002722BA">
      <w:pPr>
        <w:jc w:val="center"/>
        <w:rPr>
          <w:rFonts w:ascii="Calibri" w:hAnsi="Calibri" w:cs="Arial"/>
          <w:sz w:val="48"/>
          <w:szCs w:val="48"/>
        </w:rPr>
      </w:pPr>
    </w:p>
    <w:p w:rsidR="002722BA" w:rsidRDefault="002722BA" w:rsidP="002722BA">
      <w:pPr>
        <w:ind w:left="360"/>
        <w:jc w:val="center"/>
        <w:rPr>
          <w:rFonts w:ascii="Calibri" w:hAnsi="Calibri" w:cs="Arial"/>
          <w:sz w:val="60"/>
          <w:szCs w:val="60"/>
        </w:rPr>
      </w:pPr>
      <m:oMath>
        <m:r>
          <m:rPr>
            <m:nor/>
          </m:rPr>
          <w:rPr>
            <w:rFonts w:ascii="Calibri" w:hAnsi="Calibri" w:cs="Arial"/>
            <w:sz w:val="60"/>
            <w:szCs w:val="60"/>
          </w:rPr>
          <m:t>1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≤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|</m:t>
        </m:r>
        <m:r>
          <m:rPr>
            <m:nor/>
          </m:rPr>
          <w:rPr>
            <w:rFonts w:ascii="Calibri" w:hAnsi="Calibri" w:cs="Arial"/>
            <w:i/>
            <w:sz w:val="60"/>
            <w:szCs w:val="60"/>
          </w:rPr>
          <m:t>a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>|</m:t>
        </m:r>
        <m:r>
          <m:rPr>
            <m:nor/>
          </m:rPr>
          <w:rPr>
            <w:rFonts w:ascii="Cambria Math" w:hAnsi="Calibri" w:cs="Arial"/>
            <w:i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&lt;</m:t>
        </m:r>
        <m:r>
          <m:rPr>
            <m:nor/>
          </m:rPr>
          <w:rPr>
            <w:rFonts w:ascii="Cambria Math" w:hAnsi="Calibri" w:cs="Arial"/>
            <w:sz w:val="60"/>
            <w:szCs w:val="60"/>
          </w:rPr>
          <m:t xml:space="preserve"> </m:t>
        </m:r>
        <m:r>
          <m:rPr>
            <m:nor/>
          </m:rPr>
          <w:rPr>
            <w:rFonts w:ascii="Calibri" w:hAnsi="Calibri" w:cs="Arial"/>
            <w:sz w:val="60"/>
            <w:szCs w:val="60"/>
          </w:rPr>
          <m:t>10</m:t>
        </m:r>
      </m:oMath>
      <w:r>
        <w:rPr>
          <w:rFonts w:ascii="Calibri" w:hAnsi="Calibri" w:cs="Arial"/>
          <w:sz w:val="60"/>
          <w:szCs w:val="60"/>
        </w:rPr>
        <w:t xml:space="preserve"> and</w:t>
      </w:r>
      <w:r w:rsidRPr="007D4D47">
        <w:rPr>
          <w:rFonts w:ascii="Calibri" w:hAnsi="Calibri" w:cs="Arial"/>
          <w:sz w:val="60"/>
          <w:szCs w:val="60"/>
        </w:rPr>
        <w:t xml:space="preserve"> </w:t>
      </w:r>
      <w:r w:rsidRPr="00F06BF3">
        <w:rPr>
          <w:rFonts w:ascii="Calibri" w:hAnsi="Calibri" w:cs="Arial"/>
          <w:i/>
          <w:color w:val="FF0000"/>
          <w:sz w:val="60"/>
          <w:szCs w:val="60"/>
        </w:rPr>
        <w:t>n</w:t>
      </w:r>
      <w:r>
        <w:rPr>
          <w:rFonts w:ascii="Calibri" w:hAnsi="Calibri" w:cs="Arial"/>
          <w:sz w:val="60"/>
          <w:szCs w:val="60"/>
        </w:rPr>
        <w:t xml:space="preserve"> is an</w:t>
      </w:r>
      <w:r w:rsidRPr="007D4D47">
        <w:rPr>
          <w:rFonts w:ascii="Calibri" w:hAnsi="Calibri" w:cs="Arial"/>
          <w:sz w:val="60"/>
          <w:szCs w:val="60"/>
        </w:rPr>
        <w:t xml:space="preserve"> integer</w:t>
      </w:r>
    </w:p>
    <w:p w:rsidR="002722BA" w:rsidRDefault="002722BA" w:rsidP="002722BA">
      <w:pPr>
        <w:ind w:left="36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96"/>
          <w:szCs w:val="96"/>
          <w:vertAlign w:val="superscript"/>
        </w:rPr>
        <mc:AlternateContent>
          <mc:Choice Requires="wps">
            <w:drawing>
              <wp:anchor distT="0" distB="0" distL="114300" distR="114300" simplePos="0" relativeHeight="253116416" behindDoc="0" locked="0" layoutInCell="1" allowOverlap="1" wp14:anchorId="782B0716" wp14:editId="25BBD2DA">
                <wp:simplePos x="0" y="0"/>
                <wp:positionH relativeFrom="margin">
                  <wp:align>center</wp:align>
                </wp:positionH>
                <wp:positionV relativeFrom="paragraph">
                  <wp:posOffset>432501</wp:posOffset>
                </wp:positionV>
                <wp:extent cx="6782937" cy="4585335"/>
                <wp:effectExtent l="0" t="0" r="0" b="5715"/>
                <wp:wrapNone/>
                <wp:docPr id="219" name="Text Box 2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2937" cy="4585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9524B8" w:rsidRDefault="006D19F0" w:rsidP="002722BA">
                            <w:pP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Examples</w:t>
                            </w:r>
                            <w:r w:rsidRPr="009524B8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: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658"/>
                              <w:gridCol w:w="5760"/>
                            </w:tblGrid>
                            <w:tr w:rsidR="006D19F0" w:rsidTr="00F2289C">
                              <w:trPr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C000"/>
                                </w:tcPr>
                                <w:p w:rsidR="006D19F0" w:rsidRPr="00DD2317" w:rsidRDefault="006D19F0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tandard Notation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C000"/>
                                </w:tcPr>
                                <w:p w:rsidR="006D19F0" w:rsidRPr="00DD2317" w:rsidRDefault="006D19F0" w:rsidP="006C13AD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8"/>
                                    </w:rPr>
                                  </w:pPr>
                                  <w:r w:rsidRPr="00DD2317">
                                    <w:rPr>
                                      <w:rFonts w:ascii="Calibri" w:hAnsi="Calibri"/>
                                      <w:sz w:val="48"/>
                                    </w:rPr>
                                    <w:t>Scientific Notation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785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7,500,000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1.75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71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4,623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462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623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0.0000026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  <w:vertAlign w:val="superscript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2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6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704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0.080029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-8.0029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11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 (2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(4.3 x 2) (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-2</w:t>
                                  </w:r>
                                  <w:r w:rsidRPr="009524B8">
                                    <w:rPr>
                                      <w:rFonts w:ascii="Calibri" w:hAnsi="Calibri"/>
                                      <w:sz w:val="44"/>
                                    </w:rPr>
                                    <w:t>)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 xml:space="preserve"> =</w:t>
                                  </w:r>
                                </w:p>
                                <w:p w:rsidR="006D19F0" w:rsidRPr="009524B8" w:rsidRDefault="006D19F0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5+(-2)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libri" w:hAnsi="Calibri"/>
                                      <w:sz w:val="44"/>
                                    </w:rPr>
                                    <w:t>= 8.6 x 10</w:t>
                                  </w:r>
                                  <w:r w:rsidRPr="00F06BF3">
                                    <w:rPr>
                                      <w:rFonts w:ascii="Calibri" w:hAnsi="Calibri"/>
                                      <w:color w:val="FF0000"/>
                                      <w:sz w:val="44"/>
                                      <w:vertAlign w:val="superscript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6D19F0" w:rsidTr="00F2289C">
                              <w:trPr>
                                <w:trHeight w:val="1640"/>
                                <w:jc w:val="center"/>
                              </w:trPr>
                              <w:tc>
                                <w:tcPr>
                                  <w:tcW w:w="4658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Pr="009524B8" w:rsidRDefault="003B6278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6.6 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6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2×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4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10</m:t>
                                              </m:r>
                                            </m:e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44"/>
                                                </w:rPr>
                                                <m:t>3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5760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6D19F0" w:rsidRDefault="003B6278" w:rsidP="00201B7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.6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×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6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sz w:val="44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  <w:sz w:val="44"/>
                                              </w:rPr>
                                              <m:t>10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  <w:color w:val="FF0000"/>
                                                <w:sz w:val="44"/>
                                              </w:rPr>
                                              <m:t>3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=3.3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color w:val="FF0000"/>
                                            <w:sz w:val="44"/>
                                          </w:rPr>
                                          <m:t>6-3</m:t>
                                        </m:r>
                                      </m:sup>
                                    </m:sSup>
                                  </m:oMath>
                                  <w:r w:rsidR="006D19F0">
                                    <w:rPr>
                                      <w:rFonts w:ascii="Calibri" w:hAnsi="Calibri"/>
                                      <w:sz w:val="44"/>
                                    </w:rPr>
                                    <w:t>=</w:t>
                                  </w:r>
                                </w:p>
                                <w:p w:rsidR="006D19F0" w:rsidRPr="00315649" w:rsidRDefault="006D19F0" w:rsidP="00F2289C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44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3.3 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4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44"/>
                                            </w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44"/>
                                            </w:rPr>
                                            <m:t>3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</w:tbl>
                          <w:p w:rsidR="006D19F0" w:rsidRPr="00160A15" w:rsidRDefault="006D19F0" w:rsidP="002722BA">
                            <w:pPr>
                              <w:rPr>
                                <w:rFonts w:ascii="Calibri" w:hAnsi="Calibri"/>
                                <w:sz w:val="5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2B0716" id="_x0000_t202" coordsize="21600,21600" o:spt="202" path="m,l,21600r21600,l21600,xe">
                <v:stroke joinstyle="miter"/>
                <v:path gradientshapeok="t" o:connecttype="rect"/>
              </v:shapetype>
              <v:shape id="Text Box 2168" o:spid="_x0000_s1053" type="#_x0000_t202" style="position:absolute;left:0;text-align:left;margin-left:0;margin-top:34.05pt;width:534.1pt;height:361.05pt;z-index:2531164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" filled="f" fillcolor="#d8d8d8" stroked="f">
                <v:textbox>
                  <w:txbxContent>
                    <w:p w:rsidR="006D19F0" w:rsidRPr="009524B8" w:rsidRDefault="006D19F0" w:rsidP="002722BA">
                      <w:pPr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DD2317">
                        <w:rPr>
                          <w:rFonts w:ascii="Calibri" w:hAnsi="Calibri"/>
                          <w:sz w:val="56"/>
                          <w:szCs w:val="60"/>
                        </w:rPr>
                        <w:t>Examples</w:t>
                      </w:r>
                      <w:r w:rsidRPr="009524B8">
                        <w:rPr>
                          <w:rFonts w:ascii="Calibri" w:hAnsi="Calibri"/>
                          <w:sz w:val="52"/>
                          <w:szCs w:val="60"/>
                        </w:rPr>
                        <w:t>:</w:t>
                      </w:r>
                    </w:p>
                    <w:tbl>
                      <w:tblPr>
                        <w:tblStyle w:val="TableGrid"/>
                        <w:tblW w:w="0" w:type="auto"/>
                        <w:jc w:val="center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658"/>
                        <w:gridCol w:w="5760"/>
                      </w:tblGrid>
                      <w:tr w:rsidR="006D19F0" w:rsidTr="00F2289C">
                        <w:trPr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C000"/>
                          </w:tcPr>
                          <w:p w:rsidR="006D19F0" w:rsidRPr="00DD2317" w:rsidRDefault="006D19F0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tandard Notation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C000"/>
                          </w:tcPr>
                          <w:p w:rsidR="006D19F0" w:rsidRPr="00DD2317" w:rsidRDefault="006D19F0" w:rsidP="006C13AD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DD2317">
                              <w:rPr>
                                <w:rFonts w:ascii="Calibri" w:hAnsi="Calibri"/>
                                <w:sz w:val="48"/>
                              </w:rPr>
                              <w:t>Scientific Notation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785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7,500,000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1.75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7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71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4,623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462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4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623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0.0000026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  <w:vertAlign w:val="superscript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2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6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704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0.080029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-8.0029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11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 (2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(4.3 x 2) (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 xml:space="preserve">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-2</w:t>
                            </w:r>
                            <w:r w:rsidRPr="009524B8">
                              <w:rPr>
                                <w:rFonts w:ascii="Calibri" w:hAnsi="Calibri"/>
                                <w:sz w:val="44"/>
                              </w:rPr>
                              <w:t>)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 xml:space="preserve"> =</w:t>
                            </w:r>
                          </w:p>
                          <w:p w:rsidR="006D19F0" w:rsidRPr="009524B8" w:rsidRDefault="006D19F0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5+(-2)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4"/>
                              </w:rPr>
                              <w:t>= 8.6 x 10</w:t>
                            </w:r>
                            <w:r w:rsidRPr="00F06BF3">
                              <w:rPr>
                                <w:rFonts w:ascii="Calibri" w:hAnsi="Calibri"/>
                                <w:color w:val="FF0000"/>
                                <w:sz w:val="44"/>
                                <w:vertAlign w:val="superscript"/>
                              </w:rPr>
                              <w:t>3</w:t>
                            </w:r>
                          </w:p>
                        </w:tc>
                      </w:tr>
                      <w:tr w:rsidR="006D19F0" w:rsidTr="00F2289C">
                        <w:trPr>
                          <w:trHeight w:val="1640"/>
                          <w:jc w:val="center"/>
                        </w:trPr>
                        <w:tc>
                          <w:tcPr>
                            <w:tcW w:w="4658" w:type="dxa"/>
                            <w:shd w:val="clear" w:color="auto" w:fill="FFFFFF" w:themeFill="background1"/>
                            <w:vAlign w:val="center"/>
                          </w:tcPr>
                          <w:p w:rsidR="006D19F0" w:rsidRPr="009524B8" w:rsidRDefault="003B6278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6.6 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6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2×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4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44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5760" w:type="dxa"/>
                            <w:shd w:val="clear" w:color="auto" w:fill="FFFFFF" w:themeFill="background1"/>
                            <w:vAlign w:val="center"/>
                          </w:tcPr>
                          <w:p w:rsidR="006D19F0" w:rsidRDefault="003B6278" w:rsidP="00201B78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6.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6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4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44"/>
                                        </w:rPr>
                                        <m:t>10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44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44"/>
                                </w:rPr>
                                <m:t>=3.3 ×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44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44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44"/>
                                    </w:rPr>
                                    <m:t>6-3</m:t>
                                  </m:r>
                                </m:sup>
                              </m:sSup>
                            </m:oMath>
                            <w:r w:rsidR="006D19F0">
                              <w:rPr>
                                <w:rFonts w:ascii="Calibri" w:hAnsi="Calibri"/>
                                <w:sz w:val="44"/>
                              </w:rPr>
                              <w:t>=</w:t>
                            </w:r>
                          </w:p>
                          <w:p w:rsidR="006D19F0" w:rsidRPr="00315649" w:rsidRDefault="006D19F0" w:rsidP="00F2289C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44"/>
                                  </w:rPr>
                                  <m:t>3.3 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44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44"/>
                                      </w:rPr>
                                      <m:t>10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44"/>
                                      </w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</w:tbl>
                    <w:p w:rsidR="006D19F0" w:rsidRPr="00160A15" w:rsidRDefault="006D19F0" w:rsidP="002722BA">
                      <w:pPr>
                        <w:rPr>
                          <w:rFonts w:ascii="Calibri" w:hAnsi="Calibri"/>
                          <w:sz w:val="52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noProof/>
          <w:sz w:val="128"/>
          <w:szCs w:val="128"/>
        </w:rPr>
        <mc:AlternateContent>
          <mc:Choice Requires="wps">
            <w:drawing>
              <wp:anchor distT="0" distB="0" distL="114300" distR="114300" simplePos="0" relativeHeight="253117440" behindDoc="1" locked="0" layoutInCell="1" allowOverlap="1" wp14:anchorId="3194B26A" wp14:editId="308D4F58">
                <wp:simplePos x="0" y="0"/>
                <wp:positionH relativeFrom="margin">
                  <wp:align>center</wp:align>
                </wp:positionH>
                <wp:positionV relativeFrom="paragraph">
                  <wp:posOffset>247015</wp:posOffset>
                </wp:positionV>
                <wp:extent cx="6899910" cy="4749165"/>
                <wp:effectExtent l="0" t="0" r="0" b="0"/>
                <wp:wrapNone/>
                <wp:docPr id="222" name="Rectangle 6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99910" cy="47491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51E684" id="Rectangle 6353" o:spid="_x0000_s1026" style="position:absolute;margin-left:0;margin-top:19.45pt;width:543.3pt;height:373.95pt;z-index:-2501990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2722BA" w:rsidRPr="007D4D47" w:rsidRDefault="002722BA" w:rsidP="002722BA">
      <w:pPr>
        <w:ind w:left="360"/>
        <w:rPr>
          <w:rFonts w:ascii="Calibri" w:hAnsi="Calibri" w:cs="Arial"/>
          <w:sz w:val="96"/>
          <w:szCs w:val="96"/>
          <w:vertAlign w:val="superscript"/>
        </w:rPr>
      </w:pPr>
    </w:p>
    <w:p w:rsidR="00BB04B0" w:rsidRPr="00DD2317" w:rsidRDefault="002722BA" w:rsidP="00BB04B0">
      <w:pPr>
        <w:pStyle w:val="Heading1"/>
        <w:rPr>
          <w:sz w:val="120"/>
          <w:szCs w:val="120"/>
        </w:rPr>
      </w:pPr>
      <w:r w:rsidRPr="007D4D47">
        <w:rPr>
          <w:sz w:val="128"/>
          <w:szCs w:val="128"/>
        </w:rPr>
        <w:br w:type="page"/>
      </w:r>
      <w:bookmarkStart w:id="13" w:name="exponential_form"/>
      <w:r w:rsidR="00BB04B0" w:rsidRPr="00DD2317">
        <w:rPr>
          <w:sz w:val="120"/>
          <w:szCs w:val="120"/>
        </w:rPr>
        <w:lastRenderedPageBreak/>
        <w:t>Exponential Form</w:t>
      </w:r>
      <w:bookmarkEnd w:id="13"/>
    </w:p>
    <w:p w:rsidR="00BB04B0" w:rsidRDefault="00BB04B0" w:rsidP="00BB04B0">
      <w:pPr>
        <w:pStyle w:val="BodyText"/>
        <w:jc w:val="center"/>
        <w:rPr>
          <w:rFonts w:ascii="Calibri" w:hAnsi="Calibri" w:cs="Arial"/>
          <w:sz w:val="96"/>
          <w:szCs w:val="72"/>
        </w:rPr>
      </w:pPr>
      <w:r>
        <w:rPr>
          <w:rFonts w:ascii="Calibri" w:hAnsi="Calibri" w:cs="Arial"/>
          <w:noProof/>
          <w:sz w:val="72"/>
          <w:szCs w:val="72"/>
        </w:rPr>
        <mc:AlternateContent>
          <mc:Choice Requires="wpg">
            <w:drawing>
              <wp:anchor distT="0" distB="0" distL="114300" distR="114300" simplePos="0" relativeHeight="253122560" behindDoc="0" locked="0" layoutInCell="1" allowOverlap="1" wp14:anchorId="12D966A5" wp14:editId="39438CF3">
                <wp:simplePos x="0" y="0"/>
                <wp:positionH relativeFrom="column">
                  <wp:posOffset>1005840</wp:posOffset>
                </wp:positionH>
                <wp:positionV relativeFrom="paragraph">
                  <wp:posOffset>-1270</wp:posOffset>
                </wp:positionV>
                <wp:extent cx="1780540" cy="946785"/>
                <wp:effectExtent l="3810" t="3175" r="0" b="107315"/>
                <wp:wrapNone/>
                <wp:docPr id="223" name="Group 6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0540" cy="946785"/>
                          <a:chOff x="3720" y="4264"/>
                          <a:chExt cx="2804" cy="1491"/>
                        </a:xfrm>
                      </wpg:grpSpPr>
                      <wps:wsp>
                        <wps:cNvPr id="224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4264"/>
                            <a:ext cx="2804" cy="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DD2317" w:rsidRDefault="006D19F0" w:rsidP="00BB04B0">
                              <w:pPr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expon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AutoShape 4885"/>
                        <wps:cNvCnPr>
                          <a:cxnSpLocks noChangeShapeType="1"/>
                        </wps:cNvCnPr>
                        <wps:spPr bwMode="auto">
                          <a:xfrm flipH="1">
                            <a:off x="4107" y="4961"/>
                            <a:ext cx="574" cy="794"/>
                          </a:xfrm>
                          <a:prstGeom prst="straightConnector1">
                            <a:avLst/>
                          </a:prstGeom>
                          <a:noFill/>
                          <a:ln w="635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D966A5" id="Group 6052" o:spid="_x0000_s1054" style="position:absolute;left:0;text-align:left;margin-left:79.2pt;margin-top:-.1pt;width:140.2pt;height:74.55pt;z-index:253122560" coordorigin="3720,4264" coordsize="2804,14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">
                <v:shape id="Text Box 2063" o:spid="_x0000_s1055" type="#_x0000_t202" style="position:absolute;left:3720;top:4264;width:2804;height:8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+yT/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dAJ/Z+IRkKtfAAAA//8DAFBLAQItABQABgAIAAAAIQDb4fbL7gAAAIUBAAATAAAAAAAAAAAA&#10;AAAAAAAAAABbQ29udGVudF9UeXBlc10ueG1sUEsBAi0AFAAGAAgAAAAhAFr0LFu/AAAAFQEAAAsA&#10;AAAAAAAAAAAAAAAAHwEAAF9yZWxzLy5yZWxzUEsBAi0AFAAGAAgAAAAhAAP7JP/EAAAA3AAAAA8A&#10;AAAAAAAAAAAAAAAABwIAAGRycy9kb3ducmV2LnhtbFBLBQYAAAAAAwADALcAAAD4AgAAAAA=&#10;" filled="f" stroked="f">
                  <v:textbox>
                    <w:txbxContent>
                      <w:p w:rsidR="006D19F0" w:rsidRPr="00DD2317" w:rsidRDefault="006D19F0" w:rsidP="00BB04B0">
                        <w:pPr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proofErr w:type="gramStart"/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exponent</w:t>
                        </w:r>
                        <w:proofErr w:type="gramEnd"/>
                      </w:p>
                    </w:txbxContent>
                  </v:textbox>
                </v:shape>
                <v:shape id="AutoShape 4885" o:spid="_x0000_s1056" type="#_x0000_t32" style="position:absolute;left:4107;top:4961;width:574;height:79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" strokecolor="red" strokeweight="5pt">
                  <v:stroke endarrow="block"/>
                </v:shape>
              </v:group>
            </w:pict>
          </mc:Fallback>
        </mc:AlternateContent>
      </w:r>
    </w:p>
    <w:p w:rsidR="00BB04B0" w:rsidRPr="00775FE0" w:rsidRDefault="00BB04B0" w:rsidP="00BB04B0">
      <w:pPr>
        <w:pStyle w:val="BodyText"/>
        <w:jc w:val="center"/>
        <w:rPr>
          <w:rFonts w:ascii="Calibri" w:hAnsi="Calibri" w:cs="Arial"/>
          <w:szCs w:val="72"/>
        </w:rPr>
      </w:pPr>
      <w:r w:rsidRPr="00F06BF3">
        <w:rPr>
          <w:rFonts w:ascii="Calibri" w:hAnsi="Calibri" w:cs="Arial"/>
          <w:i/>
          <w:noProof/>
          <w:sz w:val="96"/>
          <w:szCs w:val="72"/>
        </w:rPr>
        <mc:AlternateContent>
          <mc:Choice Requires="wpg">
            <w:drawing>
              <wp:anchor distT="0" distB="0" distL="114300" distR="114300" simplePos="0" relativeHeight="253121536" behindDoc="0" locked="0" layoutInCell="1" allowOverlap="1" wp14:anchorId="6F832B47" wp14:editId="16203D4E">
                <wp:simplePos x="0" y="0"/>
                <wp:positionH relativeFrom="column">
                  <wp:posOffset>2222500</wp:posOffset>
                </wp:positionH>
                <wp:positionV relativeFrom="paragraph">
                  <wp:posOffset>937260</wp:posOffset>
                </wp:positionV>
                <wp:extent cx="2432685" cy="1083945"/>
                <wp:effectExtent l="10795" t="8890" r="13970" b="2540"/>
                <wp:wrapNone/>
                <wp:docPr id="226" name="Group 6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2685" cy="1083945"/>
                          <a:chOff x="5554" y="6925"/>
                          <a:chExt cx="3640" cy="1707"/>
                        </a:xfrm>
                      </wpg:grpSpPr>
                      <wps:wsp>
                        <wps:cNvPr id="227" name="Text Box 4882"/>
                        <wps:cNvSpPr txBox="1">
                          <a:spLocks noChangeArrowheads="1"/>
                        </wps:cNvSpPr>
                        <wps:spPr bwMode="auto">
                          <a:xfrm>
                            <a:off x="6025" y="7793"/>
                            <a:ext cx="2829" cy="8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DD2317" w:rsidRDefault="006D19F0" w:rsidP="00BB04B0">
                              <w:pPr>
                                <w:jc w:val="center"/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</w:pPr>
                              <w:r w:rsidRPr="00F06BF3">
                                <w:rPr>
                                  <w:rFonts w:asciiTheme="minorHAnsi" w:hAnsiTheme="minorHAnsi" w:cstheme="minorHAnsi"/>
                                  <w:i/>
                                  <w:color w:val="000000" w:themeColor="text1"/>
                                  <w:sz w:val="52"/>
                                  <w:szCs w:val="72"/>
                                </w:rPr>
                                <w:t>n</w:t>
                              </w:r>
                              <w:r>
                                <w:rPr>
                                  <w:rFonts w:asciiTheme="minorHAnsi" w:hAnsiTheme="minorHAnsi" w:cstheme="minorHAnsi"/>
                                  <w:i/>
                                  <w:color w:val="FF0000"/>
                                  <w:sz w:val="52"/>
                                  <w:szCs w:val="72"/>
                                </w:rPr>
                                <w:t xml:space="preserve"> </w:t>
                              </w:r>
                              <w:r w:rsidRPr="00DD2317">
                                <w:rPr>
                                  <w:rFonts w:asciiTheme="minorHAnsi" w:hAnsiTheme="minorHAnsi" w:cstheme="minorHAnsi"/>
                                  <w:color w:val="FF0000"/>
                                  <w:sz w:val="52"/>
                                  <w:szCs w:val="72"/>
                                </w:rPr>
                                <w:t>facto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AutoShape 4883"/>
                        <wps:cNvSpPr>
                          <a:spLocks/>
                        </wps:cNvSpPr>
                        <wps:spPr bwMode="auto">
                          <a:xfrm rot="5400000">
                            <a:off x="7016" y="5463"/>
                            <a:ext cx="715" cy="3640"/>
                          </a:xfrm>
                          <a:prstGeom prst="rightBrace">
                            <a:avLst>
                              <a:gd name="adj1" fmla="val 42424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832B47" id="Group 6053" o:spid="_x0000_s1057" style="position:absolute;left:0;text-align:left;margin-left:175pt;margin-top:73.8pt;width:191.55pt;height:85.35pt;z-index:253121536" coordorigin="5554,6925" coordsize="3640,1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">
                <v:shape id="Text Box 4882" o:spid="_x0000_s1058" type="#_x0000_t202" style="position:absolute;left:6025;top:7793;width:2829;height: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<v:textbox>
                    <w:txbxContent>
                      <w:p w:rsidR="006D19F0" w:rsidRPr="00DD2317" w:rsidRDefault="006D19F0" w:rsidP="00BB04B0">
                        <w:pPr>
                          <w:jc w:val="center"/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</w:pPr>
                        <w:proofErr w:type="gramStart"/>
                        <w:r w:rsidRPr="00F06BF3">
                          <w:rPr>
                            <w:rFonts w:asciiTheme="minorHAnsi" w:hAnsiTheme="minorHAnsi" w:cstheme="minorHAnsi"/>
                            <w:i/>
                            <w:color w:val="000000" w:themeColor="text1"/>
                            <w:sz w:val="52"/>
                            <w:szCs w:val="72"/>
                          </w:rPr>
                          <w:t>n</w:t>
                        </w:r>
                        <w:proofErr w:type="gramEnd"/>
                        <w:r>
                          <w:rPr>
                            <w:rFonts w:asciiTheme="minorHAnsi" w:hAnsiTheme="minorHAnsi" w:cstheme="minorHAnsi"/>
                            <w:i/>
                            <w:color w:val="FF0000"/>
                            <w:sz w:val="52"/>
                            <w:szCs w:val="72"/>
                          </w:rPr>
                          <w:t xml:space="preserve"> </w:t>
                        </w:r>
                        <w:r w:rsidRPr="00DD2317">
                          <w:rPr>
                            <w:rFonts w:asciiTheme="minorHAnsi" w:hAnsiTheme="minorHAnsi" w:cstheme="minorHAnsi"/>
                            <w:color w:val="FF0000"/>
                            <w:sz w:val="52"/>
                            <w:szCs w:val="72"/>
                          </w:rPr>
                          <w:t>factors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4883" o:spid="_x0000_s1059" type="#_x0000_t88" style="position:absolute;left:7016;top:5463;width:715;height:364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"/>
              </v:group>
            </w:pict>
          </mc:Fallback>
        </mc:AlternateContent>
      </w:r>
      <w:r w:rsidRPr="00F06BF3">
        <w:rPr>
          <w:rFonts w:ascii="Calibri" w:hAnsi="Calibri" w:cs="Arial"/>
          <w:i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119488" behindDoc="0" locked="0" layoutInCell="1" allowOverlap="1" wp14:anchorId="6DDC8C36" wp14:editId="40FBDA45">
                <wp:simplePos x="0" y="0"/>
                <wp:positionH relativeFrom="column">
                  <wp:posOffset>240665</wp:posOffset>
                </wp:positionH>
                <wp:positionV relativeFrom="paragraph">
                  <wp:posOffset>936625</wp:posOffset>
                </wp:positionV>
                <wp:extent cx="1011555" cy="558800"/>
                <wp:effectExtent l="635" t="0" r="0" b="4445"/>
                <wp:wrapNone/>
                <wp:docPr id="229" name="Text Box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1155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D2317" w:rsidRDefault="006D19F0" w:rsidP="00BB04B0">
                            <w:pPr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</w:pPr>
                            <w:r w:rsidRPr="00DD2317">
                              <w:rPr>
                                <w:rFonts w:asciiTheme="minorHAnsi" w:hAnsiTheme="minorHAnsi" w:cstheme="minorHAnsi"/>
                                <w:color w:val="FF0000"/>
                                <w:sz w:val="52"/>
                                <w:szCs w:val="72"/>
                              </w:rPr>
                              <w:t>ba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DC8C36" id="Text Box 2066" o:spid="_x0000_s1060" type="#_x0000_t202" style="position:absolute;left:0;text-align:left;margin-left:18.95pt;margin-top:73.75pt;width:79.65pt;height:44pt;z-index:25311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" filled="f" stroked="f">
                <v:textbox>
                  <w:txbxContent>
                    <w:p w:rsidR="006D19F0" w:rsidRPr="00DD2317" w:rsidRDefault="006D19F0" w:rsidP="00BB04B0">
                      <w:pPr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</w:pPr>
                      <w:proofErr w:type="gramStart"/>
                      <w:r w:rsidRPr="00DD2317">
                        <w:rPr>
                          <w:rFonts w:asciiTheme="minorHAnsi" w:hAnsiTheme="minorHAnsi" w:cstheme="minorHAnsi"/>
                          <w:color w:val="FF0000"/>
                          <w:sz w:val="52"/>
                          <w:szCs w:val="72"/>
                        </w:rPr>
                        <w:t>bas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F06BF3">
        <w:rPr>
          <w:rFonts w:ascii="Calibri" w:hAnsi="Calibri" w:cs="Arial"/>
          <w:i/>
          <w:sz w:val="144"/>
          <w:szCs w:val="72"/>
        </w:rPr>
        <w:t>a</w:t>
      </w:r>
      <w:r w:rsidRPr="00F06BF3">
        <w:rPr>
          <w:rFonts w:ascii="Calibri" w:hAnsi="Calibri" w:cs="Arial"/>
          <w:i/>
          <w:sz w:val="144"/>
          <w:szCs w:val="72"/>
          <w:vertAlign w:val="superscript"/>
        </w:rPr>
        <w:t>n</w:t>
      </w:r>
      <w:r w:rsidRPr="00775FE0">
        <w:rPr>
          <w:rFonts w:ascii="Calibri" w:hAnsi="Calibri" w:cs="Arial"/>
          <w:sz w:val="144"/>
          <w:szCs w:val="72"/>
          <w:vertAlign w:val="superscript"/>
        </w:rPr>
        <w:t xml:space="preserve"> </w:t>
      </w:r>
      <w:r w:rsidRPr="00775FE0">
        <w:rPr>
          <w:rFonts w:ascii="Calibri" w:hAnsi="Calibri" w:cs="Arial"/>
          <w:sz w:val="144"/>
          <w:szCs w:val="72"/>
        </w:rPr>
        <w:t xml:space="preserve">= </w:t>
      </w:r>
      <w:r w:rsidRPr="00F06BF3">
        <w:rPr>
          <w:rFonts w:ascii="Calibri" w:hAnsi="Calibri" w:cs="Arial"/>
          <w:i/>
          <w:sz w:val="144"/>
          <w:szCs w:val="72"/>
        </w:rPr>
        <w:t>a∙a∙a∙a</w:t>
      </w:r>
      <w:r w:rsidRPr="00775FE0">
        <w:rPr>
          <w:rFonts w:ascii="Calibri" w:hAnsi="Calibri" w:cs="Arial"/>
          <w:sz w:val="144"/>
          <w:szCs w:val="72"/>
        </w:rPr>
        <w:t>…</w:t>
      </w:r>
      <w:r w:rsidRPr="00775FE0">
        <w:rPr>
          <w:rFonts w:ascii="Calibri" w:hAnsi="Calibri" w:cs="Arial"/>
          <w:szCs w:val="72"/>
        </w:rPr>
        <w:t xml:space="preserve">, </w:t>
      </w:r>
      <w:r w:rsidRPr="00F06BF3">
        <w:rPr>
          <w:rFonts w:ascii="Calibri" w:hAnsi="Calibri" w:cs="Arial"/>
          <w:i/>
          <w:szCs w:val="72"/>
        </w:rPr>
        <w:t>a</w:t>
      </w:r>
      <w:r w:rsidRPr="00775FE0">
        <w:rPr>
          <w:rFonts w:ascii="Calibri" w:hAnsi="Calibri" w:cs="Arial"/>
          <w:szCs w:val="72"/>
        </w:rPr>
        <w:sym w:font="Symbol" w:char="F0B9"/>
      </w:r>
      <w:r w:rsidRPr="00775FE0">
        <w:rPr>
          <w:rFonts w:ascii="Calibri" w:hAnsi="Calibri" w:cs="Arial"/>
          <w:szCs w:val="72"/>
        </w:rPr>
        <w:t>0</w:t>
      </w:r>
    </w:p>
    <w:p w:rsidR="00BB04B0" w:rsidRPr="007D4D47" w:rsidRDefault="00BB04B0" w:rsidP="00BB04B0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BB04B0" w:rsidRDefault="00BB04B0" w:rsidP="00BB04B0">
      <w:pPr>
        <w:pStyle w:val="BodyText"/>
        <w:spacing w:before="120"/>
        <w:jc w:val="center"/>
        <w:rPr>
          <w:rFonts w:ascii="Calibri" w:hAnsi="Calibri" w:cs="Arial"/>
          <w:sz w:val="60"/>
          <w:szCs w:val="60"/>
        </w:rPr>
      </w:pPr>
    </w:p>
    <w:p w:rsidR="00BB04B0" w:rsidRPr="00775FE0" w:rsidRDefault="00BB04B0" w:rsidP="00BB04B0">
      <w:pPr>
        <w:pStyle w:val="BodyText"/>
        <w:spacing w:before="120"/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3123584" behindDoc="1" locked="0" layoutInCell="1" allowOverlap="1" wp14:anchorId="18F15D37" wp14:editId="7E91B9C7">
                <wp:simplePos x="0" y="0"/>
                <wp:positionH relativeFrom="margin">
                  <wp:align>center</wp:align>
                </wp:positionH>
                <wp:positionV relativeFrom="paragraph">
                  <wp:posOffset>79375</wp:posOffset>
                </wp:positionV>
                <wp:extent cx="6407150" cy="3830320"/>
                <wp:effectExtent l="0" t="0" r="0" b="0"/>
                <wp:wrapNone/>
                <wp:docPr id="230" name="Rectangle 6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38303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2E2E67" id="Rectangle 6054" o:spid="_x0000_s1026" style="position:absolute;margin-left:0;margin-top:6.25pt;width:504.5pt;height:301.6pt;z-index:-2501928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tblInd w:w="985" w:type="dxa"/>
        <w:tblLook w:val="04A0" w:firstRow="1" w:lastRow="0" w:firstColumn="1" w:lastColumn="0" w:noHBand="0" w:noVBand="1"/>
      </w:tblPr>
      <w:tblGrid>
        <w:gridCol w:w="9270"/>
      </w:tblGrid>
      <w:tr w:rsidR="00BB04B0" w:rsidRPr="002F2E2C" w:rsidTr="00F2289C">
        <w:trPr>
          <w:trHeight w:val="1547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96"/>
                <w:szCs w:val="72"/>
              </w:rPr>
            </w:pPr>
            <w:r w:rsidRPr="002F2E2C">
              <w:rPr>
                <w:rFonts w:ascii="Calibri" w:hAnsi="Calibri" w:cs="Arial"/>
                <w:sz w:val="96"/>
                <w:szCs w:val="72"/>
              </w:rPr>
              <w:t>2 ∙ 2 ∙ 2 = 2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color w:val="3333CC"/>
                <w:sz w:val="96"/>
                <w:szCs w:val="72"/>
                <w:vertAlign w:val="superscript"/>
              </w:rPr>
              <w:t xml:space="preserve"> </w:t>
            </w:r>
            <w:r w:rsidRPr="002F2E2C">
              <w:rPr>
                <w:rFonts w:ascii="Calibri" w:hAnsi="Calibri" w:cs="Arial"/>
                <w:sz w:val="96"/>
                <w:szCs w:val="72"/>
              </w:rPr>
              <w:t>= 8</w:t>
            </w:r>
          </w:p>
        </w:tc>
      </w:tr>
      <w:tr w:rsidR="00BB04B0" w:rsidRPr="002F2E2C" w:rsidTr="00F2289C">
        <w:trPr>
          <w:trHeight w:val="1565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144"/>
                <w:szCs w:val="144"/>
              </w:rPr>
            </w:pP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 ∙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 xml:space="preserve">n </w:t>
            </w:r>
            <w:r w:rsidRPr="002F2E2C">
              <w:rPr>
                <w:rFonts w:ascii="Calibri" w:hAnsi="Calibri" w:cs="Arial"/>
                <w:sz w:val="96"/>
                <w:szCs w:val="72"/>
              </w:rPr>
              <w:t xml:space="preserve">= </w:t>
            </w:r>
            <w:r w:rsidRPr="002F2E2C">
              <w:rPr>
                <w:rFonts w:ascii="Calibri" w:hAnsi="Calibri" w:cs="Arial"/>
                <w:i/>
                <w:sz w:val="96"/>
                <w:szCs w:val="72"/>
              </w:rPr>
              <w:t>n</w:t>
            </w:r>
            <w:r w:rsidRPr="002F2E2C">
              <w:rPr>
                <w:rFonts w:ascii="Calibri" w:hAnsi="Calibri" w:cs="Arial"/>
                <w:color w:val="FF0000"/>
                <w:sz w:val="96"/>
                <w:szCs w:val="72"/>
                <w:vertAlign w:val="superscript"/>
              </w:rPr>
              <w:t>4</w:t>
            </w:r>
            <w:r w:rsidRPr="002F2E2C">
              <w:rPr>
                <w:rFonts w:ascii="Calibri" w:hAnsi="Calibri" w:cs="Arial"/>
                <w:sz w:val="144"/>
                <w:szCs w:val="144"/>
              </w:rPr>
              <w:t xml:space="preserve"> </w:t>
            </w:r>
          </w:p>
        </w:tc>
      </w:tr>
      <w:tr w:rsidR="00BB04B0" w:rsidRPr="002F2E2C" w:rsidTr="00F2289C">
        <w:trPr>
          <w:trHeight w:val="1439"/>
        </w:trPr>
        <w:tc>
          <w:tcPr>
            <w:tcW w:w="9270" w:type="dxa"/>
          </w:tcPr>
          <w:p w:rsidR="00BB04B0" w:rsidRPr="002F2E2C" w:rsidRDefault="00BB04B0" w:rsidP="00F2289C">
            <w:pPr>
              <w:pStyle w:val="BodyText"/>
              <w:jc w:val="center"/>
              <w:rPr>
                <w:rFonts w:ascii="Calibri" w:hAnsi="Calibri" w:cs="Arial"/>
                <w:sz w:val="96"/>
                <w:szCs w:val="144"/>
              </w:rPr>
            </w:pPr>
            <w:r w:rsidRPr="002F2E2C">
              <w:rPr>
                <w:rFonts w:ascii="Calibri" w:hAnsi="Calibri" w:cs="Arial"/>
                <w:sz w:val="96"/>
                <w:szCs w:val="144"/>
              </w:rPr>
              <w:t>3∙3∙3∙x∙x = 3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3</w:t>
            </w:r>
            <w:r w:rsidRPr="002F2E2C">
              <w:rPr>
                <w:rFonts w:ascii="Calibri" w:hAnsi="Calibri" w:cs="Arial"/>
                <w:sz w:val="96"/>
                <w:szCs w:val="144"/>
              </w:rPr>
              <w:t>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  <w:r w:rsidRPr="002F2E2C">
              <w:rPr>
                <w:rFonts w:ascii="Calibri" w:hAnsi="Calibri" w:cs="Arial"/>
                <w:sz w:val="96"/>
                <w:szCs w:val="144"/>
              </w:rPr>
              <w:t xml:space="preserve"> = 27x</w:t>
            </w:r>
            <w:r w:rsidRPr="002F2E2C">
              <w:rPr>
                <w:rFonts w:ascii="Calibri" w:hAnsi="Calibri" w:cs="Arial"/>
                <w:color w:val="FF0000"/>
                <w:sz w:val="96"/>
                <w:szCs w:val="144"/>
                <w:vertAlign w:val="superscript"/>
              </w:rPr>
              <w:t>2</w:t>
            </w:r>
          </w:p>
        </w:tc>
      </w:tr>
    </w:tbl>
    <w:p w:rsidR="00BB04B0" w:rsidRPr="00DD2317" w:rsidRDefault="00BB04B0" w:rsidP="00BB04B0">
      <w:pPr>
        <w:pStyle w:val="Heading1"/>
        <w:rPr>
          <w:sz w:val="120"/>
          <w:szCs w:val="120"/>
        </w:rPr>
      </w:pPr>
      <w:r w:rsidRPr="007D4D47">
        <w:rPr>
          <w:sz w:val="72"/>
          <w:szCs w:val="72"/>
        </w:rPr>
        <w:br w:type="page"/>
      </w:r>
      <w:bookmarkStart w:id="14" w:name="negative_exponent"/>
      <w:bookmarkEnd w:id="14"/>
      <w:r w:rsidRPr="00DD2317">
        <w:rPr>
          <w:sz w:val="120"/>
          <w:szCs w:val="120"/>
        </w:rPr>
        <w:lastRenderedPageBreak/>
        <w:t>Negative Exponent</w:t>
      </w: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48"/>
          <w:szCs w:val="48"/>
        </w:rPr>
      </w:pPr>
    </w:p>
    <w:p w:rsidR="00BB04B0" w:rsidRPr="007D4D47" w:rsidRDefault="00BB04B0" w:rsidP="00BB04B0">
      <w:pPr>
        <w:pStyle w:val="BodyText"/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7D4D47">
        <w:rPr>
          <w:rFonts w:ascii="Calibri" w:hAnsi="Calibri"/>
          <w:i/>
          <w:sz w:val="96"/>
          <w:szCs w:val="96"/>
          <w:vertAlign w:val="superscript"/>
        </w:rPr>
        <w:t>-n</w:t>
      </w:r>
      <w:r w:rsidRPr="007D4D47">
        <w:rPr>
          <w:rFonts w:ascii="Calibri" w:hAnsi="Calibri"/>
          <w:sz w:val="96"/>
          <w:szCs w:val="96"/>
        </w:rPr>
        <w:t xml:space="preserve"> =  </w:t>
      </w: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1</m:t>
            </m:r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n</m:t>
                </m:r>
              </m:sup>
            </m:sSup>
          </m:den>
        </m:f>
      </m:oMath>
      <w:r w:rsidRPr="007D4D47">
        <w:rPr>
          <w:rFonts w:ascii="Calibri" w:hAnsi="Calibri"/>
          <w:sz w:val="96"/>
          <w:szCs w:val="96"/>
        </w:rPr>
        <w:t xml:space="preserve"> , </w:t>
      </w:r>
      <w:r w:rsidRPr="007D4D47">
        <w:rPr>
          <w:rFonts w:ascii="Calibri" w:hAnsi="Calibri"/>
          <w:i/>
          <w:szCs w:val="56"/>
        </w:rPr>
        <w:t>a</w:t>
      </w:r>
      <w:r w:rsidRPr="007D4D47">
        <w:rPr>
          <w:rFonts w:ascii="Calibri" w:hAnsi="Calibri"/>
          <w:szCs w:val="56"/>
        </w:rPr>
        <w:t xml:space="preserve"> </w:t>
      </w:r>
      <w:r w:rsidRPr="007D4D47">
        <w:rPr>
          <w:rFonts w:ascii="Calibri" w:hAnsi="Calibri"/>
          <w:szCs w:val="56"/>
        </w:rPr>
        <w:sym w:font="Symbol" w:char="F0B9"/>
      </w:r>
      <w:r w:rsidRPr="007D4D47">
        <w:rPr>
          <w:rFonts w:ascii="Calibri" w:hAnsi="Calibri"/>
          <w:szCs w:val="56"/>
        </w:rPr>
        <w:t xml:space="preserve"> 0</w:t>
      </w:r>
    </w:p>
    <w:p w:rsidR="00BB04B0" w:rsidRPr="007D4D47" w:rsidRDefault="00BB04B0" w:rsidP="00BB04B0">
      <w:pPr>
        <w:pStyle w:val="BodyText"/>
        <w:rPr>
          <w:rFonts w:ascii="Calibri" w:hAnsi="Calibri"/>
          <w:sz w:val="72"/>
          <w:szCs w:val="60"/>
        </w:rPr>
      </w:pPr>
    </w:p>
    <w:p w:rsidR="00BB04B0" w:rsidRPr="007D4D47" w:rsidRDefault="00BB04B0" w:rsidP="00BB04B0">
      <w:pPr>
        <w:pStyle w:val="BodyText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20512" behindDoc="1" locked="0" layoutInCell="1" allowOverlap="1" wp14:anchorId="37910D57" wp14:editId="52B99ACC">
                <wp:simplePos x="0" y="0"/>
                <wp:positionH relativeFrom="margin">
                  <wp:align>center</wp:align>
                </wp:positionH>
                <wp:positionV relativeFrom="paragraph">
                  <wp:posOffset>45976</wp:posOffset>
                </wp:positionV>
                <wp:extent cx="6407150" cy="5262880"/>
                <wp:effectExtent l="0" t="0" r="0" b="0"/>
                <wp:wrapNone/>
                <wp:docPr id="231" name="Rectangle 2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7150" cy="526288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C1C43E" id="Rectangle 2171" o:spid="_x0000_s1026" style="position:absolute;margin-left:0;margin-top:3.6pt;width:504.5pt;height:414.4pt;z-index:-2501959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35"/>
      </w:tblGrid>
      <w:tr w:rsidR="00BB04B0" w:rsidRPr="0089702D" w:rsidTr="00F2289C">
        <w:trPr>
          <w:trHeight w:val="2331"/>
          <w:jc w:val="center"/>
        </w:trPr>
        <w:tc>
          <w:tcPr>
            <w:tcW w:w="9535" w:type="dxa"/>
          </w:tcPr>
          <w:p w:rsidR="00BB04B0" w:rsidRPr="0089702D" w:rsidRDefault="00BB04B0" w:rsidP="00F2289C">
            <w:pPr>
              <w:pStyle w:val="BodyText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>4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96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4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96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96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96"/>
                    </w:rPr>
                    <m:t>16</m:t>
                  </m:r>
                </m:den>
              </m:f>
            </m:oMath>
          </w:p>
        </w:tc>
      </w:tr>
      <w:tr w:rsidR="00BB04B0" w:rsidRPr="0089702D" w:rsidTr="00F2289C">
        <w:trPr>
          <w:jc w:val="center"/>
        </w:trPr>
        <w:tc>
          <w:tcPr>
            <w:tcW w:w="9535" w:type="dxa"/>
          </w:tcPr>
          <w:p w:rsidR="00BB04B0" w:rsidRPr="0089702D" w:rsidRDefault="003B6278" w:rsidP="00F2289C">
            <w:pPr>
              <w:pStyle w:val="BodyText"/>
              <w:jc w:val="center"/>
              <w:rPr>
                <w:rFonts w:ascii="Calibri" w:hAnsi="Calibri"/>
                <w:sz w:val="96"/>
                <w:szCs w:val="12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-2</m:t>
                      </m:r>
                    </m:sup>
                  </m:sSup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f>
                    <m:f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Theme="minorHAnsi"/>
                              <w:i/>
                              <w:sz w:val="96"/>
                              <w:szCs w:val="12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i/>
                              <w:sz w:val="96"/>
                              <w:szCs w:val="12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Theme="minorHAnsi" w:hAnsiTheme="minorHAnsi"/>
                              <w:sz w:val="72"/>
                              <w:szCs w:val="120"/>
                            </w:rPr>
                            <m:t>2</m:t>
                          </m:r>
                        </m:sup>
                      </m:sSup>
                    </m:den>
                  </m:f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  <m:r>
                <w:rPr>
                  <w:rFonts w:ascii="Cambria Math" w:hAnsiTheme="minorHAnsi"/>
                  <w:sz w:val="96"/>
                  <w:szCs w:val="120"/>
                </w:rPr>
                <m:t>∙</m:t>
              </m:r>
              <m:r>
                <w:rPr>
                  <w:rFonts w:ascii="Cambria Math" w:hAnsiTheme="minorHAnsi"/>
                  <w:sz w:val="96"/>
                  <w:szCs w:val="120"/>
                </w:rPr>
                <m:t xml:space="preserve"> </m:t>
              </m:r>
              <m:f>
                <m:fPr>
                  <m:ctrlPr>
                    <w:rPr>
                      <w:rFonts w:ascii="Cambria Math" w:hAnsiTheme="minorHAnsi"/>
                      <w:i/>
                      <w:sz w:val="96"/>
                      <w:szCs w:val="1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96"/>
                          <w:szCs w:val="120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96"/>
                          <w:szCs w:val="120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inorHAnsi"/>
                      <w:sz w:val="96"/>
                      <w:szCs w:val="120"/>
                    </w:rPr>
                    <m:t>1</m:t>
                  </m:r>
                </m:den>
              </m:f>
            </m:oMath>
            <w:r w:rsidR="00BB04B0"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x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Theme="minorHAnsi"/>
                      <w:i/>
                      <w:sz w:val="80"/>
                      <w:szCs w:val="80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80"/>
                      <w:szCs w:val="80"/>
                    </w:rPr>
                    <m:t>y</m:t>
                  </m:r>
                </m:e>
                <m:sup>
                  <m:r>
                    <m:rPr>
                      <m:nor/>
                    </m:rPr>
                    <w:rPr>
                      <w:rFonts w:asciiTheme="minorHAnsi" w:hAnsiTheme="minorHAnsi"/>
                      <w:sz w:val="80"/>
                      <w:szCs w:val="80"/>
                    </w:rPr>
                    <m:t>2</m:t>
                  </m:r>
                </m:sup>
              </m:sSup>
            </m:oMath>
          </w:p>
        </w:tc>
      </w:tr>
      <w:tr w:rsidR="00BB04B0" w:rsidRPr="0089702D" w:rsidTr="00F2289C">
        <w:trPr>
          <w:trHeight w:val="2473"/>
          <w:jc w:val="center"/>
        </w:trPr>
        <w:tc>
          <w:tcPr>
            <w:tcW w:w="9535" w:type="dxa"/>
          </w:tcPr>
          <w:p w:rsidR="00BB04B0" w:rsidRPr="0089702D" w:rsidRDefault="00BB04B0" w:rsidP="00F2289C">
            <w:pPr>
              <w:pStyle w:val="BodyText"/>
              <w:jc w:val="center"/>
              <w:rPr>
                <w:rFonts w:ascii="Calibri" w:hAnsi="Calibri"/>
                <w:szCs w:val="120"/>
              </w:rPr>
            </w:pPr>
            <w:r w:rsidRPr="0089702D">
              <w:rPr>
                <w:rFonts w:ascii="Calibri" w:hAnsi="Calibri"/>
                <w:sz w:val="80"/>
                <w:szCs w:val="80"/>
              </w:rPr>
              <w:t xml:space="preserve">(2 – </w:t>
            </w:r>
            <w:r w:rsidRPr="0089702D">
              <w:rPr>
                <w:rFonts w:ascii="Calibri" w:hAnsi="Calibri"/>
                <w:i/>
                <w:sz w:val="80"/>
                <w:szCs w:val="80"/>
              </w:rPr>
              <w:t>a</w:t>
            </w:r>
            <w:r w:rsidRPr="0089702D">
              <w:rPr>
                <w:rFonts w:ascii="Calibri" w:hAnsi="Calibri"/>
                <w:sz w:val="80"/>
                <w:szCs w:val="80"/>
              </w:rPr>
              <w:t>)</w:t>
            </w:r>
            <w:r w:rsidRPr="0089702D">
              <w:rPr>
                <w:rFonts w:ascii="Calibri" w:hAnsi="Calibri"/>
                <w:sz w:val="80"/>
                <w:szCs w:val="80"/>
                <w:vertAlign w:val="superscript"/>
              </w:rPr>
              <w:t>-2</w:t>
            </w:r>
            <w:r w:rsidRPr="0089702D">
              <w:rPr>
                <w:rFonts w:ascii="Calibri" w:hAnsi="Calibri"/>
                <w:sz w:val="96"/>
                <w:szCs w:val="12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96"/>
                      <w:szCs w:val="12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sz w:val="96"/>
                      <w:szCs w:val="12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96"/>
                          <w:szCs w:val="12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 xml:space="preserve">(2 – 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i/>
                          <w:sz w:val="96"/>
                          <w:szCs w:val="120"/>
                        </w:rPr>
                        <m:t>a</m:t>
                      </m:r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/>
                          <w:sz w:val="96"/>
                          <w:szCs w:val="120"/>
                        </w:rPr>
                        <m:t>2</m:t>
                      </m:r>
                    </m:sup>
                  </m:sSup>
                </m:den>
              </m:f>
            </m:oMath>
            <w:r w:rsidRPr="0089702D">
              <w:rPr>
                <w:rFonts w:ascii="Calibri" w:hAnsi="Calibri"/>
                <w:sz w:val="96"/>
                <w:szCs w:val="120"/>
              </w:rPr>
              <w:t xml:space="preserve"> , </w:t>
            </w:r>
            <w:r w:rsidRPr="0089702D">
              <w:rPr>
                <w:rFonts w:ascii="Calibri" w:hAnsi="Calibri"/>
                <w:i/>
                <w:szCs w:val="120"/>
              </w:rPr>
              <w:t>a</w:t>
            </w:r>
            <m:oMath>
              <m:r>
                <w:rPr>
                  <w:rFonts w:ascii="Cambria Math" w:hAnsi="Cambria Math"/>
                  <w:szCs w:val="120"/>
                </w:rPr>
                <m:t xml:space="preserve"> ≠</m:t>
              </m:r>
              <m:r>
                <m:rPr>
                  <m:nor/>
                </m:rPr>
                <w:rPr>
                  <w:rFonts w:ascii="Calibri" w:hAnsi="Calibri"/>
                  <w:szCs w:val="120"/>
                </w:rPr>
                <m:t>2</m:t>
              </m:r>
            </m:oMath>
          </w:p>
        </w:tc>
      </w:tr>
    </w:tbl>
    <w:p w:rsidR="00BB04B0" w:rsidRPr="007D4D47" w:rsidRDefault="00BB04B0" w:rsidP="00BB04B0">
      <w:pPr>
        <w:pStyle w:val="Heading1"/>
        <w:rPr>
          <w:sz w:val="96"/>
          <w:szCs w:val="120"/>
        </w:rPr>
      </w:pPr>
      <w:r w:rsidRPr="007D4D47">
        <w:rPr>
          <w:sz w:val="96"/>
          <w:szCs w:val="120"/>
        </w:rPr>
        <w:br w:type="page"/>
      </w:r>
      <w:bookmarkStart w:id="15" w:name="zero_exponent"/>
      <w:r w:rsidRPr="007D4D47">
        <w:lastRenderedPageBreak/>
        <w:t>Zero Exponent</w:t>
      </w:r>
      <w:bookmarkEnd w:id="15"/>
    </w:p>
    <w:p w:rsidR="00BB04B0" w:rsidRPr="0089702D" w:rsidRDefault="00BB04B0" w:rsidP="00BB04B0">
      <w:pPr>
        <w:pStyle w:val="BodyText"/>
        <w:jc w:val="center"/>
        <w:rPr>
          <w:rFonts w:ascii="Calibri" w:hAnsi="Calibri"/>
          <w:sz w:val="40"/>
          <w:szCs w:val="96"/>
        </w:rPr>
      </w:pPr>
    </w:p>
    <w:p w:rsidR="00BB04B0" w:rsidRPr="0089702D" w:rsidRDefault="00BB04B0" w:rsidP="00BB04B0">
      <w:pPr>
        <w:pStyle w:val="BodyText"/>
        <w:jc w:val="center"/>
        <w:rPr>
          <w:rFonts w:ascii="Calibri" w:hAnsi="Calibri"/>
          <w:sz w:val="48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3125632" behindDoc="1" locked="0" layoutInCell="1" allowOverlap="1" wp14:anchorId="236C1884" wp14:editId="04F55381">
                <wp:simplePos x="0" y="0"/>
                <wp:positionH relativeFrom="page">
                  <wp:align>center</wp:align>
                </wp:positionH>
                <wp:positionV relativeFrom="paragraph">
                  <wp:posOffset>1024857</wp:posOffset>
                </wp:positionV>
                <wp:extent cx="6340475" cy="6222670"/>
                <wp:effectExtent l="0" t="0" r="3175" b="6985"/>
                <wp:wrapNone/>
                <wp:docPr id="232" name="Rectangle 2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0475" cy="62226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998F71" id="Rectangle 2172" o:spid="_x0000_s1026" style="position:absolute;margin-left:0;margin-top:80.7pt;width:499.25pt;height:489.95pt;z-index:-250190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" fillcolor="#d8d8d8" stroked="f">
                <w10:wrap anchorx="page"/>
              </v:rect>
            </w:pict>
          </mc:Fallback>
        </mc:AlternateContent>
      </w:r>
      <w:r w:rsidRPr="007D4D47">
        <w:rPr>
          <w:rFonts w:ascii="Calibri" w:hAnsi="Calibri"/>
          <w:i/>
          <w:sz w:val="96"/>
          <w:szCs w:val="96"/>
        </w:rPr>
        <w:t>a</w:t>
      </w:r>
      <w:r w:rsidRPr="007D4D47">
        <w:rPr>
          <w:rFonts w:ascii="Calibri" w:hAnsi="Calibri"/>
          <w:sz w:val="96"/>
          <w:szCs w:val="96"/>
          <w:vertAlign w:val="superscript"/>
        </w:rPr>
        <w:t>0</w:t>
      </w:r>
      <w:r w:rsidRPr="007D4D47">
        <w:rPr>
          <w:rFonts w:ascii="Calibri" w:hAnsi="Calibri"/>
          <w:sz w:val="96"/>
          <w:szCs w:val="96"/>
        </w:rPr>
        <w:t xml:space="preserve"> = 1, </w:t>
      </w:r>
      <w:r w:rsidRPr="007D4D47">
        <w:rPr>
          <w:rFonts w:ascii="Calibri" w:hAnsi="Calibri"/>
          <w:i/>
          <w:szCs w:val="56"/>
        </w:rPr>
        <w:t>a</w:t>
      </w:r>
      <w:r w:rsidRPr="007D4D47">
        <w:rPr>
          <w:rFonts w:ascii="Calibri" w:hAnsi="Calibri"/>
          <w:szCs w:val="56"/>
        </w:rPr>
        <w:t xml:space="preserve"> </w:t>
      </w:r>
      <w:r w:rsidRPr="007D4D47">
        <w:rPr>
          <w:rFonts w:ascii="Calibri" w:hAnsi="Calibri"/>
          <w:szCs w:val="56"/>
        </w:rPr>
        <w:sym w:font="Symbol" w:char="F0B9"/>
      </w:r>
      <w:r w:rsidRPr="007D4D47">
        <w:rPr>
          <w:rFonts w:ascii="Calibri" w:hAnsi="Calibri"/>
          <w:szCs w:val="56"/>
        </w:rPr>
        <w:t xml:space="preserve"> 0</w:t>
      </w:r>
      <w:r w:rsidRPr="007D4D47">
        <w:rPr>
          <w:rFonts w:ascii="Calibri" w:hAnsi="Calibri"/>
          <w:sz w:val="96"/>
          <w:szCs w:val="96"/>
        </w:rPr>
        <w:br/>
      </w:r>
    </w:p>
    <w:p w:rsidR="00BB04B0" w:rsidRPr="007D4D47" w:rsidRDefault="00BB04B0" w:rsidP="00BB04B0">
      <w:pPr>
        <w:pStyle w:val="BodyText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W w:w="0" w:type="auto"/>
        <w:tblInd w:w="1615" w:type="dxa"/>
        <w:tblLook w:val="04A0" w:firstRow="1" w:lastRow="0" w:firstColumn="1" w:lastColumn="0" w:noHBand="0" w:noVBand="1"/>
      </w:tblPr>
      <w:tblGrid>
        <w:gridCol w:w="7830"/>
      </w:tblGrid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-5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 xml:space="preserve"> (3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+ 2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36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(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x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y</w:t>
            </w:r>
            <w:r w:rsidRPr="0089702D">
              <w:rPr>
                <w:rFonts w:ascii="Calibri" w:hAnsi="Calibri"/>
                <w:i/>
                <w:sz w:val="96"/>
                <w:szCs w:val="96"/>
                <w:vertAlign w:val="superscript"/>
              </w:rPr>
              <w:t>-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5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z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8</w:t>
            </w:r>
            <w:r w:rsidRPr="0089702D">
              <w:rPr>
                <w:rFonts w:ascii="Calibri" w:hAnsi="Calibri"/>
                <w:sz w:val="96"/>
                <w:szCs w:val="96"/>
              </w:rPr>
              <w:t>)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1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sz w:val="96"/>
                <w:szCs w:val="96"/>
              </w:rPr>
              <w:t>4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m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0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4 ∙ 1 = 4</w:t>
            </w:r>
          </w:p>
        </w:tc>
      </w:tr>
      <w:tr w:rsidR="00BB04B0" w:rsidRPr="0089702D" w:rsidTr="00F2289C">
        <w:trPr>
          <w:trHeight w:val="1296"/>
        </w:trPr>
        <w:tc>
          <w:tcPr>
            <w:tcW w:w="7830" w:type="dxa"/>
          </w:tcPr>
          <w:p w:rsidR="00BB04B0" w:rsidRPr="0089702D" w:rsidRDefault="00BB04B0" w:rsidP="00F2289C">
            <w:pPr>
              <w:pStyle w:val="BodyText"/>
              <w:spacing w:after="120"/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position w:val="-22"/>
                <w:sz w:val="96"/>
                <w:szCs w:val="96"/>
              </w:rPr>
              <w:object w:dxaOrig="680" w:dyaOrig="580">
                <v:shape id="_x0000_i1031" type="#_x0000_t75" style="width:129.95pt;height:112.2pt" o:ole="">
                  <v:imagedata r:id="rId22" o:title=""/>
                </v:shape>
                <o:OLEObject Type="Embed" ProgID="Equation.DSMT4" ShapeID="_x0000_i1031" DrawAspect="Content" ObjectID="_1592371612" r:id="rId23"/>
              </w:object>
            </w:r>
          </w:p>
        </w:tc>
      </w:tr>
    </w:tbl>
    <w:p w:rsidR="00BB04B0" w:rsidRPr="00DD2317" w:rsidRDefault="00BB04B0" w:rsidP="00BB04B0">
      <w:pPr>
        <w:pStyle w:val="Heading1"/>
        <w:rPr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6" w:name="product_powers"/>
      <w:bookmarkEnd w:id="16"/>
      <w:r w:rsidRPr="00DD2317">
        <w:rPr>
          <w:sz w:val="120"/>
          <w:szCs w:val="120"/>
        </w:rPr>
        <w:lastRenderedPageBreak/>
        <w:t>Product of Powers Property</w:t>
      </w:r>
    </w:p>
    <w:p w:rsidR="00BB04B0" w:rsidRPr="007D4D47" w:rsidRDefault="00BB04B0" w:rsidP="00BB04B0">
      <w:pPr>
        <w:jc w:val="center"/>
        <w:rPr>
          <w:rFonts w:ascii="Calibri" w:hAnsi="Calibri"/>
          <w:sz w:val="56"/>
          <w:szCs w:val="48"/>
        </w:rPr>
      </w:pPr>
    </w:p>
    <w:p w:rsidR="00BB04B0" w:rsidRPr="007D4D47" w:rsidRDefault="00BB04B0" w:rsidP="00BB04B0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 xml:space="preserve">∙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>
        <w:rPr>
          <w:rFonts w:ascii="Calibri" w:hAnsi="Calibri"/>
          <w:sz w:val="96"/>
          <w:szCs w:val="96"/>
        </w:rPr>
        <w:t>=</w:t>
      </w:r>
      <w:r w:rsidRPr="007D4D47">
        <w:rPr>
          <w:rFonts w:ascii="Calibri" w:hAnsi="Calibri"/>
          <w:sz w:val="96"/>
          <w:szCs w:val="96"/>
        </w:rPr>
        <w:t xml:space="preserve">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i/>
          <w:sz w:val="96"/>
          <w:szCs w:val="96"/>
          <w:vertAlign w:val="superscript"/>
        </w:rPr>
        <w:t xml:space="preserve"> + 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</w:p>
    <w:p w:rsidR="00BB04B0" w:rsidRPr="007D4D47" w:rsidRDefault="00BB04B0" w:rsidP="00BB04B0">
      <w:pPr>
        <w:jc w:val="center"/>
        <w:rPr>
          <w:rFonts w:ascii="Calibri" w:hAnsi="Calibri"/>
          <w:sz w:val="48"/>
          <w:szCs w:val="96"/>
        </w:rPr>
      </w:pPr>
    </w:p>
    <w:p w:rsidR="00BB04B0" w:rsidRDefault="00BB04B0" w:rsidP="00BB04B0">
      <w:pPr>
        <w:jc w:val="center"/>
        <w:rPr>
          <w:rFonts w:ascii="Calibri" w:hAnsi="Calibri"/>
          <w:sz w:val="60"/>
          <w:szCs w:val="60"/>
        </w:rPr>
      </w:pPr>
    </w:p>
    <w:p w:rsidR="00BB04B0" w:rsidRPr="007D4D47" w:rsidRDefault="00BB04B0" w:rsidP="00BB04B0">
      <w:pPr>
        <w:rPr>
          <w:rFonts w:ascii="Calibri" w:hAnsi="Calibri"/>
          <w:color w:val="0000FF"/>
          <w:sz w:val="56"/>
          <w:szCs w:val="60"/>
        </w:rPr>
      </w:pPr>
      <w:r>
        <w:rPr>
          <w:rFonts w:ascii="Calibri" w:hAnsi="Calibri"/>
          <w:noProof/>
          <w:color w:val="0000FF"/>
          <w:sz w:val="96"/>
          <w:szCs w:val="96"/>
        </w:rPr>
        <mc:AlternateContent>
          <mc:Choice Requires="wps">
            <w:drawing>
              <wp:anchor distT="0" distB="0" distL="114300" distR="114300" simplePos="0" relativeHeight="253126656" behindDoc="1" locked="0" layoutInCell="1" allowOverlap="1" wp14:anchorId="52911D48" wp14:editId="241D2D72">
                <wp:simplePos x="0" y="0"/>
                <wp:positionH relativeFrom="margin">
                  <wp:align>center</wp:align>
                </wp:positionH>
                <wp:positionV relativeFrom="paragraph">
                  <wp:posOffset>410210</wp:posOffset>
                </wp:positionV>
                <wp:extent cx="6440170" cy="3540125"/>
                <wp:effectExtent l="0" t="0" r="0" b="3175"/>
                <wp:wrapNone/>
                <wp:docPr id="233" name="Rectangle 2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0170" cy="35401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840150" id="Rectangle 2173" o:spid="_x0000_s1026" style="position:absolute;margin-left:0;margin-top:32.3pt;width:507.1pt;height:278.75pt;z-index:-2501898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BB04B0" w:rsidRDefault="00BB04B0" w:rsidP="00BB04B0">
      <w:pPr>
        <w:ind w:left="810"/>
        <w:rPr>
          <w:rFonts w:ascii="Calibri" w:hAnsi="Calibri"/>
          <w:i/>
          <w:sz w:val="60"/>
          <w:szCs w:val="60"/>
        </w:rPr>
      </w:pPr>
      <w:r w:rsidRPr="00A639F3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A639F3">
        <w:rPr>
          <w:rFonts w:ascii="Calibri" w:hAnsi="Calibri"/>
          <w:sz w:val="60"/>
          <w:szCs w:val="60"/>
        </w:rPr>
        <w:t xml:space="preserve">: </w:t>
      </w:r>
      <w:r w:rsidRPr="00A639F3">
        <w:rPr>
          <w:rFonts w:ascii="Calibri" w:hAnsi="Calibri"/>
          <w:i/>
          <w:sz w:val="60"/>
          <w:szCs w:val="60"/>
        </w:rPr>
        <w:t xml:space="preserve"> </w:t>
      </w:r>
    </w:p>
    <w:tbl>
      <w:tblPr>
        <w:tblStyle w:val="TableGrid"/>
        <w:tblW w:w="0" w:type="auto"/>
        <w:tblInd w:w="895" w:type="dxa"/>
        <w:tblLook w:val="04A0" w:firstRow="1" w:lastRow="0" w:firstColumn="1" w:lastColumn="0" w:noHBand="0" w:noVBand="1"/>
      </w:tblPr>
      <w:tblGrid>
        <w:gridCol w:w="9270"/>
      </w:tblGrid>
      <w:tr w:rsidR="00BB04B0" w:rsidRPr="0089702D" w:rsidTr="00F2289C">
        <w:trPr>
          <w:trHeight w:val="1719"/>
        </w:trPr>
        <w:tc>
          <w:tcPr>
            <w:tcW w:w="9270" w:type="dxa"/>
          </w:tcPr>
          <w:p w:rsidR="00BB04B0" w:rsidRPr="0089702D" w:rsidRDefault="00BB04B0" w:rsidP="00F2289C">
            <w:pPr>
              <w:jc w:val="center"/>
              <w:rPr>
                <w:rFonts w:ascii="Calibri" w:hAnsi="Calibri"/>
                <w:i/>
                <w:sz w:val="60"/>
                <w:szCs w:val="60"/>
              </w:rPr>
            </w:pP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 ∙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4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2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x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6</w:t>
            </w:r>
          </w:p>
        </w:tc>
      </w:tr>
      <w:tr w:rsidR="00BB04B0" w:rsidRPr="0089702D" w:rsidTr="00F2289C">
        <w:trPr>
          <w:trHeight w:val="1719"/>
        </w:trPr>
        <w:tc>
          <w:tcPr>
            <w:tcW w:w="9270" w:type="dxa"/>
          </w:tcPr>
          <w:p w:rsidR="00BB04B0" w:rsidRPr="0089702D" w:rsidRDefault="00BB04B0" w:rsidP="00F2289C">
            <w:pPr>
              <w:jc w:val="center"/>
              <w:rPr>
                <w:rFonts w:ascii="Calibri" w:hAnsi="Calibri"/>
                <w:sz w:val="96"/>
                <w:szCs w:val="96"/>
              </w:rPr>
            </w:pP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>∙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 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color w:val="0000FF"/>
                <w:sz w:val="96"/>
                <w:szCs w:val="96"/>
                <w:vertAlign w:val="superscript"/>
              </w:rPr>
              <w:t>3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+</w:t>
            </w:r>
            <w:r w:rsidRPr="0089702D">
              <w:rPr>
                <w:rFonts w:ascii="Calibri" w:hAnsi="Calibri"/>
                <w:color w:val="FF0000"/>
                <w:sz w:val="96"/>
                <w:szCs w:val="96"/>
                <w:vertAlign w:val="superscript"/>
              </w:rPr>
              <w:t>1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96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96"/>
              </w:rPr>
              <w:t>a</w:t>
            </w:r>
            <w:r w:rsidRPr="0089702D">
              <w:rPr>
                <w:rFonts w:ascii="Calibri" w:hAnsi="Calibri"/>
                <w:sz w:val="96"/>
                <w:szCs w:val="96"/>
                <w:vertAlign w:val="superscript"/>
              </w:rPr>
              <w:t>4</w:t>
            </w:r>
          </w:p>
        </w:tc>
      </w:tr>
      <w:tr w:rsidR="00BB04B0" w:rsidRPr="0089702D" w:rsidTr="00F2289C">
        <w:tc>
          <w:tcPr>
            <w:tcW w:w="9270" w:type="dxa"/>
          </w:tcPr>
          <w:p w:rsidR="00BB04B0" w:rsidRPr="0089702D" w:rsidRDefault="00BB04B0" w:rsidP="00F2289C">
            <w:pPr>
              <w:jc w:val="center"/>
              <w:rPr>
                <w:rFonts w:ascii="Calibri" w:hAnsi="Calibri"/>
                <w:sz w:val="96"/>
                <w:szCs w:val="72"/>
                <w:vertAlign w:val="superscript"/>
              </w:rPr>
            </w:pP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7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 ∙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>-4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 xml:space="preserve">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color w:val="0000FF"/>
                <w:sz w:val="96"/>
                <w:szCs w:val="72"/>
                <w:vertAlign w:val="superscript"/>
              </w:rPr>
              <w:t>7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 xml:space="preserve"> + </w:t>
            </w:r>
            <w:r w:rsidRPr="0089702D">
              <w:rPr>
                <w:rFonts w:ascii="Calibri" w:hAnsi="Calibri"/>
                <w:color w:val="FF0000"/>
                <w:sz w:val="96"/>
                <w:szCs w:val="72"/>
                <w:vertAlign w:val="superscript"/>
              </w:rPr>
              <w:t xml:space="preserve">(-4) </w:t>
            </w:r>
            <w:r w:rsidRPr="0089702D">
              <w:rPr>
                <w:rFonts w:ascii="Calibri" w:hAnsi="Calibri"/>
                <w:sz w:val="96"/>
                <w:szCs w:val="72"/>
              </w:rPr>
              <w:t xml:space="preserve">= </w:t>
            </w:r>
            <w:r w:rsidRPr="0089702D">
              <w:rPr>
                <w:rFonts w:ascii="Calibri" w:hAnsi="Calibri"/>
                <w:i/>
                <w:sz w:val="96"/>
                <w:szCs w:val="72"/>
              </w:rPr>
              <w:t>w</w:t>
            </w:r>
            <w:r w:rsidRPr="0089702D">
              <w:rPr>
                <w:rFonts w:ascii="Calibri" w:hAnsi="Calibri"/>
                <w:sz w:val="96"/>
                <w:szCs w:val="72"/>
                <w:vertAlign w:val="superscript"/>
              </w:rPr>
              <w:t>3</w:t>
            </w:r>
          </w:p>
        </w:tc>
      </w:tr>
    </w:tbl>
    <w:p w:rsidR="009F35A7" w:rsidRPr="00DD2317" w:rsidRDefault="009F35A7" w:rsidP="009F35A7">
      <w:pPr>
        <w:pStyle w:val="Heading1"/>
        <w:rPr>
          <w:sz w:val="120"/>
          <w:szCs w:val="120"/>
        </w:rPr>
      </w:pPr>
      <w:bookmarkStart w:id="17" w:name="power_power"/>
      <w:r w:rsidRPr="00DD2317">
        <w:rPr>
          <w:sz w:val="120"/>
          <w:szCs w:val="120"/>
        </w:rPr>
        <w:lastRenderedPageBreak/>
        <w:t>Power of a Power Property</w:t>
      </w:r>
    </w:p>
    <w:bookmarkEnd w:id="17"/>
    <w:p w:rsidR="009F35A7" w:rsidRPr="007D4D47" w:rsidRDefault="009F35A7" w:rsidP="009F35A7">
      <w:pPr>
        <w:jc w:val="center"/>
        <w:rPr>
          <w:rFonts w:ascii="Calibri" w:hAnsi="Calibri"/>
          <w:sz w:val="56"/>
          <w:szCs w:val="48"/>
        </w:rPr>
      </w:pPr>
    </w:p>
    <w:p w:rsidR="009F35A7" w:rsidRDefault="009F35A7" w:rsidP="009F35A7">
      <w:pPr>
        <w:jc w:val="center"/>
        <w:rPr>
          <w:rFonts w:ascii="Calibri" w:hAnsi="Calibri"/>
          <w:i/>
          <w:sz w:val="96"/>
          <w:szCs w:val="96"/>
          <w:vertAlign w:val="superscript"/>
        </w:rPr>
      </w:pPr>
      <w:r w:rsidRPr="007D4D47">
        <w:rPr>
          <w:rFonts w:ascii="Calibri" w:hAnsi="Calibri"/>
          <w:sz w:val="96"/>
          <w:szCs w:val="96"/>
        </w:rPr>
        <w:t>(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  <w:r w:rsidRPr="007D4D47">
        <w:rPr>
          <w:rFonts w:ascii="Calibri" w:hAnsi="Calibri"/>
          <w:sz w:val="96"/>
          <w:szCs w:val="96"/>
        </w:rPr>
        <w:t xml:space="preserve"> =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0000FF"/>
          <w:sz w:val="96"/>
          <w:szCs w:val="96"/>
          <w:vertAlign w:val="superscript"/>
        </w:rPr>
        <w:t>m</w:t>
      </w:r>
      <w:r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>
        <w:rPr>
          <w:rFonts w:ascii="Calibri" w:hAnsi="Calibri"/>
          <w:b/>
          <w:i/>
          <w:sz w:val="96"/>
          <w:szCs w:val="96"/>
          <w:vertAlign w:val="superscript"/>
        </w:rPr>
        <w:t xml:space="preserve">· 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n</w:t>
      </w:r>
    </w:p>
    <w:p w:rsidR="009F35A7" w:rsidRPr="007D4D47" w:rsidRDefault="009F35A7" w:rsidP="009F35A7">
      <w:pPr>
        <w:jc w:val="center"/>
        <w:rPr>
          <w:rFonts w:ascii="Calibri" w:hAnsi="Calibri"/>
          <w:sz w:val="56"/>
          <w:szCs w:val="96"/>
        </w:rPr>
      </w:pPr>
    </w:p>
    <w:p w:rsidR="009F35A7" w:rsidRPr="007D4D47" w:rsidRDefault="009F35A7" w:rsidP="009F35A7">
      <w:pPr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28704" behindDoc="1" locked="0" layoutInCell="1" allowOverlap="1" wp14:anchorId="032B8C43" wp14:editId="38B08B6E">
                <wp:simplePos x="0" y="0"/>
                <wp:positionH relativeFrom="page">
                  <wp:align>center</wp:align>
                </wp:positionH>
                <wp:positionV relativeFrom="paragraph">
                  <wp:posOffset>541845</wp:posOffset>
                </wp:positionV>
                <wp:extent cx="6254115" cy="3592195"/>
                <wp:effectExtent l="0" t="0" r="0" b="8255"/>
                <wp:wrapNone/>
                <wp:docPr id="234" name="Rectangle 2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4115" cy="35921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3F20912" id="Rectangle 2174" o:spid="_x0000_s1026" style="position:absolute;margin-left:0;margin-top:42.65pt;width:492.45pt;height:282.85pt;z-index:-250187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" fillcolor="#d8d8d8" stroked="f">
                <w10:wrap anchorx="page"/>
              </v:rect>
            </w:pict>
          </mc:Fallback>
        </mc:AlternateContent>
      </w:r>
    </w:p>
    <w:p w:rsidR="009F35A7" w:rsidRDefault="009F35A7" w:rsidP="009F35A7">
      <w:pPr>
        <w:ind w:left="900"/>
        <w:rPr>
          <w:rFonts w:ascii="Calibri" w:hAnsi="Calibri"/>
          <w:sz w:val="60"/>
          <w:szCs w:val="60"/>
        </w:rPr>
      </w:pPr>
      <w:r w:rsidRPr="00A639F3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A639F3">
        <w:rPr>
          <w:rFonts w:ascii="Calibri" w:hAnsi="Calibri"/>
          <w:sz w:val="60"/>
          <w:szCs w:val="60"/>
        </w:rPr>
        <w:t xml:space="preserve">: </w:t>
      </w:r>
    </w:p>
    <w:p w:rsidR="009F35A7" w:rsidRDefault="009F35A7" w:rsidP="009F35A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39968" behindDoc="0" locked="0" layoutInCell="1" allowOverlap="1" wp14:anchorId="67E1D16E" wp14:editId="5D2C4AF7">
                <wp:simplePos x="0" y="0"/>
                <wp:positionH relativeFrom="page">
                  <wp:align>center</wp:align>
                </wp:positionH>
                <wp:positionV relativeFrom="paragraph">
                  <wp:posOffset>235016</wp:posOffset>
                </wp:positionV>
                <wp:extent cx="5854535" cy="1163782"/>
                <wp:effectExtent l="0" t="0" r="13335" b="17780"/>
                <wp:wrapNone/>
                <wp:docPr id="5850" name="Text Box 58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4535" cy="116378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89702D" w:rsidRDefault="006D19F0" w:rsidP="009F35A7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E1D16E" id="Text Box 5850" o:spid="_x0000_s1061" type="#_x0000_t202" style="position:absolute;margin-left:0;margin-top:18.5pt;width:461pt;height:91.65pt;z-index:253139968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" filled="f" strokeweight=".5pt">
                <v:textbox>
                  <w:txbxContent>
                    <w:p w:rsidR="006D19F0" w:rsidRPr="0089702D" w:rsidRDefault="006D19F0" w:rsidP="009F35A7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35A7" w:rsidRDefault="009F35A7" w:rsidP="009F35A7">
      <w:pPr>
        <w:jc w:val="center"/>
        <w:rPr>
          <w:rFonts w:ascii="Calibri" w:hAnsi="Calibri"/>
          <w:sz w:val="96"/>
          <w:szCs w:val="96"/>
          <w:vertAlign w:val="superscript"/>
        </w:rPr>
      </w:pPr>
      <w:r w:rsidRPr="007D4D47">
        <w:rPr>
          <w:rFonts w:ascii="Calibri" w:hAnsi="Calibri"/>
          <w:sz w:val="96"/>
          <w:szCs w:val="72"/>
        </w:rPr>
        <w:t>(</w:t>
      </w:r>
      <w:r w:rsidRPr="007D4D47">
        <w:rPr>
          <w:rFonts w:ascii="Calibri" w:hAnsi="Calibri"/>
          <w:i/>
          <w:sz w:val="96"/>
          <w:szCs w:val="72"/>
        </w:rPr>
        <w:t>y</w:t>
      </w:r>
      <w:r w:rsidRPr="00270A63">
        <w:rPr>
          <w:rFonts w:ascii="Calibri" w:hAnsi="Calibri"/>
          <w:color w:val="0000FF"/>
          <w:sz w:val="96"/>
          <w:szCs w:val="72"/>
          <w:vertAlign w:val="superscript"/>
        </w:rPr>
        <w:t>4</w:t>
      </w:r>
      <w:r w:rsidRPr="007D4D47">
        <w:rPr>
          <w:rFonts w:ascii="Calibri" w:hAnsi="Calibri"/>
          <w:sz w:val="96"/>
          <w:szCs w:val="72"/>
        </w:rPr>
        <w:t>)</w:t>
      </w:r>
      <w:r w:rsidRPr="00270A63">
        <w:rPr>
          <w:rFonts w:ascii="Calibri" w:hAnsi="Calibri"/>
          <w:color w:val="FF0000"/>
          <w:sz w:val="96"/>
          <w:szCs w:val="72"/>
          <w:vertAlign w:val="superscript"/>
        </w:rPr>
        <w:t>2</w:t>
      </w:r>
      <w:r w:rsidRPr="007D4D47">
        <w:rPr>
          <w:rFonts w:ascii="Calibri" w:hAnsi="Calibri"/>
          <w:sz w:val="96"/>
          <w:szCs w:val="72"/>
        </w:rPr>
        <w:t xml:space="preserve"> </w:t>
      </w:r>
      <w:r w:rsidRPr="007D4D47">
        <w:rPr>
          <w:rFonts w:ascii="Calibri" w:hAnsi="Calibri"/>
          <w:sz w:val="96"/>
          <w:szCs w:val="96"/>
        </w:rPr>
        <w:t>=</w:t>
      </w:r>
      <w:r>
        <w:rPr>
          <w:rFonts w:ascii="Calibri" w:hAnsi="Calibri"/>
          <w:sz w:val="96"/>
          <w:szCs w:val="96"/>
        </w:rPr>
        <w:t xml:space="preserve"> </w:t>
      </w:r>
      <w:r w:rsidRPr="00E13012">
        <w:rPr>
          <w:rFonts w:ascii="Calibri" w:hAnsi="Calibri"/>
          <w:i/>
          <w:sz w:val="96"/>
          <w:szCs w:val="96"/>
        </w:rPr>
        <w:t>y</w:t>
      </w:r>
      <w:r w:rsidRPr="00270A63">
        <w:rPr>
          <w:rFonts w:ascii="Calibri" w:hAnsi="Calibri"/>
          <w:color w:val="0000FF"/>
          <w:sz w:val="96"/>
          <w:szCs w:val="96"/>
          <w:vertAlign w:val="superscript"/>
        </w:rPr>
        <w:t>4</w:t>
      </w:r>
      <w:r w:rsidRPr="00E13012">
        <w:rPr>
          <w:rFonts w:ascii="Calibri" w:hAnsi="Calibri"/>
          <w:sz w:val="96"/>
          <w:szCs w:val="96"/>
          <w:vertAlign w:val="superscript"/>
        </w:rPr>
        <w:t>∙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2</w:t>
      </w:r>
      <w:r w:rsidRPr="007D4D47">
        <w:rPr>
          <w:rFonts w:ascii="Calibri" w:hAnsi="Calibri"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>=</w:t>
      </w:r>
      <w:r w:rsidRPr="007D4D47">
        <w:rPr>
          <w:rFonts w:ascii="Calibri" w:hAnsi="Calibri"/>
          <w:i/>
          <w:sz w:val="96"/>
          <w:szCs w:val="96"/>
        </w:rPr>
        <w:t xml:space="preserve"> y</w:t>
      </w:r>
      <w:r w:rsidRPr="007D4D47">
        <w:rPr>
          <w:rFonts w:ascii="Calibri" w:hAnsi="Calibri"/>
          <w:sz w:val="96"/>
          <w:szCs w:val="96"/>
          <w:vertAlign w:val="superscript"/>
        </w:rPr>
        <w:t>8</w:t>
      </w:r>
    </w:p>
    <w:p w:rsidR="009F35A7" w:rsidRPr="0089702D" w:rsidRDefault="009F35A7" w:rsidP="009F35A7">
      <w:pPr>
        <w:jc w:val="center"/>
        <w:rPr>
          <w:rFonts w:ascii="Calibri" w:hAnsi="Calibri"/>
          <w:sz w:val="52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40992" behindDoc="0" locked="0" layoutInCell="1" allowOverlap="1" wp14:anchorId="0744D60D" wp14:editId="76D46EE9">
                <wp:simplePos x="0" y="0"/>
                <wp:positionH relativeFrom="page">
                  <wp:align>center</wp:align>
                </wp:positionH>
                <wp:positionV relativeFrom="paragraph">
                  <wp:posOffset>189147</wp:posOffset>
                </wp:positionV>
                <wp:extent cx="5854535" cy="1603169"/>
                <wp:effectExtent l="0" t="0" r="13335" b="16510"/>
                <wp:wrapNone/>
                <wp:docPr id="5851" name="Text Box 58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4535" cy="16031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89702D" w:rsidRDefault="006D19F0" w:rsidP="009F35A7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4D60D" id="Text Box 5851" o:spid="_x0000_s1062" type="#_x0000_t202" style="position:absolute;left:0;text-align:left;margin-left:0;margin-top:14.9pt;width:461pt;height:126.25pt;z-index:253140992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" filled="f" strokeweight=".5pt">
                <v:textbox>
                  <w:txbxContent>
                    <w:p w:rsidR="006D19F0" w:rsidRPr="0089702D" w:rsidRDefault="006D19F0" w:rsidP="009F35A7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35A7" w:rsidRPr="00AB2E14" w:rsidRDefault="009F35A7" w:rsidP="009F35A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96"/>
          <w:szCs w:val="96"/>
        </w:rPr>
        <w:t xml:space="preserve"> (</w:t>
      </w:r>
      <w:r w:rsidRPr="00703218">
        <w:rPr>
          <w:rFonts w:ascii="Calibri" w:hAnsi="Calibri"/>
          <w:i/>
          <w:sz w:val="96"/>
          <w:szCs w:val="96"/>
        </w:rPr>
        <w:t>g</w:t>
      </w:r>
      <w:r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 w:rsidRPr="00703218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-3</w:t>
      </w:r>
      <w:r w:rsidRPr="00270A63">
        <w:rPr>
          <w:rFonts w:ascii="Calibri" w:hAnsi="Calibri"/>
          <w:color w:val="FF0000"/>
          <w:sz w:val="96"/>
          <w:szCs w:val="96"/>
        </w:rPr>
        <w:t xml:space="preserve"> </w:t>
      </w:r>
      <w:r>
        <w:rPr>
          <w:rFonts w:ascii="Calibri" w:hAnsi="Calibri"/>
          <w:sz w:val="96"/>
          <w:szCs w:val="96"/>
        </w:rPr>
        <w:t xml:space="preserve">= </w:t>
      </w:r>
      <w:r w:rsidRPr="00703218">
        <w:rPr>
          <w:rFonts w:ascii="Calibri" w:hAnsi="Calibri"/>
          <w:i/>
          <w:sz w:val="96"/>
          <w:szCs w:val="96"/>
        </w:rPr>
        <w:t>g</w:t>
      </w:r>
      <w:r w:rsidRPr="00270A63">
        <w:rPr>
          <w:rFonts w:ascii="Calibri" w:hAnsi="Calibri"/>
          <w:color w:val="0000FF"/>
          <w:sz w:val="96"/>
          <w:szCs w:val="96"/>
          <w:vertAlign w:val="superscript"/>
        </w:rPr>
        <w:t>2</w:t>
      </w:r>
      <w:r>
        <w:rPr>
          <w:rFonts w:ascii="Calibri" w:hAnsi="Calibri"/>
          <w:sz w:val="96"/>
          <w:szCs w:val="96"/>
          <w:vertAlign w:val="superscript"/>
        </w:rPr>
        <w:t>∙</w:t>
      </w:r>
      <w:r w:rsidRPr="00270A63">
        <w:rPr>
          <w:rFonts w:ascii="Calibri" w:hAnsi="Calibri"/>
          <w:color w:val="FF0000"/>
          <w:sz w:val="96"/>
          <w:szCs w:val="96"/>
          <w:vertAlign w:val="superscript"/>
        </w:rPr>
        <w:t>(-3)</w:t>
      </w:r>
      <w:r w:rsidRPr="00270A63">
        <w:rPr>
          <w:rFonts w:ascii="Calibri" w:hAnsi="Calibri"/>
          <w:color w:val="FF0000"/>
          <w:sz w:val="96"/>
          <w:szCs w:val="96"/>
        </w:rPr>
        <w:t xml:space="preserve"> </w:t>
      </w:r>
      <w:r>
        <w:rPr>
          <w:rFonts w:ascii="Calibri" w:hAnsi="Calibri"/>
          <w:sz w:val="96"/>
          <w:szCs w:val="96"/>
        </w:rPr>
        <w:t xml:space="preserve">= </w:t>
      </w:r>
      <w:r w:rsidRPr="00703218">
        <w:rPr>
          <w:rFonts w:ascii="Calibri" w:hAnsi="Calibri"/>
          <w:i/>
          <w:sz w:val="96"/>
          <w:szCs w:val="96"/>
        </w:rPr>
        <w:t>g</w:t>
      </w:r>
      <w:r>
        <w:rPr>
          <w:rFonts w:ascii="Calibri" w:hAnsi="Calibri"/>
          <w:sz w:val="96"/>
          <w:szCs w:val="96"/>
          <w:vertAlign w:val="superscript"/>
        </w:rPr>
        <w:t>-6</w:t>
      </w:r>
      <w:r>
        <w:rPr>
          <w:rFonts w:ascii="Calibri" w:hAnsi="Calibri"/>
          <w:sz w:val="96"/>
          <w:szCs w:val="96"/>
        </w:rPr>
        <w:t xml:space="preserve"> = </w:t>
      </w:r>
      <m:oMath>
        <m:f>
          <m:fPr>
            <m:ctrlPr>
              <w:rPr>
                <w:rFonts w:ascii="Cambria Math" w:hAnsiTheme="minorHAnsi"/>
                <w:i/>
                <w:sz w:val="112"/>
                <w:szCs w:val="112"/>
              </w:rPr>
            </m:ctrlPr>
          </m:fPr>
          <m:num>
            <m:r>
              <m:rPr>
                <m:nor/>
              </m:rPr>
              <w:rPr>
                <w:rFonts w:asciiTheme="minorHAnsi" w:hAnsiTheme="minorHAnsi"/>
                <w:sz w:val="112"/>
                <w:szCs w:val="112"/>
              </w:rPr>
              <m:t>1</m:t>
            </m:r>
          </m:num>
          <m:den>
            <m:sSup>
              <m:sSupPr>
                <m:ctrlPr>
                  <w:rPr>
                    <w:rFonts w:ascii="Cambria Math" w:hAnsiTheme="minorHAnsi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112"/>
                    <w:szCs w:val="112"/>
                  </w:rPr>
                  <m:t>g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sz w:val="96"/>
                    <w:szCs w:val="112"/>
                  </w:rPr>
                  <m:t>6</m:t>
                </m:r>
              </m:sup>
            </m:sSup>
          </m:den>
        </m:f>
      </m:oMath>
    </w:p>
    <w:p w:rsidR="009F35A7" w:rsidRDefault="009F35A7" w:rsidP="009F35A7">
      <w:pPr>
        <w:spacing w:after="120" w:line="276" w:lineRule="auto"/>
        <w:rPr>
          <w:rFonts w:ascii="Calibri" w:hAnsi="Calibri"/>
          <w:sz w:val="120"/>
          <w:szCs w:val="120"/>
        </w:rPr>
      </w:pPr>
    </w:p>
    <w:p w:rsidR="009F35A7" w:rsidRPr="00DD2317" w:rsidRDefault="009F35A7" w:rsidP="009F35A7">
      <w:pPr>
        <w:pStyle w:val="Heading1"/>
        <w:rPr>
          <w:sz w:val="120"/>
          <w:szCs w:val="120"/>
        </w:rPr>
      </w:pPr>
      <w:r>
        <w:br w:type="page"/>
      </w:r>
      <w:bookmarkStart w:id="18" w:name="power_product"/>
      <w:bookmarkEnd w:id="18"/>
      <w:r w:rsidRPr="00DD2317">
        <w:rPr>
          <w:sz w:val="120"/>
          <w:szCs w:val="120"/>
        </w:rPr>
        <w:lastRenderedPageBreak/>
        <w:t>Power of a Product Property</w:t>
      </w:r>
    </w:p>
    <w:p w:rsidR="009F35A7" w:rsidRPr="007D4D47" w:rsidRDefault="009F35A7" w:rsidP="009F35A7">
      <w:pPr>
        <w:jc w:val="center"/>
        <w:rPr>
          <w:rFonts w:ascii="Calibri" w:hAnsi="Calibri"/>
          <w:sz w:val="52"/>
          <w:szCs w:val="48"/>
        </w:rPr>
      </w:pPr>
    </w:p>
    <w:p w:rsidR="009F35A7" w:rsidRPr="007D4D47" w:rsidRDefault="009F35A7" w:rsidP="009F35A7">
      <w:pPr>
        <w:jc w:val="center"/>
        <w:rPr>
          <w:rFonts w:ascii="Calibri" w:hAnsi="Calibri"/>
          <w:sz w:val="96"/>
          <w:szCs w:val="96"/>
        </w:rPr>
      </w:pPr>
      <w:r w:rsidRPr="007D4D47">
        <w:rPr>
          <w:rFonts w:ascii="Calibri" w:hAnsi="Calibri"/>
          <w:sz w:val="96"/>
          <w:szCs w:val="96"/>
        </w:rPr>
        <w:t>(</w:t>
      </w:r>
      <w:r w:rsidRPr="007D4D47">
        <w:rPr>
          <w:rFonts w:ascii="Calibri" w:hAnsi="Calibri"/>
          <w:i/>
          <w:sz w:val="96"/>
          <w:szCs w:val="96"/>
        </w:rPr>
        <w:t>ab</w:t>
      </w:r>
      <w:r w:rsidRPr="007D4D47">
        <w:rPr>
          <w:rFonts w:ascii="Calibri" w:hAnsi="Calibri"/>
          <w:sz w:val="96"/>
          <w:szCs w:val="96"/>
        </w:rPr>
        <w:t>)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sz w:val="96"/>
          <w:szCs w:val="96"/>
        </w:rPr>
        <w:t xml:space="preserve"> = </w:t>
      </w:r>
      <w:r w:rsidRPr="007D4D47">
        <w:rPr>
          <w:rFonts w:ascii="Calibri" w:hAnsi="Calibri"/>
          <w:i/>
          <w:sz w:val="96"/>
          <w:szCs w:val="96"/>
        </w:rPr>
        <w:t>a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  <w:r w:rsidRPr="007D4D47">
        <w:rPr>
          <w:rFonts w:ascii="Calibri" w:hAnsi="Calibri"/>
          <w:i/>
          <w:sz w:val="96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96"/>
          <w:szCs w:val="96"/>
        </w:rPr>
        <w:t xml:space="preserve">· </w:t>
      </w:r>
      <w:r w:rsidRPr="007D4D47">
        <w:rPr>
          <w:rFonts w:ascii="Calibri" w:hAnsi="Calibri"/>
          <w:i/>
          <w:sz w:val="96"/>
          <w:szCs w:val="96"/>
        </w:rPr>
        <w:t>b</w:t>
      </w:r>
      <w:r w:rsidRPr="00270A63">
        <w:rPr>
          <w:rFonts w:ascii="Calibri" w:hAnsi="Calibri"/>
          <w:i/>
          <w:color w:val="FF0000"/>
          <w:sz w:val="96"/>
          <w:szCs w:val="96"/>
          <w:vertAlign w:val="superscript"/>
        </w:rPr>
        <w:t>m</w:t>
      </w:r>
    </w:p>
    <w:p w:rsidR="009F35A7" w:rsidRDefault="009F35A7" w:rsidP="009F35A7">
      <w:pPr>
        <w:jc w:val="center"/>
        <w:rPr>
          <w:rFonts w:ascii="Calibri" w:hAnsi="Calibri"/>
          <w:sz w:val="56"/>
          <w:szCs w:val="96"/>
        </w:rPr>
      </w:pPr>
    </w:p>
    <w:p w:rsidR="009F35A7" w:rsidRPr="007D4D47" w:rsidRDefault="009F35A7" w:rsidP="009F35A7">
      <w:pPr>
        <w:ind w:right="-162"/>
        <w:jc w:val="center"/>
        <w:rPr>
          <w:rFonts w:ascii="Calibri" w:hAnsi="Calibri"/>
          <w:sz w:val="20"/>
          <w:szCs w:val="20"/>
        </w:rPr>
      </w:pPr>
      <w:r w:rsidRPr="007D4D47">
        <w:rPr>
          <w:rFonts w:ascii="Calibri" w:hAnsi="Calibri"/>
          <w:sz w:val="20"/>
          <w:szCs w:val="20"/>
          <w:vertAlign w:val="superscript"/>
        </w:rPr>
        <w:t xml:space="preserve"> </w:t>
      </w:r>
    </w:p>
    <w:p w:rsidR="005D0E01" w:rsidRDefault="00FA1643" w:rsidP="001050F7">
      <w:pPr>
        <w:spacing w:after="120"/>
        <w:ind w:left="547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29728" behindDoc="1" locked="0" layoutInCell="1" allowOverlap="1" wp14:anchorId="4EAFD7B4" wp14:editId="4AF3065B">
                <wp:simplePos x="0" y="0"/>
                <wp:positionH relativeFrom="margin">
                  <wp:posOffset>-45057</wp:posOffset>
                </wp:positionH>
                <wp:positionV relativeFrom="paragraph">
                  <wp:posOffset>42407</wp:posOffset>
                </wp:positionV>
                <wp:extent cx="6762750" cy="3975045"/>
                <wp:effectExtent l="0" t="0" r="0" b="6985"/>
                <wp:wrapNone/>
                <wp:docPr id="235" name="Rectangle 2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2750" cy="39750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C5BA07" id="Rectangle 2175" o:spid="_x0000_s1026" style="position:absolute;margin-left:-3.55pt;margin-top:3.35pt;width:532.5pt;height:313pt;z-index:-250186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jQBggIAAAE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9F35A7" w:rsidRPr="007D4D47">
        <w:rPr>
          <w:rFonts w:ascii="Calibri" w:hAnsi="Calibri"/>
          <w:sz w:val="60"/>
          <w:szCs w:val="60"/>
        </w:rPr>
        <w:t>Example</w:t>
      </w:r>
      <w:r w:rsidR="009F35A7">
        <w:rPr>
          <w:rFonts w:ascii="Calibri" w:hAnsi="Calibri"/>
          <w:sz w:val="60"/>
          <w:szCs w:val="60"/>
        </w:rPr>
        <w:t>s</w:t>
      </w:r>
      <w:r w:rsidR="009F35A7" w:rsidRPr="007D4D47">
        <w:rPr>
          <w:rFonts w:ascii="Calibri" w:hAnsi="Calibri"/>
          <w:sz w:val="60"/>
          <w:szCs w:val="60"/>
        </w:rPr>
        <w:t xml:space="preserve">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616"/>
      </w:tblGrid>
      <w:tr w:rsidR="005D0E01" w:rsidTr="005D0E01">
        <w:trPr>
          <w:jc w:val="center"/>
        </w:trPr>
        <w:tc>
          <w:tcPr>
            <w:tcW w:w="10502" w:type="dxa"/>
          </w:tcPr>
          <w:p w:rsidR="005D0E01" w:rsidRDefault="005D0E01" w:rsidP="005D0E01">
            <w:pPr>
              <w:spacing w:before="240" w:after="240"/>
              <w:jc w:val="center"/>
              <w:rPr>
                <w:rFonts w:ascii="Calibri" w:hAnsi="Calibri"/>
                <w:sz w:val="72"/>
                <w:szCs w:val="60"/>
              </w:rPr>
            </w:pPr>
            <w:r w:rsidRPr="005D0E01">
              <w:rPr>
                <w:rFonts w:ascii="Calibri" w:hAnsi="Calibri"/>
                <w:position w:val="-44"/>
                <w:sz w:val="72"/>
                <w:szCs w:val="60"/>
              </w:rPr>
              <w:object w:dxaOrig="10400" w:dyaOrig="1440">
                <v:shape id="_x0000_i1032" type="#_x0000_t75" style="width:520pt;height:1in" o:ole="">
                  <v:imagedata r:id="rId24" o:title=""/>
                </v:shape>
                <o:OLEObject Type="Embed" ProgID="Equation.DSMT4" ShapeID="_x0000_i1032" DrawAspect="Content" ObjectID="_1592371613" r:id="rId25"/>
              </w:object>
            </w:r>
          </w:p>
        </w:tc>
      </w:tr>
      <w:tr w:rsidR="005D0E01" w:rsidTr="005D0E01">
        <w:trPr>
          <w:jc w:val="center"/>
        </w:trPr>
        <w:tc>
          <w:tcPr>
            <w:tcW w:w="10502" w:type="dxa"/>
          </w:tcPr>
          <w:p w:rsidR="005D0E01" w:rsidRDefault="00FA1643" w:rsidP="005D0E01">
            <w:pPr>
              <w:spacing w:before="240" w:after="240"/>
              <w:jc w:val="center"/>
              <w:rPr>
                <w:rFonts w:ascii="Calibri" w:hAnsi="Calibri"/>
                <w:sz w:val="72"/>
                <w:szCs w:val="60"/>
              </w:rPr>
            </w:pPr>
            <w:r w:rsidRPr="005D0E01">
              <w:rPr>
                <w:rFonts w:ascii="Calibri" w:hAnsi="Calibri"/>
                <w:position w:val="-80"/>
                <w:sz w:val="72"/>
                <w:szCs w:val="60"/>
              </w:rPr>
              <w:object w:dxaOrig="5960" w:dyaOrig="1960">
                <v:shape id="_x0000_i1033" type="#_x0000_t75" style="width:433.9pt;height:143pt" o:ole="">
                  <v:imagedata r:id="rId26" o:title=""/>
                </v:shape>
                <o:OLEObject Type="Embed" ProgID="Equation.DSMT4" ShapeID="_x0000_i1033" DrawAspect="Content" ObjectID="_1592371614" r:id="rId27"/>
              </w:object>
            </w:r>
          </w:p>
        </w:tc>
      </w:tr>
    </w:tbl>
    <w:p w:rsidR="009F35A7" w:rsidRDefault="009F35A7" w:rsidP="009F35A7">
      <w:pPr>
        <w:ind w:left="540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sz w:val="72"/>
          <w:szCs w:val="60"/>
        </w:rPr>
        <w:t xml:space="preserve"> </w:t>
      </w:r>
    </w:p>
    <w:p w:rsidR="009F35A7" w:rsidRPr="000563DE" w:rsidRDefault="009F35A7" w:rsidP="009F35A7">
      <w:pPr>
        <w:tabs>
          <w:tab w:val="left" w:pos="1460"/>
        </w:tabs>
        <w:rPr>
          <w:rFonts w:ascii="Calibri" w:hAnsi="Calibri"/>
          <w:sz w:val="44"/>
          <w:szCs w:val="60"/>
        </w:rPr>
      </w:pPr>
    </w:p>
    <w:p w:rsidR="009F35A7" w:rsidRPr="00FA1643" w:rsidRDefault="009F35A7" w:rsidP="005D0E01">
      <w:pPr>
        <w:jc w:val="center"/>
        <w:rPr>
          <w:rFonts w:asciiTheme="minorHAnsi" w:hAnsiTheme="minorHAnsi" w:cstheme="minorHAnsi"/>
          <w:sz w:val="120"/>
          <w:szCs w:val="120"/>
        </w:rPr>
      </w:pPr>
      <w:r w:rsidRPr="007D4D47">
        <w:rPr>
          <w:sz w:val="112"/>
          <w:szCs w:val="112"/>
        </w:rPr>
        <w:br w:type="page"/>
      </w:r>
      <w:bookmarkStart w:id="19" w:name="quotient_powers"/>
      <w:bookmarkEnd w:id="19"/>
      <w:r w:rsidRPr="00FA1643">
        <w:rPr>
          <w:rFonts w:asciiTheme="minorHAnsi" w:hAnsiTheme="minorHAnsi" w:cstheme="minorHAnsi"/>
          <w:sz w:val="120"/>
          <w:szCs w:val="120"/>
        </w:rPr>
        <w:lastRenderedPageBreak/>
        <w:t>Quotient of Powers Property</w:t>
      </w:r>
    </w:p>
    <w:p w:rsidR="009F35A7" w:rsidRPr="008B490E" w:rsidRDefault="009F35A7" w:rsidP="009F35A7">
      <w:pPr>
        <w:spacing w:line="276" w:lineRule="auto"/>
        <w:jc w:val="center"/>
        <w:rPr>
          <w:rFonts w:ascii="Calibri" w:hAnsi="Calibri"/>
          <w:sz w:val="48"/>
          <w:szCs w:val="112"/>
        </w:rPr>
      </w:pPr>
    </w:p>
    <w:p w:rsidR="009F35A7" w:rsidRPr="007D4D47" w:rsidRDefault="003B6278" w:rsidP="009F35A7">
      <w:pPr>
        <w:spacing w:line="276" w:lineRule="auto"/>
        <w:jc w:val="center"/>
        <w:rPr>
          <w:rFonts w:ascii="Calibri" w:hAnsi="Calibri"/>
          <w:sz w:val="56"/>
          <w:szCs w:val="112"/>
        </w:rPr>
      </w:pPr>
      <m:oMath>
        <m:f>
          <m:fPr>
            <m:ctrlPr>
              <w:rPr>
                <w:rFonts w:ascii="Cambria Math" w:hAnsi="Cambria Math"/>
                <w:i/>
                <w:sz w:val="112"/>
                <w:szCs w:val="11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112"/>
                    <w:szCs w:val="112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112"/>
                    <w:szCs w:val="11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112"/>
                    <w:szCs w:val="112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0000FF"/>
                    <w:sz w:val="112"/>
                    <w:szCs w:val="112"/>
                  </w:rPr>
                  <m:t>n</m:t>
                </m:r>
              </m:sup>
            </m:sSup>
          </m:den>
        </m:f>
      </m:oMath>
      <w:r w:rsidR="009F35A7" w:rsidRPr="007D4D47">
        <w:rPr>
          <w:rFonts w:ascii="Calibri" w:hAnsi="Calibri"/>
          <w:sz w:val="112"/>
          <w:szCs w:val="112"/>
        </w:rPr>
        <w:t xml:space="preserve"> </w:t>
      </w:r>
      <w:r w:rsidR="009F35A7" w:rsidRPr="007D4D47">
        <w:rPr>
          <w:rFonts w:ascii="Calibri" w:hAnsi="Calibri"/>
          <w:sz w:val="96"/>
          <w:szCs w:val="112"/>
        </w:rPr>
        <w:t xml:space="preserve">= </w:t>
      </w:r>
      <w:r w:rsidR="009F35A7" w:rsidRPr="007D4D47">
        <w:rPr>
          <w:rFonts w:ascii="Calibri" w:hAnsi="Calibri"/>
          <w:i/>
          <w:sz w:val="96"/>
          <w:szCs w:val="112"/>
        </w:rPr>
        <w:t>a</w:t>
      </w:r>
      <w:r w:rsidR="009F35A7" w:rsidRPr="00270A63">
        <w:rPr>
          <w:rFonts w:ascii="Calibri" w:hAnsi="Calibri"/>
          <w:i/>
          <w:color w:val="FF0000"/>
          <w:sz w:val="96"/>
          <w:szCs w:val="112"/>
          <w:vertAlign w:val="superscript"/>
        </w:rPr>
        <w:t>m</w:t>
      </w:r>
      <w:r w:rsidR="009F35A7" w:rsidRPr="007D4D47">
        <w:rPr>
          <w:rFonts w:ascii="Calibri" w:hAnsi="Calibri"/>
          <w:i/>
          <w:sz w:val="96"/>
          <w:szCs w:val="112"/>
          <w:vertAlign w:val="superscript"/>
        </w:rPr>
        <w:t xml:space="preserve"> – </w:t>
      </w:r>
      <w:r w:rsidR="009F35A7" w:rsidRPr="00270A63">
        <w:rPr>
          <w:rFonts w:ascii="Calibri" w:hAnsi="Calibri"/>
          <w:i/>
          <w:color w:val="0000FF"/>
          <w:sz w:val="96"/>
          <w:szCs w:val="112"/>
          <w:vertAlign w:val="superscript"/>
        </w:rPr>
        <w:t>n</w:t>
      </w:r>
      <w:r w:rsidR="009F35A7">
        <w:rPr>
          <w:rFonts w:ascii="Calibri" w:hAnsi="Calibri"/>
          <w:sz w:val="112"/>
          <w:szCs w:val="112"/>
        </w:rPr>
        <w:t xml:space="preserve">, </w:t>
      </w:r>
      <w:r w:rsidR="009F35A7" w:rsidRPr="00D76A56">
        <w:rPr>
          <w:rFonts w:ascii="Calibri" w:hAnsi="Calibri"/>
          <w:i/>
          <w:sz w:val="60"/>
          <w:szCs w:val="60"/>
        </w:rPr>
        <w:t>a</w:t>
      </w:r>
      <w:r w:rsidR="009F35A7" w:rsidRPr="00D76A56">
        <w:rPr>
          <w:rFonts w:ascii="Calibri" w:hAnsi="Calibri"/>
          <w:sz w:val="60"/>
          <w:szCs w:val="60"/>
        </w:rPr>
        <w:t xml:space="preserve"> </w:t>
      </w:r>
      <w:r w:rsidR="009F35A7" w:rsidRPr="00D76A56">
        <w:rPr>
          <w:rFonts w:ascii="Calibri" w:hAnsi="Calibri"/>
          <w:sz w:val="60"/>
          <w:szCs w:val="60"/>
        </w:rPr>
        <w:sym w:font="Symbol" w:char="F0B9"/>
      </w:r>
      <w:r w:rsidR="009F35A7" w:rsidRPr="00D76A56">
        <w:rPr>
          <w:rFonts w:ascii="Calibri" w:hAnsi="Calibri"/>
          <w:sz w:val="60"/>
          <w:szCs w:val="60"/>
        </w:rPr>
        <w:t>0</w:t>
      </w:r>
    </w:p>
    <w:p w:rsidR="009F35A7" w:rsidRPr="007D4D47" w:rsidRDefault="009F35A7" w:rsidP="009F35A7">
      <w:pPr>
        <w:spacing w:after="200" w:line="276" w:lineRule="auto"/>
        <w:ind w:left="99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4848" behindDoc="0" locked="0" layoutInCell="1" allowOverlap="1" wp14:anchorId="1EEFFD81" wp14:editId="77DCEDBD">
                <wp:simplePos x="0" y="0"/>
                <wp:positionH relativeFrom="column">
                  <wp:posOffset>958025</wp:posOffset>
                </wp:positionH>
                <wp:positionV relativeFrom="paragraph">
                  <wp:posOffset>694690</wp:posOffset>
                </wp:positionV>
                <wp:extent cx="5272405" cy="1329690"/>
                <wp:effectExtent l="0" t="0" r="23495" b="22860"/>
                <wp:wrapNone/>
                <wp:docPr id="5842" name="Text Box 58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2969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9F35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FFD81" id="Text Box 5842" o:spid="_x0000_s1063" type="#_x0000_t202" style="position:absolute;left:0;text-align:left;margin-left:75.45pt;margin-top:54.7pt;width:415.15pt;height:104.7pt;z-index:253134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" filled="f" strokeweight=".5pt">
                <v:textbox>
                  <w:txbxContent>
                    <w:p w:rsidR="006D19F0" w:rsidRDefault="006D19F0" w:rsidP="009F35A7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6896" behindDoc="0" locked="0" layoutInCell="1" allowOverlap="1" wp14:anchorId="71996E7B" wp14:editId="26306A95">
                <wp:simplePos x="0" y="0"/>
                <wp:positionH relativeFrom="column">
                  <wp:posOffset>958215</wp:posOffset>
                </wp:positionH>
                <wp:positionV relativeFrom="paragraph">
                  <wp:posOffset>3377755</wp:posOffset>
                </wp:positionV>
                <wp:extent cx="5272405" cy="1329443"/>
                <wp:effectExtent l="0" t="0" r="23495" b="23495"/>
                <wp:wrapNone/>
                <wp:docPr id="5844" name="Text Box 58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405" cy="132944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9F35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96E7B" id="Text Box 5844" o:spid="_x0000_s1064" type="#_x0000_t202" style="position:absolute;left:0;text-align:left;margin-left:75.45pt;margin-top:265.95pt;width:415.15pt;height:104.7pt;z-index:2531368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" filled="f" strokeweight=".5pt">
                <v:textbox>
                  <w:txbxContent>
                    <w:p w:rsidR="006D19F0" w:rsidRDefault="006D19F0" w:rsidP="009F35A7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5872" behindDoc="0" locked="0" layoutInCell="1" allowOverlap="1" wp14:anchorId="2A75A062" wp14:editId="7D96A9A9">
                <wp:simplePos x="0" y="0"/>
                <wp:positionH relativeFrom="column">
                  <wp:posOffset>958941</wp:posOffset>
                </wp:positionH>
                <wp:positionV relativeFrom="paragraph">
                  <wp:posOffset>2024890</wp:posOffset>
                </wp:positionV>
                <wp:extent cx="5272644" cy="1353787"/>
                <wp:effectExtent l="0" t="0" r="23495" b="18415"/>
                <wp:wrapNone/>
                <wp:docPr id="5843" name="Text Box 58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2644" cy="13537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9F35A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5A062" id="Text Box 5843" o:spid="_x0000_s1065" type="#_x0000_t202" style="position:absolute;left:0;text-align:left;margin-left:75.5pt;margin-top:159.45pt;width:415.15pt;height:106.6pt;z-index:2531358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" filled="f" strokeweight=".5pt">
                <v:textbox>
                  <w:txbxContent>
                    <w:p w:rsidR="006D19F0" w:rsidRDefault="006D19F0" w:rsidP="009F35A7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130752" behindDoc="1" locked="0" layoutInCell="1" allowOverlap="1" wp14:anchorId="17F7C556" wp14:editId="175A4159">
                <wp:simplePos x="0" y="0"/>
                <wp:positionH relativeFrom="margin">
                  <wp:align>center</wp:align>
                </wp:positionH>
                <wp:positionV relativeFrom="paragraph">
                  <wp:posOffset>17145</wp:posOffset>
                </wp:positionV>
                <wp:extent cx="6351905" cy="4948555"/>
                <wp:effectExtent l="0" t="0" r="0" b="4445"/>
                <wp:wrapNone/>
                <wp:docPr id="236" name="Rectangle 2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1905" cy="494855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598A6B" id="Rectangle 2194" o:spid="_x0000_s1026" style="position:absolute;margin-left:0;margin-top:1.35pt;width:500.15pt;height:389.65pt;z-index:-25018572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>:</w:t>
      </w:r>
    </w:p>
    <w:p w:rsidR="009F35A7" w:rsidRPr="003E771C" w:rsidRDefault="003B6278" w:rsidP="009F35A7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="Cambria Math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96"/>
                    <w:szCs w:val="96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0000FF"/>
                    <w:sz w:val="96"/>
                    <w:szCs w:val="96"/>
                  </w:rPr>
                  <m:t>5</m:t>
                </m:r>
              </m:sup>
            </m:sSup>
          </m:den>
        </m:f>
      </m:oMath>
      <w:r w:rsidR="009F35A7" w:rsidRPr="007D4D47">
        <w:rPr>
          <w:rFonts w:ascii="Calibri" w:hAnsi="Calibri"/>
          <w:sz w:val="96"/>
          <w:szCs w:val="96"/>
        </w:rPr>
        <w:t xml:space="preserve"> =</w:t>
      </w:r>
      <w:r w:rsidR="009F35A7">
        <w:rPr>
          <w:rFonts w:ascii="Calibri" w:hAnsi="Calibri"/>
          <w:sz w:val="96"/>
          <w:szCs w:val="96"/>
        </w:rPr>
        <w:t xml:space="preserve"> </w:t>
      </w:r>
      <m:oMath>
        <m:r>
          <w:rPr>
            <w:rFonts w:ascii="Cambria Math" w:hAnsi="Cambria Math"/>
            <w:sz w:val="96"/>
            <w:szCs w:val="9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x</m:t>
            </m:r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96"/>
              </w:rPr>
              <m:t>6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>–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0000FF"/>
                <w:sz w:val="96"/>
                <w:szCs w:val="96"/>
              </w:rPr>
              <m:t>5</m:t>
            </m:r>
          </m:sup>
        </m:sSup>
      </m:oMath>
      <w:r w:rsidR="009F35A7" w:rsidRPr="005E071D">
        <w:rPr>
          <w:rFonts w:ascii="Calibri" w:hAnsi="Calibri"/>
          <w:sz w:val="96"/>
          <w:szCs w:val="96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x</m:t>
            </m:r>
          </m:e>
          <m:sup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1</m:t>
            </m:r>
          </m:sup>
        </m:sSup>
      </m:oMath>
      <w:r w:rsidR="009F35A7" w:rsidRPr="005E071D">
        <w:rPr>
          <w:rFonts w:ascii="Calibri" w:hAnsi="Calibri"/>
          <w:sz w:val="96"/>
          <w:szCs w:val="96"/>
        </w:rPr>
        <w:t xml:space="preserve"> = </w:t>
      </w:r>
      <w:r w:rsidR="009F35A7" w:rsidRPr="005E071D">
        <w:rPr>
          <w:rFonts w:ascii="Calibri" w:hAnsi="Calibri"/>
          <w:i/>
          <w:sz w:val="96"/>
          <w:szCs w:val="96"/>
        </w:rPr>
        <w:t>x</w:t>
      </w:r>
    </w:p>
    <w:p w:rsidR="009F35A7" w:rsidRDefault="003B6278" w:rsidP="009F35A7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="Calibr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96"/>
                    <w:szCs w:val="96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libr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96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0000FF"/>
                    <w:sz w:val="96"/>
                    <w:szCs w:val="96"/>
                  </w:rPr>
                  <m:t>-5</m:t>
                </m:r>
              </m:sup>
            </m:sSup>
          </m:den>
        </m:f>
        <m:r>
          <w:rPr>
            <w:rFonts w:ascii="Cambria Math" w:hAnsi="Calibri"/>
            <w:sz w:val="96"/>
            <w:szCs w:val="96"/>
          </w:rPr>
          <m:t xml:space="preserve"> </m:t>
        </m:r>
      </m:oMath>
      <w:r w:rsidR="009F35A7" w:rsidRPr="00517EFC">
        <w:rPr>
          <w:rFonts w:ascii="Calibri" w:hAnsi="Calibri"/>
          <w:sz w:val="96"/>
          <w:szCs w:val="96"/>
        </w:rPr>
        <w:t xml:space="preserve">= </w:t>
      </w:r>
      <m:oMath>
        <m:r>
          <w:rPr>
            <w:rFonts w:ascii="Cambria Math" w:hAnsi="Cambria Math"/>
            <w:sz w:val="96"/>
            <w:szCs w:val="96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96"/>
                <w:szCs w:val="96"/>
              </w:rPr>
            </m:ctrlPr>
          </m:sSupPr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96"/>
              </w:rPr>
              <m:t>y</m:t>
            </m:r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96"/>
                <w:szCs w:val="96"/>
              </w:rPr>
              <m:t>-3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>–</m:t>
            </m:r>
            <m:r>
              <m:rPr>
                <m:nor/>
              </m:rPr>
              <w:rPr>
                <w:rFonts w:ascii="Cambria Math" w:hAnsi="Calibri"/>
                <w:sz w:val="96"/>
                <w:szCs w:val="96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(</m:t>
            </m:r>
            <m:r>
              <m:rPr>
                <m:nor/>
              </m:rPr>
              <w:rPr>
                <w:rFonts w:ascii="Calibri" w:hAnsi="Calibri"/>
                <w:color w:val="0000FF"/>
                <w:sz w:val="96"/>
                <w:szCs w:val="96"/>
              </w:rPr>
              <m:t>-5</m:t>
            </m:r>
            <m:r>
              <m:rPr>
                <m:nor/>
              </m:rPr>
              <w:rPr>
                <w:rFonts w:ascii="Calibri" w:hAnsi="Calibri"/>
                <w:sz w:val="96"/>
                <w:szCs w:val="96"/>
              </w:rPr>
              <m:t>)</m:t>
            </m:r>
          </m:sup>
        </m:sSup>
      </m:oMath>
      <w:r w:rsidR="009F35A7" w:rsidRPr="00517EFC">
        <w:rPr>
          <w:rFonts w:ascii="Calibri" w:hAnsi="Calibri"/>
          <w:sz w:val="96"/>
          <w:szCs w:val="96"/>
        </w:rPr>
        <w:t xml:space="preserve"> = </w:t>
      </w:r>
      <w:r w:rsidR="009F35A7" w:rsidRPr="00517EFC">
        <w:rPr>
          <w:rFonts w:ascii="Calibri" w:hAnsi="Calibri"/>
          <w:i/>
          <w:sz w:val="96"/>
          <w:szCs w:val="96"/>
        </w:rPr>
        <w:t>y</w:t>
      </w:r>
      <w:r w:rsidR="009F35A7" w:rsidRPr="00517EFC">
        <w:rPr>
          <w:rFonts w:ascii="Calibri" w:hAnsi="Calibri"/>
          <w:sz w:val="96"/>
          <w:szCs w:val="96"/>
          <w:vertAlign w:val="superscript"/>
        </w:rPr>
        <w:t>2</w:t>
      </w:r>
    </w:p>
    <w:p w:rsidR="009F35A7" w:rsidRDefault="003B6278" w:rsidP="009F35A7">
      <w:pPr>
        <w:spacing w:after="200" w:line="276" w:lineRule="auto"/>
        <w:ind w:left="360"/>
        <w:jc w:val="center"/>
        <w:rPr>
          <w:rFonts w:ascii="Calibri" w:hAnsi="Calibri"/>
          <w:sz w:val="96"/>
          <w:szCs w:val="96"/>
        </w:rPr>
      </w:pPr>
      <m:oMath>
        <m:f>
          <m:fPr>
            <m:ctrlPr>
              <w:rPr>
                <w:rFonts w:ascii="Cambria Math" w:hAnsiTheme="minorHAnsi"/>
                <w:i/>
                <w:sz w:val="96"/>
                <w:szCs w:val="96"/>
              </w:rPr>
            </m:ctrlPr>
          </m:fPr>
          <m:num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FF0000"/>
                    <w:sz w:val="96"/>
                    <w:szCs w:val="96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Theme="minorHAnsi"/>
                    <w:i/>
                    <w:sz w:val="96"/>
                    <w:szCs w:val="96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/>
                    <w:i/>
                    <w:sz w:val="96"/>
                    <w:szCs w:val="96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/>
                    <w:color w:val="0000FF"/>
                    <w:sz w:val="96"/>
                    <w:szCs w:val="96"/>
                  </w:rPr>
                  <m:t>4</m:t>
                </m:r>
              </m:sup>
            </m:sSup>
          </m:den>
        </m:f>
      </m:oMath>
      <w:r w:rsidR="009F35A7">
        <w:rPr>
          <w:rFonts w:ascii="Calibri" w:hAnsi="Calibri"/>
          <w:sz w:val="96"/>
          <w:szCs w:val="96"/>
        </w:rPr>
        <w:t xml:space="preserve"> = </w:t>
      </w:r>
      <w:r w:rsidR="009F35A7" w:rsidRPr="00147569">
        <w:rPr>
          <w:rFonts w:ascii="Calibri" w:hAnsi="Calibri"/>
          <w:i/>
          <w:sz w:val="96"/>
          <w:szCs w:val="96"/>
        </w:rPr>
        <w:t>a</w:t>
      </w:r>
      <w:r w:rsidR="009F35A7" w:rsidRPr="00270A63">
        <w:rPr>
          <w:rFonts w:ascii="Calibri" w:hAnsi="Calibri"/>
          <w:color w:val="FF0000"/>
          <w:sz w:val="96"/>
          <w:szCs w:val="96"/>
          <w:vertAlign w:val="superscript"/>
        </w:rPr>
        <w:t>4</w:t>
      </w:r>
      <w:r w:rsidR="009F35A7" w:rsidRPr="00147569">
        <w:rPr>
          <w:rFonts w:ascii="Calibri" w:hAnsi="Calibri"/>
          <w:sz w:val="96"/>
          <w:szCs w:val="96"/>
          <w:vertAlign w:val="superscript"/>
        </w:rPr>
        <w:t>-</w:t>
      </w:r>
      <w:r w:rsidR="009F35A7" w:rsidRPr="00270A63">
        <w:rPr>
          <w:rFonts w:ascii="Calibri" w:hAnsi="Calibri"/>
          <w:color w:val="0000FF"/>
          <w:sz w:val="96"/>
          <w:szCs w:val="96"/>
          <w:vertAlign w:val="superscript"/>
        </w:rPr>
        <w:t>4</w:t>
      </w:r>
      <w:r w:rsidR="009F35A7">
        <w:rPr>
          <w:rFonts w:ascii="Calibri" w:hAnsi="Calibri"/>
          <w:sz w:val="96"/>
          <w:szCs w:val="96"/>
        </w:rPr>
        <w:t xml:space="preserve"> = </w:t>
      </w:r>
      <w:r w:rsidR="009F35A7" w:rsidRPr="00147569">
        <w:rPr>
          <w:rFonts w:ascii="Calibri" w:hAnsi="Calibri"/>
          <w:i/>
          <w:sz w:val="96"/>
          <w:szCs w:val="96"/>
        </w:rPr>
        <w:t>a</w:t>
      </w:r>
      <w:r w:rsidR="009F35A7" w:rsidRPr="00147569">
        <w:rPr>
          <w:rFonts w:ascii="Calibri" w:hAnsi="Calibri"/>
          <w:sz w:val="96"/>
          <w:szCs w:val="96"/>
          <w:vertAlign w:val="superscript"/>
        </w:rPr>
        <w:t>0</w:t>
      </w:r>
      <w:r w:rsidR="009F35A7">
        <w:rPr>
          <w:rFonts w:ascii="Calibri" w:hAnsi="Calibri"/>
          <w:sz w:val="96"/>
          <w:szCs w:val="96"/>
        </w:rPr>
        <w:t xml:space="preserve"> = 1</w:t>
      </w:r>
      <w:r w:rsidR="009F35A7">
        <w:rPr>
          <w:rFonts w:ascii="Calibri" w:hAnsi="Calibri"/>
          <w:sz w:val="96"/>
          <w:szCs w:val="96"/>
        </w:rPr>
        <w:br w:type="page"/>
      </w:r>
    </w:p>
    <w:p w:rsidR="009F35A7" w:rsidRPr="00A32DB9" w:rsidRDefault="009F35A7" w:rsidP="009F35A7">
      <w:pPr>
        <w:pStyle w:val="Heading1"/>
        <w:rPr>
          <w:sz w:val="120"/>
          <w:szCs w:val="120"/>
        </w:rPr>
      </w:pPr>
      <w:bookmarkStart w:id="20" w:name="power_quotient"/>
      <w:bookmarkEnd w:id="20"/>
      <w:r w:rsidRPr="00A32DB9">
        <w:rPr>
          <w:sz w:val="120"/>
          <w:szCs w:val="120"/>
        </w:rPr>
        <w:lastRenderedPageBreak/>
        <w:t>Power of Quotient Property</w:t>
      </w:r>
    </w:p>
    <w:p w:rsidR="009F35A7" w:rsidRPr="000D0045" w:rsidRDefault="009F35A7" w:rsidP="009F35A7">
      <w:pPr>
        <w:jc w:val="center"/>
        <w:rPr>
          <w:rFonts w:ascii="Calibri" w:hAnsi="Calibri"/>
          <w:sz w:val="56"/>
          <w:szCs w:val="112"/>
        </w:rPr>
      </w:pPr>
    </w:p>
    <w:p w:rsidR="009F35A7" w:rsidRPr="00160A15" w:rsidRDefault="003B6278" w:rsidP="009F35A7">
      <w:pPr>
        <w:jc w:val="center"/>
        <w:rPr>
          <w:rFonts w:ascii="Cambria Math" w:hAnsi="Cambria Math"/>
          <w:sz w:val="96"/>
          <w:szCs w:val="84"/>
        </w:rPr>
      </w:pPr>
      <m:oMath>
        <m:sSup>
          <m:sSupPr>
            <m:ctrlPr>
              <w:rPr>
                <w:rFonts w:ascii="Cambria Math" w:hAnsi="Cambria Math"/>
                <w:i/>
                <w:sz w:val="96"/>
                <w:szCs w:val="8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96"/>
                        <w:szCs w:val="84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a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84"/>
                      </w:rPr>
                      <m:t>b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84"/>
              </w:rPr>
              <m:t>m</m:t>
            </m:r>
          </m:sup>
        </m:sSup>
      </m:oMath>
      <w:r w:rsidR="009F35A7" w:rsidRPr="007D4D47">
        <w:rPr>
          <w:rFonts w:ascii="Calibri" w:hAnsi="Calibri"/>
          <w:sz w:val="96"/>
          <w:szCs w:val="8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96"/>
                <w:szCs w:val="8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8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84"/>
                  </w:rPr>
                  <m:t>b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84"/>
                  </w:rPr>
                  <m:t>m</m:t>
                </m:r>
              </m:sup>
            </m:sSup>
            <m:r>
              <w:rPr>
                <w:rFonts w:ascii="Cambria Math" w:hAnsi="Cambria Math"/>
                <w:sz w:val="96"/>
                <w:szCs w:val="84"/>
              </w:rPr>
              <m:t xml:space="preserve"> </m:t>
            </m:r>
          </m:den>
        </m:f>
        <m:r>
          <w:rPr>
            <w:rFonts w:ascii="Cambria Math" w:hAnsi="Cambria Math"/>
            <w:sz w:val="96"/>
            <w:szCs w:val="84"/>
          </w:rPr>
          <m:t xml:space="preserve"> </m:t>
        </m:r>
        <m:r>
          <m:rPr>
            <m:sty m:val="p"/>
          </m:rPr>
          <w:rPr>
            <w:rFonts w:ascii="Cambria Math" w:hAnsi="Cambria Math"/>
            <w:sz w:val="96"/>
            <w:szCs w:val="84"/>
          </w:rPr>
          <m:t xml:space="preserve">, </m:t>
        </m:r>
      </m:oMath>
      <w:r w:rsidR="009F35A7" w:rsidRPr="00D76A56">
        <w:rPr>
          <w:rFonts w:ascii="Calibri" w:hAnsi="Calibri"/>
          <w:i/>
          <w:sz w:val="60"/>
          <w:szCs w:val="60"/>
        </w:rPr>
        <w:t>b</w:t>
      </w:r>
      <w:r w:rsidR="009F35A7" w:rsidRPr="00D76A56">
        <w:rPr>
          <w:rFonts w:ascii="Calibri" w:hAnsi="Calibri"/>
          <w:sz w:val="60"/>
          <w:szCs w:val="60"/>
        </w:rPr>
        <w:sym w:font="Symbol" w:char="F0B9"/>
      </w:r>
      <w:r w:rsidR="009F35A7" w:rsidRPr="00D76A56">
        <w:rPr>
          <w:rFonts w:ascii="Calibri" w:hAnsi="Calibri"/>
          <w:sz w:val="60"/>
          <w:szCs w:val="60"/>
        </w:rPr>
        <w:t>0</w:t>
      </w:r>
    </w:p>
    <w:p w:rsidR="009F35A7" w:rsidRPr="000D0045" w:rsidRDefault="009F35A7" w:rsidP="009F35A7">
      <w:pPr>
        <w:spacing w:line="276" w:lineRule="auto"/>
        <w:rPr>
          <w:rFonts w:ascii="Calibri" w:hAnsi="Calibri"/>
          <w:sz w:val="56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3131776" behindDoc="1" locked="0" layoutInCell="1" allowOverlap="1" wp14:anchorId="7C89A348" wp14:editId="474A0AF3">
                <wp:simplePos x="0" y="0"/>
                <wp:positionH relativeFrom="margin">
                  <wp:posOffset>-120015</wp:posOffset>
                </wp:positionH>
                <wp:positionV relativeFrom="paragraph">
                  <wp:posOffset>474980</wp:posOffset>
                </wp:positionV>
                <wp:extent cx="7291268" cy="4610100"/>
                <wp:effectExtent l="0" t="0" r="5080" b="0"/>
                <wp:wrapNone/>
                <wp:docPr id="237" name="Rectangle 2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291268" cy="46101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EB7841" id="Rectangle 2195" o:spid="_x0000_s1026" style="position:absolute;margin-left:-9.45pt;margin-top:37.4pt;width:574.1pt;height:363pt;z-index:-250184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" fillcolor="#d8d8d8" stroked="f">
                <w10:wrap anchorx="margin"/>
              </v:rect>
            </w:pict>
          </mc:Fallback>
        </mc:AlternateContent>
      </w:r>
    </w:p>
    <w:p w:rsidR="001050F7" w:rsidRPr="00506EB0" w:rsidRDefault="001050F7" w:rsidP="001050F7">
      <w:pPr>
        <w:spacing w:line="276" w:lineRule="auto"/>
        <w:ind w:left="27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0624" behindDoc="0" locked="0" layoutInCell="1" allowOverlap="1" wp14:anchorId="2E201CF0" wp14:editId="2102F9A8">
                <wp:simplePos x="0" y="0"/>
                <wp:positionH relativeFrom="column">
                  <wp:posOffset>20790</wp:posOffset>
                </wp:positionH>
                <wp:positionV relativeFrom="paragraph">
                  <wp:posOffset>484357</wp:posOffset>
                </wp:positionV>
                <wp:extent cx="6947065" cy="1650670"/>
                <wp:effectExtent l="0" t="0" r="25400" b="26035"/>
                <wp:wrapNone/>
                <wp:docPr id="5840" name="Text Box 58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65067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1050F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201CF0" id="Text Box 5840" o:spid="_x0000_s1066" type="#_x0000_t202" style="position:absolute;left:0;text-align:left;margin-left:1.65pt;margin-top:38.15pt;width:547pt;height:129.9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" filled="f" strokeweight=".5pt">
                <v:textbox>
                  <w:txbxContent>
                    <w:p w:rsidR="006D19F0" w:rsidRDefault="006D19F0" w:rsidP="001050F7"/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sz w:val="60"/>
          <w:szCs w:val="60"/>
        </w:rPr>
        <w:t>Examples</w:t>
      </w:r>
      <w:r w:rsidRPr="007D4D47">
        <w:rPr>
          <w:rFonts w:ascii="Calibri" w:hAnsi="Calibri"/>
          <w:sz w:val="60"/>
          <w:szCs w:val="60"/>
        </w:rPr>
        <w:t>:</w:t>
      </w:r>
    </w:p>
    <w:p w:rsidR="001050F7" w:rsidRDefault="003B6278" w:rsidP="001050F7">
      <w:pPr>
        <w:spacing w:line="276" w:lineRule="auto"/>
        <w:jc w:val="center"/>
        <w:rPr>
          <w:rFonts w:ascii="Calibri" w:hAnsi="Calibri"/>
          <w:sz w:val="96"/>
          <w:szCs w:val="72"/>
        </w:rPr>
      </w:pPr>
      <m:oMath>
        <m:sSup>
          <m:sSupPr>
            <m:ctrlPr>
              <w:rPr>
                <w:rFonts w:ascii="Cambria Math" w:hAnsi="Cambria Math"/>
                <w:sz w:val="96"/>
                <w:szCs w:val="7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sz w:val="96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sz w:val="96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sz w:val="96"/>
                        <w:szCs w:val="72"/>
                      </w:rPr>
                      <m:t>y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72"/>
                      </w:rPr>
                      <m:t>3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72"/>
              </w:rPr>
              <m:t>4</m:t>
            </m:r>
          </m:sup>
        </m:sSup>
      </m:oMath>
      <w:r w:rsidR="001050F7">
        <w:rPr>
          <w:rFonts w:ascii="Calibri" w:hAnsi="Calibri"/>
          <w:sz w:val="96"/>
          <w:szCs w:val="72"/>
        </w:rPr>
        <w:t>=</w:t>
      </w:r>
      <w:r w:rsidR="001050F7" w:rsidRPr="00E52083">
        <w:rPr>
          <w:rFonts w:ascii="Calibri" w:hAnsi="Calibri"/>
          <w:sz w:val="96"/>
          <w:szCs w:val="7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96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72"/>
                  </w:rPr>
                  <m:t>y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96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72"/>
                  </w:rPr>
                  <m:t>3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color w:val="FF0000"/>
                    <w:sz w:val="72"/>
                    <w:szCs w:val="72"/>
                  </w:rPr>
                  <m:t>4</m:t>
                </m:r>
              </m:sup>
            </m:sSup>
          </m:den>
        </m:f>
      </m:oMath>
      <w:r w:rsidR="001050F7" w:rsidRPr="00E52083">
        <w:rPr>
          <w:rFonts w:ascii="Calibri" w:hAnsi="Calibri"/>
          <w:sz w:val="96"/>
          <w:szCs w:val="72"/>
        </w:rPr>
        <w:t xml:space="preserve"> </w:t>
      </w:r>
      <w:r w:rsidR="001050F7">
        <w:rPr>
          <w:rFonts w:ascii="Calibri" w:hAnsi="Calibri"/>
          <w:sz w:val="96"/>
          <w:szCs w:val="72"/>
        </w:rPr>
        <w:t xml:space="preserve">= </w:t>
      </w:r>
      <m:oMath>
        <m:f>
          <m:fPr>
            <m:ctrlPr>
              <w:rPr>
                <w:rFonts w:ascii="Cambria Math" w:hAnsi="Cambria Math"/>
                <w:sz w:val="96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i/>
                <w:sz w:val="96"/>
                <w:szCs w:val="72"/>
              </w:rPr>
              <m:t>y</m:t>
            </m:r>
          </m:num>
          <m:den>
            <m:r>
              <m:rPr>
                <m:nor/>
              </m:rPr>
              <w:rPr>
                <w:rFonts w:ascii="Calibri" w:hAnsi="Calibri"/>
                <w:sz w:val="96"/>
                <w:szCs w:val="72"/>
              </w:rPr>
              <m:t>81</m:t>
            </m:r>
          </m:den>
        </m:f>
      </m:oMath>
    </w:p>
    <w:p w:rsidR="001050F7" w:rsidRPr="000D0045" w:rsidRDefault="001050F7" w:rsidP="001050F7">
      <w:pPr>
        <w:spacing w:line="276" w:lineRule="auto"/>
        <w:jc w:val="center"/>
        <w:rPr>
          <w:rFonts w:ascii="Calibri" w:hAnsi="Calibri"/>
          <w:sz w:val="56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1648" behindDoc="0" locked="0" layoutInCell="1" allowOverlap="1" wp14:anchorId="0A306D0A" wp14:editId="7ED3C549">
                <wp:simplePos x="0" y="0"/>
                <wp:positionH relativeFrom="margin">
                  <wp:posOffset>22860</wp:posOffset>
                </wp:positionH>
                <wp:positionV relativeFrom="paragraph">
                  <wp:posOffset>315595</wp:posOffset>
                </wp:positionV>
                <wp:extent cx="6947065" cy="1900052"/>
                <wp:effectExtent l="0" t="0" r="25400" b="24130"/>
                <wp:wrapNone/>
                <wp:docPr id="5841" name="Text Box 58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7065" cy="190005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1050F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306D0A" id="Text Box 5841" o:spid="_x0000_s1067" type="#_x0000_t202" style="position:absolute;left:0;text-align:left;margin-left:1.8pt;margin-top:24.85pt;width:547pt;height:149.6pt;z-index:25321164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" filled="f" strokeweight=".5pt">
                <v:textbox>
                  <w:txbxContent>
                    <w:p w:rsidR="006D19F0" w:rsidRDefault="006D19F0" w:rsidP="001050F7"/>
                  </w:txbxContent>
                </v:textbox>
                <w10:wrap anchorx="margin"/>
              </v:shape>
            </w:pict>
          </mc:Fallback>
        </mc:AlternateContent>
      </w:r>
    </w:p>
    <w:p w:rsidR="00FB3B19" w:rsidRPr="001050F7" w:rsidRDefault="003B6278" w:rsidP="001050F7">
      <w:pPr>
        <w:pStyle w:val="Heading1"/>
        <w:rPr>
          <w:rFonts w:ascii="Calibri" w:hAnsi="Calibri"/>
          <w:sz w:val="72"/>
          <w:szCs w:val="72"/>
        </w:rPr>
      </w:pPr>
      <m:oMath>
        <m:sSup>
          <m:sSupPr>
            <m:ctrlPr>
              <w:rPr>
                <w:rFonts w:ascii="Cambria Math" w:hAnsi="Cambria Math"/>
                <w:i/>
                <w:sz w:val="72"/>
                <w:szCs w:val="7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72"/>
                        <w:szCs w:val="72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72"/>
                        <w:szCs w:val="72"/>
                      </w:rPr>
                      <m:t>5</m:t>
                    </m:r>
                  </m:num>
                  <m:den>
                    <m:r>
                      <m:rPr>
                        <m:nor/>
                      </m:rPr>
                      <w:rPr>
                        <w:i/>
                        <w:sz w:val="72"/>
                        <w:szCs w:val="72"/>
                      </w:rPr>
                      <m:t>t</m:t>
                    </m:r>
                  </m:den>
                </m:f>
              </m:e>
            </m:d>
          </m:e>
          <m:sup>
            <m:r>
              <m:rPr>
                <m:nor/>
              </m:rPr>
              <w:rPr>
                <w:color w:val="FF0000"/>
                <w:sz w:val="56"/>
                <w:szCs w:val="72"/>
              </w:rPr>
              <m:t>-3</m:t>
            </m:r>
          </m:sup>
        </m:sSup>
      </m:oMath>
      <w:r w:rsidR="001050F7" w:rsidRPr="001050F7">
        <w:rPr>
          <w:rFonts w:ascii="Calibri" w:hAnsi="Calibri"/>
          <w:sz w:val="72"/>
          <w:szCs w:val="72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sz w:val="72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color w:val="FF0000"/>
                    <w:sz w:val="72"/>
                    <w:szCs w:val="7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72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color w:val="FF0000"/>
                    <w:sz w:val="72"/>
                    <w:szCs w:val="72"/>
                  </w:rPr>
                  <m:t>-3</m:t>
                </m:r>
              </m:sup>
            </m:sSup>
          </m:den>
        </m:f>
      </m:oMath>
      <w:r w:rsidR="001050F7" w:rsidRPr="001050F7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sz w:val="72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72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sz w:val="72"/>
                        <w:szCs w:val="72"/>
                      </w:rPr>
                      <m:t>5</m:t>
                    </m:r>
                  </m:e>
                  <m:sup>
                    <m:r>
                      <m:rPr>
                        <m:nor/>
                      </m:rPr>
                      <w:rPr>
                        <w:sz w:val="56"/>
                        <w:szCs w:val="72"/>
                      </w:rPr>
                      <m:t>3</m:t>
                    </m:r>
                  </m:sup>
                </m:sSup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fPr>
              <m:num>
                <m:r>
                  <m:rPr>
                    <m:nor/>
                  </m:rPr>
                  <w:rPr>
                    <w:sz w:val="72"/>
                    <w:szCs w:val="72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72"/>
                        <w:szCs w:val="7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i/>
                        <w:sz w:val="72"/>
                        <w:szCs w:val="72"/>
                      </w:rPr>
                      <m:t>t</m:t>
                    </m:r>
                  </m:e>
                  <m:sup>
                    <m:r>
                      <m:rPr>
                        <m:nor/>
                      </m:rPr>
                      <w:rPr>
                        <w:sz w:val="56"/>
                        <w:szCs w:val="72"/>
                      </w:rPr>
                      <m:t>3</m:t>
                    </m:r>
                  </m:sup>
                </m:sSup>
              </m:den>
            </m:f>
          </m:den>
        </m:f>
      </m:oMath>
      <w:r w:rsidR="001050F7" w:rsidRPr="001050F7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mbria Math"/>
                <w:sz w:val="72"/>
                <w:szCs w:val="8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sz w:val="72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sz w:val="56"/>
                    <w:szCs w:val="72"/>
                  </w:rPr>
                  <m:t>3</m:t>
                </m:r>
              </m:sup>
            </m:sSup>
          </m:den>
        </m:f>
      </m:oMath>
      <w:r w:rsidR="001050F7" w:rsidRPr="001050F7">
        <w:rPr>
          <w:rFonts w:ascii="Calibri" w:hAnsi="Calibri"/>
          <w:sz w:val="72"/>
          <w:szCs w:val="84"/>
        </w:rPr>
        <w:t>∙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72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sz w:val="56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mbria Math"/>
                <w:sz w:val="72"/>
                <w:szCs w:val="84"/>
              </w:rPr>
              <m:t>1</m:t>
            </m:r>
          </m:den>
        </m:f>
      </m:oMath>
      <w:r w:rsidR="001050F7" w:rsidRPr="001050F7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72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sz w:val="56"/>
                    <w:szCs w:val="7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sz w:val="72"/>
                    <w:szCs w:val="72"/>
                  </w:rPr>
                  <m:t>5</m:t>
                </m:r>
              </m:e>
              <m:sup>
                <m:r>
                  <m:rPr>
                    <m:nor/>
                  </m:rPr>
                  <w:rPr>
                    <w:sz w:val="56"/>
                    <w:szCs w:val="72"/>
                  </w:rPr>
                  <m:t>3</m:t>
                </m:r>
              </m:sup>
            </m:sSup>
          </m:den>
        </m:f>
      </m:oMath>
      <w:r w:rsidR="001050F7" w:rsidRPr="001050F7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72"/>
                <w:szCs w:val="7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i/>
                    <w:sz w:val="72"/>
                    <w:szCs w:val="72"/>
                  </w:rPr>
                  <m:t>t</m:t>
                </m:r>
              </m:e>
              <m:sup>
                <m:r>
                  <m:rPr>
                    <m:nor/>
                  </m:rPr>
                  <w:rPr>
                    <w:sz w:val="56"/>
                    <w:szCs w:val="72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sz w:val="72"/>
                <w:szCs w:val="72"/>
              </w:rPr>
              <m:t>125</m:t>
            </m:r>
          </m:den>
        </m:f>
      </m:oMath>
      <w:r w:rsidR="00FB3B19" w:rsidRPr="001050F7">
        <w:rPr>
          <w:rFonts w:ascii="Calibri" w:hAnsi="Calibri"/>
          <w:sz w:val="72"/>
          <w:szCs w:val="72"/>
        </w:rPr>
        <w:br w:type="page"/>
      </w:r>
    </w:p>
    <w:p w:rsidR="009C5903" w:rsidRPr="007D4D47" w:rsidRDefault="00DB1181" w:rsidP="009F35A7">
      <w:pPr>
        <w:pStyle w:val="Heading1"/>
      </w:pPr>
      <w:bookmarkStart w:id="21" w:name="polynomial"/>
      <w:r w:rsidRPr="00DF6460">
        <w:lastRenderedPageBreak/>
        <w:t>Polyn</w:t>
      </w:r>
      <w:r w:rsidR="00EE7194" w:rsidRPr="00DF6460">
        <w:t>omial</w:t>
      </w:r>
      <w:bookmarkEnd w:id="21"/>
      <w:r w:rsidR="00EE7194" w:rsidRPr="007D4D47">
        <w:t xml:space="preserve"> </w:t>
      </w:r>
    </w:p>
    <w:tbl>
      <w:tblPr>
        <w:tblpPr w:leftFromText="180" w:rightFromText="180" w:vertAnchor="text" w:horzAnchor="margin" w:tblpXSpec="center" w:tblpY="451"/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3240"/>
        <w:gridCol w:w="2610"/>
      </w:tblGrid>
      <w:tr w:rsidR="00C772D7" w:rsidRPr="00DF6460" w:rsidTr="00E73706">
        <w:tc>
          <w:tcPr>
            <w:tcW w:w="3798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Example</w:t>
            </w:r>
          </w:p>
        </w:tc>
        <w:tc>
          <w:tcPr>
            <w:tcW w:w="3240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ame</w:t>
            </w:r>
          </w:p>
        </w:tc>
        <w:tc>
          <w:tcPr>
            <w:tcW w:w="2610" w:type="dxa"/>
            <w:shd w:val="clear" w:color="auto" w:fill="FFC000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Terms</w:t>
            </w:r>
          </w:p>
        </w:tc>
      </w:tr>
      <w:tr w:rsidR="00C772D7" w:rsidRPr="00DF6460" w:rsidTr="00E73706">
        <w:trPr>
          <w:trHeight w:val="1050"/>
        </w:trPr>
        <w:tc>
          <w:tcPr>
            <w:tcW w:w="3798" w:type="dxa"/>
            <w:vAlign w:val="center"/>
          </w:tcPr>
          <w:p w:rsidR="00C772D7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sz w:val="72"/>
                <w:szCs w:val="72"/>
              </w:rPr>
              <w:t>7</w:t>
            </w:r>
          </w:p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6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mo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 term</w:t>
            </w:r>
          </w:p>
        </w:tc>
      </w:tr>
      <w:tr w:rsidR="00C772D7" w:rsidRPr="00DF6460" w:rsidTr="00E73706">
        <w:trPr>
          <w:trHeight w:val="1471"/>
        </w:trPr>
        <w:tc>
          <w:tcPr>
            <w:tcW w:w="3798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t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1</w:t>
            </w:r>
          </w:p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12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y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3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5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4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b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2 terms</w:t>
            </w:r>
          </w:p>
        </w:tc>
      </w:tr>
      <w:tr w:rsidR="00C772D7" w:rsidRPr="00DF6460" w:rsidTr="00E73706">
        <w:trPr>
          <w:trHeight w:val="1462"/>
        </w:trPr>
        <w:tc>
          <w:tcPr>
            <w:tcW w:w="3798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2x</w:t>
            </w:r>
            <w:r w:rsidRPr="00160A15">
              <w:rPr>
                <w:rFonts w:ascii="Calibri" w:hAnsi="Calibri"/>
                <w:sz w:val="72"/>
                <w:szCs w:val="72"/>
                <w:vertAlign w:val="superscript"/>
              </w:rPr>
              <w:t>2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+ 3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– 7</w:t>
            </w:r>
          </w:p>
        </w:tc>
        <w:tc>
          <w:tcPr>
            <w:tcW w:w="324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trinomial</w:t>
            </w:r>
          </w:p>
        </w:tc>
        <w:tc>
          <w:tcPr>
            <w:tcW w:w="2610" w:type="dxa"/>
            <w:vAlign w:val="center"/>
          </w:tcPr>
          <w:p w:rsidR="00C772D7" w:rsidRPr="00160A15" w:rsidRDefault="00C772D7" w:rsidP="00C772D7">
            <w:pPr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3 terms</w:t>
            </w:r>
          </w:p>
        </w:tc>
      </w:tr>
    </w:tbl>
    <w:tbl>
      <w:tblPr>
        <w:tblpPr w:leftFromText="187" w:rightFromText="187" w:vertAnchor="page" w:horzAnchor="margin" w:tblpXSpec="center" w:tblpY="9667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24"/>
        <w:gridCol w:w="3614"/>
      </w:tblGrid>
      <w:tr w:rsidR="00C772D7" w:rsidTr="00C772D7">
        <w:tc>
          <w:tcPr>
            <w:tcW w:w="4024" w:type="dxa"/>
            <w:shd w:val="clear" w:color="auto" w:fill="FFC000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onexample</w:t>
            </w:r>
          </w:p>
        </w:tc>
        <w:tc>
          <w:tcPr>
            <w:tcW w:w="3614" w:type="dxa"/>
            <w:shd w:val="clear" w:color="auto" w:fill="FFC000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Reason</w:t>
            </w:r>
          </w:p>
        </w:tc>
      </w:tr>
      <w:tr w:rsidR="00C772D7" w:rsidTr="00C772D7">
        <w:tc>
          <w:tcPr>
            <w:tcW w:w="4024" w:type="dxa"/>
            <w:vAlign w:val="center"/>
          </w:tcPr>
          <w:p w:rsidR="00C772D7" w:rsidRPr="00160A15" w:rsidRDefault="00D33132" w:rsidP="004C39C2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37280" behindDoc="0" locked="0" layoutInCell="1" allowOverlap="1">
                      <wp:simplePos x="0" y="0"/>
                      <wp:positionH relativeFrom="column">
                        <wp:posOffset>1026160</wp:posOffset>
                      </wp:positionH>
                      <wp:positionV relativeFrom="paragraph">
                        <wp:posOffset>16510</wp:posOffset>
                      </wp:positionV>
                      <wp:extent cx="292100" cy="325120"/>
                      <wp:effectExtent l="12700" t="12700" r="19050" b="14605"/>
                      <wp:wrapNone/>
                      <wp:docPr id="6837" name="Oval 56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10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2889C13" id="Oval 5602" o:spid="_x0000_s1026" style="position:absolute;margin-left:80.8pt;margin-top:1.3pt;width:23pt;height:25.6pt;z-index:25193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" filled="f" strokecolor="red" strokeweight="2pt"/>
                  </w:pict>
                </mc:Fallback>
              </mc:AlternateContent>
            </w:r>
            <w:r w:rsidR="00C772D7" w:rsidRPr="00160A15">
              <w:rPr>
                <w:rFonts w:ascii="Calibri" w:hAnsi="Calibri"/>
                <w:sz w:val="72"/>
                <w:szCs w:val="72"/>
              </w:rPr>
              <w:t>5</w:t>
            </w:r>
            <w:r w:rsidR="00C772D7" w:rsidRPr="00160A15">
              <w:rPr>
                <w:rFonts w:ascii="Calibri" w:hAnsi="Calibri"/>
                <w:i/>
                <w:sz w:val="72"/>
                <w:szCs w:val="72"/>
              </w:rPr>
              <w:t>m</w:t>
            </w:r>
            <w:r w:rsidR="004C39C2" w:rsidRPr="004C39C2">
              <w:rPr>
                <w:rFonts w:ascii="Calibri" w:hAnsi="Calibri"/>
                <w:i/>
                <w:sz w:val="72"/>
                <w:szCs w:val="72"/>
                <w:vertAlign w:val="superscript"/>
              </w:rPr>
              <w:t>n</w:t>
            </w:r>
            <w:r w:rsidR="00C772D7" w:rsidRPr="00160A15">
              <w:rPr>
                <w:rFonts w:ascii="Calibri" w:hAnsi="Calibri"/>
                <w:sz w:val="72"/>
                <w:szCs w:val="72"/>
              </w:rPr>
              <w:t xml:space="preserve"> – 8</w:t>
            </w:r>
          </w:p>
        </w:tc>
        <w:tc>
          <w:tcPr>
            <w:tcW w:w="3614" w:type="dxa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variable exponent</w:t>
            </w:r>
          </w:p>
        </w:tc>
      </w:tr>
      <w:tr w:rsidR="00C772D7" w:rsidTr="00C772D7">
        <w:tc>
          <w:tcPr>
            <w:tcW w:w="4024" w:type="dxa"/>
            <w:vAlign w:val="center"/>
          </w:tcPr>
          <w:p w:rsidR="00C772D7" w:rsidRPr="00160A15" w:rsidRDefault="00D33132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>
              <w:rPr>
                <w:rFonts w:ascii="Calibri" w:hAnsi="Calibri"/>
                <w:noProof/>
                <w:sz w:val="48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1938304" behindDoc="0" locked="0" layoutInCell="1" allowOverlap="1">
                      <wp:simplePos x="0" y="0"/>
                      <wp:positionH relativeFrom="column">
                        <wp:posOffset>833120</wp:posOffset>
                      </wp:positionH>
                      <wp:positionV relativeFrom="paragraph">
                        <wp:posOffset>5715</wp:posOffset>
                      </wp:positionV>
                      <wp:extent cx="325120" cy="325120"/>
                      <wp:effectExtent l="19685" t="19685" r="17145" b="17145"/>
                      <wp:wrapNone/>
                      <wp:docPr id="6836" name="Oval 5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120" cy="325120"/>
                              </a:xfrm>
                              <a:prstGeom prst="ellipse">
                                <a:avLst/>
                              </a:prstGeom>
                              <a:noFill/>
                              <a:ln w="254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75CA2C7" id="Oval 5603" o:spid="_x0000_s1026" style="position:absolute;margin-left:65.6pt;margin-top:.45pt;width:25.6pt;height:25.6pt;z-index:25193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" filled="f" strokecolor="red" strokeweight="2pt"/>
                  </w:pict>
                </mc:Fallback>
              </mc:AlternateContent>
            </w:r>
            <w:r w:rsidR="00C772D7" w:rsidRPr="00160A15">
              <w:rPr>
                <w:rFonts w:ascii="Calibri" w:hAnsi="Calibri"/>
                <w:i/>
                <w:sz w:val="72"/>
                <w:szCs w:val="72"/>
              </w:rPr>
              <w:t>n</w:t>
            </w:r>
            <w:r w:rsidR="00C772D7" w:rsidRPr="00160A15">
              <w:rPr>
                <w:rFonts w:ascii="Calibri" w:hAnsi="Calibri"/>
                <w:sz w:val="72"/>
                <w:szCs w:val="72"/>
                <w:vertAlign w:val="superscript"/>
              </w:rPr>
              <w:t>-3</w:t>
            </w:r>
            <w:r w:rsidR="00C772D7" w:rsidRPr="00160A15">
              <w:rPr>
                <w:rFonts w:ascii="Calibri" w:hAnsi="Calibri"/>
                <w:sz w:val="72"/>
                <w:szCs w:val="72"/>
              </w:rPr>
              <w:t xml:space="preserve"> + 9</w:t>
            </w:r>
          </w:p>
        </w:tc>
        <w:tc>
          <w:tcPr>
            <w:tcW w:w="3614" w:type="dxa"/>
            <w:vAlign w:val="center"/>
          </w:tcPr>
          <w:p w:rsidR="00C772D7" w:rsidRPr="00160A15" w:rsidRDefault="00C772D7" w:rsidP="00C772D7">
            <w:pPr>
              <w:spacing w:after="120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>negative exponent</w:t>
            </w:r>
          </w:p>
        </w:tc>
      </w:tr>
    </w:tbl>
    <w:p w:rsidR="00CB1630" w:rsidRPr="00C772D7" w:rsidRDefault="00CB1630" w:rsidP="00CB1630">
      <w:pPr>
        <w:jc w:val="center"/>
        <w:rPr>
          <w:rFonts w:ascii="Calibri" w:hAnsi="Calibri"/>
          <w:sz w:val="48"/>
          <w:szCs w:val="60"/>
        </w:rPr>
      </w:pPr>
    </w:p>
    <w:p w:rsidR="00E73706" w:rsidRDefault="00E73706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sz w:val="120"/>
          <w:szCs w:val="120"/>
        </w:rPr>
        <w:br w:type="page"/>
      </w:r>
    </w:p>
    <w:p w:rsidR="00FB3B19" w:rsidRPr="008746C1" w:rsidRDefault="00FB3B19" w:rsidP="00FB3B19">
      <w:pPr>
        <w:pStyle w:val="Heading1"/>
        <w:rPr>
          <w:sz w:val="120"/>
          <w:szCs w:val="120"/>
        </w:rPr>
      </w:pPr>
      <w:bookmarkStart w:id="22" w:name="degree_polynomial"/>
      <w:r w:rsidRPr="001B4E82">
        <w:rPr>
          <w:sz w:val="120"/>
          <w:szCs w:val="120"/>
        </w:rPr>
        <w:lastRenderedPageBreak/>
        <w:t>Degree of a Polynomial</w:t>
      </w:r>
    </w:p>
    <w:tbl>
      <w:tblPr>
        <w:tblpPr w:leftFromText="180" w:rightFromText="180" w:vertAnchor="text" w:horzAnchor="margin" w:tblpXSpec="center" w:tblpY="3450"/>
        <w:tblW w:w="102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3"/>
        <w:gridCol w:w="4017"/>
        <w:gridCol w:w="2384"/>
      </w:tblGrid>
      <w:tr w:rsidR="00E06C9D" w:rsidRPr="007D4D47" w:rsidTr="00E06C9D">
        <w:trPr>
          <w:trHeight w:val="980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bookmarkEnd w:id="22"/>
          <w:p w:rsidR="00E06C9D" w:rsidRPr="005B6546" w:rsidRDefault="00E06C9D" w:rsidP="00F2289C">
            <w:pPr>
              <w:ind w:left="76"/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Polynomial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E06C9D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Degree of 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Each Term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000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Degree of Polynomial</w:t>
            </w:r>
          </w:p>
        </w:tc>
      </w:tr>
      <w:tr w:rsidR="00E06C9D" w:rsidRPr="007D4D47" w:rsidTr="00E06C9D">
        <w:trPr>
          <w:trHeight w:val="1052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m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n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-7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m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n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 xml:space="preserve">5 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8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8</w:t>
            </w:r>
          </w:p>
        </w:tc>
      </w:tr>
      <w:tr w:rsidR="00E06C9D" w:rsidRPr="007D4D47" w:rsidTr="00E06C9D">
        <w:trPr>
          <w:trHeight w:val="116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x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 xml:space="preserve"> </w:t>
            </w:r>
            <w:r w:rsidRPr="005B6546">
              <w:rPr>
                <w:rFonts w:ascii="Calibri" w:hAnsi="Calibri"/>
                <w:sz w:val="56"/>
                <w:szCs w:val="60"/>
              </w:rPr>
              <w:t>+ 3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x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1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3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</w:t>
            </w:r>
          </w:p>
        </w:tc>
      </w:tr>
      <w:tr w:rsidR="00E06C9D" w:rsidRPr="007D4D47" w:rsidTr="00E06C9D">
        <w:trPr>
          <w:trHeight w:val="989"/>
        </w:trPr>
        <w:tc>
          <w:tcPr>
            <w:tcW w:w="3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5B6546">
              <w:rPr>
                <w:rFonts w:ascii="Calibri" w:hAnsi="Calibri"/>
                <w:sz w:val="56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+ 3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a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56"/>
                <w:szCs w:val="60"/>
              </w:rPr>
              <w:t>b</w:t>
            </w:r>
            <w:r w:rsidRPr="005B6546">
              <w:rPr>
                <w:rFonts w:ascii="Calibri" w:hAnsi="Calibri"/>
                <w:sz w:val="56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56"/>
                <w:szCs w:val="60"/>
              </w:rPr>
              <w:t xml:space="preserve"> – 21</w:t>
            </w:r>
          </w:p>
        </w:tc>
        <w:tc>
          <w:tcPr>
            <w:tcW w:w="4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6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3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>3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a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2</w:t>
            </w:r>
            <w:r w:rsidRPr="005B6546">
              <w:rPr>
                <w:rFonts w:ascii="Calibri" w:hAnsi="Calibri"/>
                <w:i/>
                <w:sz w:val="48"/>
                <w:szCs w:val="60"/>
              </w:rPr>
              <w:t>b</w:t>
            </w:r>
            <w:r w:rsidRPr="005B6546">
              <w:rPr>
                <w:rFonts w:ascii="Calibri" w:hAnsi="Calibri"/>
                <w:sz w:val="48"/>
                <w:szCs w:val="60"/>
                <w:vertAlign w:val="superscript"/>
              </w:rPr>
              <w:t>3</w:t>
            </w:r>
            <w:r w:rsidRPr="005B6546">
              <w:rPr>
                <w:rFonts w:ascii="Calibri" w:hAnsi="Calibri"/>
                <w:sz w:val="48"/>
                <w:szCs w:val="60"/>
              </w:rPr>
              <w:t xml:space="preserve">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5</w:t>
            </w:r>
          </w:p>
          <w:p w:rsidR="00E06C9D" w:rsidRPr="005B6546" w:rsidRDefault="00E06C9D" w:rsidP="00F2289C">
            <w:pPr>
              <w:jc w:val="center"/>
              <w:rPr>
                <w:rFonts w:ascii="Calibri" w:hAnsi="Calibri"/>
                <w:sz w:val="48"/>
                <w:szCs w:val="60"/>
              </w:rPr>
            </w:pPr>
            <w:r w:rsidRPr="005B6546">
              <w:rPr>
                <w:rFonts w:ascii="Calibri" w:hAnsi="Calibri"/>
                <w:sz w:val="48"/>
                <w:szCs w:val="60"/>
              </w:rPr>
              <w:t xml:space="preserve">-21 </w:t>
            </w:r>
            <m:oMath>
              <m:r>
                <w:rPr>
                  <w:rFonts w:ascii="Cambria Math" w:hAnsi="Cambria Math"/>
                  <w:sz w:val="48"/>
                  <w:szCs w:val="60"/>
                </w:rPr>
                <m:t>→</m:t>
              </m:r>
            </m:oMath>
            <w:r w:rsidRPr="005B6546">
              <w:rPr>
                <w:rFonts w:ascii="Calibri" w:hAnsi="Calibri"/>
                <w:sz w:val="48"/>
                <w:szCs w:val="60"/>
              </w:rPr>
              <w:t xml:space="preserve"> degree 0 </w:t>
            </w:r>
          </w:p>
        </w:tc>
        <w:tc>
          <w:tcPr>
            <w:tcW w:w="2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E06C9D" w:rsidRPr="00160A15" w:rsidRDefault="00E06C9D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5</w:t>
            </w:r>
          </w:p>
        </w:tc>
      </w:tr>
    </w:tbl>
    <w:p w:rsidR="00FB3B19" w:rsidRDefault="00FB3B19" w:rsidP="00FB3B19">
      <w:pPr>
        <w:ind w:left="450" w:right="36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Pr="006A6D8A">
        <w:rPr>
          <w:rFonts w:ascii="Calibri" w:hAnsi="Calibri"/>
          <w:sz w:val="72"/>
          <w:szCs w:val="60"/>
        </w:rPr>
        <w:t>largest exponent or the largest sum of exponents of a term within a polynomial</w:t>
      </w:r>
    </w:p>
    <w:p w:rsidR="00FB3B19" w:rsidRDefault="00FB3B19" w:rsidP="00FB3B19">
      <w:pPr>
        <w:ind w:left="450" w:right="360"/>
        <w:jc w:val="center"/>
        <w:rPr>
          <w:rFonts w:ascii="Calibri" w:hAnsi="Calibri"/>
          <w:sz w:val="72"/>
          <w:szCs w:val="60"/>
        </w:rPr>
      </w:pPr>
    </w:p>
    <w:p w:rsidR="00A52016" w:rsidRPr="008554D8" w:rsidRDefault="00A52016" w:rsidP="008554D8">
      <w:pPr>
        <w:pStyle w:val="Heading1"/>
        <w:rPr>
          <w:color w:val="993366"/>
          <w:sz w:val="120"/>
          <w:szCs w:val="120"/>
          <w:vertAlign w:val="superscript"/>
        </w:rPr>
      </w:pPr>
      <w:bookmarkStart w:id="23" w:name="leading_coeff"/>
      <w:r w:rsidRPr="008554D8">
        <w:rPr>
          <w:sz w:val="120"/>
          <w:szCs w:val="120"/>
        </w:rPr>
        <w:lastRenderedPageBreak/>
        <w:t>Leading Coefficient</w:t>
      </w:r>
    </w:p>
    <w:bookmarkEnd w:id="23"/>
    <w:p w:rsidR="00A52016" w:rsidRPr="007D4D47" w:rsidRDefault="00A52016" w:rsidP="00A52016">
      <w:pPr>
        <w:jc w:val="center"/>
        <w:rPr>
          <w:rFonts w:ascii="Calibri" w:hAnsi="Calibri"/>
          <w:sz w:val="60"/>
          <w:szCs w:val="60"/>
        </w:rPr>
      </w:pPr>
    </w:p>
    <w:p w:rsidR="00A52016" w:rsidRPr="008501C6" w:rsidRDefault="004C39C2" w:rsidP="00A52016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The </w:t>
      </w:r>
      <w:r w:rsidR="00A52016" w:rsidRPr="008501C6">
        <w:rPr>
          <w:rFonts w:ascii="Calibri" w:hAnsi="Calibri"/>
          <w:sz w:val="72"/>
          <w:szCs w:val="60"/>
        </w:rPr>
        <w:t>coefficient of the first term of a polynomial written i</w:t>
      </w:r>
      <w:r w:rsidR="00FD470C" w:rsidRPr="008501C6">
        <w:rPr>
          <w:rFonts w:ascii="Calibri" w:hAnsi="Calibri"/>
          <w:sz w:val="72"/>
          <w:szCs w:val="60"/>
        </w:rPr>
        <w:t>n descending order of exponents</w:t>
      </w:r>
    </w:p>
    <w:p w:rsidR="007C25FC" w:rsidRPr="008501C6" w:rsidRDefault="001050F7" w:rsidP="00A52016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495936" behindDoc="1" locked="0" layoutInCell="1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582294</wp:posOffset>
                </wp:positionV>
                <wp:extent cx="6858000" cy="4829175"/>
                <wp:effectExtent l="0" t="0" r="0" b="9525"/>
                <wp:wrapNone/>
                <wp:docPr id="6834" name="Rectangle 2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0" cy="48291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6922DA" id="Rectangle 2543" o:spid="_x0000_s1026" style="position:absolute;margin-left:-7.2pt;margin-top:45.85pt;width:540pt;height:380.25pt;z-index:-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" fillcolor="#d8d8d8" stroked="f"/>
            </w:pict>
          </mc:Fallback>
        </mc:AlternateContent>
      </w:r>
    </w:p>
    <w:p w:rsidR="00A52016" w:rsidRDefault="007C25FC" w:rsidP="007C25FC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9600BC" w:rsidRPr="009600BC" w:rsidRDefault="009600BC" w:rsidP="009600BC">
      <w:pPr>
        <w:tabs>
          <w:tab w:val="left" w:pos="1851"/>
        </w:tabs>
        <w:rPr>
          <w:rFonts w:ascii="Calibri" w:hAnsi="Calibri"/>
          <w:sz w:val="44"/>
          <w:szCs w:val="60"/>
        </w:rPr>
      </w:pPr>
      <w:r>
        <w:rPr>
          <w:rFonts w:ascii="Calibri" w:hAnsi="Calibri"/>
          <w:sz w:val="60"/>
          <w:szCs w:val="60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02"/>
      </w:tblGrid>
      <w:tr w:rsidR="001050F7" w:rsidRPr="001050F7" w:rsidTr="001050F7">
        <w:trPr>
          <w:trHeight w:val="2061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7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 xml:space="preserve">3 </w:t>
            </w:r>
            <w:r w:rsidRPr="001050F7">
              <w:rPr>
                <w:rFonts w:ascii="Calibri" w:hAnsi="Calibri"/>
                <w:sz w:val="96"/>
                <w:szCs w:val="60"/>
              </w:rPr>
              <w:t>– 2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>2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+ 8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a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1</w:t>
            </w:r>
          </w:p>
        </w:tc>
      </w:tr>
      <w:tr w:rsidR="001050F7" w:rsidRPr="001050F7" w:rsidTr="001050F7">
        <w:trPr>
          <w:trHeight w:val="2061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-3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 xml:space="preserve">3 </w:t>
            </w:r>
            <w:r w:rsidRPr="001050F7">
              <w:rPr>
                <w:rFonts w:ascii="Calibri" w:hAnsi="Calibri"/>
                <w:sz w:val="96"/>
                <w:szCs w:val="60"/>
              </w:rPr>
              <w:t>+ 7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  <w:vertAlign w:val="superscript"/>
              </w:rPr>
              <w:t>2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4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n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+ 10</w:t>
            </w:r>
          </w:p>
        </w:tc>
      </w:tr>
      <w:tr w:rsidR="001050F7" w:rsidRPr="001050F7" w:rsidTr="001050F7">
        <w:trPr>
          <w:trHeight w:val="2006"/>
        </w:trPr>
        <w:tc>
          <w:tcPr>
            <w:tcW w:w="10502" w:type="dxa"/>
            <w:vAlign w:val="center"/>
          </w:tcPr>
          <w:p w:rsidR="001050F7" w:rsidRPr="001050F7" w:rsidRDefault="001050F7" w:rsidP="001050F7">
            <w:pPr>
              <w:jc w:val="center"/>
              <w:rPr>
                <w:rFonts w:ascii="Calibri" w:hAnsi="Calibri"/>
                <w:sz w:val="96"/>
                <w:szCs w:val="60"/>
              </w:rPr>
            </w:pPr>
            <w:r w:rsidRPr="001050F7">
              <w:rPr>
                <w:rFonts w:ascii="Calibri" w:hAnsi="Calibri"/>
                <w:color w:val="CC0066"/>
                <w:sz w:val="96"/>
                <w:szCs w:val="60"/>
              </w:rPr>
              <w:t>16</w:t>
            </w:r>
            <w:r w:rsidRPr="001050F7">
              <w:rPr>
                <w:rFonts w:ascii="Calibri" w:hAnsi="Calibri"/>
                <w:i/>
                <w:sz w:val="96"/>
                <w:szCs w:val="60"/>
              </w:rPr>
              <w:t>t</w:t>
            </w:r>
            <w:r w:rsidRPr="001050F7">
              <w:rPr>
                <w:rFonts w:ascii="Calibri" w:hAnsi="Calibri"/>
                <w:sz w:val="96"/>
                <w:szCs w:val="60"/>
              </w:rPr>
              <w:t xml:space="preserve"> – 1</w:t>
            </w:r>
          </w:p>
        </w:tc>
      </w:tr>
    </w:tbl>
    <w:p w:rsidR="00F61AF7" w:rsidRDefault="00F61AF7" w:rsidP="00F61AF7">
      <w:r>
        <w:br w:type="page"/>
      </w:r>
    </w:p>
    <w:p w:rsidR="0082672E" w:rsidRDefault="0082672E" w:rsidP="0082672E">
      <w:pPr>
        <w:pStyle w:val="Heading1"/>
      </w:pPr>
      <w:bookmarkStart w:id="24" w:name="add_polynomials"/>
      <w:bookmarkEnd w:id="24"/>
      <w:r w:rsidRPr="00DB3843">
        <w:lastRenderedPageBreak/>
        <w:t>Add</w:t>
      </w:r>
      <w:r w:rsidRPr="001862F0">
        <w:t xml:space="preserve"> </w:t>
      </w:r>
      <w:r w:rsidRPr="001B4E82">
        <w:t>Polynomials</w:t>
      </w:r>
    </w:p>
    <w:p w:rsidR="0082672E" w:rsidRPr="004D21B8" w:rsidRDefault="0082672E" w:rsidP="0082672E">
      <w:pPr>
        <w:jc w:val="center"/>
        <w:rPr>
          <w:rFonts w:asciiTheme="minorHAnsi" w:hAnsiTheme="minorHAnsi" w:cstheme="minorHAnsi"/>
          <w:sz w:val="96"/>
        </w:rPr>
      </w:pPr>
      <w:r w:rsidRPr="004D21B8">
        <w:rPr>
          <w:rFonts w:asciiTheme="minorHAnsi" w:hAnsiTheme="minorHAnsi" w:cstheme="minorHAnsi"/>
          <w:sz w:val="96"/>
        </w:rPr>
        <w:t>(Group Like Terms – Horizontal Method)</w:t>
      </w:r>
    </w:p>
    <w:p w:rsidR="0082672E" w:rsidRDefault="0082672E" w:rsidP="00487B88">
      <w:pPr>
        <w:tabs>
          <w:tab w:val="left" w:pos="4020"/>
        </w:tabs>
        <w:spacing w:after="20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43040" behindDoc="1" locked="0" layoutInCell="1" allowOverlap="1" wp14:anchorId="5A744358" wp14:editId="39486920">
                <wp:simplePos x="0" y="0"/>
                <wp:positionH relativeFrom="margin">
                  <wp:align>center</wp:align>
                </wp:positionH>
                <wp:positionV relativeFrom="paragraph">
                  <wp:posOffset>18415</wp:posOffset>
                </wp:positionV>
                <wp:extent cx="6527800" cy="5543550"/>
                <wp:effectExtent l="0" t="0" r="6350" b="0"/>
                <wp:wrapNone/>
                <wp:docPr id="6694" name="Rectangle 2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7800" cy="55435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221358" id="Rectangle 2301" o:spid="_x0000_s1026" style="position:absolute;margin-left:0;margin-top:1.45pt;width:514pt;height:436.5pt;z-index:-2501734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:</w:t>
      </w:r>
      <w:r w:rsidR="00487B88">
        <w:rPr>
          <w:rFonts w:ascii="Calibri" w:hAnsi="Calibri"/>
          <w:sz w:val="60"/>
          <w:szCs w:val="60"/>
        </w:rPr>
        <w:t xml:space="preserve"> </w:t>
      </w:r>
    </w:p>
    <w:p w:rsidR="0082672E" w:rsidRPr="00487B88" w:rsidRDefault="00487B88" w:rsidP="00487B88">
      <w:pPr>
        <w:tabs>
          <w:tab w:val="left" w:pos="4020"/>
        </w:tabs>
        <w:spacing w:after="200" w:line="276" w:lineRule="auto"/>
        <w:jc w:val="center"/>
        <w:rPr>
          <w:rFonts w:ascii="Calibri" w:hAnsi="Calibri"/>
          <w:sz w:val="56"/>
          <w:szCs w:val="88"/>
        </w:rPr>
      </w:pPr>
      <w:r w:rsidRPr="00487B88">
        <w:rPr>
          <w:rFonts w:ascii="Calibri" w:hAnsi="Calibri"/>
          <w:position w:val="-24"/>
          <w:sz w:val="60"/>
          <w:szCs w:val="60"/>
        </w:rPr>
        <w:object w:dxaOrig="8860" w:dyaOrig="940">
          <v:shape id="_x0000_i1034" type="#_x0000_t75" style="width:443pt;height:47pt" o:ole="">
            <v:imagedata r:id="rId28" o:title=""/>
          </v:shape>
          <o:OLEObject Type="Embed" ProgID="Equation.DSMT4" ShapeID="_x0000_i1034" DrawAspect="Content" ObjectID="_1592371615" r:id="rId29"/>
        </w:object>
      </w:r>
    </w:p>
    <w:p w:rsidR="0082672E" w:rsidRDefault="00487B88" w:rsidP="00487B88">
      <w:pPr>
        <w:spacing w:after="200" w:line="276" w:lineRule="auto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 xml:space="preserve">  </w:t>
      </w:r>
      <w:r w:rsidRPr="00487B88">
        <w:rPr>
          <w:rFonts w:ascii="Calibri" w:hAnsi="Calibri"/>
          <w:position w:val="-18"/>
          <w:sz w:val="72"/>
          <w:szCs w:val="60"/>
        </w:rPr>
        <w:object w:dxaOrig="3420" w:dyaOrig="740">
          <v:shape id="_x0000_i1035" type="#_x0000_t75" style="width:171pt;height:37pt" o:ole="">
            <v:imagedata r:id="rId30" o:title=""/>
          </v:shape>
          <o:OLEObject Type="Embed" ProgID="Equation.DSMT4" ShapeID="_x0000_i1035" DrawAspect="Content" ObjectID="_1592371616" r:id="rId31"/>
        </w:object>
      </w:r>
      <w:r w:rsidR="0082672E" w:rsidRPr="008501C6">
        <w:rPr>
          <w:rFonts w:ascii="Calibri" w:hAnsi="Calibri"/>
          <w:sz w:val="72"/>
          <w:szCs w:val="60"/>
        </w:rPr>
        <w:t>(2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</w:rPr>
        <w:t xml:space="preserve"> + 6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 w:rsidRPr="008501C6">
        <w:rPr>
          <w:rFonts w:ascii="Calibri" w:hAnsi="Calibri"/>
          <w:sz w:val="72"/>
          <w:szCs w:val="60"/>
        </w:rPr>
        <w:t xml:space="preserve"> – 4) + (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</w:rPr>
        <w:t xml:space="preserve"> – </w:t>
      </w:r>
      <w:r w:rsidR="0082672E">
        <w:rPr>
          <w:rFonts w:ascii="Calibri" w:hAnsi="Calibri"/>
          <w:i/>
          <w:sz w:val="72"/>
          <w:szCs w:val="60"/>
        </w:rPr>
        <w:t>g</w:t>
      </w:r>
      <w:r w:rsidR="0082672E" w:rsidRPr="008501C6">
        <w:rPr>
          <w:rFonts w:ascii="Calibri" w:hAnsi="Calibri"/>
          <w:sz w:val="72"/>
          <w:szCs w:val="60"/>
        </w:rPr>
        <w:t xml:space="preserve">) </w:t>
      </w:r>
    </w:p>
    <w:p w:rsidR="0082672E" w:rsidRDefault="0082672E" w:rsidP="0082672E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487B88">
        <w:rPr>
          <w:rFonts w:ascii="Calibri" w:hAnsi="Calibri"/>
          <w:sz w:val="72"/>
          <w:szCs w:val="60"/>
        </w:rPr>
        <w:t xml:space="preserve">       </w:t>
      </w:r>
      <w:r w:rsidRPr="008501C6">
        <w:rPr>
          <w:rFonts w:ascii="Calibri" w:hAnsi="Calibri"/>
          <w:sz w:val="72"/>
          <w:szCs w:val="60"/>
        </w:rPr>
        <w:t xml:space="preserve">= </w:t>
      </w:r>
      <w:r w:rsidRPr="00062309">
        <w:rPr>
          <w:rFonts w:ascii="Calibri" w:hAnsi="Calibri"/>
          <w:color w:val="FF0000"/>
          <w:sz w:val="72"/>
          <w:szCs w:val="60"/>
        </w:rPr>
        <w:t>2</w:t>
      </w:r>
      <w:r w:rsidRPr="00062309">
        <w:rPr>
          <w:rFonts w:ascii="Calibri" w:hAnsi="Calibri"/>
          <w:i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  <w:vertAlign w:val="superscript"/>
        </w:rPr>
        <w:t xml:space="preserve"> </w:t>
      </w:r>
      <w:r w:rsidRPr="008501C6">
        <w:rPr>
          <w:rFonts w:ascii="Calibri" w:hAnsi="Calibri"/>
          <w:sz w:val="72"/>
          <w:szCs w:val="60"/>
        </w:rPr>
        <w:t xml:space="preserve">+ </w:t>
      </w:r>
      <w:r w:rsidRPr="00062309">
        <w:rPr>
          <w:rFonts w:ascii="Calibri" w:hAnsi="Calibri"/>
          <w:color w:val="0000FF"/>
          <w:sz w:val="72"/>
          <w:szCs w:val="60"/>
        </w:rPr>
        <w:t>6</w:t>
      </w:r>
      <w:r w:rsidRPr="00062309">
        <w:rPr>
          <w:rFonts w:ascii="Calibri" w:hAnsi="Calibri"/>
          <w:i/>
          <w:color w:val="0000FF"/>
          <w:sz w:val="72"/>
          <w:szCs w:val="60"/>
        </w:rPr>
        <w:t>g</w:t>
      </w:r>
      <w:r w:rsidRPr="008501C6">
        <w:rPr>
          <w:rFonts w:ascii="Calibri" w:hAnsi="Calibri"/>
          <w:sz w:val="72"/>
          <w:szCs w:val="60"/>
        </w:rPr>
        <w:t xml:space="preserve"> – </w:t>
      </w:r>
      <w:r>
        <w:rPr>
          <w:rFonts w:ascii="Calibri" w:hAnsi="Calibri"/>
          <w:i/>
          <w:sz w:val="72"/>
          <w:szCs w:val="60"/>
        </w:rPr>
        <w:t>4</w:t>
      </w:r>
      <w:r w:rsidRPr="008501C6">
        <w:rPr>
          <w:rFonts w:ascii="Calibri" w:hAnsi="Calibri"/>
          <w:sz w:val="72"/>
          <w:szCs w:val="60"/>
        </w:rPr>
        <w:t xml:space="preserve"> + </w:t>
      </w:r>
      <w:r w:rsidRPr="00062309">
        <w:rPr>
          <w:rFonts w:ascii="Calibri" w:hAnsi="Calibri"/>
          <w:i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8501C6">
        <w:rPr>
          <w:rFonts w:ascii="Calibri" w:hAnsi="Calibri"/>
          <w:sz w:val="72"/>
          <w:szCs w:val="60"/>
        </w:rPr>
        <w:t xml:space="preserve"> </w:t>
      </w:r>
      <w:r w:rsidRPr="00062309">
        <w:rPr>
          <w:rFonts w:ascii="Calibri" w:hAnsi="Calibri"/>
          <w:color w:val="0000FF"/>
          <w:sz w:val="72"/>
          <w:szCs w:val="60"/>
        </w:rPr>
        <w:t xml:space="preserve">– </w:t>
      </w:r>
      <w:r w:rsidRPr="00062309">
        <w:rPr>
          <w:rFonts w:ascii="Calibri" w:hAnsi="Calibri"/>
          <w:i/>
          <w:color w:val="0000FF"/>
          <w:sz w:val="72"/>
          <w:szCs w:val="60"/>
        </w:rPr>
        <w:t>g</w:t>
      </w:r>
    </w:p>
    <w:p w:rsidR="0082672E" w:rsidRDefault="0082672E" w:rsidP="0082672E">
      <w:pPr>
        <w:ind w:left="1440"/>
        <w:rPr>
          <w:rFonts w:ascii="Calibri" w:hAnsi="Calibri"/>
          <w:i/>
          <w:sz w:val="72"/>
          <w:szCs w:val="60"/>
        </w:rPr>
      </w:pPr>
      <w:r>
        <w:rPr>
          <w:rFonts w:ascii="Calibri" w:hAnsi="Calibri"/>
          <w:b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3151232" behindDoc="0" locked="0" layoutInCell="1" allowOverlap="1" wp14:anchorId="29F5C884" wp14:editId="551A4C44">
                <wp:simplePos x="0" y="0"/>
                <wp:positionH relativeFrom="margin">
                  <wp:align>center</wp:align>
                </wp:positionH>
                <wp:positionV relativeFrom="paragraph">
                  <wp:posOffset>300355</wp:posOffset>
                </wp:positionV>
                <wp:extent cx="4761865" cy="494665"/>
                <wp:effectExtent l="0" t="0" r="0" b="635"/>
                <wp:wrapNone/>
                <wp:docPr id="6693" name="Text Box 5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1865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83039" w:rsidRDefault="006D19F0" w:rsidP="0082672E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sz w:val="4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Group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F5C884" id="Text Box 5659" o:spid="_x0000_s1068" type="#_x0000_t202" style="position:absolute;left:0;text-align:left;margin-left:0;margin-top:23.65pt;width:374.95pt;height:38.95pt;z-index:253151232;visibility:visible;mso-wrap-style:square;mso-width-percent:0;mso-height-percent:20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Pbu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" filled="f" stroked="f">
                <v:textbox style="mso-fit-shape-to-text:t">
                  <w:txbxContent>
                    <w:p w:rsidR="006D19F0" w:rsidRPr="00D83039" w:rsidRDefault="006D19F0" w:rsidP="0082672E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sz w:val="44"/>
                        </w:rPr>
                        <w:tab/>
                      </w:r>
                      <w:r>
                        <w:rPr>
                          <w:rFonts w:asciiTheme="minorHAnsi" w:hAnsiTheme="minorHAnsi"/>
                          <w:sz w:val="52"/>
                        </w:rPr>
                        <w:t>(Group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672E" w:rsidRDefault="0082672E" w:rsidP="0082672E">
      <w:pPr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</w:r>
    </w:p>
    <w:p w:rsidR="0082672E" w:rsidRPr="004C39C2" w:rsidRDefault="0082672E" w:rsidP="0082672E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72"/>
          <w:szCs w:val="60"/>
        </w:rPr>
        <w:tab/>
        <w:t>= (</w:t>
      </w:r>
      <w:r w:rsidRPr="00062309">
        <w:rPr>
          <w:rFonts w:ascii="Calibri" w:hAnsi="Calibri"/>
          <w:color w:val="FF0000"/>
          <w:sz w:val="72"/>
          <w:szCs w:val="60"/>
        </w:rPr>
        <w:t>2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 w:rsidRPr="00DB3843">
        <w:rPr>
          <w:rFonts w:ascii="Calibri" w:hAnsi="Calibri"/>
          <w:sz w:val="72"/>
          <w:szCs w:val="60"/>
        </w:rPr>
        <w:t xml:space="preserve"> </w:t>
      </w:r>
      <w:r>
        <w:rPr>
          <w:rFonts w:ascii="Calibri" w:hAnsi="Calibri"/>
          <w:sz w:val="72"/>
          <w:szCs w:val="60"/>
        </w:rPr>
        <w:t xml:space="preserve">+ </w:t>
      </w:r>
      <w:r w:rsidRPr="00062309">
        <w:rPr>
          <w:rFonts w:ascii="Calibri" w:hAnsi="Calibri"/>
          <w:color w:val="FF0000"/>
          <w:sz w:val="72"/>
          <w:szCs w:val="60"/>
        </w:rPr>
        <w:t>g</w:t>
      </w:r>
      <w:r w:rsidRPr="00062309">
        <w:rPr>
          <w:rFonts w:ascii="Calibri" w:hAnsi="Calibri"/>
          <w:color w:val="FF0000"/>
          <w:sz w:val="72"/>
          <w:szCs w:val="60"/>
          <w:vertAlign w:val="superscript"/>
        </w:rPr>
        <w:t>2</w:t>
      </w:r>
      <w:r>
        <w:rPr>
          <w:rFonts w:ascii="Calibri" w:hAnsi="Calibri"/>
          <w:sz w:val="72"/>
          <w:szCs w:val="60"/>
        </w:rPr>
        <w:t>) + (</w:t>
      </w:r>
      <w:r w:rsidRPr="00062309">
        <w:rPr>
          <w:rFonts w:ascii="Calibri" w:hAnsi="Calibri"/>
          <w:color w:val="0000FF"/>
          <w:sz w:val="72"/>
          <w:szCs w:val="60"/>
        </w:rPr>
        <w:t>6g</w:t>
      </w:r>
      <w:r>
        <w:rPr>
          <w:rFonts w:ascii="Calibri" w:hAnsi="Calibri"/>
          <w:sz w:val="72"/>
          <w:szCs w:val="60"/>
        </w:rPr>
        <w:t xml:space="preserve"> </w:t>
      </w:r>
      <w:r w:rsidRPr="00062309">
        <w:rPr>
          <w:rFonts w:ascii="Calibri" w:hAnsi="Calibri"/>
          <w:color w:val="0000FF"/>
          <w:sz w:val="72"/>
          <w:szCs w:val="60"/>
        </w:rPr>
        <w:t>– g</w:t>
      </w:r>
      <w:r>
        <w:rPr>
          <w:rFonts w:ascii="Calibri" w:hAnsi="Calibri"/>
          <w:sz w:val="72"/>
          <w:szCs w:val="60"/>
        </w:rPr>
        <w:t xml:space="preserve">) – 4 </w:t>
      </w:r>
    </w:p>
    <w:p w:rsidR="0082672E" w:rsidRPr="008501C6" w:rsidRDefault="00E21B7D" w:rsidP="0082672E">
      <w:pPr>
        <w:spacing w:after="200" w:line="276" w:lineRule="auto"/>
        <w:ind w:left="1440"/>
        <w:rPr>
          <w:rFonts w:ascii="Calibri" w:hAnsi="Calibri"/>
          <w:sz w:val="72"/>
          <w:szCs w:val="60"/>
        </w:rPr>
      </w:pPr>
      <w:r w:rsidRPr="00487B88">
        <w:rPr>
          <w:rFonts w:ascii="Calibri" w:hAnsi="Calibri"/>
          <w:position w:val="-18"/>
          <w:sz w:val="72"/>
          <w:szCs w:val="60"/>
        </w:rPr>
        <w:object w:dxaOrig="3420" w:dyaOrig="740">
          <v:shape id="_x0000_i1036" type="#_x0000_t75" style="width:171pt;height:37pt" o:ole="">
            <v:imagedata r:id="rId30" o:title=""/>
          </v:shape>
          <o:OLEObject Type="Embed" ProgID="Equation.DSMT4" ShapeID="_x0000_i1036" DrawAspect="Content" ObjectID="_1592371617" r:id="rId32"/>
        </w:object>
      </w:r>
      <w:r w:rsidR="0082672E">
        <w:rPr>
          <w:rFonts w:ascii="Calibri" w:hAnsi="Calibri"/>
          <w:sz w:val="72"/>
          <w:szCs w:val="60"/>
        </w:rPr>
        <w:tab/>
      </w:r>
      <w:r w:rsidR="0082672E" w:rsidRPr="008501C6">
        <w:rPr>
          <w:rFonts w:ascii="Calibri" w:hAnsi="Calibri"/>
          <w:sz w:val="72"/>
          <w:szCs w:val="60"/>
        </w:rPr>
        <w:t>3</w:t>
      </w:r>
      <w:r w:rsidR="0082672E" w:rsidRPr="00DB3843">
        <w:rPr>
          <w:rFonts w:ascii="Calibri" w:hAnsi="Calibri"/>
          <w:sz w:val="72"/>
          <w:szCs w:val="60"/>
        </w:rPr>
        <w:t>g</w:t>
      </w:r>
      <w:r w:rsidR="0082672E" w:rsidRPr="00F948DC">
        <w:rPr>
          <w:rFonts w:ascii="Calibri" w:hAnsi="Calibri"/>
          <w:sz w:val="72"/>
          <w:szCs w:val="60"/>
          <w:vertAlign w:val="superscript"/>
        </w:rPr>
        <w:t xml:space="preserve">2 </w:t>
      </w:r>
      <w:r w:rsidR="0082672E" w:rsidRPr="008501C6">
        <w:rPr>
          <w:rFonts w:ascii="Calibri" w:hAnsi="Calibri"/>
          <w:sz w:val="72"/>
          <w:szCs w:val="60"/>
        </w:rPr>
        <w:t xml:space="preserve">+ </w:t>
      </w:r>
      <w:r w:rsidR="0082672E">
        <w:rPr>
          <w:rFonts w:ascii="Calibri" w:hAnsi="Calibri"/>
          <w:sz w:val="72"/>
          <w:szCs w:val="60"/>
        </w:rPr>
        <w:t>5</w:t>
      </w:r>
      <w:r w:rsidR="0082672E" w:rsidRPr="00DB3843">
        <w:rPr>
          <w:rFonts w:ascii="Calibri" w:hAnsi="Calibri"/>
          <w:sz w:val="72"/>
          <w:szCs w:val="60"/>
        </w:rPr>
        <w:t>g</w:t>
      </w:r>
      <w:r w:rsidR="0082672E">
        <w:rPr>
          <w:rFonts w:ascii="Calibri" w:hAnsi="Calibri"/>
          <w:sz w:val="72"/>
          <w:szCs w:val="60"/>
        </w:rPr>
        <w:t xml:space="preserve"> – 4</w:t>
      </w:r>
      <w:r w:rsidR="0082672E" w:rsidRPr="008501C6">
        <w:rPr>
          <w:rFonts w:ascii="Calibri" w:hAnsi="Calibri"/>
          <w:sz w:val="72"/>
          <w:szCs w:val="60"/>
        </w:rPr>
        <w:t xml:space="preserve">  </w:t>
      </w:r>
    </w:p>
    <w:p w:rsidR="0082672E" w:rsidRPr="00CB4C24" w:rsidRDefault="0082672E" w:rsidP="0082672E">
      <w:pPr>
        <w:pStyle w:val="Heading1"/>
        <w:rPr>
          <w:b/>
          <w:sz w:val="88"/>
          <w:szCs w:val="88"/>
        </w:rPr>
      </w:pPr>
      <w:r w:rsidRPr="007D4D47">
        <w:rPr>
          <w:b/>
          <w:sz w:val="88"/>
          <w:szCs w:val="88"/>
        </w:rPr>
        <w:br w:type="page"/>
      </w:r>
      <w:bookmarkStart w:id="25" w:name="add_polynomials2"/>
      <w:bookmarkEnd w:id="25"/>
      <w:r w:rsidRPr="001862F0">
        <w:lastRenderedPageBreak/>
        <w:t xml:space="preserve">Add </w:t>
      </w:r>
      <w:r>
        <w:t>P</w:t>
      </w:r>
      <w:r w:rsidRPr="001862F0">
        <w:t>olynomials</w:t>
      </w:r>
    </w:p>
    <w:p w:rsidR="0082672E" w:rsidRPr="002741C5" w:rsidRDefault="0082672E" w:rsidP="0082672E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sz w:val="96"/>
          <w:szCs w:val="96"/>
        </w:rPr>
        <w:t xml:space="preserve">(Align Like Terms – </w:t>
      </w:r>
      <w:r>
        <w:rPr>
          <w:rFonts w:ascii="Calibri" w:hAnsi="Calibri"/>
          <w:sz w:val="96"/>
          <w:szCs w:val="96"/>
        </w:rPr>
        <w:br/>
        <w:t>Vertical Method)</w:t>
      </w:r>
    </w:p>
    <w:p w:rsidR="0082672E" w:rsidRDefault="0082672E" w:rsidP="00487B88">
      <w:pPr>
        <w:spacing w:after="20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145088" behindDoc="1" locked="0" layoutInCell="1" allowOverlap="1" wp14:anchorId="6CEC9E26" wp14:editId="4C7C02A7">
                <wp:simplePos x="0" y="0"/>
                <wp:positionH relativeFrom="margin">
                  <wp:posOffset>-91440</wp:posOffset>
                </wp:positionH>
                <wp:positionV relativeFrom="paragraph">
                  <wp:posOffset>8890</wp:posOffset>
                </wp:positionV>
                <wp:extent cx="7143750" cy="5122545"/>
                <wp:effectExtent l="0" t="0" r="0" b="1905"/>
                <wp:wrapNone/>
                <wp:docPr id="6692" name="Rectangle 2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43750" cy="5122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5027D2" id="Rectangle 2527" o:spid="_x0000_s1026" style="position:absolute;margin-left:-7.2pt;margin-top:.7pt;width:562.5pt;height:403.35pt;z-index:-2501713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>
        <w:rPr>
          <w:rFonts w:ascii="Calibri" w:hAnsi="Calibri"/>
          <w:sz w:val="60"/>
          <w:szCs w:val="60"/>
        </w:rPr>
        <w:t>Example:</w:t>
      </w:r>
    </w:p>
    <w:p w:rsidR="00487B88" w:rsidRPr="007D4D47" w:rsidRDefault="00487B88" w:rsidP="00487B88">
      <w:pPr>
        <w:rPr>
          <w:rFonts w:ascii="Calibri" w:hAnsi="Calibri"/>
          <w:sz w:val="60"/>
          <w:szCs w:val="60"/>
        </w:rPr>
      </w:pPr>
      <w:r w:rsidRPr="00487B88">
        <w:rPr>
          <w:rFonts w:ascii="Calibri" w:hAnsi="Calibri"/>
          <w:position w:val="-24"/>
          <w:sz w:val="60"/>
          <w:szCs w:val="60"/>
        </w:rPr>
        <w:object w:dxaOrig="10060" w:dyaOrig="940">
          <v:shape id="_x0000_i1037" type="#_x0000_t75" style="width:503pt;height:47pt" o:ole="">
            <v:imagedata r:id="rId33" o:title=""/>
          </v:shape>
          <o:OLEObject Type="Embed" ProgID="Equation.DSMT4" ShapeID="_x0000_i1037" DrawAspect="Content" ObjectID="_1592371618" r:id="rId34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82672E" w:rsidRPr="000563DE" w:rsidRDefault="0082672E" w:rsidP="0082672E">
      <w:pPr>
        <w:jc w:val="center"/>
        <w:rPr>
          <w:rFonts w:ascii="Calibri" w:hAnsi="Calibri"/>
          <w:sz w:val="36"/>
          <w:szCs w:val="60"/>
        </w:rPr>
      </w:pPr>
    </w:p>
    <w:p w:rsidR="00487B88" w:rsidRDefault="00487B88" w:rsidP="00487B88">
      <w:pPr>
        <w:spacing w:after="200" w:line="276" w:lineRule="auto"/>
        <w:rPr>
          <w:rFonts w:ascii="Calibri" w:hAnsi="Calibri"/>
          <w:sz w:val="56"/>
          <w:szCs w:val="60"/>
        </w:rPr>
      </w:pPr>
      <w:r w:rsidRPr="00487B88">
        <w:rPr>
          <w:rFonts w:ascii="Calibri" w:hAnsi="Calibri"/>
          <w:position w:val="-18"/>
          <w:sz w:val="56"/>
          <w:szCs w:val="60"/>
        </w:rPr>
        <w:object w:dxaOrig="3420" w:dyaOrig="740">
          <v:shape id="_x0000_i1038" type="#_x0000_t75" style="width:171pt;height:37pt" o:ole="">
            <v:imagedata r:id="rId35" o:title=""/>
          </v:shape>
          <o:OLEObject Type="Embed" ProgID="Equation.DSMT4" ShapeID="_x0000_i1038" DrawAspect="Content" ObjectID="_1592371619" r:id="rId36"/>
        </w:object>
      </w:r>
      <w:r w:rsidRPr="00487B88">
        <w:rPr>
          <w:rFonts w:ascii="Calibri" w:hAnsi="Calibri"/>
          <w:sz w:val="56"/>
          <w:szCs w:val="60"/>
        </w:rPr>
        <w:t xml:space="preserve"> </w:t>
      </w:r>
      <w:r w:rsidR="0082672E" w:rsidRPr="00487B88">
        <w:rPr>
          <w:rFonts w:ascii="Calibri" w:hAnsi="Calibri"/>
          <w:sz w:val="62"/>
          <w:szCs w:val="62"/>
        </w:rPr>
        <w:t>(2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  <w:vertAlign w:val="superscript"/>
        </w:rPr>
        <w:t>3</w:t>
      </w:r>
      <w:r w:rsidR="0082672E" w:rsidRPr="00487B88">
        <w:rPr>
          <w:rFonts w:ascii="Calibri" w:hAnsi="Calibri"/>
          <w:sz w:val="62"/>
          <w:szCs w:val="62"/>
        </w:rPr>
        <w:t xml:space="preserve"> + 6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i/>
          <w:sz w:val="62"/>
          <w:szCs w:val="62"/>
          <w:vertAlign w:val="superscript"/>
        </w:rPr>
        <w:t>2</w:t>
      </w:r>
      <w:r w:rsidR="0082672E" w:rsidRPr="00487B88">
        <w:rPr>
          <w:rFonts w:ascii="Calibri" w:hAnsi="Calibri"/>
          <w:sz w:val="62"/>
          <w:szCs w:val="62"/>
        </w:rPr>
        <w:t xml:space="preserve"> – 4) + (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  <w:vertAlign w:val="superscript"/>
        </w:rPr>
        <w:t>3</w:t>
      </w:r>
      <w:r w:rsidR="0082672E" w:rsidRPr="00487B88">
        <w:rPr>
          <w:rFonts w:ascii="Calibri" w:hAnsi="Calibri"/>
          <w:sz w:val="62"/>
          <w:szCs w:val="62"/>
        </w:rPr>
        <w:t xml:space="preserve"> – </w:t>
      </w:r>
      <w:r w:rsidR="0082672E" w:rsidRPr="00487B88">
        <w:rPr>
          <w:rFonts w:ascii="Calibri" w:hAnsi="Calibri"/>
          <w:i/>
          <w:sz w:val="62"/>
          <w:szCs w:val="62"/>
        </w:rPr>
        <w:t>g</w:t>
      </w:r>
      <w:r w:rsidR="0082672E" w:rsidRPr="00487B88">
        <w:rPr>
          <w:rFonts w:ascii="Calibri" w:hAnsi="Calibri"/>
          <w:sz w:val="62"/>
          <w:szCs w:val="62"/>
        </w:rPr>
        <w:t xml:space="preserve"> – 3)</w:t>
      </w:r>
      <w:r w:rsidR="0082672E" w:rsidRPr="00487B88">
        <w:rPr>
          <w:rFonts w:ascii="Calibri" w:hAnsi="Calibri"/>
          <w:sz w:val="56"/>
          <w:szCs w:val="60"/>
        </w:rPr>
        <w:t xml:space="preserve"> </w:t>
      </w:r>
    </w:p>
    <w:p w:rsidR="0082672E" w:rsidRPr="00487B88" w:rsidRDefault="00E21B7D" w:rsidP="00487B88">
      <w:pPr>
        <w:spacing w:after="200" w:line="276" w:lineRule="auto"/>
        <w:rPr>
          <w:rFonts w:ascii="Calibri" w:hAnsi="Calibri"/>
          <w:sz w:val="56"/>
          <w:szCs w:val="60"/>
        </w:rPr>
      </w:pPr>
      <w:r>
        <w:rPr>
          <w:rFonts w:ascii="Calibri" w:hAnsi="Calibri"/>
          <w:b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3153280" behindDoc="0" locked="0" layoutInCell="1" allowOverlap="1" wp14:anchorId="29CA37D8" wp14:editId="4DCD108A">
                <wp:simplePos x="0" y="0"/>
                <wp:positionH relativeFrom="margin">
                  <wp:posOffset>1270635</wp:posOffset>
                </wp:positionH>
                <wp:positionV relativeFrom="paragraph">
                  <wp:posOffset>12065</wp:posOffset>
                </wp:positionV>
                <wp:extent cx="4761865" cy="494665"/>
                <wp:effectExtent l="0" t="0" r="0" b="635"/>
                <wp:wrapNone/>
                <wp:docPr id="5852" name="Text Box 5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1865" cy="49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83039" w:rsidRDefault="006D19F0" w:rsidP="00E21B7D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>
                              <w:rPr>
                                <w:sz w:val="44"/>
                              </w:rPr>
                              <w:tab/>
                            </w:r>
                            <w:r>
                              <w:rPr>
                                <w:rFonts w:asciiTheme="minorHAnsi" w:hAnsiTheme="minorHAnsi"/>
                                <w:sz w:val="52"/>
                              </w:rPr>
                              <w:t>(Align like terms and add</w:t>
                            </w:r>
                            <w:r w:rsidRPr="00D83039">
                              <w:rPr>
                                <w:rFonts w:asciiTheme="minorHAnsi" w:hAnsiTheme="minorHAns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CA37D8" id="_x0000_s1069" type="#_x0000_t202" style="position:absolute;margin-left:100.05pt;margin-top:.95pt;width:374.95pt;height:38.95pt;z-index:253153280;visibility:visible;mso-wrap-style:square;mso-width-percent:0;mso-height-percent:20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" filled="f" stroked="f">
                <v:textbox style="mso-fit-shape-to-text:t">
                  <w:txbxContent>
                    <w:p w:rsidR="006D19F0" w:rsidRPr="00D83039" w:rsidRDefault="006D19F0" w:rsidP="00E21B7D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r>
                        <w:rPr>
                          <w:sz w:val="44"/>
                        </w:rPr>
                        <w:tab/>
                      </w:r>
                      <w:r>
                        <w:rPr>
                          <w:rFonts w:asciiTheme="minorHAnsi" w:hAnsiTheme="minorHAnsi"/>
                          <w:sz w:val="52"/>
                        </w:rPr>
                        <w:t>(Align like terms and add</w:t>
                      </w:r>
                      <w:r w:rsidRPr="00D83039">
                        <w:rPr>
                          <w:rFonts w:asciiTheme="minorHAnsi" w:hAnsiTheme="minorHAnsi"/>
                          <w:sz w:val="52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672E" w:rsidRPr="008501C6" w:rsidRDefault="00E21B7D" w:rsidP="0082672E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color w:val="FF0000"/>
          <w:sz w:val="72"/>
          <w:szCs w:val="60"/>
        </w:rPr>
        <w:t xml:space="preserve">       </w:t>
      </w:r>
      <w:r w:rsidR="0082672E" w:rsidRPr="005F518E">
        <w:rPr>
          <w:rFonts w:ascii="Calibri" w:hAnsi="Calibri"/>
          <w:color w:val="FF0000"/>
          <w:sz w:val="72"/>
          <w:szCs w:val="60"/>
        </w:rPr>
        <w:t>2</w:t>
      </w:r>
      <w:r w:rsidR="0082672E" w:rsidRPr="005F518E">
        <w:rPr>
          <w:rFonts w:ascii="Calibri" w:hAnsi="Calibri"/>
          <w:i/>
          <w:color w:val="FF0000"/>
          <w:sz w:val="72"/>
          <w:szCs w:val="60"/>
        </w:rPr>
        <w:t>g</w:t>
      </w:r>
      <w:r w:rsidR="0082672E"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 w:rsidR="0082672E" w:rsidRPr="008501C6">
        <w:rPr>
          <w:rFonts w:ascii="Calibri" w:hAnsi="Calibri"/>
          <w:sz w:val="72"/>
          <w:szCs w:val="60"/>
        </w:rPr>
        <w:t xml:space="preserve"> + </w:t>
      </w:r>
      <w:r w:rsidR="0082672E" w:rsidRPr="005F518E">
        <w:rPr>
          <w:rFonts w:ascii="Calibri" w:hAnsi="Calibri"/>
          <w:color w:val="0000FF"/>
          <w:sz w:val="72"/>
          <w:szCs w:val="60"/>
        </w:rPr>
        <w:t>6</w:t>
      </w:r>
      <w:r w:rsidR="0082672E" w:rsidRPr="005F518E">
        <w:rPr>
          <w:rFonts w:ascii="Calibri" w:hAnsi="Calibri"/>
          <w:i/>
          <w:color w:val="0000FF"/>
          <w:sz w:val="72"/>
          <w:szCs w:val="60"/>
        </w:rPr>
        <w:t>g</w:t>
      </w:r>
      <w:r w:rsidR="0082672E" w:rsidRPr="005F518E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="0082672E" w:rsidRPr="008501C6">
        <w:rPr>
          <w:rFonts w:ascii="Calibri" w:hAnsi="Calibri"/>
          <w:sz w:val="72"/>
          <w:szCs w:val="60"/>
          <w:vertAlign w:val="superscript"/>
        </w:rPr>
        <w:t xml:space="preserve">        </w:t>
      </w:r>
      <w:r w:rsidR="0082672E">
        <w:rPr>
          <w:rFonts w:ascii="Calibri" w:hAnsi="Calibri"/>
          <w:sz w:val="72"/>
          <w:szCs w:val="60"/>
          <w:vertAlign w:val="superscript"/>
        </w:rPr>
        <w:t xml:space="preserve"> </w:t>
      </w:r>
      <w:r w:rsidR="0082672E" w:rsidRPr="008501C6">
        <w:rPr>
          <w:rFonts w:ascii="Calibri" w:hAnsi="Calibri"/>
          <w:sz w:val="72"/>
          <w:szCs w:val="60"/>
          <w:vertAlign w:val="superscript"/>
        </w:rPr>
        <w:t xml:space="preserve">   </w:t>
      </w:r>
      <w:r w:rsidR="0082672E" w:rsidRPr="008501C6">
        <w:rPr>
          <w:rFonts w:ascii="Calibri" w:hAnsi="Calibri"/>
          <w:sz w:val="72"/>
          <w:szCs w:val="60"/>
        </w:rPr>
        <w:t>– 4</w:t>
      </w:r>
    </w:p>
    <w:p w:rsidR="0082672E" w:rsidRPr="008501C6" w:rsidRDefault="0082672E" w:rsidP="0082672E">
      <w:pPr>
        <w:tabs>
          <w:tab w:val="left" w:pos="2340"/>
        </w:tabs>
        <w:spacing w:after="120" w:line="276" w:lineRule="auto"/>
        <w:ind w:left="1620"/>
        <w:rPr>
          <w:rFonts w:ascii="Calibri" w:hAnsi="Calibri"/>
          <w:sz w:val="72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6112" behindDoc="0" locked="0" layoutInCell="1" allowOverlap="1" wp14:anchorId="5998CDA2" wp14:editId="56159292">
                <wp:simplePos x="0" y="0"/>
                <wp:positionH relativeFrom="column">
                  <wp:posOffset>1747520</wp:posOffset>
                </wp:positionH>
                <wp:positionV relativeFrom="paragraph">
                  <wp:posOffset>553085</wp:posOffset>
                </wp:positionV>
                <wp:extent cx="3524250" cy="635"/>
                <wp:effectExtent l="21590" t="13335" r="16510" b="14605"/>
                <wp:wrapNone/>
                <wp:docPr id="6690" name="AutoShape 2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0" cy="63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73C437" id="AutoShape 2529" o:spid="_x0000_s1026" type="#_x0000_t32" style="position:absolute;margin-left:137.6pt;margin-top:43.55pt;width:277.5pt;height:.05pt;z-index:25314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" strokeweight="2pt"/>
            </w:pict>
          </mc:Fallback>
        </mc:AlternateContent>
      </w:r>
      <w:r w:rsidR="00E21B7D">
        <w:rPr>
          <w:rFonts w:ascii="Calibri" w:hAnsi="Calibri"/>
          <w:i/>
          <w:sz w:val="72"/>
          <w:szCs w:val="60"/>
        </w:rPr>
        <w:t xml:space="preserve">     </w:t>
      </w:r>
      <w:r>
        <w:rPr>
          <w:rFonts w:ascii="Calibri" w:hAnsi="Calibri"/>
          <w:i/>
          <w:sz w:val="72"/>
          <w:szCs w:val="60"/>
        </w:rPr>
        <w:t xml:space="preserve">  </w:t>
      </w:r>
      <w:r w:rsidRPr="008501C6">
        <w:rPr>
          <w:rFonts w:ascii="Calibri" w:hAnsi="Calibri"/>
          <w:sz w:val="72"/>
          <w:szCs w:val="60"/>
        </w:rPr>
        <w:t xml:space="preserve">+ </w:t>
      </w:r>
      <w:r w:rsidRPr="008501C6">
        <w:rPr>
          <w:rFonts w:ascii="Calibri" w:hAnsi="Calibri"/>
          <w:i/>
          <w:sz w:val="72"/>
          <w:szCs w:val="60"/>
        </w:rPr>
        <w:t xml:space="preserve">  </w:t>
      </w:r>
      <w:r>
        <w:rPr>
          <w:rFonts w:ascii="Calibri" w:hAnsi="Calibri"/>
          <w:i/>
          <w:sz w:val="72"/>
          <w:szCs w:val="60"/>
        </w:rPr>
        <w:t xml:space="preserve"> </w:t>
      </w:r>
      <w:r w:rsidRPr="005F518E">
        <w:rPr>
          <w:rFonts w:ascii="Calibri" w:hAnsi="Calibri"/>
          <w:i/>
          <w:color w:val="FF0000"/>
          <w:sz w:val="72"/>
          <w:szCs w:val="60"/>
        </w:rPr>
        <w:t>g</w:t>
      </w:r>
      <w:r w:rsidRPr="005F518E">
        <w:rPr>
          <w:rFonts w:ascii="Calibri" w:hAnsi="Calibri"/>
          <w:color w:val="FF0000"/>
          <w:sz w:val="72"/>
          <w:szCs w:val="60"/>
          <w:vertAlign w:val="superscript"/>
        </w:rPr>
        <w:t>3</w:t>
      </w:r>
      <w:r>
        <w:rPr>
          <w:rFonts w:ascii="Calibri" w:hAnsi="Calibri"/>
          <w:sz w:val="72"/>
          <w:szCs w:val="60"/>
        </w:rPr>
        <w:t xml:space="preserve">           </w:t>
      </w:r>
      <w:r w:rsidRPr="008501C6">
        <w:rPr>
          <w:rFonts w:ascii="Calibri" w:hAnsi="Calibri"/>
          <w:sz w:val="72"/>
          <w:szCs w:val="60"/>
        </w:rPr>
        <w:t xml:space="preserve"> – </w:t>
      </w:r>
      <w:r w:rsidRPr="005F518E">
        <w:rPr>
          <w:rFonts w:ascii="Calibri" w:hAnsi="Calibri"/>
          <w:i/>
          <w:color w:val="00B050"/>
          <w:sz w:val="72"/>
          <w:szCs w:val="60"/>
        </w:rPr>
        <w:t>g</w:t>
      </w:r>
      <w:r w:rsidRPr="005F518E">
        <w:rPr>
          <w:rFonts w:ascii="Calibri" w:hAnsi="Calibri"/>
          <w:color w:val="00B050"/>
          <w:sz w:val="72"/>
          <w:szCs w:val="60"/>
        </w:rPr>
        <w:t xml:space="preserve"> </w:t>
      </w:r>
      <w:r w:rsidRPr="008501C6">
        <w:rPr>
          <w:rFonts w:ascii="Calibri" w:hAnsi="Calibri"/>
          <w:sz w:val="72"/>
          <w:szCs w:val="60"/>
        </w:rPr>
        <w:t>– 3</w:t>
      </w:r>
    </w:p>
    <w:p w:rsidR="0082672E" w:rsidRPr="002741C5" w:rsidRDefault="00E21B7D" w:rsidP="00E21B7D">
      <w:pPr>
        <w:pStyle w:val="Heading1"/>
        <w:jc w:val="left"/>
        <w:rPr>
          <w:sz w:val="120"/>
          <w:szCs w:val="120"/>
        </w:rPr>
      </w:pPr>
      <w:r w:rsidRPr="00487B88">
        <w:rPr>
          <w:rFonts w:ascii="Calibri" w:hAnsi="Calibri"/>
          <w:position w:val="-18"/>
          <w:sz w:val="56"/>
          <w:szCs w:val="60"/>
        </w:rPr>
        <w:object w:dxaOrig="3420" w:dyaOrig="740">
          <v:shape id="_x0000_i1039" type="#_x0000_t75" style="width:171pt;height:37pt" o:ole="">
            <v:imagedata r:id="rId35" o:title=""/>
          </v:shape>
          <o:OLEObject Type="Embed" ProgID="Equation.DSMT4" ShapeID="_x0000_i1039" DrawAspect="Content" ObjectID="_1592371620" r:id="rId37"/>
        </w:object>
      </w:r>
      <w:r w:rsidR="0082672E" w:rsidRPr="005F518E">
        <w:rPr>
          <w:color w:val="FF0000"/>
          <w:sz w:val="72"/>
          <w:szCs w:val="60"/>
        </w:rPr>
        <w:t>3</w:t>
      </w:r>
      <w:r w:rsidR="0082672E" w:rsidRPr="005F518E">
        <w:rPr>
          <w:i/>
          <w:color w:val="FF0000"/>
          <w:sz w:val="72"/>
          <w:szCs w:val="60"/>
        </w:rPr>
        <w:t>g</w:t>
      </w:r>
      <w:r w:rsidR="0082672E" w:rsidRPr="005F518E">
        <w:rPr>
          <w:color w:val="FF0000"/>
          <w:sz w:val="72"/>
          <w:szCs w:val="60"/>
          <w:vertAlign w:val="superscript"/>
        </w:rPr>
        <w:t>3</w:t>
      </w:r>
      <w:r w:rsidR="0082672E" w:rsidRPr="008501C6">
        <w:rPr>
          <w:sz w:val="72"/>
          <w:szCs w:val="60"/>
        </w:rPr>
        <w:t xml:space="preserve"> +</w:t>
      </w:r>
      <w:r w:rsidR="0082672E">
        <w:rPr>
          <w:sz w:val="72"/>
          <w:szCs w:val="60"/>
        </w:rPr>
        <w:t xml:space="preserve"> </w:t>
      </w:r>
      <w:r w:rsidR="0082672E" w:rsidRPr="008501C6">
        <w:rPr>
          <w:sz w:val="72"/>
          <w:szCs w:val="60"/>
        </w:rPr>
        <w:t xml:space="preserve"> </w:t>
      </w:r>
      <w:r w:rsidR="0082672E" w:rsidRPr="005F518E">
        <w:rPr>
          <w:color w:val="0000FF"/>
          <w:sz w:val="72"/>
          <w:szCs w:val="60"/>
        </w:rPr>
        <w:t>6</w:t>
      </w:r>
      <w:r w:rsidR="0082672E" w:rsidRPr="005F518E">
        <w:rPr>
          <w:i/>
          <w:color w:val="0000FF"/>
          <w:sz w:val="72"/>
          <w:szCs w:val="60"/>
        </w:rPr>
        <w:t>g</w:t>
      </w:r>
      <w:r w:rsidR="0082672E" w:rsidRPr="005F518E">
        <w:rPr>
          <w:color w:val="0000FF"/>
          <w:sz w:val="72"/>
          <w:szCs w:val="60"/>
          <w:vertAlign w:val="superscript"/>
        </w:rPr>
        <w:t>2</w:t>
      </w:r>
      <w:r w:rsidR="0082672E">
        <w:rPr>
          <w:sz w:val="72"/>
          <w:szCs w:val="60"/>
          <w:vertAlign w:val="superscript"/>
        </w:rPr>
        <w:t xml:space="preserve">  </w:t>
      </w:r>
      <w:r w:rsidR="0082672E" w:rsidRPr="008501C6">
        <w:rPr>
          <w:sz w:val="72"/>
          <w:szCs w:val="60"/>
        </w:rPr>
        <w:t xml:space="preserve">– </w:t>
      </w:r>
      <w:r w:rsidR="0082672E" w:rsidRPr="005F518E">
        <w:rPr>
          <w:i/>
          <w:color w:val="00B050"/>
          <w:sz w:val="72"/>
          <w:szCs w:val="60"/>
        </w:rPr>
        <w:t>g</w:t>
      </w:r>
      <w:r w:rsidR="0082672E" w:rsidRPr="008501C6">
        <w:rPr>
          <w:i/>
          <w:sz w:val="72"/>
          <w:szCs w:val="60"/>
        </w:rPr>
        <w:t xml:space="preserve"> </w:t>
      </w:r>
      <w:r w:rsidR="0082672E" w:rsidRPr="008501C6">
        <w:rPr>
          <w:sz w:val="72"/>
          <w:szCs w:val="60"/>
        </w:rPr>
        <w:t>– 7</w:t>
      </w:r>
      <w:r w:rsidR="0082672E" w:rsidRPr="007D4D47">
        <w:br w:type="page"/>
      </w:r>
      <w:bookmarkStart w:id="26" w:name="subtract_polynomials"/>
      <w:bookmarkEnd w:id="26"/>
      <w:r w:rsidR="0082672E" w:rsidRPr="002741C5">
        <w:rPr>
          <w:sz w:val="120"/>
          <w:szCs w:val="120"/>
        </w:rPr>
        <w:lastRenderedPageBreak/>
        <w:t>Subtract Polynomials</w:t>
      </w:r>
    </w:p>
    <w:p w:rsidR="0082672E" w:rsidRPr="002741C5" w:rsidRDefault="0082672E" w:rsidP="0082672E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Group Like Terms</w:t>
      </w:r>
      <w:r>
        <w:rPr>
          <w:rFonts w:ascii="Calibri" w:hAnsi="Calibri"/>
          <w:sz w:val="96"/>
          <w:szCs w:val="80"/>
        </w:rPr>
        <w:t xml:space="preserve"> - </w:t>
      </w:r>
      <w:r w:rsidRPr="004D21B8">
        <w:rPr>
          <w:rFonts w:asciiTheme="minorHAnsi" w:hAnsiTheme="minorHAnsi" w:cstheme="minorHAnsi"/>
          <w:sz w:val="96"/>
        </w:rPr>
        <w:t>Horizontal Method</w:t>
      </w:r>
      <w:r w:rsidRPr="002741C5">
        <w:rPr>
          <w:rFonts w:ascii="Calibri" w:hAnsi="Calibri"/>
          <w:sz w:val="96"/>
          <w:szCs w:val="80"/>
        </w:rPr>
        <w:t>)</w:t>
      </w:r>
    </w:p>
    <w:p w:rsidR="00487B88" w:rsidRDefault="0082672E" w:rsidP="00487B88">
      <w:pPr>
        <w:tabs>
          <w:tab w:val="left" w:pos="0"/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3144064" behindDoc="1" locked="0" layoutInCell="1" allowOverlap="1" wp14:anchorId="14A4D943" wp14:editId="132F9A3D">
                <wp:simplePos x="0" y="0"/>
                <wp:positionH relativeFrom="margin">
                  <wp:posOffset>-72390</wp:posOffset>
                </wp:positionH>
                <wp:positionV relativeFrom="paragraph">
                  <wp:posOffset>42545</wp:posOffset>
                </wp:positionV>
                <wp:extent cx="6781800" cy="5724525"/>
                <wp:effectExtent l="0" t="0" r="0" b="9525"/>
                <wp:wrapNone/>
                <wp:docPr id="6689" name="Rectangle 2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1800" cy="57245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683DAA" id="Rectangle 2302" o:spid="_x0000_s1026" style="position:absolute;margin-left:-5.7pt;margin-top:3.35pt;width:534pt;height:450.75pt;z-index:-250172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487B88">
        <w:rPr>
          <w:rFonts w:ascii="Calibri" w:hAnsi="Calibri"/>
          <w:sz w:val="60"/>
          <w:szCs w:val="60"/>
        </w:rPr>
        <w:t xml:space="preserve">  </w:t>
      </w:r>
      <w:r w:rsidRPr="00C659E5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:</w:t>
      </w:r>
    </w:p>
    <w:p w:rsidR="0082672E" w:rsidRDefault="00487B88" w:rsidP="00E21B7D">
      <w:pPr>
        <w:tabs>
          <w:tab w:val="left" w:pos="0"/>
          <w:tab w:val="left" w:pos="1590"/>
        </w:tabs>
        <w:rPr>
          <w:rFonts w:ascii="Calibri" w:hAnsi="Calibri"/>
          <w:sz w:val="72"/>
          <w:szCs w:val="60"/>
        </w:rPr>
      </w:pPr>
      <w:r>
        <w:rPr>
          <w:rFonts w:ascii="Calibri" w:hAnsi="Calibri"/>
          <w:sz w:val="60"/>
          <w:szCs w:val="60"/>
        </w:rPr>
        <w:t xml:space="preserve">  </w:t>
      </w:r>
      <w:r w:rsidR="00E21B7D" w:rsidRPr="00E21B7D">
        <w:rPr>
          <w:rFonts w:ascii="Calibri" w:hAnsi="Calibri"/>
          <w:position w:val="-24"/>
          <w:sz w:val="60"/>
          <w:szCs w:val="60"/>
        </w:rPr>
        <w:object w:dxaOrig="9700" w:dyaOrig="940">
          <v:shape id="_x0000_i1040" type="#_x0000_t75" style="width:485pt;height:47pt" o:ole="">
            <v:imagedata r:id="rId38" o:title=""/>
          </v:shape>
          <o:OLEObject Type="Embed" ProgID="Equation.DSMT4" ShapeID="_x0000_i1040" DrawAspect="Content" ObjectID="_1592371621" r:id="rId39"/>
        </w:object>
      </w:r>
      <w:r>
        <w:rPr>
          <w:rFonts w:ascii="Calibri" w:hAnsi="Calibri"/>
          <w:sz w:val="60"/>
          <w:szCs w:val="60"/>
        </w:rPr>
        <w:t xml:space="preserve"> </w:t>
      </w:r>
      <w:r w:rsidR="00E21B7D"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1" type="#_x0000_t75" style="width:173pt;height:37pt" o:ole="">
            <v:imagedata r:id="rId40" o:title=""/>
          </v:shape>
          <o:OLEObject Type="Embed" ProgID="Equation.DSMT4" ShapeID="_x0000_i1041" DrawAspect="Content" ObjectID="_1592371622" r:id="rId41"/>
        </w:object>
      </w:r>
      <w:r w:rsidR="00E21B7D">
        <w:rPr>
          <w:rFonts w:ascii="Calibri" w:hAnsi="Calibri"/>
          <w:sz w:val="80"/>
          <w:szCs w:val="8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(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5) </w:t>
      </w:r>
      <w:r w:rsidR="0082672E"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="0082672E" w:rsidRPr="00C659E5">
        <w:rPr>
          <w:rFonts w:ascii="Calibri" w:hAnsi="Calibri"/>
          <w:sz w:val="72"/>
          <w:szCs w:val="60"/>
        </w:rPr>
        <w:t>(-2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-7)</w:t>
      </w:r>
    </w:p>
    <w:p w:rsidR="0082672E" w:rsidRPr="007127BC" w:rsidRDefault="0082672E" w:rsidP="00E21B7D">
      <w:pPr>
        <w:spacing w:after="120" w:line="276" w:lineRule="auto"/>
        <w:ind w:left="4230" w:firstLine="90"/>
        <w:rPr>
          <w:rFonts w:ascii="Calibri" w:hAnsi="Calibri"/>
          <w:sz w:val="72"/>
          <w:szCs w:val="60"/>
        </w:rPr>
      </w:pPr>
      <w:r>
        <w:rPr>
          <w:rFonts w:ascii="Calibri" w:hAnsi="Calibri"/>
          <w:sz w:val="52"/>
          <w:szCs w:val="80"/>
        </w:rPr>
        <w:t>(</w:t>
      </w:r>
      <w:r w:rsidRPr="00D83039">
        <w:rPr>
          <w:rFonts w:ascii="Calibri" w:hAnsi="Calibri"/>
          <w:sz w:val="52"/>
          <w:szCs w:val="80"/>
        </w:rPr>
        <w:t>Add the inverse</w:t>
      </w:r>
      <w:r>
        <w:rPr>
          <w:rFonts w:ascii="Calibri" w:hAnsi="Calibri"/>
          <w:sz w:val="52"/>
          <w:szCs w:val="80"/>
        </w:rPr>
        <w:t>)</w:t>
      </w:r>
    </w:p>
    <w:p w:rsidR="0082672E" w:rsidRPr="00C659E5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5) </w:t>
      </w:r>
      <w:r w:rsidRPr="00C659E5">
        <w:rPr>
          <w:rFonts w:ascii="Calibri" w:hAnsi="Calibri"/>
          <w:color w:val="FF0000"/>
          <w:sz w:val="72"/>
          <w:szCs w:val="60"/>
        </w:rPr>
        <w:t xml:space="preserve">+ </w:t>
      </w:r>
      <w:r w:rsidRPr="00C659E5">
        <w:rPr>
          <w:rFonts w:ascii="Calibri" w:hAnsi="Calibri"/>
          <w:sz w:val="72"/>
          <w:szCs w:val="60"/>
        </w:rPr>
        <w:t>(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color w:val="FF0000"/>
          <w:sz w:val="72"/>
          <w:szCs w:val="60"/>
        </w:rPr>
        <w:t xml:space="preserve"> –</w:t>
      </w:r>
      <w:r w:rsidRPr="00C659E5">
        <w:rPr>
          <w:rFonts w:ascii="Calibri" w:hAnsi="Calibri"/>
          <w:sz w:val="72"/>
          <w:szCs w:val="60"/>
        </w:rPr>
        <w:t xml:space="preserve"> 4x </w:t>
      </w:r>
      <w:r w:rsidRPr="00C659E5">
        <w:rPr>
          <w:rFonts w:ascii="Calibri" w:hAnsi="Calibri"/>
          <w:color w:val="FF0000"/>
          <w:sz w:val="72"/>
          <w:szCs w:val="60"/>
        </w:rPr>
        <w:t>+</w:t>
      </w:r>
      <w:r w:rsidRPr="00C659E5">
        <w:rPr>
          <w:rFonts w:ascii="Calibri" w:hAnsi="Calibri"/>
          <w:sz w:val="72"/>
          <w:szCs w:val="60"/>
        </w:rPr>
        <w:t>7)</w:t>
      </w:r>
    </w:p>
    <w:p w:rsidR="0082672E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 xml:space="preserve">= </w:t>
      </w:r>
      <w:r w:rsidRPr="00942CA7">
        <w:rPr>
          <w:rFonts w:ascii="Calibri" w:hAnsi="Calibri"/>
          <w:color w:val="0000FF"/>
          <w:sz w:val="72"/>
          <w:szCs w:val="60"/>
        </w:rPr>
        <w:t>4</w:t>
      </w:r>
      <w:r w:rsidRPr="00942CA7">
        <w:rPr>
          <w:rFonts w:ascii="Calibri" w:hAnsi="Calibri"/>
          <w:i/>
          <w:color w:val="0000FF"/>
          <w:sz w:val="72"/>
          <w:szCs w:val="60"/>
        </w:rPr>
        <w:t>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942CA7">
        <w:rPr>
          <w:rFonts w:ascii="Calibri" w:hAnsi="Calibri"/>
          <w:color w:val="0000FF"/>
          <w:sz w:val="72"/>
          <w:szCs w:val="60"/>
        </w:rPr>
        <w:t>2x</w:t>
      </w:r>
      <w:r w:rsidRPr="00942CA7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</w:p>
    <w:p w:rsidR="0082672E" w:rsidRPr="007127BC" w:rsidRDefault="0082672E" w:rsidP="0082672E">
      <w:pPr>
        <w:spacing w:after="120" w:line="276" w:lineRule="auto"/>
        <w:ind w:left="1350"/>
        <w:rPr>
          <w:rFonts w:ascii="Calibri" w:hAnsi="Calibri"/>
          <w:sz w:val="52"/>
          <w:szCs w:val="60"/>
        </w:rPr>
      </w:pPr>
      <w:r w:rsidRPr="007127BC">
        <w:rPr>
          <w:rFonts w:ascii="Calibri" w:hAnsi="Calibri"/>
          <w:sz w:val="52"/>
          <w:szCs w:val="60"/>
        </w:rPr>
        <w:t>(Group like terms and add.)</w:t>
      </w:r>
    </w:p>
    <w:p w:rsidR="0082672E" w:rsidRPr="00C659E5" w:rsidRDefault="0082672E" w:rsidP="0082672E">
      <w:pPr>
        <w:spacing w:after="120" w:line="276" w:lineRule="auto"/>
        <w:ind w:left="2160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>= (</w:t>
      </w:r>
      <w:r w:rsidRPr="00C97F26">
        <w:rPr>
          <w:rFonts w:ascii="Calibri" w:hAnsi="Calibri"/>
          <w:color w:val="0000FF"/>
          <w:sz w:val="72"/>
          <w:szCs w:val="60"/>
        </w:rPr>
        <w:t>4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0000FF"/>
          <w:sz w:val="72"/>
          <w:szCs w:val="60"/>
        </w:rPr>
        <w:t>2</w:t>
      </w:r>
      <w:r w:rsidRPr="00C97F26">
        <w:rPr>
          <w:rFonts w:ascii="Calibri" w:hAnsi="Calibri"/>
          <w:i/>
          <w:color w:val="0000FF"/>
          <w:sz w:val="72"/>
          <w:szCs w:val="60"/>
        </w:rPr>
        <w:t>x</w:t>
      </w:r>
      <w:r w:rsidRPr="00C97F26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>)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(</w:t>
      </w:r>
      <w:r w:rsidRPr="00C97F26">
        <w:rPr>
          <w:rFonts w:ascii="Calibri" w:hAnsi="Calibri"/>
          <w:color w:val="FF0000"/>
          <w:sz w:val="72"/>
          <w:szCs w:val="60"/>
        </w:rPr>
        <w:t>5</w:t>
      </w:r>
      <w:r w:rsidRPr="00C659E5">
        <w:rPr>
          <w:rFonts w:ascii="Calibri" w:hAnsi="Calibri"/>
          <w:sz w:val="72"/>
          <w:szCs w:val="60"/>
        </w:rPr>
        <w:t xml:space="preserve"> + </w:t>
      </w:r>
      <w:r w:rsidRPr="00C97F26">
        <w:rPr>
          <w:rFonts w:ascii="Calibri" w:hAnsi="Calibri"/>
          <w:color w:val="FF0000"/>
          <w:sz w:val="72"/>
          <w:szCs w:val="60"/>
        </w:rPr>
        <w:t>7</w:t>
      </w:r>
      <w:r w:rsidRPr="00C659E5">
        <w:rPr>
          <w:rFonts w:ascii="Calibri" w:hAnsi="Calibri"/>
          <w:sz w:val="72"/>
          <w:szCs w:val="60"/>
        </w:rPr>
        <w:t>)</w:t>
      </w:r>
    </w:p>
    <w:p w:rsidR="0082672E" w:rsidRPr="00C659E5" w:rsidRDefault="00E21B7D" w:rsidP="00E21B7D">
      <w:pPr>
        <w:spacing w:after="120" w:line="276" w:lineRule="auto"/>
        <w:ind w:left="720" w:firstLine="720"/>
        <w:rPr>
          <w:rFonts w:ascii="Calibri" w:hAnsi="Calibri"/>
          <w:sz w:val="72"/>
          <w:szCs w:val="60"/>
        </w:rPr>
      </w:pPr>
      <w:r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2" type="#_x0000_t75" style="width:173pt;height:37pt" o:ole="">
            <v:imagedata r:id="rId40" o:title=""/>
          </v:shape>
          <o:OLEObject Type="Embed" ProgID="Equation.DSMT4" ShapeID="_x0000_i1042" DrawAspect="Content" ObjectID="_1592371623" r:id="rId42"/>
        </w:object>
      </w:r>
      <w:r>
        <w:rPr>
          <w:rFonts w:ascii="Calibri" w:hAnsi="Calibri"/>
          <w:sz w:val="72"/>
          <w:szCs w:val="6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6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–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+ 12</w:t>
      </w:r>
    </w:p>
    <w:p w:rsidR="0082672E" w:rsidRPr="002741C5" w:rsidRDefault="0082672E" w:rsidP="0082672E">
      <w:pPr>
        <w:pStyle w:val="Heading1"/>
      </w:pPr>
      <w:r w:rsidRPr="00C97F26">
        <w:rPr>
          <w:sz w:val="48"/>
          <w:szCs w:val="48"/>
        </w:rPr>
        <w:br w:type="page"/>
      </w:r>
      <w:bookmarkStart w:id="27" w:name="subtract_polynomials2"/>
      <w:bookmarkEnd w:id="27"/>
      <w:r w:rsidRPr="002741C5">
        <w:rPr>
          <w:sz w:val="120"/>
          <w:szCs w:val="120"/>
        </w:rPr>
        <w:lastRenderedPageBreak/>
        <w:t>Subtract Polynomials</w:t>
      </w:r>
    </w:p>
    <w:p w:rsidR="0082672E" w:rsidRDefault="0082672E" w:rsidP="0082672E">
      <w:pPr>
        <w:jc w:val="center"/>
        <w:rPr>
          <w:rFonts w:ascii="Calibri" w:hAnsi="Calibri"/>
          <w:sz w:val="96"/>
          <w:szCs w:val="80"/>
        </w:rPr>
      </w:pPr>
      <w:r w:rsidRPr="002741C5">
        <w:rPr>
          <w:rFonts w:ascii="Calibri" w:hAnsi="Calibri"/>
          <w:sz w:val="96"/>
          <w:szCs w:val="80"/>
        </w:rPr>
        <w:t>(Align Like Terms</w:t>
      </w:r>
      <w:r>
        <w:rPr>
          <w:rFonts w:ascii="Calibri" w:hAnsi="Calibri"/>
          <w:sz w:val="96"/>
          <w:szCs w:val="80"/>
        </w:rPr>
        <w:t xml:space="preserve"> -</w:t>
      </w:r>
    </w:p>
    <w:p w:rsidR="0082672E" w:rsidRPr="002741C5" w:rsidRDefault="00E21B7D" w:rsidP="0082672E">
      <w:pPr>
        <w:jc w:val="center"/>
        <w:rPr>
          <w:rFonts w:ascii="Calibri" w:hAnsi="Calibri"/>
          <w:sz w:val="96"/>
          <w:szCs w:val="8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147136" behindDoc="1" locked="0" layoutInCell="1" allowOverlap="1" wp14:anchorId="243CC0CC" wp14:editId="49BD1326">
                <wp:simplePos x="0" y="0"/>
                <wp:positionH relativeFrom="margin">
                  <wp:posOffset>-15240</wp:posOffset>
                </wp:positionH>
                <wp:positionV relativeFrom="paragraph">
                  <wp:posOffset>758189</wp:posOffset>
                </wp:positionV>
                <wp:extent cx="6712585" cy="5324475"/>
                <wp:effectExtent l="0" t="0" r="0" b="9525"/>
                <wp:wrapNone/>
                <wp:docPr id="6688" name="Rectangle 2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2585" cy="53244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25661F" id="Rectangle 2549" o:spid="_x0000_s1026" style="position:absolute;margin-left:-1.2pt;margin-top:59.7pt;width:528.55pt;height:419.25pt;z-index:-250169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  <w:r w:rsidR="0082672E">
        <w:rPr>
          <w:rFonts w:ascii="Calibri" w:hAnsi="Calibri"/>
          <w:sz w:val="96"/>
          <w:szCs w:val="80"/>
        </w:rPr>
        <w:t>Vertical Method</w:t>
      </w:r>
      <w:r w:rsidR="0082672E" w:rsidRPr="002741C5">
        <w:rPr>
          <w:rFonts w:ascii="Calibri" w:hAnsi="Calibri"/>
          <w:sz w:val="96"/>
          <w:szCs w:val="80"/>
        </w:rPr>
        <w:t>)</w:t>
      </w:r>
    </w:p>
    <w:p w:rsidR="00E21B7D" w:rsidRDefault="00E21B7D" w:rsidP="00E21B7D">
      <w:pPr>
        <w:tabs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</w:t>
      </w:r>
      <w:r w:rsidR="0082672E" w:rsidRPr="00C659E5">
        <w:rPr>
          <w:rFonts w:ascii="Calibri" w:hAnsi="Calibri"/>
          <w:sz w:val="60"/>
          <w:szCs w:val="60"/>
        </w:rPr>
        <w:t>Example</w:t>
      </w:r>
      <w:r w:rsidR="0082672E">
        <w:rPr>
          <w:rFonts w:ascii="Calibri" w:hAnsi="Calibri"/>
          <w:sz w:val="60"/>
          <w:szCs w:val="60"/>
        </w:rPr>
        <w:t>:</w:t>
      </w:r>
    </w:p>
    <w:p w:rsidR="0082672E" w:rsidRPr="00C659E5" w:rsidRDefault="00E21B7D" w:rsidP="00E21B7D">
      <w:pPr>
        <w:tabs>
          <w:tab w:val="left" w:pos="1590"/>
        </w:tabs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</w:t>
      </w:r>
      <w:r w:rsidRPr="00E21B7D">
        <w:rPr>
          <w:rFonts w:ascii="Calibri" w:hAnsi="Calibri"/>
          <w:position w:val="-24"/>
          <w:sz w:val="60"/>
          <w:szCs w:val="60"/>
        </w:rPr>
        <w:object w:dxaOrig="9700" w:dyaOrig="940">
          <v:shape id="_x0000_i1043" type="#_x0000_t75" style="width:485pt;height:47pt" o:ole="">
            <v:imagedata r:id="rId38" o:title=""/>
          </v:shape>
          <o:OLEObject Type="Embed" ProgID="Equation.DSMT4" ShapeID="_x0000_i1043" DrawAspect="Content" ObjectID="_1592371624" r:id="rId43"/>
        </w:object>
      </w:r>
      <w:r w:rsidR="0082672E" w:rsidRPr="00C659E5">
        <w:rPr>
          <w:rFonts w:ascii="Calibri" w:hAnsi="Calibri"/>
          <w:sz w:val="60"/>
          <w:szCs w:val="60"/>
        </w:rPr>
        <w:tab/>
      </w:r>
    </w:p>
    <w:p w:rsidR="0082672E" w:rsidRDefault="00E21B7D" w:rsidP="0082672E">
      <w:pPr>
        <w:tabs>
          <w:tab w:val="left" w:pos="-90"/>
          <w:tab w:val="left" w:pos="0"/>
        </w:tabs>
        <w:spacing w:after="200" w:line="276" w:lineRule="auto"/>
        <w:jc w:val="center"/>
        <w:rPr>
          <w:rFonts w:ascii="Calibri" w:hAnsi="Calibri"/>
          <w:sz w:val="72"/>
          <w:szCs w:val="60"/>
        </w:rPr>
      </w:pPr>
      <w:r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4" type="#_x0000_t75" style="width:173pt;height:37pt" o:ole="">
            <v:imagedata r:id="rId40" o:title=""/>
          </v:shape>
          <o:OLEObject Type="Embed" ProgID="Equation.DSMT4" ShapeID="_x0000_i1044" DrawAspect="Content" ObjectID="_1592371625" r:id="rId44"/>
        </w:object>
      </w:r>
      <w:r w:rsidRPr="00C659E5">
        <w:rPr>
          <w:rFonts w:ascii="Calibri" w:hAnsi="Calibri"/>
          <w:sz w:val="72"/>
          <w:szCs w:val="60"/>
        </w:rPr>
        <w:t xml:space="preserve"> </w:t>
      </w:r>
      <w:r w:rsidR="0082672E" w:rsidRPr="00C659E5">
        <w:rPr>
          <w:rFonts w:ascii="Calibri" w:hAnsi="Calibri"/>
          <w:sz w:val="72"/>
          <w:szCs w:val="60"/>
        </w:rPr>
        <w:t>(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5) </w:t>
      </w:r>
      <w:r w:rsidR="0082672E" w:rsidRPr="00C659E5">
        <w:rPr>
          <w:rFonts w:ascii="Calibri" w:hAnsi="Calibri"/>
          <w:color w:val="FF0000"/>
          <w:sz w:val="72"/>
          <w:szCs w:val="60"/>
        </w:rPr>
        <w:t xml:space="preserve">– </w:t>
      </w:r>
      <w:r w:rsidR="0082672E" w:rsidRPr="00C659E5">
        <w:rPr>
          <w:rFonts w:ascii="Calibri" w:hAnsi="Calibri"/>
          <w:sz w:val="72"/>
          <w:szCs w:val="60"/>
        </w:rPr>
        <w:t>(-2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+ 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</w:rPr>
        <w:t xml:space="preserve"> -7)</w:t>
      </w:r>
    </w:p>
    <w:p w:rsidR="0082672E" w:rsidRPr="008D5F2F" w:rsidRDefault="0082672E" w:rsidP="0082672E">
      <w:pPr>
        <w:tabs>
          <w:tab w:val="left" w:pos="-90"/>
          <w:tab w:val="left" w:pos="0"/>
        </w:tabs>
        <w:spacing w:after="200" w:line="276" w:lineRule="auto"/>
        <w:ind w:left="270"/>
        <w:jc w:val="center"/>
        <w:rPr>
          <w:rFonts w:ascii="Calibri" w:hAnsi="Calibri"/>
          <w:sz w:val="48"/>
          <w:szCs w:val="56"/>
        </w:rPr>
      </w:pPr>
      <w:r w:rsidRPr="008D5F2F">
        <w:rPr>
          <w:rFonts w:ascii="Calibri" w:hAnsi="Calibri"/>
          <w:sz w:val="52"/>
          <w:szCs w:val="60"/>
        </w:rPr>
        <w:t>(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>lign like terms</w:t>
      </w:r>
      <w:r>
        <w:rPr>
          <w:rFonts w:ascii="Calibri" w:hAnsi="Calibri"/>
          <w:sz w:val="52"/>
          <w:szCs w:val="60"/>
        </w:rPr>
        <w:t xml:space="preserve"> then</w:t>
      </w:r>
      <w:r w:rsidRPr="008D5F2F">
        <w:rPr>
          <w:rFonts w:ascii="Calibri" w:hAnsi="Calibri"/>
          <w:sz w:val="52"/>
          <w:szCs w:val="60"/>
        </w:rPr>
        <w:t xml:space="preserve"> </w:t>
      </w:r>
      <w:r>
        <w:rPr>
          <w:rFonts w:ascii="Calibri" w:hAnsi="Calibri"/>
          <w:sz w:val="52"/>
          <w:szCs w:val="60"/>
        </w:rPr>
        <w:t>a</w:t>
      </w:r>
      <w:r w:rsidRPr="008D5F2F">
        <w:rPr>
          <w:rFonts w:ascii="Calibri" w:hAnsi="Calibri"/>
          <w:sz w:val="52"/>
          <w:szCs w:val="60"/>
        </w:rPr>
        <w:t xml:space="preserve">dd the inverse </w:t>
      </w:r>
      <w:r>
        <w:rPr>
          <w:rFonts w:ascii="Calibri" w:hAnsi="Calibri"/>
          <w:sz w:val="52"/>
          <w:szCs w:val="60"/>
        </w:rPr>
        <w:br/>
        <w:t>and</w:t>
      </w:r>
      <w:r w:rsidRPr="008D5F2F">
        <w:rPr>
          <w:rFonts w:ascii="Calibri" w:hAnsi="Calibri"/>
          <w:sz w:val="52"/>
          <w:szCs w:val="60"/>
        </w:rPr>
        <w:t xml:space="preserve"> add</w:t>
      </w:r>
      <w:r>
        <w:rPr>
          <w:rFonts w:ascii="Calibri" w:hAnsi="Calibri"/>
          <w:sz w:val="52"/>
          <w:szCs w:val="60"/>
        </w:rPr>
        <w:t xml:space="preserve"> the like terms</w:t>
      </w:r>
      <w:r w:rsidRPr="008D5F2F">
        <w:rPr>
          <w:rFonts w:ascii="Calibri" w:hAnsi="Calibri"/>
          <w:sz w:val="52"/>
          <w:szCs w:val="60"/>
        </w:rPr>
        <w:t>.)</w:t>
      </w:r>
    </w:p>
    <w:p w:rsidR="0082672E" w:rsidRDefault="00E21B7D" w:rsidP="0082672E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55328" behindDoc="0" locked="0" layoutInCell="1" allowOverlap="1" wp14:anchorId="02557050" wp14:editId="22C2529B">
                <wp:simplePos x="0" y="0"/>
                <wp:positionH relativeFrom="page">
                  <wp:posOffset>3930015</wp:posOffset>
                </wp:positionH>
                <wp:positionV relativeFrom="paragraph">
                  <wp:posOffset>314325</wp:posOffset>
                </wp:positionV>
                <wp:extent cx="498475" cy="0"/>
                <wp:effectExtent l="0" t="114300" r="0" b="133350"/>
                <wp:wrapNone/>
                <wp:docPr id="5854" name="AutoShape 5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F4DBA9" id="AutoShape 5180" o:spid="_x0000_s1026" type="#_x0000_t32" style="position:absolute;margin-left:309.45pt;margin-top:24.75pt;width:39.25pt;height:0;z-index:253155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" strokecolor="red" strokeweight="5pt">
                <v:stroke endarrow="block"/>
                <w10:wrap anchorx="page"/>
              </v:shape>
            </w:pict>
          </mc:Fallback>
        </mc:AlternateContent>
      </w:r>
      <w:r w:rsidR="0082672E" w:rsidRPr="00C659E5">
        <w:rPr>
          <w:rFonts w:ascii="Calibri" w:hAnsi="Calibri"/>
          <w:sz w:val="72"/>
          <w:szCs w:val="60"/>
        </w:rPr>
        <w:t xml:space="preserve">   </w:t>
      </w:r>
      <w:r w:rsidR="0082672E">
        <w:rPr>
          <w:rFonts w:ascii="Calibri" w:hAnsi="Calibri"/>
          <w:sz w:val="72"/>
          <w:szCs w:val="60"/>
        </w:rPr>
        <w:t xml:space="preserve">  </w:t>
      </w:r>
      <w:r w:rsidR="0082672E" w:rsidRPr="00C659E5">
        <w:rPr>
          <w:rFonts w:ascii="Calibri" w:hAnsi="Calibri"/>
          <w:sz w:val="72"/>
          <w:szCs w:val="60"/>
        </w:rPr>
        <w:t>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 w:rsidRPr="00C659E5">
        <w:rPr>
          <w:rFonts w:ascii="Calibri" w:hAnsi="Calibri"/>
          <w:sz w:val="72"/>
          <w:szCs w:val="60"/>
        </w:rPr>
        <w:t xml:space="preserve">        </w:t>
      </w:r>
      <w:r w:rsidR="0082672E">
        <w:rPr>
          <w:rFonts w:ascii="Calibri" w:hAnsi="Calibri"/>
          <w:sz w:val="72"/>
          <w:szCs w:val="60"/>
        </w:rPr>
        <w:t xml:space="preserve">  </w:t>
      </w:r>
      <w:r w:rsidR="0082672E" w:rsidRPr="00C659E5">
        <w:rPr>
          <w:rFonts w:ascii="Calibri" w:hAnsi="Calibri"/>
          <w:sz w:val="72"/>
          <w:szCs w:val="60"/>
        </w:rPr>
        <w:t>+ 5</w:t>
      </w:r>
      <w:r w:rsidR="0082672E" w:rsidRPr="00C659E5">
        <w:rPr>
          <w:rFonts w:ascii="Calibri" w:hAnsi="Calibri"/>
          <w:sz w:val="72"/>
          <w:szCs w:val="60"/>
        </w:rPr>
        <w:tab/>
      </w:r>
      <w:r w:rsidR="0082672E" w:rsidRPr="00C659E5">
        <w:rPr>
          <w:rFonts w:ascii="Calibri" w:hAnsi="Calibri"/>
          <w:sz w:val="72"/>
          <w:szCs w:val="60"/>
        </w:rPr>
        <w:tab/>
      </w:r>
      <w:r w:rsidR="0082672E">
        <w:rPr>
          <w:rFonts w:ascii="Calibri" w:hAnsi="Calibri"/>
          <w:sz w:val="72"/>
          <w:szCs w:val="60"/>
        </w:rPr>
        <w:t xml:space="preserve">       </w:t>
      </w:r>
      <w:r w:rsidR="0082672E" w:rsidRPr="00C659E5">
        <w:rPr>
          <w:rFonts w:ascii="Calibri" w:hAnsi="Calibri"/>
          <w:sz w:val="72"/>
          <w:szCs w:val="60"/>
        </w:rPr>
        <w:t>4</w:t>
      </w:r>
      <w:r w:rsidR="0082672E" w:rsidRPr="00C659E5">
        <w:rPr>
          <w:rFonts w:ascii="Calibri" w:hAnsi="Calibri"/>
          <w:i/>
          <w:sz w:val="72"/>
          <w:szCs w:val="60"/>
        </w:rPr>
        <w:t>x</w:t>
      </w:r>
      <w:r w:rsidR="0082672E" w:rsidRPr="00C659E5">
        <w:rPr>
          <w:rFonts w:ascii="Calibri" w:hAnsi="Calibri"/>
          <w:sz w:val="72"/>
          <w:szCs w:val="60"/>
          <w:vertAlign w:val="superscript"/>
        </w:rPr>
        <w:t>2</w:t>
      </w:r>
      <w:r w:rsidR="0082672E">
        <w:rPr>
          <w:rFonts w:ascii="Calibri" w:hAnsi="Calibri"/>
          <w:sz w:val="72"/>
          <w:szCs w:val="60"/>
        </w:rPr>
        <w:t xml:space="preserve">         </w:t>
      </w:r>
      <w:r w:rsidR="0082672E" w:rsidRPr="00C659E5">
        <w:rPr>
          <w:rFonts w:ascii="Calibri" w:hAnsi="Calibri"/>
          <w:sz w:val="72"/>
          <w:szCs w:val="60"/>
        </w:rPr>
        <w:t>+ 5</w:t>
      </w:r>
    </w:p>
    <w:p w:rsidR="0082672E" w:rsidRPr="00C659E5" w:rsidRDefault="0082672E" w:rsidP="0082672E">
      <w:pPr>
        <w:spacing w:after="120" w:line="276" w:lineRule="auto"/>
        <w:ind w:left="7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9184" behindDoc="0" locked="0" layoutInCell="1" allowOverlap="1" wp14:anchorId="759465C1" wp14:editId="59108BDB">
                <wp:simplePos x="0" y="0"/>
                <wp:positionH relativeFrom="page">
                  <wp:posOffset>3951605</wp:posOffset>
                </wp:positionH>
                <wp:positionV relativeFrom="paragraph">
                  <wp:posOffset>307975</wp:posOffset>
                </wp:positionV>
                <wp:extent cx="498475" cy="0"/>
                <wp:effectExtent l="0" t="114300" r="0" b="133350"/>
                <wp:wrapNone/>
                <wp:docPr id="5847" name="AutoShape 5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C73DA" id="AutoShape 5180" o:spid="_x0000_s1026" type="#_x0000_t32" style="position:absolute;margin-left:311.15pt;margin-top:24.25pt;width:39.25pt;height:0;z-index:2531491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" strokecolor="red" strokeweight="5pt">
                <v:stroke endarrow="block"/>
                <w10:wrap anchorx="page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50208" behindDoc="0" locked="0" layoutInCell="1" allowOverlap="1" wp14:anchorId="6AD23C61" wp14:editId="1E633DB1">
                <wp:simplePos x="0" y="0"/>
                <wp:positionH relativeFrom="column">
                  <wp:posOffset>4094480</wp:posOffset>
                </wp:positionH>
                <wp:positionV relativeFrom="paragraph">
                  <wp:posOffset>548005</wp:posOffset>
                </wp:positionV>
                <wp:extent cx="2229485" cy="635"/>
                <wp:effectExtent l="15875" t="10795" r="12065" b="17145"/>
                <wp:wrapNone/>
                <wp:docPr id="5848" name="AutoShape 5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294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F64E77" id="AutoShape 5181" o:spid="_x0000_s1026" type="#_x0000_t32" style="position:absolute;margin-left:322.4pt;margin-top:43.15pt;width:175.55pt;height:.05pt;z-index:2531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" strokeweight="1.5pt"/>
            </w:pict>
          </mc:Fallback>
        </mc:AlternateContent>
      </w:r>
      <w:r>
        <w:rPr>
          <w:rFonts w:ascii="Calibri" w:hAnsi="Calibri"/>
          <w:noProof/>
          <w:color w:val="FF0000"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48160" behindDoc="0" locked="0" layoutInCell="1" allowOverlap="1" wp14:anchorId="60426ADE" wp14:editId="6F0AAFFF">
                <wp:simplePos x="0" y="0"/>
                <wp:positionH relativeFrom="column">
                  <wp:posOffset>704850</wp:posOffset>
                </wp:positionH>
                <wp:positionV relativeFrom="paragraph">
                  <wp:posOffset>588645</wp:posOffset>
                </wp:positionV>
                <wp:extent cx="2534285" cy="635"/>
                <wp:effectExtent l="17145" t="13335" r="10795" b="14605"/>
                <wp:wrapNone/>
                <wp:docPr id="5849" name="AutoShape 2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4285" cy="63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2D5A6" id="AutoShape 2551" o:spid="_x0000_s1026" type="#_x0000_t32" style="position:absolute;margin-left:55.5pt;margin-top:46.35pt;width:199.55pt;height:.05pt;z-index:25314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" strokeweight="1.5pt"/>
            </w:pict>
          </mc:Fallback>
        </mc:AlternateContent>
      </w:r>
      <w:r w:rsidRPr="00FF7441">
        <w:rPr>
          <w:rFonts w:ascii="Calibri" w:hAnsi="Calibri"/>
          <w:color w:val="FF0000"/>
          <w:sz w:val="72"/>
          <w:szCs w:val="60"/>
        </w:rPr>
        <w:t>–</w:t>
      </w:r>
      <w:r>
        <w:rPr>
          <w:rFonts w:ascii="Calibri" w:hAnsi="Calibri"/>
          <w:sz w:val="72"/>
          <w:szCs w:val="60"/>
        </w:rPr>
        <w:t>(-</w:t>
      </w:r>
      <w:r w:rsidRPr="00C659E5">
        <w:rPr>
          <w:rFonts w:ascii="Calibri" w:hAnsi="Calibri"/>
          <w:sz w:val="72"/>
          <w:szCs w:val="60"/>
        </w:rPr>
        <w:t>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 xml:space="preserve">2 </w:t>
      </w:r>
      <w:r w:rsidRPr="00C659E5">
        <w:rPr>
          <w:rFonts w:ascii="Calibri" w:hAnsi="Calibri"/>
          <w:sz w:val="72"/>
          <w:szCs w:val="60"/>
        </w:rPr>
        <w:t xml:space="preserve"> + 4</w:t>
      </w:r>
      <w:r w:rsidRPr="00C659E5">
        <w:rPr>
          <w:rFonts w:ascii="Calibri" w:hAnsi="Calibri"/>
          <w:i/>
          <w:sz w:val="72"/>
          <w:szCs w:val="60"/>
        </w:rPr>
        <w:t xml:space="preserve">x </w:t>
      </w:r>
      <w:r>
        <w:rPr>
          <w:rFonts w:ascii="Calibri" w:hAnsi="Calibri"/>
          <w:sz w:val="72"/>
          <w:szCs w:val="60"/>
        </w:rPr>
        <w:t xml:space="preserve">– 7) </w:t>
      </w:r>
      <w:r w:rsidRPr="00C659E5">
        <w:rPr>
          <w:rFonts w:ascii="Calibri" w:hAnsi="Calibri"/>
          <w:sz w:val="72"/>
          <w:szCs w:val="60"/>
        </w:rPr>
        <w:tab/>
      </w:r>
      <w:r>
        <w:rPr>
          <w:rFonts w:ascii="Calibri" w:hAnsi="Calibri"/>
          <w:sz w:val="72"/>
          <w:szCs w:val="60"/>
        </w:rPr>
        <w:t xml:space="preserve">   </w:t>
      </w:r>
      <w:r w:rsidRPr="00C659E5">
        <w:rPr>
          <w:rFonts w:ascii="Calibri" w:hAnsi="Calibri"/>
          <w:color w:val="FF0000"/>
          <w:sz w:val="72"/>
          <w:szCs w:val="60"/>
        </w:rPr>
        <w:t>+</w:t>
      </w:r>
      <w:r>
        <w:rPr>
          <w:rFonts w:ascii="Calibri" w:hAnsi="Calibri"/>
          <w:sz w:val="72"/>
          <w:szCs w:val="60"/>
        </w:rPr>
        <w:t xml:space="preserve"> </w:t>
      </w:r>
      <w:r w:rsidRPr="00C659E5">
        <w:rPr>
          <w:rFonts w:ascii="Calibri" w:hAnsi="Calibri"/>
          <w:sz w:val="72"/>
          <w:szCs w:val="60"/>
        </w:rPr>
        <w:t>2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>
        <w:rPr>
          <w:rFonts w:ascii="Calibri" w:hAnsi="Calibri"/>
          <w:sz w:val="72"/>
          <w:szCs w:val="60"/>
        </w:rPr>
        <w:t xml:space="preserve"> </w:t>
      </w:r>
      <w:r w:rsidRPr="00B861E5">
        <w:rPr>
          <w:rFonts w:ascii="Calibri" w:hAnsi="Calibri"/>
          <w:color w:val="FF0000"/>
          <w:sz w:val="72"/>
          <w:szCs w:val="60"/>
        </w:rPr>
        <w:t>–</w:t>
      </w:r>
      <w:r>
        <w:rPr>
          <w:rFonts w:ascii="Calibri" w:hAnsi="Calibri"/>
          <w:sz w:val="72"/>
          <w:szCs w:val="60"/>
        </w:rPr>
        <w:t xml:space="preserve"> 4</w:t>
      </w:r>
      <w:r w:rsidRPr="00B861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i/>
          <w:sz w:val="72"/>
          <w:szCs w:val="60"/>
        </w:rPr>
        <w:t xml:space="preserve"> </w:t>
      </w:r>
      <w:r w:rsidRPr="00C659E5">
        <w:rPr>
          <w:rFonts w:ascii="Calibri" w:hAnsi="Calibri"/>
          <w:color w:val="FF0000"/>
          <w:sz w:val="72"/>
          <w:szCs w:val="60"/>
        </w:rPr>
        <w:t xml:space="preserve">+ </w:t>
      </w:r>
      <w:r w:rsidRPr="00C659E5">
        <w:rPr>
          <w:rFonts w:ascii="Calibri" w:hAnsi="Calibri"/>
          <w:sz w:val="72"/>
          <w:szCs w:val="60"/>
        </w:rPr>
        <w:t>7</w:t>
      </w:r>
    </w:p>
    <w:p w:rsidR="0082672E" w:rsidRDefault="0082672E" w:rsidP="0082672E">
      <w:pPr>
        <w:tabs>
          <w:tab w:val="left" w:pos="2700"/>
        </w:tabs>
        <w:ind w:left="360"/>
        <w:jc w:val="center"/>
        <w:rPr>
          <w:rFonts w:ascii="Calibri" w:hAnsi="Calibri"/>
          <w:sz w:val="72"/>
          <w:szCs w:val="60"/>
        </w:rPr>
      </w:pPr>
      <w:r w:rsidRPr="00C659E5">
        <w:rPr>
          <w:rFonts w:ascii="Calibri" w:hAnsi="Calibri"/>
          <w:sz w:val="72"/>
          <w:szCs w:val="60"/>
        </w:rPr>
        <w:tab/>
      </w:r>
      <w:r w:rsidR="00E21B7D" w:rsidRPr="00E21B7D">
        <w:rPr>
          <w:rFonts w:ascii="Calibri" w:hAnsi="Calibri"/>
          <w:position w:val="-18"/>
          <w:sz w:val="80"/>
          <w:szCs w:val="80"/>
        </w:rPr>
        <w:object w:dxaOrig="3460" w:dyaOrig="740">
          <v:shape id="_x0000_i1045" type="#_x0000_t75" style="width:173pt;height:37pt" o:ole="">
            <v:imagedata r:id="rId40" o:title=""/>
          </v:shape>
          <o:OLEObject Type="Embed" ProgID="Equation.DSMT4" ShapeID="_x0000_i1045" DrawAspect="Content" ObjectID="_1592371626" r:id="rId45"/>
        </w:object>
      </w:r>
      <w:r w:rsidRPr="00C659E5">
        <w:rPr>
          <w:rFonts w:ascii="Calibri" w:hAnsi="Calibri"/>
          <w:sz w:val="72"/>
          <w:szCs w:val="60"/>
        </w:rPr>
        <w:tab/>
        <w:t>6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  <w:vertAlign w:val="superscript"/>
        </w:rPr>
        <w:t>2</w:t>
      </w:r>
      <w:r w:rsidRPr="00C659E5">
        <w:rPr>
          <w:rFonts w:ascii="Calibri" w:hAnsi="Calibri"/>
          <w:sz w:val="72"/>
          <w:szCs w:val="60"/>
        </w:rPr>
        <w:t xml:space="preserve"> – 4</w:t>
      </w:r>
      <w:r w:rsidRPr="00C659E5">
        <w:rPr>
          <w:rFonts w:ascii="Calibri" w:hAnsi="Calibri"/>
          <w:i/>
          <w:sz w:val="72"/>
          <w:szCs w:val="60"/>
        </w:rPr>
        <w:t>x</w:t>
      </w:r>
      <w:r w:rsidRPr="00C659E5">
        <w:rPr>
          <w:rFonts w:ascii="Calibri" w:hAnsi="Calibri"/>
          <w:sz w:val="72"/>
          <w:szCs w:val="60"/>
        </w:rPr>
        <w:t xml:space="preserve"> + 12</w:t>
      </w:r>
    </w:p>
    <w:p w:rsidR="0082672E" w:rsidRDefault="0082672E" w:rsidP="0082672E">
      <w:r>
        <w:br w:type="page"/>
      </w:r>
    </w:p>
    <w:p w:rsidR="00E21B7D" w:rsidRPr="002741C5" w:rsidRDefault="00E21B7D" w:rsidP="00E21B7D">
      <w:pPr>
        <w:pStyle w:val="Heading1"/>
      </w:pPr>
      <w:bookmarkStart w:id="28" w:name="mult_binomials"/>
      <w:r>
        <w:lastRenderedPageBreak/>
        <w:t>Multiply</w:t>
      </w:r>
      <w:r w:rsidRPr="007D4D47">
        <w:t xml:space="preserve"> Binomials</w:t>
      </w:r>
      <w:bookmarkEnd w:id="28"/>
    </w:p>
    <w:p w:rsidR="00E21B7D" w:rsidRPr="006522D9" w:rsidRDefault="00E21B7D" w:rsidP="00E21B7D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72"/>
          <w:szCs w:val="72"/>
        </w:rPr>
        <w:t xml:space="preserve">Apply the </w:t>
      </w:r>
      <w:r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E21B7D" w:rsidRPr="002034ED" w:rsidRDefault="00E21B7D" w:rsidP="00E21B7D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)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 xml:space="preserve">) = </w:t>
      </w:r>
    </w:p>
    <w:p w:rsidR="00E21B7D" w:rsidRPr="002034ED" w:rsidRDefault="00E21B7D" w:rsidP="00E21B7D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 xml:space="preserve">) + </w:t>
      </w:r>
      <w:r w:rsidRPr="002034ED">
        <w:rPr>
          <w:rFonts w:ascii="Calibri" w:hAnsi="Calibri"/>
          <w:i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sz w:val="72"/>
          <w:szCs w:val="60"/>
        </w:rPr>
        <w:t>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d</w:t>
      </w:r>
      <w:r w:rsidRPr="002034ED">
        <w:rPr>
          <w:rFonts w:ascii="Calibri" w:hAnsi="Calibri"/>
          <w:sz w:val="72"/>
          <w:szCs w:val="60"/>
        </w:rPr>
        <w:t>) =</w:t>
      </w:r>
    </w:p>
    <w:p w:rsidR="00E21B7D" w:rsidRPr="002034ED" w:rsidRDefault="00E21B7D" w:rsidP="00E21B7D">
      <w:pPr>
        <w:jc w:val="center"/>
        <w:rPr>
          <w:rFonts w:ascii="Calibri" w:hAnsi="Calibri"/>
          <w:i/>
          <w:sz w:val="72"/>
          <w:szCs w:val="60"/>
        </w:rPr>
      </w:pPr>
      <w:r w:rsidRPr="002034ED">
        <w:rPr>
          <w:rFonts w:ascii="Calibri" w:hAnsi="Calibri"/>
          <w:i/>
          <w:sz w:val="72"/>
          <w:szCs w:val="60"/>
        </w:rPr>
        <w:t>a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c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d</w:t>
      </w:r>
    </w:p>
    <w:p w:rsidR="00E21B7D" w:rsidRPr="007D4D47" w:rsidRDefault="00E21B7D" w:rsidP="00E21B7D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157376" behindDoc="1" locked="0" layoutInCell="1" allowOverlap="1" wp14:anchorId="3F289A36" wp14:editId="13B0DA65">
                <wp:simplePos x="0" y="0"/>
                <wp:positionH relativeFrom="margin">
                  <wp:align>center</wp:align>
                </wp:positionH>
                <wp:positionV relativeFrom="paragraph">
                  <wp:posOffset>248920</wp:posOffset>
                </wp:positionV>
                <wp:extent cx="6489700" cy="3562350"/>
                <wp:effectExtent l="0" t="0" r="6350" b="0"/>
                <wp:wrapNone/>
                <wp:docPr id="5859" name="Rectangle 2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562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8B10D28" id="Rectangle 2321" o:spid="_x0000_s1026" style="position:absolute;margin-left:0;margin-top:19.6pt;width:511pt;height:280.5pt;z-index:-2501591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E21B7D" w:rsidRPr="007D4D47" w:rsidRDefault="00E21B7D" w:rsidP="00E21B7D">
      <w:pPr>
        <w:ind w:left="135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59424" behindDoc="0" locked="0" layoutInCell="1" allowOverlap="1" wp14:anchorId="02B700D4" wp14:editId="41A777F8">
                <wp:simplePos x="0" y="0"/>
                <wp:positionH relativeFrom="column">
                  <wp:posOffset>3929063</wp:posOffset>
                </wp:positionH>
                <wp:positionV relativeFrom="paragraph">
                  <wp:posOffset>467676</wp:posOffset>
                </wp:positionV>
                <wp:extent cx="302260" cy="793115"/>
                <wp:effectExtent l="21272" t="16828" r="0" b="23812"/>
                <wp:wrapNone/>
                <wp:docPr id="5861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02260" cy="79311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AA65CB" id="Arc 2790" o:spid="_x0000_s1026" style="position:absolute;margin-left:309.4pt;margin-top:36.8pt;width:23.8pt;height:62.45pt;rotation:-90;z-index:2531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76;116061,793115;5900,411296" o:connectangles="0,0,0"/>
              </v:shape>
            </w:pict>
          </mc:Fallback>
        </mc:AlternateContent>
      </w: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58400" behindDoc="0" locked="0" layoutInCell="1" allowOverlap="1" wp14:anchorId="50B22C5A" wp14:editId="5E5C5F92">
                <wp:simplePos x="0" y="0"/>
                <wp:positionH relativeFrom="column">
                  <wp:posOffset>3581400</wp:posOffset>
                </wp:positionH>
                <wp:positionV relativeFrom="paragraph">
                  <wp:posOffset>109855</wp:posOffset>
                </wp:positionV>
                <wp:extent cx="370205" cy="1477645"/>
                <wp:effectExtent l="17780" t="20320" r="0" b="28575"/>
                <wp:wrapNone/>
                <wp:docPr id="5862" name="Arc 2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370205" cy="1477645"/>
                        </a:xfrm>
                        <a:custGeom>
                          <a:avLst/>
                          <a:gdLst>
                            <a:gd name="G0" fmla="+- 430 0 0"/>
                            <a:gd name="G1" fmla="+- 21600 0 0"/>
                            <a:gd name="G2" fmla="+- 21600 0 0"/>
                            <a:gd name="T0" fmla="*/ 0 w 22030"/>
                            <a:gd name="T1" fmla="*/ 4 h 41652"/>
                            <a:gd name="T2" fmla="*/ 8459 w 22030"/>
                            <a:gd name="T3" fmla="*/ 41652 h 41652"/>
                            <a:gd name="T4" fmla="*/ 430 w 22030"/>
                            <a:gd name="T5" fmla="*/ 21600 h 416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2030" h="41652" fill="none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</a:path>
                            <a:path w="22030" h="41652" stroke="0" extrusionOk="0">
                              <a:moveTo>
                                <a:pt x="0" y="4"/>
                              </a:moveTo>
                              <a:cubicBezTo>
                                <a:pt x="143" y="1"/>
                                <a:pt x="286" y="0"/>
                                <a:pt x="430" y="0"/>
                              </a:cubicBezTo>
                              <a:cubicBezTo>
                                <a:pt x="12359" y="0"/>
                                <a:pt x="22030" y="9670"/>
                                <a:pt x="22030" y="21600"/>
                              </a:cubicBezTo>
                              <a:cubicBezTo>
                                <a:pt x="22030" y="30429"/>
                                <a:pt x="16655" y="38370"/>
                                <a:pt x="8459" y="41652"/>
                              </a:cubicBezTo>
                              <a:lnTo>
                                <a:pt x="43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E6459" id="Arc 2790" o:spid="_x0000_s1026" style="position:absolute;margin-left:282pt;margin-top:8.65pt;width:29.15pt;height:116.35pt;rotation:-90;z-index:25315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030,4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" path="m,4nfc143,1,286,,430,,12359,,22030,9670,22030,21600v,8829,-5375,16770,-13571,20052em,4nsc143,1,286,,430,,12359,,22030,9670,22030,21600v,8829,-5375,16770,-13571,20052l430,21600,,4xe" filled="f" strokeweight="3pt">
                <v:stroke endarrow="block"/>
                <v:path arrowok="t" o:extrusionok="f" o:connecttype="custom" o:connectlocs="0,142;142150,1477645;7226,766281" o:connectangles="0,0,0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Example: 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Pr="0002507E">
        <w:rPr>
          <w:rFonts w:ascii="Calibri" w:hAnsi="Calibri"/>
          <w:sz w:val="72"/>
          <w:szCs w:val="60"/>
        </w:rPr>
        <w:t>)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7D4D47" w:rsidRDefault="00E21B7D" w:rsidP="00E21B7D">
      <w:pPr>
        <w:ind w:left="1350"/>
        <w:rPr>
          <w:rFonts w:ascii="Calibri" w:hAnsi="Calibri"/>
          <w:sz w:val="40"/>
          <w:szCs w:val="40"/>
        </w:rPr>
      </w:pPr>
    </w:p>
    <w:p w:rsidR="00E21B7D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s">
            <w:drawing>
              <wp:anchor distT="0" distB="0" distL="114300" distR="114300" simplePos="0" relativeHeight="253160448" behindDoc="0" locked="0" layoutInCell="1" allowOverlap="1" wp14:anchorId="18CB4CF1" wp14:editId="4A53786A">
                <wp:simplePos x="0" y="0"/>
                <wp:positionH relativeFrom="column">
                  <wp:posOffset>3952875</wp:posOffset>
                </wp:positionH>
                <wp:positionV relativeFrom="paragraph">
                  <wp:posOffset>33020</wp:posOffset>
                </wp:positionV>
                <wp:extent cx="1076325" cy="552450"/>
                <wp:effectExtent l="19050" t="19050" r="28575" b="19050"/>
                <wp:wrapNone/>
                <wp:docPr id="5863" name="Oval 2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552450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D9E7FD" id="Oval 2787" o:spid="_x0000_s1026" style="position:absolute;margin-left:311.25pt;margin-top:2.6pt;width:84.75pt;height:43.5pt;z-index:25316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" filled="f" strokecolor="red" strokeweight="3pt"/>
            </w:pict>
          </mc:Fallback>
        </mc:AlternateContent>
      </w:r>
      <w:r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sz w:val="72"/>
          <w:szCs w:val="60"/>
        </w:rPr>
        <w:t xml:space="preserve"> (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color w:val="FF0000"/>
          <w:sz w:val="72"/>
          <w:szCs w:val="60"/>
        </w:rPr>
        <w:t xml:space="preserve"> + 3</w:t>
      </w:r>
      <w:r w:rsidRPr="0002507E">
        <w:rPr>
          <w:rFonts w:ascii="Calibri" w:hAnsi="Calibri"/>
          <w:sz w:val="72"/>
          <w:szCs w:val="60"/>
        </w:rPr>
        <w:t>)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i/>
          <w:color w:val="FF0000"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 xml:space="preserve">) + </w:t>
      </w:r>
      <w:r w:rsidRPr="0002507E">
        <w:rPr>
          <w:rFonts w:ascii="Calibri" w:hAnsi="Calibri"/>
          <w:color w:val="FF0000"/>
          <w:sz w:val="72"/>
          <w:szCs w:val="60"/>
        </w:rPr>
        <w:t>3</w:t>
      </w:r>
      <w:r w:rsidRPr="0002507E">
        <w:rPr>
          <w:rFonts w:ascii="Calibri" w:hAnsi="Calibri"/>
          <w:sz w:val="72"/>
          <w:szCs w:val="60"/>
        </w:rPr>
        <w:t>(</w:t>
      </w:r>
      <w:r w:rsidRPr="0002507E">
        <w:rPr>
          <w:rFonts w:ascii="Calibri" w:hAnsi="Calibri"/>
          <w:i/>
          <w:color w:val="0000FF"/>
          <w:sz w:val="72"/>
          <w:szCs w:val="60"/>
        </w:rPr>
        <w:t>x</w:t>
      </w:r>
      <w:r w:rsidRPr="0002507E">
        <w:rPr>
          <w:rFonts w:ascii="Calibri" w:hAnsi="Calibri"/>
          <w:color w:val="0000FF"/>
          <w:sz w:val="72"/>
          <w:szCs w:val="60"/>
        </w:rPr>
        <w:t xml:space="preserve"> + </w:t>
      </w:r>
      <w:r>
        <w:rPr>
          <w:rFonts w:ascii="Calibri" w:hAnsi="Calibri"/>
          <w:color w:val="0000FF"/>
          <w:sz w:val="72"/>
          <w:szCs w:val="60"/>
        </w:rPr>
        <w:t>2</w:t>
      </w:r>
      <w:r w:rsidRPr="0002507E">
        <w:rPr>
          <w:rFonts w:ascii="Calibri" w:hAnsi="Calibri"/>
          <w:sz w:val="72"/>
          <w:szCs w:val="60"/>
        </w:rPr>
        <w:t>)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>= x</w:t>
      </w:r>
      <w:r w:rsidRPr="0002507E">
        <w:rPr>
          <w:rFonts w:ascii="Calibri" w:hAnsi="Calibri"/>
          <w:sz w:val="72"/>
          <w:szCs w:val="60"/>
          <w:vertAlign w:val="superscript"/>
        </w:rPr>
        <w:t>2</w:t>
      </w:r>
      <w:r w:rsidRPr="0002507E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sz w:val="72"/>
          <w:szCs w:val="60"/>
        </w:rPr>
        <w:t>2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3</w:t>
      </w:r>
      <w:r w:rsidRPr="0002507E">
        <w:rPr>
          <w:rFonts w:ascii="Calibri" w:hAnsi="Calibri"/>
          <w:i/>
          <w:sz w:val="72"/>
          <w:szCs w:val="60"/>
        </w:rPr>
        <w:t>x</w:t>
      </w:r>
      <w:r w:rsidRPr="0002507E">
        <w:rPr>
          <w:rFonts w:ascii="Calibri" w:hAnsi="Calibri"/>
          <w:sz w:val="72"/>
          <w:szCs w:val="60"/>
        </w:rPr>
        <w:t xml:space="preserve"> + </w:t>
      </w:r>
      <w:r>
        <w:rPr>
          <w:rFonts w:ascii="Calibri" w:hAnsi="Calibri"/>
          <w:sz w:val="72"/>
          <w:szCs w:val="60"/>
        </w:rPr>
        <w:t>6</w:t>
      </w:r>
    </w:p>
    <w:p w:rsidR="00E21B7D" w:rsidRPr="0002507E" w:rsidRDefault="00E21B7D" w:rsidP="00E21B7D">
      <w:pPr>
        <w:ind w:left="1350" w:firstLine="2340"/>
        <w:rPr>
          <w:rFonts w:ascii="Calibri" w:hAnsi="Calibri"/>
          <w:sz w:val="72"/>
          <w:szCs w:val="60"/>
        </w:rPr>
      </w:pPr>
      <w:r w:rsidRPr="0002507E">
        <w:rPr>
          <w:rFonts w:ascii="Calibri" w:hAnsi="Calibri"/>
          <w:sz w:val="72"/>
          <w:szCs w:val="60"/>
        </w:rPr>
        <w:t xml:space="preserve">= 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  <w:vertAlign w:val="superscript"/>
        </w:rPr>
        <w:t>2</w:t>
      </w:r>
      <w:r w:rsidRPr="0002507E">
        <w:rPr>
          <w:rFonts w:ascii="Calibri" w:hAnsi="Calibri"/>
          <w:sz w:val="72"/>
          <w:szCs w:val="72"/>
        </w:rPr>
        <w:t xml:space="preserve"> + </w:t>
      </w:r>
      <w:r>
        <w:rPr>
          <w:rFonts w:ascii="Calibri" w:hAnsi="Calibri"/>
          <w:sz w:val="72"/>
          <w:szCs w:val="72"/>
        </w:rPr>
        <w:t>5</w:t>
      </w:r>
      <w:r w:rsidRPr="0002507E">
        <w:rPr>
          <w:rFonts w:ascii="Calibri" w:hAnsi="Calibri"/>
          <w:i/>
          <w:sz w:val="72"/>
          <w:szCs w:val="72"/>
        </w:rPr>
        <w:t>x</w:t>
      </w:r>
      <w:r w:rsidRPr="0002507E">
        <w:rPr>
          <w:rFonts w:ascii="Calibri" w:hAnsi="Calibri"/>
          <w:sz w:val="72"/>
          <w:szCs w:val="72"/>
        </w:rPr>
        <w:t xml:space="preserve"> + </w:t>
      </w:r>
      <w:r>
        <w:rPr>
          <w:rFonts w:ascii="Calibri" w:hAnsi="Calibri"/>
          <w:sz w:val="72"/>
          <w:szCs w:val="72"/>
        </w:rPr>
        <w:t>6</w:t>
      </w:r>
    </w:p>
    <w:p w:rsidR="00D33A3A" w:rsidRPr="0013696E" w:rsidRDefault="00E21B7D" w:rsidP="00E21B7D">
      <w:pPr>
        <w:pStyle w:val="Heading1"/>
        <w:rPr>
          <w:sz w:val="120"/>
          <w:szCs w:val="120"/>
        </w:rPr>
      </w:pPr>
      <w:r>
        <w:rPr>
          <w:sz w:val="60"/>
          <w:szCs w:val="60"/>
        </w:rPr>
        <w:br w:type="page"/>
      </w:r>
      <w:bookmarkStart w:id="29" w:name="multiply_polynomials2"/>
      <w:r w:rsidR="00916322" w:rsidRPr="0013696E">
        <w:rPr>
          <w:sz w:val="120"/>
          <w:szCs w:val="120"/>
        </w:rPr>
        <w:lastRenderedPageBreak/>
        <w:t>Multiply</w:t>
      </w:r>
      <w:r w:rsidR="0094436A" w:rsidRPr="0013696E">
        <w:rPr>
          <w:sz w:val="120"/>
          <w:szCs w:val="120"/>
        </w:rPr>
        <w:t xml:space="preserve"> </w:t>
      </w:r>
      <w:r w:rsidR="00D33A3A" w:rsidRPr="0013696E">
        <w:rPr>
          <w:sz w:val="120"/>
          <w:szCs w:val="120"/>
        </w:rPr>
        <w:t>Polynomials</w:t>
      </w:r>
      <w:bookmarkEnd w:id="29"/>
    </w:p>
    <w:p w:rsidR="00DF6AC1" w:rsidRPr="007D4D47" w:rsidRDefault="00DF6AC1" w:rsidP="00FC291A">
      <w:pPr>
        <w:jc w:val="center"/>
        <w:rPr>
          <w:rFonts w:ascii="Calibri" w:hAnsi="Calibri"/>
          <w:sz w:val="60"/>
          <w:szCs w:val="60"/>
        </w:rPr>
      </w:pPr>
    </w:p>
    <w:p w:rsidR="00F616CE" w:rsidRPr="007D4D47" w:rsidRDefault="007D71E7" w:rsidP="00FC291A">
      <w:pPr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 xml:space="preserve">Apply the </w:t>
      </w:r>
      <w:r w:rsidR="00F616CE" w:rsidRPr="007D4D47">
        <w:rPr>
          <w:rFonts w:ascii="Calibri" w:hAnsi="Calibri"/>
          <w:sz w:val="72"/>
          <w:szCs w:val="72"/>
        </w:rPr>
        <w:t>distributive property</w:t>
      </w:r>
      <w:r>
        <w:rPr>
          <w:rFonts w:ascii="Calibri" w:hAnsi="Calibri"/>
          <w:sz w:val="72"/>
          <w:szCs w:val="72"/>
        </w:rPr>
        <w:t>.</w:t>
      </w:r>
    </w:p>
    <w:p w:rsidR="00A77811" w:rsidRPr="007D4D47" w:rsidRDefault="00A77811" w:rsidP="00FC291A">
      <w:pPr>
        <w:jc w:val="center"/>
        <w:rPr>
          <w:rFonts w:ascii="Calibri" w:hAnsi="Calibri"/>
          <w:sz w:val="48"/>
          <w:szCs w:val="72"/>
        </w:rPr>
      </w:pPr>
    </w:p>
    <w:p w:rsidR="00DF6AC1" w:rsidRPr="002034ED" w:rsidRDefault="00DF6AC1" w:rsidP="00DF6AC1">
      <w:pPr>
        <w:jc w:val="center"/>
        <w:rPr>
          <w:rFonts w:ascii="Calibri" w:hAnsi="Calibri"/>
          <w:sz w:val="96"/>
          <w:szCs w:val="72"/>
        </w:rPr>
      </w:pPr>
      <w:r w:rsidRPr="002034ED">
        <w:rPr>
          <w:rFonts w:ascii="Calibri" w:hAnsi="Calibri"/>
          <w:sz w:val="96"/>
          <w:szCs w:val="72"/>
        </w:rPr>
        <w:t>(</w:t>
      </w:r>
      <w:r w:rsidRPr="002034ED">
        <w:rPr>
          <w:rFonts w:ascii="Calibri" w:hAnsi="Calibri"/>
          <w:i/>
          <w:sz w:val="96"/>
          <w:szCs w:val="72"/>
        </w:rPr>
        <w:t>a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sz w:val="96"/>
          <w:szCs w:val="72"/>
        </w:rPr>
        <w:t>b</w:t>
      </w:r>
      <w:r w:rsidRPr="002034ED">
        <w:rPr>
          <w:rFonts w:ascii="Calibri" w:hAnsi="Calibri"/>
          <w:sz w:val="96"/>
          <w:szCs w:val="72"/>
        </w:rPr>
        <w:t>)(</w:t>
      </w:r>
      <w:r w:rsidRPr="002034ED">
        <w:rPr>
          <w:rFonts w:ascii="Calibri" w:hAnsi="Calibri"/>
          <w:i/>
          <w:sz w:val="96"/>
          <w:szCs w:val="72"/>
        </w:rPr>
        <w:t>d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sz w:val="96"/>
          <w:szCs w:val="72"/>
        </w:rPr>
        <w:t xml:space="preserve">e </w:t>
      </w:r>
      <w:r w:rsidRPr="002034ED">
        <w:rPr>
          <w:rFonts w:ascii="Calibri" w:hAnsi="Calibri"/>
          <w:sz w:val="96"/>
          <w:szCs w:val="72"/>
        </w:rPr>
        <w:t>+</w:t>
      </w:r>
      <w:r w:rsidRPr="002034ED">
        <w:rPr>
          <w:rFonts w:ascii="Calibri" w:hAnsi="Calibri"/>
          <w:i/>
          <w:sz w:val="96"/>
          <w:szCs w:val="72"/>
        </w:rPr>
        <w:t xml:space="preserve"> f</w:t>
      </w:r>
      <w:r w:rsidRPr="002034ED">
        <w:rPr>
          <w:rFonts w:ascii="Calibri" w:hAnsi="Calibri"/>
          <w:sz w:val="96"/>
          <w:szCs w:val="72"/>
        </w:rPr>
        <w:t>)</w:t>
      </w:r>
    </w:p>
    <w:p w:rsidR="00FC5EBF" w:rsidRPr="002034ED" w:rsidRDefault="00D33132" w:rsidP="00DF6AC1">
      <w:pPr>
        <w:jc w:val="center"/>
        <w:rPr>
          <w:rFonts w:ascii="Calibri" w:hAnsi="Calibri"/>
          <w:sz w:val="96"/>
          <w:szCs w:val="72"/>
        </w:rPr>
      </w:pPr>
      <w:r>
        <w:rPr>
          <w:rFonts w:ascii="Calibri" w:hAnsi="Calibri"/>
          <w:noProof/>
          <w:sz w:val="96"/>
          <w:szCs w:val="72"/>
        </w:rPr>
        <mc:AlternateContent>
          <mc:Choice Requires="wpg">
            <w:drawing>
              <wp:anchor distT="0" distB="0" distL="114300" distR="114300" simplePos="0" relativeHeight="251525120" behindDoc="0" locked="0" layoutInCell="1" allowOverlap="1">
                <wp:simplePos x="0" y="0"/>
                <wp:positionH relativeFrom="column">
                  <wp:posOffset>1586865</wp:posOffset>
                </wp:positionH>
                <wp:positionV relativeFrom="paragraph">
                  <wp:posOffset>227330</wp:posOffset>
                </wp:positionV>
                <wp:extent cx="3722370" cy="1392555"/>
                <wp:effectExtent l="20955" t="22860" r="19050" b="22860"/>
                <wp:wrapNone/>
                <wp:docPr id="6820" name="Group 6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22370" cy="1392555"/>
                          <a:chOff x="3363" y="7521"/>
                          <a:chExt cx="5862" cy="2193"/>
                        </a:xfrm>
                      </wpg:grpSpPr>
                      <wps:wsp>
                        <wps:cNvPr id="6821" name="Oval 2787"/>
                        <wps:cNvSpPr>
                          <a:spLocks noChangeArrowheads="1"/>
                        </wps:cNvSpPr>
                        <wps:spPr bwMode="auto">
                          <a:xfrm>
                            <a:off x="5661" y="8207"/>
                            <a:ext cx="3564" cy="1507"/>
                          </a:xfrm>
                          <a:prstGeom prst="ellips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2" name="Arc 2790"/>
                        <wps:cNvSpPr>
                          <a:spLocks/>
                        </wps:cNvSpPr>
                        <wps:spPr bwMode="auto">
                          <a:xfrm rot="16200000">
                            <a:off x="4689" y="6195"/>
                            <a:ext cx="1097" cy="3750"/>
                          </a:xfrm>
                          <a:custGeom>
                            <a:avLst/>
                            <a:gdLst>
                              <a:gd name="G0" fmla="+- 430 0 0"/>
                              <a:gd name="G1" fmla="+- 21600 0 0"/>
                              <a:gd name="G2" fmla="+- 21600 0 0"/>
                              <a:gd name="T0" fmla="*/ 0 w 22030"/>
                              <a:gd name="T1" fmla="*/ 4 h 41652"/>
                              <a:gd name="T2" fmla="*/ 8459 w 22030"/>
                              <a:gd name="T3" fmla="*/ 41652 h 41652"/>
                              <a:gd name="T4" fmla="*/ 430 w 22030"/>
                              <a:gd name="T5" fmla="*/ 21600 h 416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2030" h="41652" fill="none" extrusionOk="0">
                                <a:moveTo>
                                  <a:pt x="0" y="4"/>
                                </a:moveTo>
                                <a:cubicBezTo>
                                  <a:pt x="143" y="1"/>
                                  <a:pt x="286" y="0"/>
                                  <a:pt x="430" y="0"/>
                                </a:cubicBezTo>
                                <a:cubicBezTo>
                                  <a:pt x="12359" y="0"/>
                                  <a:pt x="22030" y="9670"/>
                                  <a:pt x="22030" y="21600"/>
                                </a:cubicBezTo>
                                <a:cubicBezTo>
                                  <a:pt x="22030" y="30429"/>
                                  <a:pt x="16655" y="38370"/>
                                  <a:pt x="8459" y="41652"/>
                                </a:cubicBezTo>
                              </a:path>
                              <a:path w="22030" h="41652" stroke="0" extrusionOk="0">
                                <a:moveTo>
                                  <a:pt x="0" y="4"/>
                                </a:moveTo>
                                <a:cubicBezTo>
                                  <a:pt x="143" y="1"/>
                                  <a:pt x="286" y="0"/>
                                  <a:pt x="430" y="0"/>
                                </a:cubicBezTo>
                                <a:cubicBezTo>
                                  <a:pt x="12359" y="0"/>
                                  <a:pt x="22030" y="9670"/>
                                  <a:pt x="22030" y="21600"/>
                                </a:cubicBezTo>
                                <a:cubicBezTo>
                                  <a:pt x="22030" y="30429"/>
                                  <a:pt x="16655" y="38370"/>
                                  <a:pt x="8459" y="41652"/>
                                </a:cubicBezTo>
                                <a:lnTo>
                                  <a:pt x="43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3" name="Arc 2791"/>
                        <wps:cNvSpPr>
                          <a:spLocks/>
                        </wps:cNvSpPr>
                        <wps:spPr bwMode="auto">
                          <a:xfrm rot="16200000">
                            <a:off x="5264" y="7046"/>
                            <a:ext cx="918" cy="2194"/>
                          </a:xfrm>
                          <a:custGeom>
                            <a:avLst/>
                            <a:gdLst>
                              <a:gd name="G0" fmla="+- 0 0 0"/>
                              <a:gd name="G1" fmla="+- 21396 0 0"/>
                              <a:gd name="G2" fmla="+- 21600 0 0"/>
                              <a:gd name="T0" fmla="*/ 2963 w 21600"/>
                              <a:gd name="T1" fmla="*/ 0 h 41524"/>
                              <a:gd name="T2" fmla="*/ 7836 w 21600"/>
                              <a:gd name="T3" fmla="*/ 41524 h 41524"/>
                              <a:gd name="T4" fmla="*/ 0 w 21600"/>
                              <a:gd name="T5" fmla="*/ 21396 h 41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1524" fill="none" extrusionOk="0">
                                <a:moveTo>
                                  <a:pt x="2962" y="0"/>
                                </a:moveTo>
                                <a:cubicBezTo>
                                  <a:pt x="13645" y="1479"/>
                                  <a:pt x="21600" y="10611"/>
                                  <a:pt x="21600" y="21396"/>
                                </a:cubicBezTo>
                                <a:cubicBezTo>
                                  <a:pt x="21600" y="30301"/>
                                  <a:pt x="16134" y="38293"/>
                                  <a:pt x="7836" y="41524"/>
                                </a:cubicBezTo>
                              </a:path>
                              <a:path w="21600" h="41524" stroke="0" extrusionOk="0">
                                <a:moveTo>
                                  <a:pt x="2962" y="0"/>
                                </a:moveTo>
                                <a:cubicBezTo>
                                  <a:pt x="13645" y="1479"/>
                                  <a:pt x="21600" y="10611"/>
                                  <a:pt x="21600" y="21396"/>
                                </a:cubicBezTo>
                                <a:cubicBezTo>
                                  <a:pt x="21600" y="30301"/>
                                  <a:pt x="16134" y="38293"/>
                                  <a:pt x="7836" y="41524"/>
                                </a:cubicBezTo>
                                <a:lnTo>
                                  <a:pt x="0" y="2139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7CBD82" id="Group 6873" o:spid="_x0000_s1026" style="position:absolute;margin-left:124.95pt;margin-top:17.9pt;width:293.1pt;height:109.65pt;z-index:251525120" coordorigin="3363,7521" coordsize="5862,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">
                <v:oval id="Oval 2787" o:spid="_x0000_s1027" style="position:absolute;left:5661;top:8207;width:3564;height:15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" filled="f" strokecolor="red" strokeweight="3pt"/>
                <v:shape id="Arc 2790" o:spid="_x0000_s1028" style="position:absolute;left:4689;top:6195;width:1097;height:3750;rotation:-90;visibility:visible;mso-wrap-style:square;v-text-anchor:top" coordsize="22030,4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" path="m,4nfc143,1,286,,430,,12359,,22030,9670,22030,21600v,8829,-5375,16770,-13571,20052em,4nsc143,1,286,,430,,12359,,22030,9670,22030,21600v,8829,-5375,16770,-13571,20052l430,21600,,4xe" filled="f" strokeweight="3pt">
                  <v:stroke endarrow="block"/>
                  <v:path arrowok="t" o:extrusionok="f" o:connecttype="custom" o:connectlocs="0,0;421,3750;21,1945" o:connectangles="0,0,0"/>
                </v:shape>
                <v:shape id="Arc 2791" o:spid="_x0000_s1029" style="position:absolute;left:5264;top:7046;width:918;height:2194;rotation:-90;visibility:visible;mso-wrap-style:square;v-text-anchor:top" coordsize="21600,4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" path="m2962,nfc13645,1479,21600,10611,21600,21396v,8905,-5466,16897,-13764,20128em2962,nsc13645,1479,21600,10611,21600,21396v,8905,-5466,16897,-13764,20128l,21396,2962,xe" filled="f" strokeweight="3pt">
                  <v:stroke endarrow="block"/>
                  <v:path arrowok="t" o:extrusionok="f" o:connecttype="custom" o:connectlocs="126,0;333,2194;0,1130" o:connectangles="0,0,0"/>
                </v:shape>
              </v:group>
            </w:pict>
          </mc:Fallback>
        </mc:AlternateContent>
      </w:r>
    </w:p>
    <w:p w:rsidR="00FC5EBF" w:rsidRPr="002034ED" w:rsidRDefault="00FC5EBF" w:rsidP="00FC5EBF">
      <w:pPr>
        <w:jc w:val="center"/>
        <w:rPr>
          <w:rFonts w:ascii="Calibri" w:hAnsi="Calibri"/>
          <w:sz w:val="96"/>
          <w:szCs w:val="72"/>
        </w:rPr>
      </w:pPr>
      <w:r w:rsidRPr="002034ED">
        <w:rPr>
          <w:rFonts w:ascii="Calibri" w:hAnsi="Calibri"/>
          <w:sz w:val="96"/>
          <w:szCs w:val="72"/>
        </w:rPr>
        <w:t>(</w:t>
      </w:r>
      <w:r w:rsidRPr="002034ED">
        <w:rPr>
          <w:rFonts w:ascii="Calibri" w:hAnsi="Calibri"/>
          <w:i/>
          <w:color w:val="0000FF"/>
          <w:sz w:val="96"/>
          <w:szCs w:val="72"/>
        </w:rPr>
        <w:t>a</w:t>
      </w:r>
      <w:r w:rsidRPr="002034ED">
        <w:rPr>
          <w:rFonts w:ascii="Calibri" w:hAnsi="Calibri"/>
          <w:sz w:val="96"/>
          <w:szCs w:val="72"/>
        </w:rPr>
        <w:t xml:space="preserve"> + </w:t>
      </w:r>
      <w:r w:rsidRPr="002034ED">
        <w:rPr>
          <w:rFonts w:ascii="Calibri" w:hAnsi="Calibri"/>
          <w:i/>
          <w:color w:val="0000FF"/>
          <w:sz w:val="96"/>
          <w:szCs w:val="72"/>
        </w:rPr>
        <w:t>b</w:t>
      </w:r>
      <w:r w:rsidRPr="002034ED">
        <w:rPr>
          <w:rFonts w:ascii="Calibri" w:hAnsi="Calibri"/>
          <w:sz w:val="96"/>
          <w:szCs w:val="72"/>
        </w:rPr>
        <w:t>)(</w:t>
      </w:r>
      <w:r w:rsidR="007743AC">
        <w:rPr>
          <w:rFonts w:ascii="Calibri" w:hAnsi="Calibri"/>
          <w:sz w:val="96"/>
          <w:szCs w:val="72"/>
        </w:rPr>
        <w:t xml:space="preserve"> </w:t>
      </w:r>
      <w:r w:rsidRPr="002034ED">
        <w:rPr>
          <w:rFonts w:ascii="Calibri" w:hAnsi="Calibri"/>
          <w:i/>
          <w:color w:val="FF0000"/>
          <w:sz w:val="96"/>
          <w:szCs w:val="72"/>
        </w:rPr>
        <w:t>d</w:t>
      </w:r>
      <w:r w:rsidRPr="002034ED">
        <w:rPr>
          <w:rFonts w:ascii="Calibri" w:hAnsi="Calibri"/>
          <w:color w:val="FF0000"/>
          <w:sz w:val="96"/>
          <w:szCs w:val="72"/>
        </w:rPr>
        <w:t xml:space="preserve"> + </w:t>
      </w:r>
      <w:r w:rsidRPr="002034ED">
        <w:rPr>
          <w:rFonts w:ascii="Calibri" w:hAnsi="Calibri"/>
          <w:i/>
          <w:color w:val="FF0000"/>
          <w:sz w:val="96"/>
          <w:szCs w:val="72"/>
        </w:rPr>
        <w:t xml:space="preserve">e </w:t>
      </w:r>
      <w:r w:rsidRPr="002034ED">
        <w:rPr>
          <w:rFonts w:ascii="Calibri" w:hAnsi="Calibri"/>
          <w:color w:val="FF0000"/>
          <w:sz w:val="96"/>
          <w:szCs w:val="72"/>
        </w:rPr>
        <w:t>+</w:t>
      </w:r>
      <w:r w:rsidRPr="002034ED">
        <w:rPr>
          <w:rFonts w:ascii="Calibri" w:hAnsi="Calibri"/>
          <w:i/>
          <w:color w:val="FF0000"/>
          <w:sz w:val="96"/>
          <w:szCs w:val="72"/>
        </w:rPr>
        <w:t xml:space="preserve"> f</w:t>
      </w:r>
      <w:r w:rsidR="007743AC">
        <w:rPr>
          <w:rFonts w:ascii="Calibri" w:hAnsi="Calibri"/>
          <w:i/>
          <w:color w:val="FF0000"/>
          <w:sz w:val="96"/>
          <w:szCs w:val="72"/>
        </w:rPr>
        <w:t xml:space="preserve"> </w:t>
      </w:r>
      <w:r w:rsidRPr="002034ED">
        <w:rPr>
          <w:rFonts w:ascii="Calibri" w:hAnsi="Calibri"/>
          <w:sz w:val="96"/>
          <w:szCs w:val="72"/>
        </w:rPr>
        <w:t>)</w:t>
      </w:r>
    </w:p>
    <w:p w:rsidR="00A77811" w:rsidRPr="002034ED" w:rsidRDefault="00A77811" w:rsidP="00DF6AC1">
      <w:pPr>
        <w:jc w:val="center"/>
        <w:rPr>
          <w:rFonts w:ascii="Calibri" w:hAnsi="Calibri"/>
          <w:sz w:val="52"/>
          <w:szCs w:val="56"/>
        </w:rPr>
      </w:pPr>
    </w:p>
    <w:p w:rsidR="00DF6AC1" w:rsidRPr="002034ED" w:rsidRDefault="00DF6AC1" w:rsidP="00847ACC">
      <w:pPr>
        <w:jc w:val="center"/>
        <w:rPr>
          <w:rFonts w:ascii="Calibri" w:hAnsi="Calibri"/>
          <w:sz w:val="72"/>
          <w:szCs w:val="60"/>
        </w:rPr>
      </w:pPr>
      <w:r w:rsidRPr="002034ED">
        <w:rPr>
          <w:rFonts w:ascii="Calibri" w:hAnsi="Calibri"/>
          <w:sz w:val="72"/>
          <w:szCs w:val="60"/>
        </w:rPr>
        <w:t>=</w:t>
      </w:r>
      <w:r w:rsidRPr="002034ED">
        <w:rPr>
          <w:rFonts w:ascii="Calibri" w:hAnsi="Calibri"/>
          <w:i/>
          <w:sz w:val="72"/>
          <w:szCs w:val="60"/>
        </w:rPr>
        <w:t xml:space="preserve"> </w:t>
      </w:r>
      <w:r w:rsidRPr="002034ED">
        <w:rPr>
          <w:rFonts w:ascii="Calibri" w:hAnsi="Calibri"/>
          <w:i/>
          <w:color w:val="0000FF"/>
          <w:sz w:val="72"/>
          <w:szCs w:val="60"/>
        </w:rPr>
        <w:t>a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d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e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>f</w:t>
      </w:r>
      <w:r w:rsidRPr="002034ED">
        <w:rPr>
          <w:rFonts w:ascii="Calibri" w:hAnsi="Calibri"/>
          <w:sz w:val="72"/>
          <w:szCs w:val="60"/>
        </w:rPr>
        <w:t>)</w:t>
      </w:r>
      <w:r w:rsidR="00FC5EBF" w:rsidRPr="002034ED">
        <w:rPr>
          <w:rFonts w:ascii="Calibri" w:hAnsi="Calibri"/>
          <w:sz w:val="72"/>
          <w:szCs w:val="60"/>
        </w:rPr>
        <w:t xml:space="preserve"> </w:t>
      </w:r>
      <w:r w:rsidRPr="002034ED">
        <w:rPr>
          <w:rFonts w:ascii="Calibri" w:hAnsi="Calibri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0000FF"/>
          <w:sz w:val="72"/>
          <w:szCs w:val="60"/>
        </w:rPr>
        <w:t>b</w:t>
      </w:r>
      <w:r w:rsidRPr="002034ED">
        <w:rPr>
          <w:rFonts w:ascii="Calibri" w:hAnsi="Calibri"/>
          <w:sz w:val="72"/>
          <w:szCs w:val="60"/>
        </w:rPr>
        <w:t>(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d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 xml:space="preserve">e </w:t>
      </w:r>
      <w:r w:rsidRPr="002034ED">
        <w:rPr>
          <w:rFonts w:ascii="Calibri" w:hAnsi="Calibri"/>
          <w:color w:val="FF0000"/>
          <w:sz w:val="72"/>
          <w:szCs w:val="60"/>
        </w:rPr>
        <w:t xml:space="preserve">+ </w:t>
      </w:r>
      <w:r w:rsidRPr="002034ED">
        <w:rPr>
          <w:rFonts w:ascii="Calibri" w:hAnsi="Calibri"/>
          <w:i/>
          <w:color w:val="FF0000"/>
          <w:sz w:val="72"/>
          <w:szCs w:val="60"/>
        </w:rPr>
        <w:t>f</w:t>
      </w:r>
      <w:r w:rsidR="00847ACC" w:rsidRPr="002034ED">
        <w:rPr>
          <w:rFonts w:ascii="Calibri" w:hAnsi="Calibri"/>
          <w:sz w:val="72"/>
          <w:szCs w:val="60"/>
        </w:rPr>
        <w:t>)</w:t>
      </w:r>
    </w:p>
    <w:p w:rsidR="00FC5EBF" w:rsidRPr="002034ED" w:rsidRDefault="00FC5EBF" w:rsidP="00847ACC">
      <w:pPr>
        <w:jc w:val="center"/>
        <w:rPr>
          <w:rFonts w:ascii="Calibri" w:hAnsi="Calibri"/>
          <w:sz w:val="52"/>
          <w:szCs w:val="72"/>
        </w:rPr>
      </w:pPr>
    </w:p>
    <w:p w:rsidR="00195E25" w:rsidRPr="000E74F8" w:rsidRDefault="00DF6AC1" w:rsidP="00E21B7D">
      <w:pPr>
        <w:jc w:val="center"/>
        <w:rPr>
          <w:rFonts w:asciiTheme="minorHAnsi" w:hAnsiTheme="minorHAnsi" w:cstheme="minorHAnsi"/>
        </w:rPr>
      </w:pPr>
      <w:r w:rsidRPr="002034ED">
        <w:rPr>
          <w:rFonts w:ascii="Calibri" w:hAnsi="Calibri"/>
          <w:sz w:val="72"/>
          <w:szCs w:val="60"/>
        </w:rPr>
        <w:t xml:space="preserve">= </w:t>
      </w:r>
      <w:r w:rsidRPr="002034ED">
        <w:rPr>
          <w:rFonts w:ascii="Calibri" w:hAnsi="Calibri"/>
          <w:i/>
          <w:sz w:val="72"/>
          <w:szCs w:val="60"/>
        </w:rPr>
        <w:t>a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e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af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d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e</w:t>
      </w:r>
      <w:r w:rsidRPr="002034ED">
        <w:rPr>
          <w:rFonts w:ascii="Calibri" w:hAnsi="Calibri"/>
          <w:sz w:val="72"/>
          <w:szCs w:val="60"/>
        </w:rPr>
        <w:t xml:space="preserve"> + </w:t>
      </w:r>
      <w:r w:rsidRPr="002034ED">
        <w:rPr>
          <w:rFonts w:ascii="Calibri" w:hAnsi="Calibri"/>
          <w:i/>
          <w:sz w:val="72"/>
          <w:szCs w:val="60"/>
        </w:rPr>
        <w:t>bf</w:t>
      </w:r>
      <w:r w:rsidR="00916322">
        <w:rPr>
          <w:sz w:val="60"/>
          <w:szCs w:val="60"/>
        </w:rPr>
        <w:br w:type="page"/>
      </w:r>
      <w:bookmarkStart w:id="30" w:name="mult_binomials_model"/>
      <w:bookmarkEnd w:id="30"/>
      <w:r w:rsidR="00916322" w:rsidRPr="000E74F8">
        <w:rPr>
          <w:rFonts w:asciiTheme="minorHAnsi" w:hAnsiTheme="minorHAnsi" w:cstheme="minorHAnsi"/>
          <w:sz w:val="120"/>
          <w:szCs w:val="120"/>
        </w:rPr>
        <w:lastRenderedPageBreak/>
        <w:t>Multiply</w:t>
      </w:r>
      <w:r w:rsidR="0094436A" w:rsidRPr="000E74F8">
        <w:rPr>
          <w:rFonts w:asciiTheme="minorHAnsi" w:hAnsiTheme="minorHAnsi" w:cstheme="minorHAnsi"/>
          <w:sz w:val="120"/>
          <w:szCs w:val="120"/>
        </w:rPr>
        <w:t xml:space="preserve"> Binomials</w:t>
      </w:r>
    </w:p>
    <w:p w:rsidR="00195E25" w:rsidRPr="000E74F8" w:rsidRDefault="00F61AF7" w:rsidP="00195E25">
      <w:pPr>
        <w:jc w:val="center"/>
        <w:rPr>
          <w:rFonts w:asciiTheme="minorHAnsi" w:hAnsiTheme="minorHAnsi" w:cstheme="minorHAnsi"/>
          <w:sz w:val="96"/>
          <w:szCs w:val="48"/>
        </w:rPr>
      </w:pPr>
      <w:r w:rsidRPr="000E74F8">
        <w:rPr>
          <w:rFonts w:asciiTheme="minorHAnsi" w:hAnsiTheme="minorHAnsi" w:cstheme="minorHAnsi"/>
          <w:sz w:val="96"/>
          <w:szCs w:val="48"/>
        </w:rPr>
        <w:t>(Model)</w:t>
      </w:r>
    </w:p>
    <w:p w:rsidR="0013696E" w:rsidRDefault="0013696E" w:rsidP="00195E25">
      <w:pPr>
        <w:jc w:val="center"/>
        <w:rPr>
          <w:rFonts w:ascii="Calibri" w:hAnsi="Calibri"/>
          <w:sz w:val="64"/>
          <w:szCs w:val="64"/>
        </w:rPr>
      </w:pPr>
    </w:p>
    <w:p w:rsidR="00BF60F6" w:rsidRDefault="00E827DA" w:rsidP="00195E25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Apply the </w:t>
      </w:r>
      <w:r w:rsidR="00195E25" w:rsidRPr="006522D9">
        <w:rPr>
          <w:rFonts w:ascii="Calibri" w:hAnsi="Calibri"/>
          <w:sz w:val="64"/>
          <w:szCs w:val="64"/>
        </w:rPr>
        <w:t>distributive property</w:t>
      </w:r>
      <w:r>
        <w:rPr>
          <w:rFonts w:ascii="Calibri" w:hAnsi="Calibri"/>
          <w:sz w:val="64"/>
          <w:szCs w:val="64"/>
        </w:rPr>
        <w:t>.</w:t>
      </w:r>
    </w:p>
    <w:p w:rsidR="00195E25" w:rsidRPr="00F61AF7" w:rsidRDefault="007743AC" w:rsidP="00F61AF7">
      <w:pPr>
        <w:jc w:val="center"/>
        <w:rPr>
          <w:rFonts w:ascii="Calibri" w:hAnsi="Calibri"/>
          <w:sz w:val="64"/>
          <w:szCs w:val="64"/>
        </w:rPr>
      </w:pPr>
      <w:r w:rsidRPr="007743AC">
        <w:rPr>
          <w:rFonts w:ascii="Calibri" w:hAnsi="Calibri"/>
          <w:sz w:val="64"/>
          <w:szCs w:val="64"/>
          <w:highlight w:val="magenta"/>
        </w:rPr>
        <w:t xml:space="preserve"> </w:t>
      </w:r>
      <w:r w:rsidR="00D33132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0032" behindDoc="1" locked="0" layoutInCell="1" allowOverlap="1">
                <wp:simplePos x="0" y="0"/>
                <wp:positionH relativeFrom="column">
                  <wp:posOffset>-62230</wp:posOffset>
                </wp:positionH>
                <wp:positionV relativeFrom="paragraph">
                  <wp:posOffset>264795</wp:posOffset>
                </wp:positionV>
                <wp:extent cx="6779260" cy="5087620"/>
                <wp:effectExtent l="635" t="4445" r="1905" b="3810"/>
                <wp:wrapNone/>
                <wp:docPr id="6818" name="Rectangle 26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9260" cy="5087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8543CE" id="Rectangle 2622" o:spid="_x0000_s1026" style="position:absolute;margin-left:-4.9pt;margin-top:20.85pt;width:533.8pt;height:400.6pt;z-index:-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" fillcolor="#d8d8d8" stroked="f"/>
            </w:pict>
          </mc:Fallback>
        </mc:AlternateContent>
      </w:r>
    </w:p>
    <w:p w:rsidR="00195E25" w:rsidRPr="007D4D47" w:rsidRDefault="00195E25" w:rsidP="00195E25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6522D9">
        <w:rPr>
          <w:rFonts w:ascii="Calibri" w:hAnsi="Calibri"/>
          <w:sz w:val="72"/>
          <w:szCs w:val="60"/>
        </w:rPr>
        <w:t>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3)(</w:t>
      </w:r>
      <w:r w:rsidRPr="008204EC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2)</w:t>
      </w:r>
    </w:p>
    <w:p w:rsidR="00195E25" w:rsidRPr="007D4D47" w:rsidRDefault="00D33132" w:rsidP="008204EC">
      <w:pPr>
        <w:tabs>
          <w:tab w:val="left" w:pos="1180"/>
        </w:tabs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64"/>
          <w:szCs w:val="64"/>
        </w:rPr>
        <mc:AlternateContent>
          <mc:Choice Requires="wpg">
            <w:drawing>
              <wp:anchor distT="0" distB="0" distL="114300" distR="114300" simplePos="0" relativeHeight="251806208" behindDoc="0" locked="0" layoutInCell="1" allowOverlap="1">
                <wp:simplePos x="0" y="0"/>
                <wp:positionH relativeFrom="column">
                  <wp:posOffset>4230370</wp:posOffset>
                </wp:positionH>
                <wp:positionV relativeFrom="paragraph">
                  <wp:posOffset>162560</wp:posOffset>
                </wp:positionV>
                <wp:extent cx="2123440" cy="3052445"/>
                <wp:effectExtent l="0" t="0" r="22225" b="0"/>
                <wp:wrapNone/>
                <wp:docPr id="920" name="Group 5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3440" cy="3052445"/>
                          <a:chOff x="7661" y="6491"/>
                          <a:chExt cx="3344" cy="4807"/>
                        </a:xfrm>
                      </wpg:grpSpPr>
                      <wpg:grpSp>
                        <wpg:cNvPr id="921" name="Group 4894"/>
                        <wpg:cNvGrpSpPr>
                          <a:grpSpLocks/>
                        </wpg:cNvGrpSpPr>
                        <wpg:grpSpPr bwMode="auto">
                          <a:xfrm>
                            <a:off x="7764" y="10694"/>
                            <a:ext cx="1246" cy="604"/>
                            <a:chOff x="7680" y="9181"/>
                            <a:chExt cx="1246" cy="604"/>
                          </a:xfrm>
                        </wpg:grpSpPr>
                        <wps:wsp>
                          <wps:cNvPr id="922" name="Rectangle 4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6" y="930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3" name="Text Box 48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80" y="9181"/>
                              <a:ext cx="986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 w:rsidP="008204EC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>1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4" name="Group 4896"/>
                        <wpg:cNvGrpSpPr>
                          <a:grpSpLocks/>
                        </wpg:cNvGrpSpPr>
                        <wpg:grpSpPr bwMode="auto">
                          <a:xfrm>
                            <a:off x="7770" y="10042"/>
                            <a:ext cx="3220" cy="604"/>
                            <a:chOff x="7726" y="8209"/>
                            <a:chExt cx="3220" cy="604"/>
                          </a:xfrm>
                        </wpg:grpSpPr>
                        <wps:wsp>
                          <wps:cNvPr id="925" name="Rectangle 488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06" y="8306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6" name="Text Box 48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26" y="8209"/>
                              <a:ext cx="1153" cy="6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>
                                <w:pPr>
                                  <w:rPr>
                                    <w:rFonts w:ascii="Calibri" w:hAnsi="Calibri"/>
                                    <w:sz w:val="40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i/>
                                    <w:sz w:val="40"/>
                                  </w:rPr>
                                  <w:t>x</w:t>
                                </w:r>
                                <w:r w:rsidRPr="00160A15">
                                  <w:rPr>
                                    <w:rFonts w:ascii="Calibri" w:hAnsi="Calibri"/>
                                    <w:sz w:val="40"/>
                                  </w:rPr>
                                  <w:t xml:space="preserve"> =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7" name="Text Box 4898"/>
                        <wps:cNvSpPr txBox="1">
                          <a:spLocks noChangeArrowheads="1"/>
                        </wps:cNvSpPr>
                        <wps:spPr bwMode="auto">
                          <a:xfrm>
                            <a:off x="7929" y="6491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02F74" w:rsidRDefault="006D19F0" w:rsidP="008204EC">
                              <w:pPr>
                                <w:rPr>
                                  <w:rFonts w:asciiTheme="minorHAnsi" w:hAnsiTheme="minorHAnsi"/>
                                  <w:sz w:val="40"/>
                                </w:rPr>
                              </w:pP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</w:rPr>
                                <w:t>Key: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6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8665" y="7385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7" name="Text Box 5238"/>
                        <wps:cNvSpPr txBox="1">
                          <a:spLocks noChangeArrowheads="1"/>
                        </wps:cNvSpPr>
                        <wps:spPr bwMode="auto">
                          <a:xfrm>
                            <a:off x="7661" y="8319"/>
                            <a:ext cx="1153" cy="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02F74" w:rsidRDefault="006D19F0" w:rsidP="00BF60F6">
                              <w:pPr>
                                <w:rPr>
                                  <w:rFonts w:asciiTheme="minorHAnsi" w:hAnsiTheme="minorHAnsi"/>
                                  <w:sz w:val="40"/>
                                </w:rPr>
                              </w:pPr>
                              <w:r w:rsidRPr="00F02F74">
                                <w:rPr>
                                  <w:rFonts w:asciiTheme="minorHAnsi" w:hAnsiTheme="minorHAnsi"/>
                                  <w:i/>
                                  <w:sz w:val="40"/>
                                </w:rPr>
                                <w:t>x</w:t>
                              </w: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  <w:vertAlign w:val="superscript"/>
                                </w:rPr>
                                <w:t>2</w:t>
                              </w:r>
                              <w:r w:rsidRPr="00F02F74">
                                <w:rPr>
                                  <w:rFonts w:asciiTheme="minorHAnsi" w:hAnsiTheme="minorHAnsi"/>
                                  <w:sz w:val="40"/>
                                </w:rPr>
                                <w:t xml:space="preserve"> 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9" o:spid="_x0000_s1070" style="position:absolute;margin-left:333.1pt;margin-top:12.8pt;width:167.2pt;height:240.35pt;z-index:251806208" coordorigin="7661,6491" coordsize="3344,4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">
                <v:group id="Group 4894" o:spid="_x0000_s1071" style="position:absolute;left:7764;top:10694;width:1246;height:604" coordorigin="7680,9181" coordsize="1246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zqU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1EMzzPhCMjFAwAA//8DAFBLAQItABQABgAIAAAAIQDb4fbL7gAAAIUBAAATAAAAAAAAAAAA&#10;AAAAAAAAAABbQ29udGVudF9UeXBlc10ueG1sUEsBAi0AFAAGAAgAAAAhAFr0LFu/AAAAFQEAAAsA&#10;AAAAAAAAAAAAAAAAHwEAAF9yZWxzLy5yZWxzUEsBAi0AFAAGAAgAAAAhAFkjOpTEAAAA3AAAAA8A&#10;AAAAAAAAAAAAAAAABwIAAGRycy9kb3ducmV2LnhtbFBLBQYAAAAAAwADALcAAAD4AgAAAAA=&#10;">
                  <v:rect id="Rectangle 4888" o:spid="_x0000_s1072" style="position:absolute;left:8566;top:930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" fillcolor="yellow" strokeweight="3pt"/>
                  <v:shape id="Text Box 4893" o:spid="_x0000_s1073" type="#_x0000_t202" style="position:absolute;left:7680;top:9181;width:986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YTE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TMhiN4nYlHQC6fAAAA//8DAFBLAQItABQABgAIAAAAIQDb4fbL7gAAAIUBAAATAAAAAAAAAAAA&#10;AAAAAAAAAABbQ29udGVudF9UeXBlc10ueG1sUEsBAi0AFAAGAAgAAAAhAFr0LFu/AAAAFQEAAAsA&#10;AAAAAAAAAAAAAAAAHwEAAF9yZWxzLy5yZWxzUEsBAi0AFAAGAAgAAAAhAGEphMTEAAAA3AAAAA8A&#10;AAAAAAAAAAAAAAAABwIAAGRycy9kb3ducmV2LnhtbFBLBQYAAAAAAwADALcAAAD4AgAAAAA=&#10;" filled="f" stroked="f">
                    <v:textbox>
                      <w:txbxContent>
                        <w:p w:rsidR="006D19F0" w:rsidRPr="00160A15" w:rsidRDefault="006D19F0" w:rsidP="008204EC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>1 =</w:t>
                          </w:r>
                        </w:p>
                      </w:txbxContent>
                    </v:textbox>
                  </v:shape>
                </v:group>
                <v:group id="Group 4896" o:spid="_x0000_s1074" style="position:absolute;left:7770;top:10042;width:3220;height:604" coordorigin="7726,8209" coordsize="3220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JkM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">
                  <v:rect id="Rectangle 4887" o:spid="_x0000_s1075" style="position:absolute;left:8606;top:8306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" fillcolor="#00b050" strokeweight="3pt"/>
                  <v:shape id="Text Box 4891" o:spid="_x0000_s1076" type="#_x0000_t202" style="position:absolute;left:7726;top:820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idc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5TyB65l4BGT2DwAA//8DAFBLAQItABQABgAIAAAAIQDb4fbL7gAAAIUBAAATAAAAAAAAAAAA&#10;AAAAAAAAAABbQ29udGVudF9UeXBlc10ueG1sUEsBAi0AFAAGAAgAAAAhAFr0LFu/AAAAFQEAAAsA&#10;AAAAAAAAAAAAAAAAHwEAAF9yZWxzLy5yZWxzUEsBAi0AFAAGAAgAAAAhAHFeJ1zEAAAA3AAAAA8A&#10;AAAAAAAAAAAAAAAABwIAAGRycy9kb3ducmV2LnhtbFBLBQYAAAAAAwADALcAAAD4AgAAAAA=&#10;" filled="f" stroked="f">
                    <v:textbox>
                      <w:txbxContent>
                        <w:p w:rsidR="006D19F0" w:rsidRPr="00160A15" w:rsidRDefault="006D19F0">
                          <w:pPr>
                            <w:rPr>
                              <w:rFonts w:ascii="Calibri" w:hAnsi="Calibri"/>
                              <w:sz w:val="40"/>
                            </w:rPr>
                          </w:pPr>
                          <w:r w:rsidRPr="00160A15">
                            <w:rPr>
                              <w:rFonts w:ascii="Calibri" w:hAnsi="Calibri"/>
                              <w:i/>
                              <w:sz w:val="40"/>
                            </w:rPr>
                            <w:t>x</w:t>
                          </w:r>
                          <w:r w:rsidRPr="00160A15">
                            <w:rPr>
                              <w:rFonts w:ascii="Calibri" w:hAnsi="Calibri"/>
                              <w:sz w:val="40"/>
                            </w:rPr>
                            <w:t xml:space="preserve"> =</w:t>
                          </w:r>
                        </w:p>
                      </w:txbxContent>
                    </v:textbox>
                  </v:shape>
                </v:group>
                <v:shape id="Text Box 4898" o:spid="_x0000_s1077" type="#_x0000_t202" style="position:absolute;left:7929;top:6491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" filled="f" stroked="f">
                  <v:textbox>
                    <w:txbxContent>
                      <w:p w:rsidR="006D19F0" w:rsidRPr="00F02F74" w:rsidRDefault="006D19F0" w:rsidP="008204EC">
                        <w:pPr>
                          <w:rPr>
                            <w:rFonts w:asciiTheme="minorHAnsi" w:hAnsiTheme="minorHAnsi"/>
                            <w:sz w:val="40"/>
                          </w:rPr>
                        </w:pPr>
                        <w:r w:rsidRPr="00F02F74">
                          <w:rPr>
                            <w:rFonts w:asciiTheme="minorHAnsi" w:hAnsiTheme="minorHAnsi"/>
                            <w:sz w:val="40"/>
                          </w:rPr>
                          <w:t>Key:</w:t>
                        </w:r>
                      </w:p>
                    </w:txbxContent>
                  </v:textbox>
                </v:shape>
                <v:rect id="Rectangle 437" o:spid="_x0000_s1078" style="position:absolute;left:8665;top:7385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" fillcolor="blue" strokeweight="3pt"/>
                <v:shape id="Text Box 5238" o:spid="_x0000_s1079" type="#_x0000_t202" style="position:absolute;left:7661;top:8319;width:1153;height:6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" filled="f" stroked="f">
                  <v:textbox>
                    <w:txbxContent>
                      <w:p w:rsidR="006D19F0" w:rsidRPr="00F02F74" w:rsidRDefault="006D19F0" w:rsidP="00BF60F6">
                        <w:pPr>
                          <w:rPr>
                            <w:rFonts w:asciiTheme="minorHAnsi" w:hAnsiTheme="minorHAnsi"/>
                            <w:sz w:val="40"/>
                          </w:rPr>
                        </w:pPr>
                        <w:proofErr w:type="gramStart"/>
                        <w:r w:rsidRPr="00F02F74">
                          <w:rPr>
                            <w:rFonts w:asciiTheme="minorHAnsi" w:hAnsiTheme="minorHAnsi"/>
                            <w:i/>
                            <w:sz w:val="40"/>
                          </w:rPr>
                          <w:t>x</w:t>
                        </w:r>
                        <w:r w:rsidRPr="00F02F74">
                          <w:rPr>
                            <w:rFonts w:asciiTheme="minorHAnsi" w:hAnsiTheme="minorHAnsi"/>
                            <w:sz w:val="40"/>
                            <w:vertAlign w:val="superscript"/>
                          </w:rPr>
                          <w:t>2</w:t>
                        </w:r>
                        <w:proofErr w:type="gramEnd"/>
                        <w:r w:rsidRPr="00F02F74">
                          <w:rPr>
                            <w:rFonts w:asciiTheme="minorHAnsi" w:hAnsiTheme="minorHAnsi"/>
                            <w:sz w:val="40"/>
                          </w:rPr>
                          <w:t xml:space="preserve"> =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1805184" behindDoc="0" locked="0" layoutInCell="1" allowOverlap="1">
                <wp:simplePos x="0" y="0"/>
                <wp:positionH relativeFrom="column">
                  <wp:posOffset>93980</wp:posOffset>
                </wp:positionH>
                <wp:positionV relativeFrom="paragraph">
                  <wp:posOffset>149225</wp:posOffset>
                </wp:positionV>
                <wp:extent cx="3830955" cy="3096260"/>
                <wp:effectExtent l="4445" t="4445" r="12700" b="13970"/>
                <wp:wrapNone/>
                <wp:docPr id="6811" name="Group 5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30955" cy="3096260"/>
                          <a:chOff x="1300" y="6660"/>
                          <a:chExt cx="6033" cy="4876"/>
                        </a:xfrm>
                      </wpg:grpSpPr>
                      <wps:wsp>
                        <wps:cNvPr id="6812" name="Text Box 90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6660"/>
                            <a:ext cx="1622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3" name="Text Box 907"/>
                        <wps:cNvSpPr txBox="1">
                          <a:spLocks noChangeArrowheads="1"/>
                        </wps:cNvSpPr>
                        <wps:spPr bwMode="auto">
                          <a:xfrm>
                            <a:off x="1300" y="9228"/>
                            <a:ext cx="1510" cy="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195E25">
                              <w:pPr>
                                <w:rPr>
                                  <w:rFonts w:ascii="Calibri" w:hAnsi="Calibri"/>
                                  <w:sz w:val="72"/>
                                  <w:szCs w:val="72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i/>
                                  <w:sz w:val="56"/>
                                  <w:szCs w:val="72"/>
                                </w:rPr>
                                <w:t>x</w:t>
                              </w:r>
                              <w:r w:rsidRPr="00160A15">
                                <w:rPr>
                                  <w:rFonts w:ascii="Calibri" w:hAnsi="Calibri"/>
                                  <w:sz w:val="56"/>
                                  <w:szCs w:val="72"/>
                                </w:rP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14" name="Group 2598"/>
                        <wpg:cNvGrpSpPr>
                          <a:grpSpLocks/>
                        </wpg:cNvGrpSpPr>
                        <wpg:grpSpPr bwMode="auto">
                          <a:xfrm>
                            <a:off x="3327" y="8046"/>
                            <a:ext cx="4006" cy="3490"/>
                            <a:chOff x="4086" y="7936"/>
                            <a:chExt cx="4006" cy="3490"/>
                          </a:xfrm>
                        </wpg:grpSpPr>
                        <wps:wsp>
                          <wps:cNvPr id="6815" name="AutoShape 25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101" y="7936"/>
                              <a:ext cx="3991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6" name="AutoShape 260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86" y="7936"/>
                              <a:ext cx="15" cy="349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97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634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634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" name="Rectangle 43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99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598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1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598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2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3647" y="8278"/>
                            <a:ext cx="2340" cy="2340"/>
                          </a:xfrm>
                          <a:prstGeom prst="rect">
                            <a:avLst/>
                          </a:prstGeom>
                          <a:solidFill>
                            <a:srgbClr val="0000FF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3647" y="1061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4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3647" y="10977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5" name="Rectangle 44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35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6" name="Rectangle 441"/>
                        <wps:cNvSpPr>
                          <a:spLocks noChangeArrowheads="1"/>
                        </wps:cNvSpPr>
                        <wps:spPr bwMode="auto">
                          <a:xfrm rot="5400000">
                            <a:off x="5717" y="9268"/>
                            <a:ext cx="2340" cy="36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9" name="Rectangle 442"/>
                        <wps:cNvSpPr>
                          <a:spLocks noChangeArrowheads="1"/>
                        </wps:cNvSpPr>
                        <wps:spPr bwMode="auto">
                          <a:xfrm>
                            <a:off x="6707" y="1061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0" name="Rectangle 443"/>
                        <wps:cNvSpPr>
                          <a:spLocks noChangeArrowheads="1"/>
                        </wps:cNvSpPr>
                        <wps:spPr bwMode="auto">
                          <a:xfrm>
                            <a:off x="6707" y="1097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11" name="Group 2618"/>
                        <wpg:cNvGrpSpPr>
                          <a:grpSpLocks/>
                        </wpg:cNvGrpSpPr>
                        <wpg:grpSpPr bwMode="auto">
                          <a:xfrm>
                            <a:off x="2792" y="8273"/>
                            <a:ext cx="360" cy="3110"/>
                            <a:chOff x="3511" y="8555"/>
                            <a:chExt cx="360" cy="3110"/>
                          </a:xfrm>
                        </wpg:grpSpPr>
                        <wps:wsp>
                          <wps:cNvPr id="912" name="Rectangle 261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521" y="9545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3" name="Rectangle 2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130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Rectangle 26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1092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5" name="Group 4889"/>
                        <wpg:cNvGrpSpPr>
                          <a:grpSpLocks/>
                        </wpg:cNvGrpSpPr>
                        <wpg:grpSpPr bwMode="auto">
                          <a:xfrm>
                            <a:off x="3639" y="7538"/>
                            <a:ext cx="3443" cy="364"/>
                            <a:chOff x="4899" y="7538"/>
                            <a:chExt cx="3443" cy="364"/>
                          </a:xfrm>
                        </wpg:grpSpPr>
                        <wps:wsp>
                          <wps:cNvPr id="916" name="Rectangle 2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4899" y="7538"/>
                              <a:ext cx="2340" cy="360"/>
                            </a:xfrm>
                            <a:prstGeom prst="rect">
                              <a:avLst/>
                            </a:prstGeom>
                            <a:solidFill>
                              <a:srgbClr val="00B05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Rectangle 2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56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Rectangle 2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982" y="7541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9" name="Rectangle 2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26" y="7542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35" o:spid="_x0000_s1080" style="position:absolute;margin-left:7.4pt;margin-top:11.75pt;width:301.65pt;height:243.8pt;z-index:251805184" coordorigin="1300,6660" coordsize="6033,48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">
                <v:shape id="_x0000_s1081" type="#_x0000_t202" style="position:absolute;left:5041;top:6660;width:1622;height:7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" filled="f" stroked="f">
                  <v:textbox>
                    <w:txbxContent>
                      <w:p w:rsidR="006D19F0" w:rsidRPr="00160A15" w:rsidRDefault="006D19F0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3</w:t>
                        </w:r>
                      </w:p>
                    </w:txbxContent>
                  </v:textbox>
                </v:shape>
                <v:shape id="_x0000_s1082" type="#_x0000_t202" style="position:absolute;left:1300;top:9228;width:1510;height:8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195E25">
                        <w:pPr>
                          <w:rPr>
                            <w:rFonts w:ascii="Calibri" w:hAnsi="Calibri"/>
                            <w:sz w:val="72"/>
                            <w:szCs w:val="72"/>
                          </w:rPr>
                        </w:pPr>
                        <w:r w:rsidRPr="00160A15">
                          <w:rPr>
                            <w:rFonts w:ascii="Calibri" w:hAnsi="Calibri"/>
                            <w:i/>
                            <w:sz w:val="56"/>
                            <w:szCs w:val="72"/>
                          </w:rPr>
                          <w:t>x</w:t>
                        </w:r>
                        <w:r w:rsidRPr="00160A15">
                          <w:rPr>
                            <w:rFonts w:ascii="Calibri" w:hAnsi="Calibri"/>
                            <w:sz w:val="56"/>
                            <w:szCs w:val="72"/>
                          </w:rPr>
                          <w:t xml:space="preserve"> + 2</w:t>
                        </w:r>
                      </w:p>
                    </w:txbxContent>
                  </v:textbox>
                </v:shape>
                <v:group id="Group 2598" o:spid="_x0000_s1083" style="position:absolute;left:3327;top:8046;width:4006;height:3490" coordorigin="4086,7936" coordsize="4006,3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">
                  <v:shape id="AutoShape 2599" o:spid="_x0000_s1084" type="#_x0000_t32" style="position:absolute;left:4101;top:7936;width:39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" strokeweight="2pt"/>
                  <v:shape id="AutoShape 2600" o:spid="_x0000_s1085" type="#_x0000_t32" style="position:absolute;left:4086;top:7936;width:15;height:349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" strokeweight="2pt"/>
                </v:group>
                <v:rect id="Rectangle 431" o:spid="_x0000_s1086" style="position:absolute;left:634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" fillcolor="yellow" strokeweight="3pt"/>
                <v:rect id="Rectangle 432" o:spid="_x0000_s1087" style="position:absolute;left:634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" fillcolor="yellow" strokeweight="3pt"/>
                <v:rect id="Rectangle 434" o:spid="_x0000_s1088" style="position:absolute;left:499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" fillcolor="#00b050" strokeweight="3pt"/>
                <v:rect id="Rectangle 435" o:spid="_x0000_s1089" style="position:absolute;left:598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" fillcolor="yellow" strokeweight="3pt"/>
                <v:rect id="Rectangle 436" o:spid="_x0000_s1090" style="position:absolute;left:598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" fillcolor="yellow" strokeweight="3pt"/>
                <v:rect id="Rectangle 437" o:spid="_x0000_s1091" style="position:absolute;left:3647;top:8278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" fillcolor="blue" strokeweight="3pt"/>
                <v:rect id="Rectangle 438" o:spid="_x0000_s1092" style="position:absolute;left:3647;top:1061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" fillcolor="#00b050" strokeweight="3pt"/>
                <v:rect id="Rectangle 439" o:spid="_x0000_s1093" style="position:absolute;left:3647;top:10977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" fillcolor="#00b050" strokeweight="3pt"/>
                <v:rect id="Rectangle 440" o:spid="_x0000_s1094" style="position:absolute;left:535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" fillcolor="#00b050" strokeweight="3pt"/>
                <v:rect id="Rectangle 441" o:spid="_x0000_s1095" style="position:absolute;left:5717;top:9268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" fillcolor="#00b050" strokeweight="3pt"/>
                <v:rect id="Rectangle 442" o:spid="_x0000_s1096" style="position:absolute;left:6707;top:1061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" fillcolor="yellow" strokeweight="3pt"/>
                <v:rect id="Rectangle 443" o:spid="_x0000_s1097" style="position:absolute;left:6707;top:10977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" fillcolor="yellow" strokeweight="3pt"/>
                <v:group id="Group 2618" o:spid="_x0000_s1098" style="position:absolute;left:2792;top:8273;width:360;height:3110" coordorigin="3511,8555" coordsize="360,3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">
                  <v:rect id="Rectangle 2619" o:spid="_x0000_s1099" style="position:absolute;left:2521;top:9545;width:2340;height:36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" fillcolor="#00b050" strokeweight="3pt"/>
                  <v:rect id="Rectangle 2620" o:spid="_x0000_s1100" style="position:absolute;left:3511;top:1130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" fillcolor="yellow" strokeweight="3pt"/>
                  <v:rect id="Rectangle 2621" o:spid="_x0000_s1101" style="position:absolute;left:3511;top:10925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" fillcolor="yellow" strokeweight="3pt"/>
                </v:group>
                <v:group id="Group 4889" o:spid="_x0000_s1102" style="position:absolute;left:3639;top:7538;width:3443;height:364" coordorigin="4899,7538" coordsize="3443,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PYq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03gMzzPhCMjFAwAA//8DAFBLAQItABQABgAIAAAAIQDb4fbL7gAAAIUBAAATAAAAAAAAAAAA&#10;AAAAAAAAAABbQ29udGVudF9UeXBlc10ueG1sUEsBAi0AFAAGAAgAAAAhAFr0LFu/AAAAFQEAAAsA&#10;AAAAAAAAAAAAAAAAHwEAAF9yZWxzLy5yZWxzUEsBAi0AFAAGAAgAAAAhAOh09irEAAAA3AAAAA8A&#10;AAAAAAAAAAAAAAAABwIAAGRycy9kb3ducmV2LnhtbFBLBQYAAAAAAwADALcAAAD4AgAAAAA=&#10;">
                  <v:rect id="Rectangle 2614" o:spid="_x0000_s1103" style="position:absolute;left:4899;top:7538;width:23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" fillcolor="#00b050" strokeweight="3pt"/>
                  <v:rect id="Rectangle 2615" o:spid="_x0000_s1104" style="position:absolute;left:7256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" fillcolor="yellow" strokeweight="3pt"/>
                  <v:rect id="Rectangle 2616" o:spid="_x0000_s1105" style="position:absolute;left:7982;top:7541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" fillcolor="yellow" strokeweight="3pt"/>
                  <v:rect id="Rectangle 2617" o:spid="_x0000_s1106" style="position:absolute;left:7626;top:7542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" fillcolor="yellow" strokeweight="3pt"/>
                </v:group>
              </v:group>
            </w:pict>
          </mc:Fallback>
        </mc:AlternateContent>
      </w:r>
      <w:r w:rsidR="008204EC">
        <w:rPr>
          <w:rFonts w:ascii="Calibri" w:hAnsi="Calibri"/>
          <w:sz w:val="40"/>
          <w:szCs w:val="40"/>
        </w:rPr>
        <w:tab/>
      </w: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96"/>
          <w:szCs w:val="96"/>
        </w:rPr>
      </w:pPr>
    </w:p>
    <w:p w:rsidR="00195E25" w:rsidRPr="007D4D47" w:rsidRDefault="00195E25" w:rsidP="00195E25">
      <w:pPr>
        <w:jc w:val="center"/>
        <w:rPr>
          <w:rFonts w:ascii="Calibri" w:hAnsi="Calibri"/>
          <w:sz w:val="72"/>
          <w:szCs w:val="72"/>
        </w:rPr>
      </w:pPr>
      <w:r w:rsidRPr="007D4D47">
        <w:rPr>
          <w:rFonts w:ascii="Calibri" w:hAnsi="Calibri"/>
          <w:sz w:val="72"/>
          <w:szCs w:val="72"/>
        </w:rPr>
        <w:t xml:space="preserve"> </w:t>
      </w:r>
    </w:p>
    <w:p w:rsidR="00195E25" w:rsidRPr="007D4D47" w:rsidRDefault="00195E25" w:rsidP="00195E25">
      <w:pPr>
        <w:jc w:val="center"/>
        <w:rPr>
          <w:rFonts w:ascii="Calibri" w:hAnsi="Calibri"/>
          <w:sz w:val="60"/>
          <w:szCs w:val="60"/>
        </w:rPr>
      </w:pPr>
    </w:p>
    <w:p w:rsidR="00195E25" w:rsidRPr="006522D9" w:rsidRDefault="00195E25" w:rsidP="00195E25">
      <w:pPr>
        <w:jc w:val="center"/>
        <w:rPr>
          <w:rFonts w:ascii="Calibri" w:hAnsi="Calibri"/>
          <w:sz w:val="72"/>
          <w:szCs w:val="60"/>
        </w:rPr>
      </w:pPr>
      <w:r w:rsidRPr="007743AC">
        <w:rPr>
          <w:rFonts w:ascii="Calibri" w:hAnsi="Calibri"/>
          <w:i/>
          <w:color w:val="0000FF"/>
          <w:sz w:val="72"/>
          <w:szCs w:val="60"/>
        </w:rPr>
        <w:t>x</w:t>
      </w:r>
      <w:r w:rsidRPr="007743AC">
        <w:rPr>
          <w:rFonts w:ascii="Calibri" w:hAnsi="Calibri"/>
          <w:color w:val="0000FF"/>
          <w:sz w:val="72"/>
          <w:szCs w:val="60"/>
          <w:vertAlign w:val="superscript"/>
        </w:rPr>
        <w:t>2</w:t>
      </w:r>
      <w:r w:rsidRPr="006522D9">
        <w:rPr>
          <w:rFonts w:ascii="Calibri" w:hAnsi="Calibri"/>
          <w:sz w:val="72"/>
          <w:szCs w:val="60"/>
        </w:rPr>
        <w:t xml:space="preserve"> + </w:t>
      </w:r>
      <w:r w:rsidRPr="007743AC">
        <w:rPr>
          <w:rFonts w:ascii="Calibri" w:hAnsi="Calibri"/>
          <w:color w:val="00B050"/>
          <w:sz w:val="72"/>
          <w:szCs w:val="60"/>
        </w:rPr>
        <w:t>2</w:t>
      </w:r>
      <w:r w:rsidRPr="007743AC">
        <w:rPr>
          <w:rFonts w:ascii="Calibri" w:hAnsi="Calibri"/>
          <w:i/>
          <w:color w:val="00B050"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</w:t>
      </w:r>
      <w:r w:rsidRPr="007743AC">
        <w:rPr>
          <w:rFonts w:ascii="Calibri" w:hAnsi="Calibri"/>
          <w:color w:val="00B050"/>
          <w:sz w:val="72"/>
          <w:szCs w:val="60"/>
        </w:rPr>
        <w:t>3</w:t>
      </w:r>
      <w:r w:rsidRPr="007743AC">
        <w:rPr>
          <w:rFonts w:ascii="Calibri" w:hAnsi="Calibri"/>
          <w:i/>
          <w:color w:val="00B050"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</w:t>
      </w:r>
      <w:r w:rsidR="00F61AF7" w:rsidRPr="006522D9">
        <w:rPr>
          <w:rFonts w:ascii="Calibri" w:hAnsi="Calibri"/>
          <w:sz w:val="72"/>
          <w:szCs w:val="60"/>
        </w:rPr>
        <w:t>+</w:t>
      </w:r>
      <w:r w:rsidR="00F61AF7">
        <w:rPr>
          <w:rFonts w:ascii="Calibri" w:hAnsi="Calibri"/>
          <w:sz w:val="72"/>
          <w:szCs w:val="60"/>
        </w:rPr>
        <w:t xml:space="preserve"> </w:t>
      </w:r>
      <w:r w:rsidR="00F61AF7" w:rsidRPr="00CE00ED">
        <w:rPr>
          <w:rFonts w:ascii="Calibri" w:hAnsi="Calibri"/>
          <w:b/>
          <w:color w:val="FFFF00"/>
          <w:sz w:val="72"/>
          <w:szCs w:val="60"/>
          <w14:textOutline w14:w="9525" w14:cap="rnd" w14:cmpd="sng" w14:algn="ctr">
            <w14:solidFill>
              <w14:schemeClr w14:val="tx1"/>
            </w14:solidFill>
            <w14:prstDash w14:val="solid"/>
            <w14:bevel/>
          </w14:textOutline>
        </w:rPr>
        <w:t>6</w:t>
      </w:r>
      <w:r w:rsidR="00F61AF7">
        <w:rPr>
          <w:rFonts w:ascii="Calibri" w:hAnsi="Calibri"/>
          <w:color w:val="FFFF00"/>
          <w:sz w:val="72"/>
          <w:szCs w:val="60"/>
        </w:rPr>
        <w:t xml:space="preserve"> </w:t>
      </w:r>
      <w:r w:rsidR="00F61AF7" w:rsidRPr="006522D9">
        <w:rPr>
          <w:rFonts w:ascii="Calibri" w:hAnsi="Calibri"/>
          <w:sz w:val="72"/>
          <w:szCs w:val="60"/>
        </w:rPr>
        <w:t>=</w:t>
      </w:r>
      <w:r w:rsidRPr="006522D9">
        <w:rPr>
          <w:rFonts w:ascii="Calibri" w:hAnsi="Calibri"/>
          <w:sz w:val="72"/>
          <w:szCs w:val="60"/>
        </w:rPr>
        <w:t xml:space="preserve"> </w:t>
      </w:r>
      <w:r w:rsidRPr="006522D9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  <w:vertAlign w:val="superscript"/>
        </w:rPr>
        <w:t>2</w:t>
      </w:r>
      <w:r w:rsidRPr="006522D9">
        <w:rPr>
          <w:rFonts w:ascii="Calibri" w:hAnsi="Calibri"/>
          <w:sz w:val="72"/>
          <w:szCs w:val="60"/>
        </w:rPr>
        <w:t xml:space="preserve"> + 5</w:t>
      </w:r>
      <w:r w:rsidRPr="006522D9">
        <w:rPr>
          <w:rFonts w:ascii="Calibri" w:hAnsi="Calibri"/>
          <w:i/>
          <w:sz w:val="72"/>
          <w:szCs w:val="60"/>
        </w:rPr>
        <w:t>x</w:t>
      </w:r>
      <w:r w:rsidRPr="006522D9">
        <w:rPr>
          <w:rFonts w:ascii="Calibri" w:hAnsi="Calibri"/>
          <w:sz w:val="72"/>
          <w:szCs w:val="60"/>
        </w:rPr>
        <w:t xml:space="preserve"> + 6</w:t>
      </w:r>
    </w:p>
    <w:p w:rsidR="0094436A" w:rsidRPr="0013696E" w:rsidRDefault="00195E25" w:rsidP="001A2183">
      <w:pPr>
        <w:pStyle w:val="Heading1"/>
        <w:rPr>
          <w:sz w:val="120"/>
          <w:szCs w:val="120"/>
        </w:rPr>
      </w:pPr>
      <w:r w:rsidRPr="007D4D47">
        <w:rPr>
          <w:sz w:val="56"/>
          <w:szCs w:val="72"/>
        </w:rPr>
        <w:br w:type="page"/>
      </w:r>
      <w:bookmarkStart w:id="31" w:name="mult_binomials_graphic"/>
      <w:bookmarkEnd w:id="31"/>
      <w:r w:rsidR="002F5645" w:rsidRPr="0013696E">
        <w:rPr>
          <w:sz w:val="120"/>
          <w:szCs w:val="120"/>
        </w:rPr>
        <w:lastRenderedPageBreak/>
        <w:t>Multiply</w:t>
      </w:r>
      <w:r w:rsidR="0094436A" w:rsidRPr="0013696E">
        <w:rPr>
          <w:sz w:val="120"/>
          <w:szCs w:val="120"/>
        </w:rPr>
        <w:t xml:space="preserve"> Binomials</w:t>
      </w:r>
    </w:p>
    <w:p w:rsidR="00EC6F41" w:rsidRPr="0013696E" w:rsidRDefault="001A2183" w:rsidP="00EC6F41">
      <w:pPr>
        <w:jc w:val="center"/>
        <w:rPr>
          <w:rFonts w:ascii="Calibri" w:hAnsi="Calibri"/>
          <w:sz w:val="96"/>
          <w:szCs w:val="48"/>
        </w:rPr>
      </w:pPr>
      <w:r w:rsidRPr="0013696E">
        <w:rPr>
          <w:rFonts w:ascii="Calibri" w:hAnsi="Calibri"/>
          <w:sz w:val="96"/>
          <w:szCs w:val="48"/>
        </w:rPr>
        <w:t>(Graphic Organizer)</w:t>
      </w:r>
    </w:p>
    <w:p w:rsidR="001A2183" w:rsidRDefault="001A2183" w:rsidP="00EC6F41">
      <w:pPr>
        <w:jc w:val="center"/>
        <w:rPr>
          <w:rFonts w:ascii="Calibri" w:hAnsi="Calibri"/>
          <w:sz w:val="64"/>
          <w:szCs w:val="64"/>
        </w:rPr>
      </w:pPr>
    </w:p>
    <w:p w:rsidR="00EC6F41" w:rsidRPr="007853E2" w:rsidRDefault="00E827DA" w:rsidP="00EC6F41">
      <w:pPr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Apply the </w:t>
      </w:r>
      <w:r w:rsidR="00EC6F41" w:rsidRPr="007853E2">
        <w:rPr>
          <w:rFonts w:ascii="Calibri" w:hAnsi="Calibri"/>
          <w:sz w:val="64"/>
          <w:szCs w:val="64"/>
        </w:rPr>
        <w:t>distributive property</w:t>
      </w:r>
      <w:r>
        <w:rPr>
          <w:rFonts w:ascii="Calibri" w:hAnsi="Calibri"/>
          <w:sz w:val="64"/>
          <w:szCs w:val="64"/>
        </w:rPr>
        <w:t>.</w:t>
      </w:r>
    </w:p>
    <w:p w:rsidR="00EC6F41" w:rsidRPr="007D4D47" w:rsidRDefault="00D33132" w:rsidP="00EC6F41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499008" behindDoc="1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253365</wp:posOffset>
                </wp:positionV>
                <wp:extent cx="6809105" cy="4772025"/>
                <wp:effectExtent l="0" t="0" r="0" b="0"/>
                <wp:wrapNone/>
                <wp:docPr id="6809" name="Rectangle 2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09105" cy="47720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0F3D2E" id="Rectangle 2581" o:spid="_x0000_s1026" style="position:absolute;margin-left:-7.5pt;margin-top:19.95pt;width:536.15pt;height:375.75pt;z-index:-251817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" fillcolor="#d8d8d8" stroked="f"/>
            </w:pict>
          </mc:Fallback>
        </mc:AlternateContent>
      </w:r>
    </w:p>
    <w:p w:rsidR="00EC6F41" w:rsidRDefault="00EC6F41" w:rsidP="00EC6F41">
      <w:pPr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7853E2">
        <w:rPr>
          <w:rFonts w:ascii="Calibri" w:hAnsi="Calibri"/>
          <w:sz w:val="72"/>
          <w:szCs w:val="60"/>
        </w:rPr>
        <w:t>(</w:t>
      </w:r>
      <w:r w:rsidRPr="007853E2">
        <w:rPr>
          <w:rFonts w:ascii="Calibri" w:hAnsi="Calibri"/>
          <w:i/>
          <w:color w:val="0000FF"/>
          <w:sz w:val="72"/>
          <w:szCs w:val="60"/>
        </w:rPr>
        <w:t>x</w:t>
      </w:r>
      <w:r w:rsidRPr="007853E2">
        <w:rPr>
          <w:rFonts w:ascii="Calibri" w:hAnsi="Calibri"/>
          <w:color w:val="0000FF"/>
          <w:sz w:val="72"/>
          <w:szCs w:val="60"/>
        </w:rPr>
        <w:t xml:space="preserve"> + </w:t>
      </w:r>
      <w:r w:rsidR="00E6211A" w:rsidRPr="00512B5D">
        <w:rPr>
          <w:rFonts w:ascii="Calibri" w:hAnsi="Calibri"/>
          <w:color w:val="0000FF"/>
          <w:sz w:val="72"/>
          <w:szCs w:val="60"/>
        </w:rPr>
        <w:t>8</w:t>
      </w:r>
      <w:r w:rsidRPr="007853E2">
        <w:rPr>
          <w:rFonts w:ascii="Calibri" w:hAnsi="Calibri"/>
          <w:sz w:val="72"/>
          <w:szCs w:val="60"/>
        </w:rPr>
        <w:t>)(</w:t>
      </w:r>
      <w:r w:rsidR="00E5082C" w:rsidRPr="00E5082C">
        <w:rPr>
          <w:rFonts w:ascii="Calibri" w:hAnsi="Calibri"/>
          <w:color w:val="FF0000"/>
          <w:sz w:val="72"/>
          <w:szCs w:val="60"/>
        </w:rPr>
        <w:t>2</w:t>
      </w:r>
      <w:r w:rsidRPr="007853E2">
        <w:rPr>
          <w:rFonts w:ascii="Calibri" w:hAnsi="Calibri"/>
          <w:i/>
          <w:color w:val="FF0000"/>
          <w:sz w:val="72"/>
          <w:szCs w:val="60"/>
        </w:rPr>
        <w:t>x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0D22A8">
        <w:rPr>
          <w:rFonts w:ascii="Calibri" w:hAnsi="Calibri"/>
          <w:color w:val="FF0000"/>
          <w:sz w:val="72"/>
          <w:szCs w:val="60"/>
        </w:rPr>
        <w:t>–</w:t>
      </w:r>
      <w:r w:rsidRPr="007853E2">
        <w:rPr>
          <w:rFonts w:ascii="Calibri" w:hAnsi="Calibri"/>
          <w:color w:val="FF0000"/>
          <w:sz w:val="72"/>
          <w:szCs w:val="60"/>
        </w:rPr>
        <w:t xml:space="preserve"> </w:t>
      </w:r>
      <w:r w:rsidR="00E6211A">
        <w:rPr>
          <w:rFonts w:ascii="Calibri" w:hAnsi="Calibri"/>
          <w:color w:val="FF0000"/>
          <w:sz w:val="72"/>
          <w:szCs w:val="60"/>
        </w:rPr>
        <w:t>3</w:t>
      </w:r>
      <w:r w:rsidRPr="007853E2">
        <w:rPr>
          <w:rFonts w:ascii="Calibri" w:hAnsi="Calibri"/>
          <w:sz w:val="72"/>
          <w:szCs w:val="60"/>
        </w:rPr>
        <w:t>)</w:t>
      </w:r>
    </w:p>
    <w:p w:rsidR="00E827DA" w:rsidRPr="00221014" w:rsidRDefault="00E827DA" w:rsidP="00E827DA">
      <w:pPr>
        <w:ind w:firstLine="72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72"/>
          <w:szCs w:val="60"/>
        </w:rPr>
        <w:tab/>
      </w:r>
      <w:r w:rsidR="003245D4">
        <w:rPr>
          <w:rFonts w:ascii="Calibri" w:hAnsi="Calibri"/>
          <w:sz w:val="96"/>
          <w:szCs w:val="60"/>
        </w:rPr>
        <w:t xml:space="preserve"> </w:t>
      </w:r>
      <w:r w:rsidR="00221014" w:rsidRPr="003245D4">
        <w:rPr>
          <w:rFonts w:ascii="Calibri" w:hAnsi="Calibri"/>
          <w:sz w:val="96"/>
          <w:szCs w:val="60"/>
        </w:rPr>
        <w:t xml:space="preserve"> </w:t>
      </w:r>
      <w:r w:rsidRPr="003245D4">
        <w:rPr>
          <w:rFonts w:ascii="Calibri" w:hAnsi="Calibri"/>
          <w:sz w:val="72"/>
          <w:szCs w:val="60"/>
        </w:rPr>
        <w:t>= (</w:t>
      </w:r>
      <w:r w:rsidRPr="003245D4">
        <w:rPr>
          <w:rFonts w:ascii="Calibri" w:hAnsi="Calibri"/>
          <w:i/>
          <w:color w:val="0000FF"/>
          <w:sz w:val="72"/>
          <w:szCs w:val="60"/>
        </w:rPr>
        <w:t>x</w:t>
      </w:r>
      <w:r w:rsidRPr="003245D4">
        <w:rPr>
          <w:rFonts w:ascii="Calibri" w:hAnsi="Calibri"/>
          <w:color w:val="0000FF"/>
          <w:sz w:val="72"/>
          <w:szCs w:val="60"/>
        </w:rPr>
        <w:t xml:space="preserve"> + 8</w:t>
      </w:r>
      <w:r w:rsidRPr="003245D4">
        <w:rPr>
          <w:rFonts w:ascii="Calibri" w:hAnsi="Calibri"/>
          <w:sz w:val="72"/>
          <w:szCs w:val="60"/>
        </w:rPr>
        <w:t>)(</w:t>
      </w:r>
      <w:r w:rsidR="00E5082C" w:rsidRPr="003245D4">
        <w:rPr>
          <w:rFonts w:ascii="Calibri" w:hAnsi="Calibri"/>
          <w:color w:val="FF0000"/>
          <w:sz w:val="72"/>
          <w:szCs w:val="60"/>
        </w:rPr>
        <w:t>2</w:t>
      </w:r>
      <w:r w:rsidRPr="003245D4">
        <w:rPr>
          <w:rFonts w:ascii="Calibri" w:hAnsi="Calibri"/>
          <w:i/>
          <w:color w:val="FF0000"/>
          <w:sz w:val="72"/>
          <w:szCs w:val="60"/>
        </w:rPr>
        <w:t>x</w:t>
      </w:r>
      <w:r w:rsidRPr="003245D4">
        <w:rPr>
          <w:rFonts w:ascii="Calibri" w:hAnsi="Calibri"/>
          <w:color w:val="FF0000"/>
          <w:sz w:val="72"/>
          <w:szCs w:val="60"/>
        </w:rPr>
        <w:t xml:space="preserve"> + </w:t>
      </w:r>
      <w:r w:rsidRPr="003245D4">
        <w:rPr>
          <w:rFonts w:ascii="Calibri" w:hAnsi="Calibri"/>
          <w:color w:val="FF0000"/>
          <w:position w:val="6"/>
          <w:sz w:val="72"/>
          <w:szCs w:val="60"/>
        </w:rPr>
        <w:t>-</w:t>
      </w:r>
      <w:r w:rsidRPr="003245D4">
        <w:rPr>
          <w:rFonts w:ascii="Calibri" w:hAnsi="Calibri"/>
          <w:color w:val="FF0000"/>
          <w:sz w:val="72"/>
          <w:szCs w:val="60"/>
        </w:rPr>
        <w:t>3</w:t>
      </w:r>
      <w:r w:rsidRPr="003245D4">
        <w:rPr>
          <w:rFonts w:ascii="Calibri" w:hAnsi="Calibri"/>
          <w:sz w:val="72"/>
          <w:szCs w:val="60"/>
        </w:rPr>
        <w:t>)</w:t>
      </w:r>
    </w:p>
    <w:p w:rsidR="008E3E3B" w:rsidRPr="007D4D47" w:rsidRDefault="00D33132" w:rsidP="00EC6F41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>
                <wp:simplePos x="0" y="0"/>
                <wp:positionH relativeFrom="column">
                  <wp:posOffset>2384425</wp:posOffset>
                </wp:positionH>
                <wp:positionV relativeFrom="paragraph">
                  <wp:posOffset>237490</wp:posOffset>
                </wp:positionV>
                <wp:extent cx="1745615" cy="490220"/>
                <wp:effectExtent l="0" t="0" r="0" b="0"/>
                <wp:wrapNone/>
                <wp:docPr id="908" name="Text Box 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5615" cy="490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D22A8">
                            <w:pPr>
                              <w:jc w:val="center"/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</w:pPr>
                            <w:r w:rsidRPr="00E5082C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 xml:space="preserve"> +   </w:t>
                            </w:r>
                            <w:r w:rsidRPr="003245D4">
                              <w:rPr>
                                <w:rFonts w:ascii="Calibri" w:hAnsi="Calibri"/>
                                <w:color w:val="FF0000"/>
                                <w:position w:val="6"/>
                                <w:sz w:val="60"/>
                                <w:szCs w:val="60"/>
                              </w:rPr>
                              <w:t>-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8" o:spid="_x0000_s1107" type="#_x0000_t202" style="position:absolute;margin-left:187.75pt;margin-top:18.7pt;width:137.45pt;height:38.6pt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" filled="f" stroked="f">
                <v:textbox>
                  <w:txbxContent>
                    <w:p w:rsidR="006D19F0" w:rsidRPr="00160A15" w:rsidRDefault="006D19F0" w:rsidP="000D22A8">
                      <w:pPr>
                        <w:jc w:val="center"/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</w:pPr>
                      <w:r w:rsidRPr="00E5082C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 </w:t>
                      </w:r>
                      <w:r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 xml:space="preserve"> +   </w:t>
                      </w:r>
                      <w:r w:rsidRPr="003245D4">
                        <w:rPr>
                          <w:rFonts w:ascii="Calibri" w:hAnsi="Calibri"/>
                          <w:color w:val="FF0000"/>
                          <w:position w:val="6"/>
                          <w:sz w:val="60"/>
                          <w:szCs w:val="60"/>
                        </w:rPr>
                        <w:t>-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  <w:r w:rsidR="00EC6F41" w:rsidRPr="007D4D47">
        <w:rPr>
          <w:rFonts w:ascii="Calibri" w:hAnsi="Calibri"/>
          <w:sz w:val="60"/>
          <w:szCs w:val="60"/>
        </w:rPr>
        <w:tab/>
      </w:r>
    </w:p>
    <w:p w:rsidR="00EC6F41" w:rsidRPr="007D4D47" w:rsidRDefault="00D33132" w:rsidP="00EC6F41">
      <w:pPr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02080" behindDoc="0" locked="0" layoutInCell="1" allowOverlap="1">
                <wp:simplePos x="0" y="0"/>
                <wp:positionH relativeFrom="column">
                  <wp:posOffset>1564640</wp:posOffset>
                </wp:positionH>
                <wp:positionV relativeFrom="paragraph">
                  <wp:posOffset>286385</wp:posOffset>
                </wp:positionV>
                <wp:extent cx="513715" cy="1534795"/>
                <wp:effectExtent l="0" t="0" r="0" b="0"/>
                <wp:wrapNone/>
                <wp:docPr id="907" name="Text Box 9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715" cy="153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8E3E3B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60"/>
                                <w:szCs w:val="60"/>
                              </w:rPr>
                              <w:t xml:space="preserve"> +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07" o:spid="_x0000_s1108" type="#_x0000_t202" style="position:absolute;margin-left:123.2pt;margin-top:22.55pt;width:40.45pt;height:120.85pt;z-index:25150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" filled="f" stroked="f">
                <v:textbox>
                  <w:txbxContent>
                    <w:p w:rsidR="006D19F0" w:rsidRPr="00160A15" w:rsidRDefault="006D19F0" w:rsidP="008E3E3B">
                      <w:pPr>
                        <w:jc w:val="center"/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60"/>
                          <w:szCs w:val="60"/>
                        </w:rPr>
                        <w:t xml:space="preserve"> + 8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text" w:horzAnchor="margin" w:tblpXSpec="center" w:tblpY="64"/>
        <w:tblOverlap w:val="never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90"/>
        <w:gridCol w:w="1800"/>
      </w:tblGrid>
      <w:tr w:rsidR="0013696E" w:rsidRPr="007D4D47" w:rsidTr="0013696E">
        <w:trPr>
          <w:trHeight w:val="1043"/>
        </w:trPr>
        <w:tc>
          <w:tcPr>
            <w:tcW w:w="189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E5082C">
              <w:rPr>
                <w:rFonts w:ascii="Calibri" w:hAnsi="Calibri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180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3245D4">
              <w:rPr>
                <w:rFonts w:ascii="Calibri" w:hAnsi="Calibri"/>
                <w:position w:val="6"/>
                <w:sz w:val="60"/>
                <w:szCs w:val="60"/>
              </w:rPr>
              <w:t>-</w:t>
            </w:r>
            <w:r w:rsidRPr="00160A15">
              <w:rPr>
                <w:rFonts w:ascii="Calibri" w:hAnsi="Calibri"/>
                <w:sz w:val="60"/>
                <w:szCs w:val="60"/>
              </w:rPr>
              <w:t>3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</w:tr>
      <w:tr w:rsidR="0013696E" w:rsidRPr="007D4D47" w:rsidTr="0013696E">
        <w:trPr>
          <w:trHeight w:val="1079"/>
        </w:trPr>
        <w:tc>
          <w:tcPr>
            <w:tcW w:w="189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16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</w:p>
        </w:tc>
        <w:tc>
          <w:tcPr>
            <w:tcW w:w="1800" w:type="dxa"/>
            <w:vAlign w:val="center"/>
          </w:tcPr>
          <w:p w:rsidR="0013696E" w:rsidRPr="00160A15" w:rsidRDefault="0013696E" w:rsidP="0013696E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3245D4">
              <w:rPr>
                <w:rFonts w:ascii="Calibri" w:hAnsi="Calibri"/>
                <w:position w:val="6"/>
                <w:sz w:val="60"/>
                <w:szCs w:val="60"/>
              </w:rPr>
              <w:t>-</w:t>
            </w:r>
            <w:r w:rsidRPr="00160A15">
              <w:rPr>
                <w:rFonts w:ascii="Calibri" w:hAnsi="Calibri"/>
                <w:sz w:val="60"/>
                <w:szCs w:val="60"/>
              </w:rPr>
              <w:t>24</w:t>
            </w:r>
          </w:p>
        </w:tc>
      </w:tr>
    </w:tbl>
    <w:p w:rsidR="008E3E3B" w:rsidRPr="007D4D47" w:rsidRDefault="00A44568" w:rsidP="00EC6F41">
      <w:pPr>
        <w:jc w:val="center"/>
        <w:rPr>
          <w:rFonts w:ascii="Calibri" w:hAnsi="Calibri"/>
          <w:sz w:val="72"/>
          <w:szCs w:val="40"/>
        </w:rPr>
      </w:pPr>
      <w:r w:rsidRPr="007D4D47">
        <w:rPr>
          <w:rFonts w:ascii="Calibri" w:hAnsi="Calibri"/>
          <w:sz w:val="72"/>
          <w:szCs w:val="40"/>
        </w:rPr>
        <w:br w:type="textWrapping" w:clear="all"/>
      </w:r>
    </w:p>
    <w:p w:rsidR="001A2183" w:rsidRPr="0013696E" w:rsidRDefault="00E5082C" w:rsidP="0013696E">
      <w:pPr>
        <w:jc w:val="center"/>
        <w:rPr>
          <w:rFonts w:ascii="Calibri" w:hAnsi="Calibri"/>
          <w:sz w:val="66"/>
          <w:szCs w:val="66"/>
        </w:rPr>
      </w:pPr>
      <w:r w:rsidRPr="00B27D9D">
        <w:rPr>
          <w:rFonts w:ascii="Calibri" w:hAnsi="Calibri"/>
          <w:sz w:val="66"/>
          <w:szCs w:val="66"/>
        </w:rPr>
        <w:t>2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  <w:vertAlign w:val="superscript"/>
        </w:rPr>
        <w:t>2</w:t>
      </w:r>
      <w:r w:rsidR="00EC6F41" w:rsidRPr="00B27D9D">
        <w:rPr>
          <w:rFonts w:ascii="Calibri" w:hAnsi="Calibri"/>
          <w:sz w:val="66"/>
          <w:szCs w:val="66"/>
        </w:rPr>
        <w:t xml:space="preserve"> + </w:t>
      </w:r>
      <w:r w:rsidR="00B27D9D" w:rsidRPr="00B27D9D">
        <w:rPr>
          <w:rFonts w:ascii="Calibri" w:hAnsi="Calibri"/>
          <w:sz w:val="66"/>
          <w:szCs w:val="66"/>
        </w:rPr>
        <w:t>16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E827DA" w:rsidRPr="00B27D9D">
        <w:rPr>
          <w:rFonts w:ascii="Calibri" w:hAnsi="Calibri"/>
          <w:sz w:val="66"/>
          <w:szCs w:val="66"/>
        </w:rPr>
        <w:t xml:space="preserve">+ </w:t>
      </w:r>
      <w:r w:rsidR="00E827DA" w:rsidRPr="00B27D9D">
        <w:rPr>
          <w:rFonts w:ascii="Calibri" w:hAnsi="Calibri"/>
          <w:position w:val="6"/>
          <w:sz w:val="66"/>
          <w:szCs w:val="66"/>
        </w:rPr>
        <w:t>-</w:t>
      </w:r>
      <w:r w:rsidR="00EC6F41" w:rsidRPr="00B27D9D">
        <w:rPr>
          <w:rFonts w:ascii="Calibri" w:hAnsi="Calibri"/>
          <w:sz w:val="66"/>
          <w:szCs w:val="66"/>
        </w:rPr>
        <w:t>3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E827DA" w:rsidRPr="00B27D9D">
        <w:rPr>
          <w:rFonts w:ascii="Calibri" w:hAnsi="Calibri"/>
          <w:sz w:val="66"/>
          <w:szCs w:val="66"/>
        </w:rPr>
        <w:t xml:space="preserve">+ </w:t>
      </w:r>
      <w:r w:rsidR="00E827DA" w:rsidRPr="00B27D9D">
        <w:rPr>
          <w:rFonts w:ascii="Calibri" w:hAnsi="Calibri"/>
          <w:position w:val="6"/>
          <w:sz w:val="66"/>
          <w:szCs w:val="66"/>
        </w:rPr>
        <w:t>-</w:t>
      </w:r>
      <w:r w:rsidR="008E3E3B" w:rsidRPr="00B27D9D">
        <w:rPr>
          <w:rFonts w:ascii="Calibri" w:hAnsi="Calibri"/>
          <w:sz w:val="66"/>
          <w:szCs w:val="66"/>
        </w:rPr>
        <w:t>24</w:t>
      </w:r>
      <w:r w:rsidR="00EC6F41" w:rsidRPr="00B27D9D">
        <w:rPr>
          <w:rFonts w:ascii="Calibri" w:hAnsi="Calibri"/>
          <w:sz w:val="66"/>
          <w:szCs w:val="66"/>
        </w:rPr>
        <w:t xml:space="preserve"> = </w:t>
      </w:r>
      <w:r w:rsidRPr="00B27D9D">
        <w:rPr>
          <w:rFonts w:ascii="Calibri" w:hAnsi="Calibri"/>
          <w:sz w:val="66"/>
          <w:szCs w:val="66"/>
        </w:rPr>
        <w:t>2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  <w:vertAlign w:val="superscript"/>
        </w:rPr>
        <w:t>2</w:t>
      </w:r>
      <w:r w:rsidR="00EC6F41" w:rsidRPr="00B27D9D">
        <w:rPr>
          <w:rFonts w:ascii="Calibri" w:hAnsi="Calibri"/>
          <w:sz w:val="66"/>
          <w:szCs w:val="66"/>
        </w:rPr>
        <w:t xml:space="preserve"> + </w:t>
      </w:r>
      <w:r w:rsidR="00B27D9D" w:rsidRPr="00B27D9D">
        <w:rPr>
          <w:rFonts w:ascii="Calibri" w:hAnsi="Calibri"/>
          <w:sz w:val="66"/>
          <w:szCs w:val="66"/>
        </w:rPr>
        <w:t>13</w:t>
      </w:r>
      <w:r w:rsidR="00EC6F41" w:rsidRPr="00B27D9D">
        <w:rPr>
          <w:rFonts w:ascii="Calibri" w:hAnsi="Calibri"/>
          <w:i/>
          <w:sz w:val="66"/>
          <w:szCs w:val="66"/>
        </w:rPr>
        <w:t>x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0D22A8" w:rsidRPr="00B27D9D">
        <w:rPr>
          <w:rFonts w:ascii="Calibri" w:hAnsi="Calibri"/>
          <w:sz w:val="66"/>
          <w:szCs w:val="66"/>
        </w:rPr>
        <w:t>–</w:t>
      </w:r>
      <w:r w:rsidR="00EC6F41" w:rsidRPr="00B27D9D">
        <w:rPr>
          <w:rFonts w:ascii="Calibri" w:hAnsi="Calibri"/>
          <w:sz w:val="66"/>
          <w:szCs w:val="66"/>
        </w:rPr>
        <w:t xml:space="preserve"> </w:t>
      </w:r>
      <w:r w:rsidR="008E3E3B" w:rsidRPr="00B27D9D">
        <w:rPr>
          <w:rFonts w:ascii="Calibri" w:hAnsi="Calibri"/>
          <w:sz w:val="66"/>
          <w:szCs w:val="66"/>
        </w:rPr>
        <w:t>24</w:t>
      </w:r>
      <w:r w:rsidR="001A2183">
        <w:br w:type="page"/>
      </w:r>
    </w:p>
    <w:p w:rsidR="002945C0" w:rsidRPr="001B4E82" w:rsidRDefault="002945C0" w:rsidP="002945C0">
      <w:pPr>
        <w:pStyle w:val="Heading1"/>
        <w:rPr>
          <w:sz w:val="120"/>
          <w:szCs w:val="120"/>
        </w:rPr>
      </w:pPr>
      <w:bookmarkStart w:id="32" w:name="mult_binomials_squaring"/>
      <w:r w:rsidRPr="001B4E82">
        <w:rPr>
          <w:sz w:val="120"/>
          <w:szCs w:val="120"/>
        </w:rPr>
        <w:lastRenderedPageBreak/>
        <w:t>Multiply Binomials</w:t>
      </w:r>
    </w:p>
    <w:p w:rsidR="002945C0" w:rsidRPr="000011C8" w:rsidRDefault="002945C0" w:rsidP="002945C0">
      <w:pPr>
        <w:jc w:val="center"/>
        <w:rPr>
          <w:rFonts w:ascii="Calibri" w:hAnsi="Calibri"/>
          <w:sz w:val="96"/>
          <w:szCs w:val="120"/>
        </w:rPr>
      </w:pPr>
      <w:r>
        <w:rPr>
          <w:rFonts w:ascii="Calibri" w:hAnsi="Calibri"/>
          <w:sz w:val="96"/>
          <w:szCs w:val="120"/>
        </w:rPr>
        <w:t>(</w:t>
      </w:r>
      <w:r w:rsidRPr="000011C8">
        <w:rPr>
          <w:rFonts w:ascii="Calibri" w:hAnsi="Calibri"/>
          <w:sz w:val="96"/>
          <w:szCs w:val="120"/>
        </w:rPr>
        <w:t>Squaring a Binomial</w:t>
      </w:r>
      <w:r>
        <w:rPr>
          <w:rFonts w:ascii="Calibri" w:hAnsi="Calibri"/>
          <w:sz w:val="96"/>
          <w:szCs w:val="120"/>
        </w:rPr>
        <w:t>)</w:t>
      </w:r>
      <w:bookmarkEnd w:id="32"/>
    </w:p>
    <w:p w:rsidR="002945C0" w:rsidRPr="002F5645" w:rsidRDefault="002945C0" w:rsidP="002945C0">
      <w:pPr>
        <w:spacing w:after="120" w:line="276" w:lineRule="auto"/>
        <w:jc w:val="center"/>
        <w:rPr>
          <w:rFonts w:ascii="Calibri" w:hAnsi="Calibri"/>
          <w:sz w:val="52"/>
          <w:szCs w:val="108"/>
        </w:rPr>
      </w:pPr>
    </w:p>
    <w:p w:rsidR="002945C0" w:rsidRPr="007D4D47" w:rsidRDefault="002945C0" w:rsidP="002945C0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 w:rsidRPr="007D4D47">
        <w:rPr>
          <w:rFonts w:ascii="Calibri" w:hAnsi="Calibri"/>
          <w:sz w:val="72"/>
          <w:szCs w:val="108"/>
        </w:rPr>
        <w:t>(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CD40F1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</w:rPr>
        <w:t>)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= 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+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108"/>
        </w:rPr>
        <w:t>2</w:t>
      </w:r>
      <w:r w:rsidRPr="00265230">
        <w:rPr>
          <w:rFonts w:ascii="Calibri" w:hAnsi="Calibri"/>
          <w:i/>
          <w:sz w:val="72"/>
          <w:szCs w:val="108"/>
        </w:rPr>
        <w:t>ab</w:t>
      </w:r>
      <w:r w:rsidRPr="007D4D47">
        <w:rPr>
          <w:rFonts w:ascii="Calibri" w:hAnsi="Calibri"/>
          <w:sz w:val="72"/>
          <w:szCs w:val="108"/>
        </w:rPr>
        <w:t xml:space="preserve"> +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2945C0" w:rsidRPr="007D4D47" w:rsidRDefault="002945C0" w:rsidP="002945C0">
      <w:pPr>
        <w:spacing w:after="120" w:line="276" w:lineRule="auto"/>
        <w:jc w:val="center"/>
        <w:rPr>
          <w:rFonts w:ascii="Calibri" w:hAnsi="Calibri"/>
          <w:sz w:val="72"/>
          <w:szCs w:val="108"/>
          <w:vertAlign w:val="superscript"/>
        </w:rPr>
      </w:pPr>
      <w:r>
        <w:rPr>
          <w:rFonts w:ascii="Calibri" w:hAnsi="Calibri"/>
          <w:noProof/>
          <w:sz w:val="36"/>
          <w:szCs w:val="60"/>
        </w:rPr>
        <mc:AlternateContent>
          <mc:Choice Requires="wps">
            <w:drawing>
              <wp:anchor distT="0" distB="0" distL="114300" distR="114300" simplePos="0" relativeHeight="253162496" behindDoc="1" locked="0" layoutInCell="1" allowOverlap="1" wp14:anchorId="4BBC61F1" wp14:editId="15063930">
                <wp:simplePos x="0" y="0"/>
                <wp:positionH relativeFrom="margin">
                  <wp:align>center</wp:align>
                </wp:positionH>
                <wp:positionV relativeFrom="paragraph">
                  <wp:posOffset>718185</wp:posOffset>
                </wp:positionV>
                <wp:extent cx="6413500" cy="3905250"/>
                <wp:effectExtent l="0" t="0" r="6350" b="0"/>
                <wp:wrapNone/>
                <wp:docPr id="6670" name="Rectangle 3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3500" cy="39052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E32034" id="Rectangle 3831" o:spid="_x0000_s1026" style="position:absolute;margin-left:0;margin-top:56.55pt;width:505pt;height:307.5pt;z-index:-2501539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72"/>
          <w:szCs w:val="108"/>
        </w:rPr>
        <w:t>(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CD40F1">
        <w:rPr>
          <w:rFonts w:ascii="Calibri" w:hAnsi="Calibri"/>
          <w:b/>
          <w:color w:val="0000FF"/>
          <w:sz w:val="72"/>
          <w:szCs w:val="108"/>
        </w:rPr>
        <w:t>–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</w:rPr>
        <w:t>)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= </w:t>
      </w:r>
      <w:r w:rsidRPr="00265230">
        <w:rPr>
          <w:rFonts w:ascii="Calibri" w:hAnsi="Calibri"/>
          <w:i/>
          <w:sz w:val="72"/>
          <w:szCs w:val="108"/>
        </w:rPr>
        <w:t>a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108"/>
        </w:rPr>
        <w:t>–</w:t>
      </w:r>
      <w:r w:rsidRPr="007D4D47">
        <w:rPr>
          <w:rFonts w:ascii="Calibri" w:hAnsi="Calibri"/>
          <w:sz w:val="72"/>
          <w:szCs w:val="108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108"/>
        </w:rPr>
        <w:t>2</w:t>
      </w:r>
      <w:r w:rsidRPr="00265230">
        <w:rPr>
          <w:rFonts w:ascii="Calibri" w:hAnsi="Calibri"/>
          <w:i/>
          <w:sz w:val="72"/>
          <w:szCs w:val="108"/>
        </w:rPr>
        <w:t>ab</w:t>
      </w:r>
      <w:r w:rsidRPr="007D4D47">
        <w:rPr>
          <w:rFonts w:ascii="Calibri" w:hAnsi="Calibri"/>
          <w:sz w:val="72"/>
          <w:szCs w:val="108"/>
        </w:rPr>
        <w:t xml:space="preserve"> + </w:t>
      </w:r>
      <w:r w:rsidRPr="00265230">
        <w:rPr>
          <w:rFonts w:ascii="Calibri" w:hAnsi="Calibri"/>
          <w:i/>
          <w:sz w:val="72"/>
          <w:szCs w:val="108"/>
        </w:rPr>
        <w:t>b</w:t>
      </w:r>
      <w:r w:rsidRPr="007D4D47">
        <w:rPr>
          <w:rFonts w:ascii="Calibri" w:hAnsi="Calibri"/>
          <w:sz w:val="72"/>
          <w:szCs w:val="108"/>
          <w:vertAlign w:val="superscript"/>
        </w:rPr>
        <w:t>2</w:t>
      </w:r>
    </w:p>
    <w:p w:rsidR="002945C0" w:rsidRPr="007D4D47" w:rsidRDefault="002945C0" w:rsidP="002945C0">
      <w:pPr>
        <w:spacing w:after="120" w:line="276" w:lineRule="auto"/>
        <w:ind w:left="810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2945C0" w:rsidRPr="007853E2" w:rsidRDefault="002945C0" w:rsidP="002945C0">
      <w:pPr>
        <w:tabs>
          <w:tab w:val="left" w:pos="4219"/>
        </w:tabs>
        <w:spacing w:after="12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61471" behindDoc="0" locked="0" layoutInCell="1" allowOverlap="1" wp14:anchorId="2ACCA9BA" wp14:editId="0897FC65">
                <wp:simplePos x="0" y="0"/>
                <wp:positionH relativeFrom="margin">
                  <wp:posOffset>289560</wp:posOffset>
                </wp:positionH>
                <wp:positionV relativeFrom="paragraph">
                  <wp:posOffset>13335</wp:posOffset>
                </wp:positionV>
                <wp:extent cx="6080125" cy="1412875"/>
                <wp:effectExtent l="0" t="0" r="15875" b="15875"/>
                <wp:wrapNone/>
                <wp:docPr id="242" name="Text Box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25" cy="14128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2945C0">
                            <w:pPr>
                              <w:ind w:right="270" w:hanging="180"/>
                            </w:pPr>
                          </w:p>
                          <w:p w:rsidR="006D19F0" w:rsidRDefault="006D19F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CCA9BA" id="Text Box 242" o:spid="_x0000_s1109" type="#_x0000_t202" style="position:absolute;margin-left:22.8pt;margin-top:1.05pt;width:478.75pt;height:111.25pt;z-index:253161471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" filled="f" strokeweight=".5pt">
                <v:textbox>
                  <w:txbxContent>
                    <w:p w:rsidR="006D19F0" w:rsidRDefault="006D19F0" w:rsidP="002945C0">
                      <w:pPr>
                        <w:ind w:right="270" w:hanging="180"/>
                      </w:pPr>
                    </w:p>
                    <w:p w:rsidR="006D19F0" w:rsidRDefault="006D19F0"/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/>
          <w:sz w:val="72"/>
          <w:szCs w:val="60"/>
        </w:rPr>
        <w:t xml:space="preserve">     </w:t>
      </w:r>
      <w:r w:rsidRPr="007853E2">
        <w:rPr>
          <w:rFonts w:ascii="Calibri" w:hAnsi="Calibri"/>
          <w:sz w:val="72"/>
          <w:szCs w:val="60"/>
        </w:rPr>
        <w:t>(3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</w:rPr>
        <w:t xml:space="preserve">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</w:rPr>
        <w:t>)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60"/>
        </w:rPr>
        <w:t xml:space="preserve"> = 9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60"/>
        </w:rPr>
        <w:t xml:space="preserve"> </w:t>
      </w:r>
      <w:r w:rsidRPr="0026484C">
        <w:rPr>
          <w:rFonts w:ascii="Calibri" w:hAnsi="Calibri"/>
          <w:b/>
          <w:color w:val="FF0000"/>
          <w:sz w:val="72"/>
          <w:szCs w:val="60"/>
        </w:rPr>
        <w:t>+ 2</w:t>
      </w:r>
      <w:r w:rsidRPr="007853E2">
        <w:rPr>
          <w:rFonts w:ascii="Calibri" w:hAnsi="Calibri"/>
          <w:sz w:val="72"/>
          <w:szCs w:val="60"/>
        </w:rPr>
        <w:t>(3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</w:rPr>
        <w:t>)(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</w:rPr>
        <w:t xml:space="preserve">)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60"/>
        </w:rPr>
        <w:t xml:space="preserve">              </w:t>
      </w:r>
      <w:r w:rsidRPr="007853E2">
        <w:rPr>
          <w:rFonts w:ascii="Calibri" w:hAnsi="Calibri"/>
          <w:sz w:val="72"/>
          <w:szCs w:val="60"/>
        </w:rPr>
        <w:t>= 9</w:t>
      </w:r>
      <w:r w:rsidRPr="00265230">
        <w:rPr>
          <w:rFonts w:ascii="Calibri" w:hAnsi="Calibri"/>
          <w:i/>
          <w:sz w:val="72"/>
          <w:szCs w:val="60"/>
        </w:rPr>
        <w:t>m</w:t>
      </w:r>
      <w:r w:rsidRPr="007853E2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853E2">
        <w:rPr>
          <w:rFonts w:ascii="Calibri" w:hAnsi="Calibri"/>
          <w:sz w:val="72"/>
          <w:szCs w:val="60"/>
        </w:rPr>
        <w:t>+ 6</w:t>
      </w:r>
      <w:r w:rsidRPr="00265230">
        <w:rPr>
          <w:rFonts w:ascii="Calibri" w:hAnsi="Calibri"/>
          <w:i/>
          <w:sz w:val="72"/>
          <w:szCs w:val="60"/>
        </w:rPr>
        <w:t>mn</w:t>
      </w:r>
      <w:r w:rsidRPr="007853E2">
        <w:rPr>
          <w:rFonts w:ascii="Calibri" w:hAnsi="Calibri"/>
          <w:sz w:val="72"/>
          <w:szCs w:val="60"/>
        </w:rPr>
        <w:t xml:space="preserve"> + </w:t>
      </w:r>
      <w:r w:rsidRPr="00265230">
        <w:rPr>
          <w:rFonts w:ascii="Calibri" w:hAnsi="Calibri"/>
          <w:i/>
          <w:sz w:val="72"/>
          <w:szCs w:val="60"/>
        </w:rPr>
        <w:t>n</w:t>
      </w:r>
      <w:r w:rsidRPr="007853E2">
        <w:rPr>
          <w:rFonts w:ascii="Calibri" w:hAnsi="Calibri"/>
          <w:sz w:val="72"/>
          <w:szCs w:val="60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3164544" behindDoc="0" locked="0" layoutInCell="1" allowOverlap="1" wp14:anchorId="49BA6E88" wp14:editId="102F27F5">
                <wp:simplePos x="0" y="0"/>
                <wp:positionH relativeFrom="margin">
                  <wp:posOffset>289560</wp:posOffset>
                </wp:positionH>
                <wp:positionV relativeFrom="paragraph">
                  <wp:posOffset>226695</wp:posOffset>
                </wp:positionV>
                <wp:extent cx="6080167" cy="1603169"/>
                <wp:effectExtent l="0" t="0" r="15875" b="16510"/>
                <wp:wrapNone/>
                <wp:docPr id="5864" name="Text Box 58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0167" cy="160316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2945C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BA6E88" id="Text Box 5864" o:spid="_x0000_s1110" type="#_x0000_t202" style="position:absolute;left:0;text-align:left;margin-left:22.8pt;margin-top:17.85pt;width:478.75pt;height:126.25pt;z-index:25316454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" filled="f" strokeweight=".5pt">
                <v:textbox>
                  <w:txbxContent>
                    <w:p w:rsidR="006D19F0" w:rsidRDefault="006D19F0" w:rsidP="002945C0"/>
                  </w:txbxContent>
                </v:textbox>
                <w10:wrap anchorx="margin"/>
              </v:shape>
            </w:pict>
          </mc:Fallback>
        </mc:AlternateContent>
      </w:r>
    </w:p>
    <w:p w:rsidR="002945C0" w:rsidRDefault="002945C0" w:rsidP="002945C0">
      <w:pPr>
        <w:ind w:left="1350"/>
        <w:rPr>
          <w:rFonts w:ascii="Calibri" w:hAnsi="Calibri"/>
          <w:sz w:val="72"/>
          <w:szCs w:val="56"/>
        </w:rPr>
      </w:pPr>
      <w:r w:rsidRPr="007853E2">
        <w:rPr>
          <w:rFonts w:ascii="Calibri" w:hAnsi="Calibri"/>
          <w:sz w:val="72"/>
          <w:szCs w:val="56"/>
        </w:rPr>
        <w:t>(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– 5)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E6211A">
        <w:rPr>
          <w:rFonts w:ascii="Calibri" w:hAnsi="Calibri"/>
          <w:sz w:val="72"/>
          <w:szCs w:val="56"/>
        </w:rPr>
        <w:t>(5</w:t>
      </w:r>
      <w:r>
        <w:rPr>
          <w:rFonts w:ascii="Calibri" w:hAnsi="Calibri"/>
          <w:sz w:val="72"/>
          <w:szCs w:val="56"/>
        </w:rPr>
        <w:t>)(</w:t>
      </w:r>
      <w:r w:rsidRPr="00265230">
        <w:rPr>
          <w:rFonts w:ascii="Calibri" w:hAnsi="Calibri"/>
          <w:i/>
          <w:sz w:val="72"/>
          <w:szCs w:val="56"/>
        </w:rPr>
        <w:t>y</w:t>
      </w:r>
      <w:r w:rsidRPr="00E6211A">
        <w:rPr>
          <w:rFonts w:ascii="Calibri" w:hAnsi="Calibri"/>
          <w:sz w:val="72"/>
          <w:szCs w:val="56"/>
        </w:rPr>
        <w:t>)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2945C0" w:rsidRDefault="002945C0" w:rsidP="002945C0">
      <w:pPr>
        <w:spacing w:after="120" w:line="276" w:lineRule="auto"/>
        <w:ind w:left="1350"/>
        <w:rPr>
          <w:rFonts w:ascii="Calibri" w:hAnsi="Calibri"/>
          <w:sz w:val="72"/>
          <w:szCs w:val="56"/>
        </w:rPr>
      </w:pPr>
      <w:r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  <w:t xml:space="preserve">= 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  <w:vertAlign w:val="superscript"/>
        </w:rPr>
        <w:t>2</w:t>
      </w:r>
      <w:r w:rsidRPr="007853E2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>– 10</w:t>
      </w:r>
      <w:r w:rsidRPr="00265230">
        <w:rPr>
          <w:rFonts w:ascii="Calibri" w:hAnsi="Calibri"/>
          <w:i/>
          <w:sz w:val="72"/>
          <w:szCs w:val="56"/>
        </w:rPr>
        <w:t>y</w:t>
      </w:r>
      <w:r w:rsidRPr="007853E2">
        <w:rPr>
          <w:rFonts w:ascii="Calibri" w:hAnsi="Calibri"/>
          <w:sz w:val="72"/>
          <w:szCs w:val="56"/>
        </w:rPr>
        <w:t xml:space="preserve"> + 25</w:t>
      </w:r>
    </w:p>
    <w:p w:rsidR="002945C0" w:rsidRPr="00CB2DA3" w:rsidRDefault="002945C0" w:rsidP="002945C0">
      <w:pPr>
        <w:spacing w:after="120" w:line="276" w:lineRule="auto"/>
        <w:ind w:left="720"/>
        <w:rPr>
          <w:rFonts w:ascii="Calibri" w:hAnsi="Calibri"/>
          <w:sz w:val="36"/>
          <w:szCs w:val="56"/>
        </w:rPr>
      </w:pPr>
    </w:p>
    <w:p w:rsidR="00CE6892" w:rsidRDefault="002945C0" w:rsidP="00CE6892">
      <w:pPr>
        <w:pStyle w:val="Heading1"/>
        <w:rPr>
          <w:sz w:val="120"/>
          <w:szCs w:val="120"/>
        </w:rPr>
      </w:pPr>
      <w:r w:rsidRPr="007D4D47">
        <w:rPr>
          <w:sz w:val="56"/>
          <w:szCs w:val="60"/>
          <w:vertAlign w:val="superscript"/>
        </w:rPr>
        <w:br w:type="page"/>
      </w:r>
      <w:bookmarkStart w:id="33" w:name="mult_binomials_sum_difference"/>
      <w:r w:rsidR="00CE6892" w:rsidRPr="00755B1A">
        <w:rPr>
          <w:sz w:val="120"/>
          <w:szCs w:val="120"/>
        </w:rPr>
        <w:lastRenderedPageBreak/>
        <w:t>Multiply Binomials</w:t>
      </w:r>
    </w:p>
    <w:p w:rsidR="00CE6892" w:rsidRPr="00755B1A" w:rsidRDefault="00CE6892" w:rsidP="00CE6892">
      <w:pPr>
        <w:pStyle w:val="Heading1"/>
        <w:rPr>
          <w:sz w:val="120"/>
          <w:szCs w:val="120"/>
          <w:vertAlign w:val="superscript"/>
        </w:rPr>
      </w:pPr>
      <w:r w:rsidRPr="002741C5">
        <w:rPr>
          <w:sz w:val="96"/>
          <w:szCs w:val="96"/>
        </w:rPr>
        <w:t>(</w:t>
      </w:r>
      <w:r w:rsidRPr="000011C8">
        <w:rPr>
          <w:sz w:val="96"/>
          <w:szCs w:val="120"/>
        </w:rPr>
        <w:t>Sum and Difference</w:t>
      </w:r>
      <w:r>
        <w:rPr>
          <w:sz w:val="96"/>
          <w:szCs w:val="120"/>
        </w:rPr>
        <w:t>)</w:t>
      </w:r>
    </w:p>
    <w:bookmarkEnd w:id="33"/>
    <w:p w:rsidR="00CE6892" w:rsidRPr="002F5645" w:rsidRDefault="00CE6892" w:rsidP="00CE6892">
      <w:pPr>
        <w:jc w:val="center"/>
        <w:rPr>
          <w:rFonts w:ascii="Calibri" w:hAnsi="Calibri"/>
          <w:sz w:val="72"/>
          <w:szCs w:val="120"/>
        </w:rPr>
      </w:pPr>
    </w:p>
    <w:p w:rsidR="00CE6892" w:rsidRDefault="00CE6892" w:rsidP="00CE6892">
      <w:pPr>
        <w:spacing w:after="120" w:line="276" w:lineRule="auto"/>
        <w:jc w:val="center"/>
        <w:rPr>
          <w:rFonts w:ascii="Calibri" w:hAnsi="Calibri"/>
          <w:sz w:val="72"/>
          <w:szCs w:val="72"/>
          <w:vertAlign w:val="superscript"/>
        </w:rPr>
      </w:pPr>
      <w:r w:rsidRPr="007D4D47">
        <w:rPr>
          <w:rFonts w:ascii="Calibri" w:hAnsi="Calibri"/>
          <w:sz w:val="72"/>
          <w:szCs w:val="72"/>
        </w:rPr>
        <w:t>(</w:t>
      </w:r>
      <w:r w:rsidRPr="007A0D6C">
        <w:rPr>
          <w:rFonts w:ascii="Calibri" w:hAnsi="Calibri"/>
          <w:i/>
          <w:color w:val="FF0000"/>
          <w:sz w:val="72"/>
          <w:szCs w:val="72"/>
        </w:rPr>
        <w:t>a</w:t>
      </w:r>
      <w:r w:rsidRPr="007D4D47">
        <w:rPr>
          <w:rFonts w:ascii="Calibri" w:hAnsi="Calibri"/>
          <w:color w:val="FF0000"/>
          <w:sz w:val="72"/>
          <w:szCs w:val="72"/>
        </w:rPr>
        <w:t xml:space="preserve"> + </w:t>
      </w:r>
      <w:r w:rsidRPr="007A0D6C">
        <w:rPr>
          <w:rFonts w:ascii="Calibri" w:hAnsi="Calibri"/>
          <w:i/>
          <w:color w:val="FF0000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>)(</w:t>
      </w:r>
      <w:r w:rsidRPr="00512B5D">
        <w:rPr>
          <w:rFonts w:ascii="Calibri" w:hAnsi="Calibri"/>
          <w:i/>
          <w:color w:val="0000FF"/>
          <w:sz w:val="72"/>
          <w:szCs w:val="72"/>
        </w:rPr>
        <w:t>a</w:t>
      </w:r>
      <w:r w:rsidRPr="00512B5D">
        <w:rPr>
          <w:rFonts w:ascii="Calibri" w:hAnsi="Calibri"/>
          <w:color w:val="0000FF"/>
          <w:sz w:val="72"/>
          <w:szCs w:val="72"/>
        </w:rPr>
        <w:t xml:space="preserve"> – </w:t>
      </w:r>
      <w:r w:rsidRPr="00512B5D">
        <w:rPr>
          <w:rFonts w:ascii="Calibri" w:hAnsi="Calibri"/>
          <w:i/>
          <w:color w:val="0000FF"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</w:rPr>
        <w:t xml:space="preserve">) = </w:t>
      </w:r>
      <w:r w:rsidRPr="007A0D6C">
        <w:rPr>
          <w:rFonts w:ascii="Calibri" w:hAnsi="Calibri"/>
          <w:i/>
          <w:sz w:val="72"/>
          <w:szCs w:val="72"/>
        </w:rPr>
        <w:t>a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  <w:r w:rsidRPr="007D4D47">
        <w:rPr>
          <w:rFonts w:ascii="Calibri" w:hAnsi="Calibri"/>
          <w:sz w:val="72"/>
          <w:szCs w:val="72"/>
        </w:rPr>
        <w:t xml:space="preserve"> – </w:t>
      </w:r>
      <w:r w:rsidRPr="007A0D6C">
        <w:rPr>
          <w:rFonts w:ascii="Calibri" w:hAnsi="Calibri"/>
          <w:i/>
          <w:sz w:val="72"/>
          <w:szCs w:val="72"/>
        </w:rPr>
        <w:t>b</w:t>
      </w:r>
      <w:r w:rsidRPr="007D4D47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2F5645" w:rsidRDefault="00CE6892" w:rsidP="00CE6892">
      <w:pPr>
        <w:spacing w:after="12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6592" behindDoc="1" locked="0" layoutInCell="1" allowOverlap="1" wp14:anchorId="44C3482D" wp14:editId="12B4C37D">
                <wp:simplePos x="0" y="0"/>
                <wp:positionH relativeFrom="column">
                  <wp:posOffset>297815</wp:posOffset>
                </wp:positionH>
                <wp:positionV relativeFrom="paragraph">
                  <wp:posOffset>485140</wp:posOffset>
                </wp:positionV>
                <wp:extent cx="6489700" cy="3634105"/>
                <wp:effectExtent l="0" t="0" r="6350" b="4445"/>
                <wp:wrapNone/>
                <wp:docPr id="6669" name="Rectangle 3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6341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E5DE94" id="Rectangle 3832" o:spid="_x0000_s1026" style="position:absolute;margin-left:23.45pt;margin-top:38.2pt;width:511pt;height:286.15pt;z-index:-25014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" fillcolor="#d8d8d8" stroked="f"/>
            </w:pict>
          </mc:Fallback>
        </mc:AlternateContent>
      </w:r>
    </w:p>
    <w:p w:rsidR="00CE6892" w:rsidRPr="00EE286A" w:rsidRDefault="00CE6892" w:rsidP="00CE6892">
      <w:pPr>
        <w:tabs>
          <w:tab w:val="left" w:pos="4470"/>
        </w:tabs>
        <w:spacing w:after="120" w:line="276" w:lineRule="auto"/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7616" behindDoc="0" locked="0" layoutInCell="1" allowOverlap="1" wp14:anchorId="3BBC3D6B" wp14:editId="3F8D15C0">
                <wp:simplePos x="0" y="0"/>
                <wp:positionH relativeFrom="page">
                  <wp:posOffset>1680845</wp:posOffset>
                </wp:positionH>
                <wp:positionV relativeFrom="paragraph">
                  <wp:posOffset>467360</wp:posOffset>
                </wp:positionV>
                <wp:extent cx="4714504" cy="1116272"/>
                <wp:effectExtent l="0" t="0" r="10160" b="27305"/>
                <wp:wrapNone/>
                <wp:docPr id="5867" name="Text Box 58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116272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272529" w:rsidRDefault="006D19F0" w:rsidP="00CE6892">
                            <w:pPr>
                              <w:rPr>
                                <w:color w:val="FFFFFF" w:themeColor="background1"/>
                                <w:sz w:val="36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BC3D6B" id="Text Box 5867" o:spid="_x0000_s1111" type="#_x0000_t202" style="position:absolute;left:0;text-align:left;margin-left:132.35pt;margin-top:36.8pt;width:371.2pt;height:87.9pt;z-index:253167616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" filled="f" strokeweight=".5pt">
                <v:textbox>
                  <w:txbxContent>
                    <w:p w:rsidR="006D19F0" w:rsidRPr="00272529" w:rsidRDefault="006D19F0" w:rsidP="00CE6892">
                      <w:pPr>
                        <w:rPr>
                          <w:color w:val="FFFFFF" w:themeColor="background1"/>
                          <w:sz w:val="36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s:</w:t>
      </w:r>
      <w:r>
        <w:rPr>
          <w:rFonts w:ascii="Calibri" w:hAnsi="Calibri"/>
          <w:sz w:val="60"/>
          <w:szCs w:val="60"/>
        </w:rPr>
        <w:tab/>
      </w:r>
    </w:p>
    <w:p w:rsidR="00CE6892" w:rsidRDefault="00CE6892" w:rsidP="00CE6892">
      <w:pPr>
        <w:spacing w:after="120" w:line="276" w:lineRule="auto"/>
        <w:ind w:left="2160"/>
        <w:rPr>
          <w:rFonts w:ascii="Calibri" w:hAnsi="Calibri"/>
          <w:sz w:val="64"/>
          <w:szCs w:val="64"/>
        </w:rPr>
      </w:pPr>
      <w:r w:rsidRPr="007853E2">
        <w:rPr>
          <w:rFonts w:ascii="Calibri" w:hAnsi="Calibri"/>
          <w:sz w:val="64"/>
          <w:szCs w:val="64"/>
        </w:rPr>
        <w:t>(2</w:t>
      </w:r>
      <w:r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</w:rPr>
        <w:t xml:space="preserve"> + 5)(2</w:t>
      </w:r>
      <w:r>
        <w:rPr>
          <w:rFonts w:ascii="Calibri" w:hAnsi="Calibri"/>
          <w:i/>
          <w:sz w:val="64"/>
          <w:szCs w:val="64"/>
        </w:rPr>
        <w:t xml:space="preserve">b </w:t>
      </w:r>
      <w:r w:rsidRPr="007853E2">
        <w:rPr>
          <w:rFonts w:ascii="Calibri" w:hAnsi="Calibri"/>
          <w:sz w:val="64"/>
          <w:szCs w:val="64"/>
        </w:rPr>
        <w:t xml:space="preserve">– 5) = </w:t>
      </w:r>
      <w:r>
        <w:rPr>
          <w:rFonts w:ascii="Calibri" w:hAnsi="Calibri"/>
          <w:sz w:val="64"/>
          <w:szCs w:val="64"/>
        </w:rPr>
        <w:t>4</w:t>
      </w:r>
      <w:r>
        <w:rPr>
          <w:rFonts w:ascii="Calibri" w:hAnsi="Calibri"/>
          <w:i/>
          <w:sz w:val="64"/>
          <w:szCs w:val="64"/>
        </w:rPr>
        <w:t>b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  <w:r w:rsidRPr="007853E2">
        <w:rPr>
          <w:rFonts w:ascii="Calibri" w:hAnsi="Calibri"/>
          <w:sz w:val="64"/>
          <w:szCs w:val="64"/>
        </w:rPr>
        <w:t xml:space="preserve"> – 25</w:t>
      </w:r>
    </w:p>
    <w:p w:rsidR="00CE6892" w:rsidRPr="007853E2" w:rsidRDefault="00CE6892" w:rsidP="00CE6892">
      <w:pPr>
        <w:spacing w:after="120" w:line="276" w:lineRule="auto"/>
        <w:ind w:left="2160"/>
        <w:jc w:val="center"/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68640" behindDoc="0" locked="0" layoutInCell="1" allowOverlap="1" wp14:anchorId="22884576" wp14:editId="60DD8A1F">
                <wp:simplePos x="0" y="0"/>
                <wp:positionH relativeFrom="column">
                  <wp:posOffset>1125195</wp:posOffset>
                </wp:positionH>
                <wp:positionV relativeFrom="paragraph">
                  <wp:posOffset>327314</wp:posOffset>
                </wp:positionV>
                <wp:extent cx="4714504" cy="1092464"/>
                <wp:effectExtent l="0" t="0" r="10160" b="12700"/>
                <wp:wrapNone/>
                <wp:docPr id="5868" name="Text Box 58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14504" cy="109246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272529" w:rsidRDefault="006D19F0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84576" id="Text Box 5868" o:spid="_x0000_s1112" type="#_x0000_t202" style="position:absolute;left:0;text-align:left;margin-left:88.6pt;margin-top:25.75pt;width:371.2pt;height:86pt;z-index:253168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" filled="f" strokeweight=".5pt">
                <v:textbox>
                  <w:txbxContent>
                    <w:p w:rsidR="006D19F0" w:rsidRPr="00272529" w:rsidRDefault="006D19F0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E6892" w:rsidRPr="007853E2" w:rsidRDefault="00CE6892" w:rsidP="00CE6892">
      <w:pPr>
        <w:spacing w:after="120" w:line="276" w:lineRule="auto"/>
        <w:ind w:left="216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 xml:space="preserve">(7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</w:rPr>
        <w:t xml:space="preserve">)(7 + </w:t>
      </w:r>
      <w:r w:rsidRPr="00265230">
        <w:rPr>
          <w:rFonts w:ascii="Calibri" w:hAnsi="Calibri"/>
          <w:i/>
          <w:sz w:val="64"/>
          <w:szCs w:val="64"/>
        </w:rPr>
        <w:t>w</w:t>
      </w:r>
      <w:r>
        <w:rPr>
          <w:rFonts w:ascii="Calibri" w:hAnsi="Calibri"/>
          <w:sz w:val="64"/>
          <w:szCs w:val="64"/>
        </w:rPr>
        <w:t>) = 49</w:t>
      </w:r>
      <w:r w:rsidRPr="007853E2">
        <w:rPr>
          <w:rFonts w:ascii="Calibri" w:hAnsi="Calibri"/>
          <w:sz w:val="64"/>
          <w:szCs w:val="64"/>
        </w:rPr>
        <w:t xml:space="preserve"> – </w:t>
      </w:r>
      <w:r w:rsidRPr="00265230">
        <w:rPr>
          <w:rFonts w:ascii="Calibri" w:hAnsi="Calibri"/>
          <w:i/>
          <w:sz w:val="64"/>
          <w:szCs w:val="64"/>
        </w:rPr>
        <w:t>w</w:t>
      </w:r>
      <w:r w:rsidRPr="007853E2">
        <w:rPr>
          <w:rFonts w:ascii="Calibri" w:hAnsi="Calibri"/>
          <w:sz w:val="64"/>
          <w:szCs w:val="64"/>
          <w:vertAlign w:val="superscript"/>
        </w:rPr>
        <w:t>2</w:t>
      </w:r>
    </w:p>
    <w:p w:rsidR="00CE6892" w:rsidRDefault="00CE6892" w:rsidP="00CE6892">
      <w:pPr>
        <w:tabs>
          <w:tab w:val="left" w:pos="3057"/>
        </w:tabs>
        <w:spacing w:after="120" w:line="276" w:lineRule="auto"/>
        <w:ind w:left="720"/>
        <w:rPr>
          <w:rFonts w:ascii="Calibri" w:hAnsi="Calibri"/>
          <w:sz w:val="64"/>
          <w:szCs w:val="64"/>
          <w:vertAlign w:val="superscript"/>
        </w:rPr>
      </w:pPr>
      <w:r w:rsidRPr="007853E2">
        <w:rPr>
          <w:rFonts w:ascii="Calibri" w:hAnsi="Calibri"/>
          <w:sz w:val="64"/>
          <w:szCs w:val="64"/>
        </w:rPr>
        <w:tab/>
      </w:r>
      <w:r w:rsidRPr="007853E2">
        <w:rPr>
          <w:rFonts w:ascii="Calibri" w:hAnsi="Calibri"/>
          <w:sz w:val="64"/>
          <w:szCs w:val="64"/>
        </w:rPr>
        <w:tab/>
      </w:r>
      <w:r>
        <w:rPr>
          <w:rFonts w:ascii="Calibri" w:hAnsi="Calibri"/>
          <w:sz w:val="64"/>
          <w:szCs w:val="64"/>
        </w:rPr>
        <w:t xml:space="preserve">      </w:t>
      </w:r>
    </w:p>
    <w:p w:rsidR="00CE6892" w:rsidRDefault="00CE6892" w:rsidP="00CE6892">
      <w:pPr>
        <w:rPr>
          <w:vertAlign w:val="superscript"/>
        </w:rPr>
      </w:pPr>
      <w:r>
        <w:rPr>
          <w:vertAlign w:val="superscript"/>
        </w:rPr>
        <w:br w:type="page"/>
      </w:r>
    </w:p>
    <w:p w:rsidR="002E6A20" w:rsidRPr="007D4D47" w:rsidRDefault="002E6A20" w:rsidP="00CE6892">
      <w:pPr>
        <w:pStyle w:val="Heading1"/>
      </w:pPr>
      <w:bookmarkStart w:id="34" w:name="factors_monomial"/>
      <w:r w:rsidRPr="007D4D47">
        <w:lastRenderedPageBreak/>
        <w:t>Factors</w:t>
      </w:r>
      <w:r w:rsidR="00380BAE" w:rsidRPr="007D4D47">
        <w:t xml:space="preserve"> of a Monomial</w:t>
      </w:r>
    </w:p>
    <w:bookmarkEnd w:id="34"/>
    <w:p w:rsidR="005516E2" w:rsidRPr="007D4D47" w:rsidRDefault="005516E2" w:rsidP="005516E2">
      <w:pPr>
        <w:jc w:val="center"/>
        <w:rPr>
          <w:rFonts w:ascii="Calibri" w:hAnsi="Calibri"/>
          <w:sz w:val="60"/>
          <w:szCs w:val="60"/>
        </w:rPr>
      </w:pPr>
    </w:p>
    <w:p w:rsidR="005516E2" w:rsidRDefault="00E21B01" w:rsidP="005516E2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The </w:t>
      </w:r>
      <w:r w:rsidR="002F5645">
        <w:rPr>
          <w:rFonts w:ascii="Calibri" w:hAnsi="Calibri"/>
          <w:sz w:val="60"/>
          <w:szCs w:val="60"/>
        </w:rPr>
        <w:t>n</w:t>
      </w:r>
      <w:r w:rsidR="005516E2" w:rsidRPr="007D4D47">
        <w:rPr>
          <w:rFonts w:ascii="Calibri" w:hAnsi="Calibri"/>
          <w:sz w:val="60"/>
          <w:szCs w:val="60"/>
        </w:rPr>
        <w:t>umber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 w:rsidR="00CB2C20" w:rsidRPr="007D4D47">
        <w:rPr>
          <w:rFonts w:ascii="Calibri" w:hAnsi="Calibri"/>
          <w:sz w:val="60"/>
          <w:szCs w:val="60"/>
        </w:rPr>
        <w:t>and/</w:t>
      </w:r>
      <w:r w:rsidR="005516E2" w:rsidRPr="007D4D47">
        <w:rPr>
          <w:rFonts w:ascii="Calibri" w:hAnsi="Calibri"/>
          <w:sz w:val="60"/>
          <w:szCs w:val="60"/>
        </w:rPr>
        <w:t>or variable</w:t>
      </w:r>
      <w:r w:rsidR="002F5645">
        <w:rPr>
          <w:rFonts w:ascii="Calibri" w:hAnsi="Calibri"/>
          <w:sz w:val="60"/>
          <w:szCs w:val="60"/>
        </w:rPr>
        <w:t>(</w:t>
      </w:r>
      <w:r w:rsidR="005516E2" w:rsidRPr="007D4D47">
        <w:rPr>
          <w:rFonts w:ascii="Calibri" w:hAnsi="Calibri"/>
          <w:sz w:val="60"/>
          <w:szCs w:val="60"/>
        </w:rPr>
        <w:t>s</w:t>
      </w:r>
      <w:r w:rsidR="002F5645">
        <w:rPr>
          <w:rFonts w:ascii="Calibri" w:hAnsi="Calibri"/>
          <w:sz w:val="60"/>
          <w:szCs w:val="60"/>
        </w:rPr>
        <w:t>)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that are </w:t>
      </w:r>
      <w:r w:rsidR="00565240" w:rsidRPr="007D4D47">
        <w:rPr>
          <w:rFonts w:ascii="Calibri" w:hAnsi="Calibri"/>
          <w:sz w:val="60"/>
          <w:szCs w:val="60"/>
        </w:rPr>
        <w:t>multiplied together</w:t>
      </w:r>
      <w:r w:rsidR="005516E2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to</w:t>
      </w:r>
      <w:r w:rsidR="00EC20CC" w:rsidRPr="007D4D47">
        <w:rPr>
          <w:rFonts w:ascii="Calibri" w:hAnsi="Calibri"/>
          <w:sz w:val="60"/>
          <w:szCs w:val="60"/>
        </w:rPr>
        <w:t xml:space="preserve"> </w:t>
      </w:r>
      <w:r w:rsidR="005516E2" w:rsidRPr="007D4D47">
        <w:rPr>
          <w:rFonts w:ascii="Calibri" w:hAnsi="Calibri"/>
          <w:sz w:val="60"/>
          <w:szCs w:val="60"/>
        </w:rPr>
        <w:t>form a monomial</w:t>
      </w:r>
    </w:p>
    <w:tbl>
      <w:tblPr>
        <w:tblpPr w:leftFromText="180" w:rightFromText="180" w:vertAnchor="text" w:horzAnchor="margin" w:tblpXSpec="center" w:tblpY="80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ook w:val="04A0" w:firstRow="1" w:lastRow="0" w:firstColumn="1" w:lastColumn="0" w:noHBand="0" w:noVBand="1"/>
      </w:tblPr>
      <w:tblGrid>
        <w:gridCol w:w="2808"/>
        <w:gridCol w:w="2700"/>
        <w:gridCol w:w="4230"/>
      </w:tblGrid>
      <w:tr w:rsidR="002F5C37" w:rsidRPr="007D4D47" w:rsidTr="00CD40F1">
        <w:trPr>
          <w:trHeight w:val="894"/>
        </w:trPr>
        <w:tc>
          <w:tcPr>
            <w:tcW w:w="2808" w:type="dxa"/>
            <w:shd w:val="clear" w:color="auto" w:fill="FFC000"/>
            <w:vAlign w:val="center"/>
          </w:tcPr>
          <w:p w:rsidR="002F5C37" w:rsidRPr="00CB2DA3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Examples:</w:t>
            </w:r>
          </w:p>
        </w:tc>
        <w:tc>
          <w:tcPr>
            <w:tcW w:w="2700" w:type="dxa"/>
            <w:shd w:val="clear" w:color="auto" w:fill="FFC000"/>
            <w:vAlign w:val="center"/>
          </w:tcPr>
          <w:p w:rsidR="002F5C37" w:rsidRPr="00CB2DA3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CB2DA3">
              <w:rPr>
                <w:rFonts w:ascii="Calibri" w:hAnsi="Calibri"/>
                <w:b/>
                <w:sz w:val="60"/>
                <w:szCs w:val="60"/>
              </w:rPr>
              <w:t>Factors</w:t>
            </w:r>
          </w:p>
        </w:tc>
        <w:tc>
          <w:tcPr>
            <w:tcW w:w="4230" w:type="dxa"/>
            <w:shd w:val="clear" w:color="auto" w:fill="FFC000"/>
            <w:vAlign w:val="center"/>
          </w:tcPr>
          <w:p w:rsidR="002F5C37" w:rsidRPr="000D07C7" w:rsidRDefault="002F5C37" w:rsidP="00160A15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0D07C7">
              <w:rPr>
                <w:rFonts w:ascii="Calibri" w:hAnsi="Calibri"/>
                <w:b/>
                <w:sz w:val="60"/>
                <w:szCs w:val="60"/>
              </w:rPr>
              <w:t>Expanded Form</w:t>
            </w:r>
          </w:p>
        </w:tc>
      </w:tr>
      <w:tr w:rsidR="002F5C37" w:rsidRPr="007D4D47" w:rsidTr="00CD40F1">
        <w:trPr>
          <w:trHeight w:val="1435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>
              <w:rPr>
                <w:rFonts w:ascii="Calibri" w:hAnsi="Calibri"/>
                <w:color w:val="00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A157BE" w:rsidP="00585337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="00585337"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  <w:vertAlign w:val="superscript"/>
              </w:rPr>
              <w:t>2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5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</w:tr>
      <w:tr w:rsidR="002F5C37" w:rsidRPr="007D4D47" w:rsidTr="00CD40F1">
        <w:trPr>
          <w:trHeight w:val="1615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00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00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y</w:t>
            </w:r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6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</w:t>
            </w:r>
            <w:r w:rsidRPr="00160A15">
              <w:rPr>
                <w:rFonts w:ascii="Calibri" w:hAnsi="Calibri"/>
                <w:sz w:val="60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sz w:val="60"/>
                <w:szCs w:val="60"/>
              </w:rPr>
              <w:t>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A157BE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color w:val="FF0000"/>
                <w:sz w:val="60"/>
                <w:szCs w:val="60"/>
              </w:rPr>
              <w:t>2</w:t>
            </w:r>
            <w:r w:rsidRPr="00160A15">
              <w:rPr>
                <w:rFonts w:ascii="Calibri" w:hAnsi="Calibri"/>
                <w:color w:val="FF0000"/>
                <w:sz w:val="60"/>
                <w:szCs w:val="60"/>
              </w:rPr>
              <w:t>∙3∙</w:t>
            </w:r>
            <w:r w:rsidRPr="00160A15">
              <w:rPr>
                <w:rFonts w:ascii="Calibri" w:hAnsi="Calibri"/>
                <w:i/>
                <w:sz w:val="60"/>
                <w:szCs w:val="60"/>
              </w:rPr>
              <w:t>x∙x∙</w:t>
            </w:r>
            <w:r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y</w:t>
            </w:r>
          </w:p>
        </w:tc>
      </w:tr>
      <w:tr w:rsidR="002F5C37" w:rsidRPr="007D4D47" w:rsidTr="00CD40F1">
        <w:trPr>
          <w:trHeight w:val="1794"/>
        </w:trPr>
        <w:tc>
          <w:tcPr>
            <w:tcW w:w="2808" w:type="dxa"/>
            <w:shd w:val="clear" w:color="auto" w:fill="FFFFFF" w:themeFill="background1"/>
            <w:vAlign w:val="center"/>
          </w:tcPr>
          <w:p w:rsidR="002F5C37" w:rsidRPr="00160A15" w:rsidRDefault="003B6278" w:rsidP="00E21B01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-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p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60"/>
                            <w:szCs w:val="60"/>
                          </w:rPr>
                        </m:ctrlPr>
                      </m:sSupPr>
                      <m:e>
                        <m:r>
                          <m:rPr>
                            <m:nor/>
                          </m:rPr>
                          <w:rPr>
                            <w:rFonts w:ascii="Calibri" w:hAnsi="Calibri"/>
                            <w:i/>
                            <w:sz w:val="60"/>
                            <w:szCs w:val="60"/>
                          </w:rPr>
                          <m:t>q</m:t>
                        </m:r>
                      </m:e>
                      <m:sup>
                        <m:r>
                          <m:rPr>
                            <m:nor/>
                          </m:rPr>
                          <w:rPr>
                            <w:rFonts w:ascii="Calibri" w:hAnsi="Calibri"/>
                            <w:sz w:val="60"/>
                            <w:szCs w:val="60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nor/>
                      </m:rPr>
                      <w:rPr>
                        <w:rFonts w:ascii="Calibri" w:hAnsi="Calibri"/>
                        <w:sz w:val="60"/>
                        <w:szCs w:val="60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700" w:type="dxa"/>
            <w:shd w:val="clear" w:color="auto" w:fill="FFFFFF" w:themeFill="background1"/>
            <w:vAlign w:val="center"/>
          </w:tcPr>
          <w:p w:rsidR="002F5C37" w:rsidRPr="00160A15" w:rsidRDefault="003B6278" w:rsidP="00E21B01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-5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2F5C37" w:rsidRPr="00160A15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00"/>
                <w:sz w:val="60"/>
                <w:szCs w:val="60"/>
              </w:rPr>
              <w:t>p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  <w:vertAlign w:val="superscript"/>
              </w:rPr>
              <w:t>2</w:t>
            </w:r>
            <w:r w:rsidR="002F5C37" w:rsidRPr="00160A15">
              <w:rPr>
                <w:rFonts w:ascii="Calibri" w:hAnsi="Calibri"/>
                <w:color w:val="000000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</w:t>
            </w:r>
            <w:r w:rsidR="00E21B01">
              <w:rPr>
                <w:rFonts w:ascii="Calibri" w:hAnsi="Calibri"/>
                <w:color w:val="0000FF"/>
                <w:sz w:val="60"/>
                <w:szCs w:val="60"/>
                <w:vertAlign w:val="superscript"/>
              </w:rPr>
              <w:t>3</w:t>
            </w:r>
          </w:p>
        </w:tc>
        <w:tc>
          <w:tcPr>
            <w:tcW w:w="4230" w:type="dxa"/>
            <w:shd w:val="clear" w:color="auto" w:fill="FFFFFF" w:themeFill="background1"/>
            <w:vAlign w:val="center"/>
          </w:tcPr>
          <w:p w:rsidR="002F5C37" w:rsidRPr="00160A15" w:rsidRDefault="003B6278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color w:val="FF0000"/>
                      <w:sz w:val="60"/>
                      <w:szCs w:val="60"/>
                    </w:rPr>
                    <m:t>2</m:t>
                  </m:r>
                </m:den>
              </m:f>
            </m:oMath>
            <w:r w:rsidR="002F5C37" w:rsidRPr="00160A15">
              <w:rPr>
                <w:rFonts w:ascii="Calibri" w:hAnsi="Calibri"/>
                <w:sz w:val="60"/>
                <w:szCs w:val="60"/>
              </w:rPr>
              <w:t xml:space="preserve"> ·(</w:t>
            </w:r>
            <w:r w:rsidR="002F5C37" w:rsidRPr="00160A15">
              <w:rPr>
                <w:rFonts w:ascii="Calibri" w:hAnsi="Calibri"/>
                <w:color w:val="FF0000"/>
                <w:sz w:val="60"/>
                <w:szCs w:val="60"/>
              </w:rPr>
              <w:t>-5</w:t>
            </w:r>
            <w:r w:rsidR="002F5C37" w:rsidRPr="00160A15">
              <w:rPr>
                <w:rFonts w:ascii="Calibri" w:hAnsi="Calibri"/>
                <w:sz w:val="60"/>
                <w:szCs w:val="60"/>
              </w:rPr>
              <w:t>)∙</w:t>
            </w:r>
            <w:r w:rsidR="002F5C37" w:rsidRPr="00160A15">
              <w:rPr>
                <w:rFonts w:ascii="Calibri" w:hAnsi="Calibri"/>
                <w:i/>
                <w:sz w:val="60"/>
                <w:szCs w:val="60"/>
              </w:rPr>
              <w:t>p∙p</w:t>
            </w:r>
            <w:r w:rsidR="002F5C37" w:rsidRPr="00160A15">
              <w:rPr>
                <w:rFonts w:ascii="Calibri" w:hAnsi="Calibri"/>
                <w:sz w:val="60"/>
                <w:szCs w:val="60"/>
              </w:rPr>
              <w:t>∙</w:t>
            </w:r>
            <w:r w:rsidR="002F5C37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q∙q</w:t>
            </w:r>
            <w:r w:rsidR="00E21B01" w:rsidRPr="00160A15">
              <w:rPr>
                <w:rFonts w:ascii="Calibri" w:hAnsi="Calibri"/>
                <w:i/>
                <w:color w:val="0000FF"/>
                <w:sz w:val="60"/>
                <w:szCs w:val="60"/>
              </w:rPr>
              <w:t>∙q</w:t>
            </w:r>
          </w:p>
        </w:tc>
      </w:tr>
    </w:tbl>
    <w:p w:rsidR="002F5C37" w:rsidRPr="007D4D47" w:rsidRDefault="002F5C37" w:rsidP="005516E2">
      <w:pPr>
        <w:jc w:val="center"/>
        <w:rPr>
          <w:rFonts w:ascii="Calibri" w:hAnsi="Calibri"/>
          <w:sz w:val="60"/>
          <w:szCs w:val="60"/>
        </w:rPr>
      </w:pPr>
    </w:p>
    <w:p w:rsidR="0013696E" w:rsidRDefault="00EC20CC" w:rsidP="0013696E">
      <w:pPr>
        <w:pStyle w:val="Heading1"/>
      </w:pPr>
      <w:r w:rsidRPr="007D4D47">
        <w:rPr>
          <w:sz w:val="72"/>
          <w:szCs w:val="72"/>
        </w:rPr>
        <w:br w:type="page"/>
      </w:r>
      <w:bookmarkStart w:id="35" w:name="factoring_gcf"/>
      <w:bookmarkEnd w:id="35"/>
      <w:r w:rsidR="00BA4853" w:rsidRPr="007D4D47">
        <w:lastRenderedPageBreak/>
        <w:t>Factoring</w:t>
      </w:r>
    </w:p>
    <w:p w:rsidR="002E6A20" w:rsidRPr="0013696E" w:rsidRDefault="0013696E" w:rsidP="0013696E">
      <w:pPr>
        <w:pStyle w:val="Heading1"/>
        <w:rPr>
          <w:sz w:val="96"/>
        </w:rPr>
      </w:pPr>
      <w:r w:rsidRPr="0013696E">
        <w:rPr>
          <w:sz w:val="96"/>
        </w:rPr>
        <w:t>(</w:t>
      </w:r>
      <w:r w:rsidR="002E6A20" w:rsidRPr="0013696E">
        <w:rPr>
          <w:sz w:val="96"/>
        </w:rPr>
        <w:t>Greatest Common Factor</w:t>
      </w:r>
      <w:r w:rsidRPr="0013696E">
        <w:rPr>
          <w:sz w:val="96"/>
        </w:rPr>
        <w:t>)</w:t>
      </w:r>
    </w:p>
    <w:p w:rsidR="00D07E16" w:rsidRDefault="00D07E16" w:rsidP="002E6A20">
      <w:pPr>
        <w:jc w:val="center"/>
        <w:rPr>
          <w:rFonts w:ascii="Calibri" w:hAnsi="Calibri"/>
          <w:sz w:val="60"/>
          <w:szCs w:val="60"/>
        </w:rPr>
      </w:pPr>
    </w:p>
    <w:p w:rsidR="00BA4853" w:rsidRPr="007D4D47" w:rsidRDefault="00451AB0" w:rsidP="002E6A20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F</w:t>
      </w:r>
      <w:r w:rsidR="00BA4853" w:rsidRPr="007D4D47">
        <w:rPr>
          <w:rFonts w:ascii="Calibri" w:hAnsi="Calibri"/>
          <w:sz w:val="60"/>
          <w:szCs w:val="60"/>
        </w:rPr>
        <w:t xml:space="preserve">ind the greatest common factor </w:t>
      </w:r>
      <w:r w:rsidR="00B5098D" w:rsidRPr="007D4D47">
        <w:rPr>
          <w:rFonts w:ascii="Calibri" w:hAnsi="Calibri"/>
          <w:sz w:val="60"/>
          <w:szCs w:val="60"/>
        </w:rPr>
        <w:t xml:space="preserve">(GCF) </w:t>
      </w:r>
      <w:r w:rsidR="00BA4853" w:rsidRPr="007D4D47">
        <w:rPr>
          <w:rFonts w:ascii="Calibri" w:hAnsi="Calibri"/>
          <w:sz w:val="60"/>
          <w:szCs w:val="60"/>
        </w:rPr>
        <w:t>of all terms of the polynomial</w:t>
      </w:r>
      <w:r w:rsidR="002457C8" w:rsidRPr="007D4D47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 xml:space="preserve">and </w:t>
      </w:r>
      <w:r w:rsidR="002457C8" w:rsidRPr="007D4D47">
        <w:rPr>
          <w:rFonts w:ascii="Calibri" w:hAnsi="Calibri"/>
          <w:sz w:val="60"/>
          <w:szCs w:val="60"/>
        </w:rPr>
        <w:t>then apply the distributive property</w:t>
      </w:r>
      <w:r>
        <w:rPr>
          <w:rFonts w:ascii="Calibri" w:hAnsi="Calibri"/>
          <w:sz w:val="60"/>
          <w:szCs w:val="60"/>
        </w:rPr>
        <w:t>.</w:t>
      </w:r>
    </w:p>
    <w:p w:rsidR="007417A0" w:rsidRPr="007D4D47" w:rsidRDefault="007417A0" w:rsidP="002E6A20">
      <w:pPr>
        <w:jc w:val="center"/>
        <w:rPr>
          <w:rFonts w:ascii="Calibri" w:hAnsi="Calibri"/>
          <w:sz w:val="56"/>
          <w:szCs w:val="56"/>
        </w:rPr>
      </w:pPr>
    </w:p>
    <w:p w:rsidR="00B5098D" w:rsidRPr="007D4D47" w:rsidRDefault="00D33132" w:rsidP="002D411B">
      <w:pPr>
        <w:rPr>
          <w:rFonts w:ascii="Calibri" w:hAnsi="Calibri"/>
          <w:i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04128" behindDoc="1" locked="0" layoutInCell="1" allowOverlap="1">
                <wp:simplePos x="0" y="0"/>
                <wp:positionH relativeFrom="column">
                  <wp:posOffset>216428</wp:posOffset>
                </wp:positionH>
                <wp:positionV relativeFrom="paragraph">
                  <wp:posOffset>33910</wp:posOffset>
                </wp:positionV>
                <wp:extent cx="6489700" cy="4189730"/>
                <wp:effectExtent l="3810" t="0" r="2540" b="2540"/>
                <wp:wrapNone/>
                <wp:docPr id="6806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1897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D03CEC5" id="Rectangle 2661" o:spid="_x0000_s1026" style="position:absolute;margin-left:17.05pt;margin-top:2.65pt;width:511pt;height:329.9pt;z-index:-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" fillcolor="#d8d8d8" stroked="f"/>
            </w:pict>
          </mc:Fallback>
        </mc:AlternateContent>
      </w:r>
      <w:r w:rsidR="00C2117E">
        <w:rPr>
          <w:rFonts w:ascii="Calibri" w:hAnsi="Calibri"/>
          <w:sz w:val="60"/>
          <w:szCs w:val="60"/>
        </w:rPr>
        <w:t xml:space="preserve">   </w:t>
      </w:r>
      <w:r w:rsidR="00BA4853" w:rsidRPr="002F5C37">
        <w:rPr>
          <w:rFonts w:ascii="Calibri" w:hAnsi="Calibri"/>
          <w:sz w:val="60"/>
          <w:szCs w:val="60"/>
        </w:rPr>
        <w:t>Example:</w:t>
      </w:r>
      <w:r w:rsidR="002D411B" w:rsidRPr="002F5C37">
        <w:rPr>
          <w:rFonts w:ascii="Calibri" w:hAnsi="Calibri"/>
          <w:sz w:val="60"/>
          <w:szCs w:val="60"/>
        </w:rPr>
        <w:t xml:space="preserve"> </w:t>
      </w:r>
      <w:r w:rsidR="007417A0" w:rsidRPr="002F5C37">
        <w:rPr>
          <w:rFonts w:ascii="Calibri" w:hAnsi="Calibri"/>
          <w:sz w:val="60"/>
          <w:szCs w:val="60"/>
        </w:rPr>
        <w:tab/>
      </w:r>
      <w:r w:rsidR="007417A0" w:rsidRPr="007D4D47">
        <w:rPr>
          <w:rFonts w:ascii="Calibri" w:hAnsi="Calibri"/>
          <w:sz w:val="56"/>
          <w:szCs w:val="56"/>
        </w:rPr>
        <w:t xml:space="preserve">      </w:t>
      </w:r>
      <w:r w:rsidR="00451AB0">
        <w:rPr>
          <w:rFonts w:ascii="Calibri" w:hAnsi="Calibri"/>
          <w:sz w:val="72"/>
          <w:szCs w:val="60"/>
        </w:rPr>
        <w:t>20</w:t>
      </w:r>
      <w:r w:rsidR="00BA4853" w:rsidRPr="00732784">
        <w:rPr>
          <w:rFonts w:ascii="Calibri" w:hAnsi="Calibri"/>
          <w:i/>
          <w:sz w:val="72"/>
          <w:szCs w:val="60"/>
        </w:rPr>
        <w:t>a</w:t>
      </w:r>
      <w:r w:rsidR="00BA4853" w:rsidRPr="00732784">
        <w:rPr>
          <w:rFonts w:ascii="Calibri" w:hAnsi="Calibri"/>
          <w:sz w:val="72"/>
          <w:szCs w:val="60"/>
          <w:vertAlign w:val="superscript"/>
        </w:rPr>
        <w:t>4</w:t>
      </w:r>
      <w:r w:rsidR="00BA4853" w:rsidRPr="00732784">
        <w:rPr>
          <w:rFonts w:ascii="Calibri" w:hAnsi="Calibri"/>
          <w:sz w:val="72"/>
          <w:szCs w:val="60"/>
        </w:rPr>
        <w:t xml:space="preserve"> + 8</w:t>
      </w:r>
      <w:r w:rsidR="00BA4853" w:rsidRPr="00732784">
        <w:rPr>
          <w:rFonts w:ascii="Calibri" w:hAnsi="Calibri"/>
          <w:i/>
          <w:sz w:val="72"/>
          <w:szCs w:val="60"/>
        </w:rPr>
        <w:t>a</w:t>
      </w:r>
    </w:p>
    <w:p w:rsidR="002D411B" w:rsidRPr="007D4D47" w:rsidRDefault="002D411B" w:rsidP="007417A0">
      <w:pPr>
        <w:jc w:val="center"/>
        <w:rPr>
          <w:rFonts w:ascii="Calibri" w:hAnsi="Calibri"/>
          <w:sz w:val="44"/>
          <w:szCs w:val="60"/>
        </w:rPr>
      </w:pPr>
    </w:p>
    <w:p w:rsidR="002E6A20" w:rsidRPr="007D4D47" w:rsidRDefault="00D33132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CC0099"/>
          <w:sz w:val="60"/>
          <w:szCs w:val="60"/>
        </w:rPr>
        <mc:AlternateContent>
          <mc:Choice Requires="wpg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892505</wp:posOffset>
                </wp:positionH>
                <wp:positionV relativeFrom="paragraph">
                  <wp:posOffset>15875</wp:posOffset>
                </wp:positionV>
                <wp:extent cx="5233670" cy="459740"/>
                <wp:effectExtent l="15240" t="21590" r="18415" b="13970"/>
                <wp:wrapNone/>
                <wp:docPr id="6799" name="Group 6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33670" cy="459740"/>
                          <a:chOff x="1989" y="8854"/>
                          <a:chExt cx="8242" cy="724"/>
                        </a:xfrm>
                      </wpg:grpSpPr>
                      <wps:wsp>
                        <wps:cNvPr id="6800" name="Oval 2643"/>
                        <wps:cNvSpPr>
                          <a:spLocks noChangeArrowheads="1"/>
                        </wps:cNvSpPr>
                        <wps:spPr bwMode="auto">
                          <a:xfrm>
                            <a:off x="7524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1" name="Oval 2677"/>
                        <wps:cNvSpPr>
                          <a:spLocks noChangeArrowheads="1"/>
                        </wps:cNvSpPr>
                        <wps:spPr bwMode="auto">
                          <a:xfrm>
                            <a:off x="8267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2" name="Oval 2678"/>
                        <wps:cNvSpPr>
                          <a:spLocks noChangeArrowheads="1"/>
                        </wps:cNvSpPr>
                        <wps:spPr bwMode="auto">
                          <a:xfrm>
                            <a:off x="9709" y="8859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3" name="Oval 2679"/>
                        <wps:cNvSpPr>
                          <a:spLocks noChangeArrowheads="1"/>
                        </wps:cNvSpPr>
                        <wps:spPr bwMode="auto">
                          <a:xfrm>
                            <a:off x="1989" y="8856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4" name="Oval 2680"/>
                        <wps:cNvSpPr>
                          <a:spLocks noChangeArrowheads="1"/>
                        </wps:cNvSpPr>
                        <wps:spPr bwMode="auto">
                          <a:xfrm>
                            <a:off x="2715" y="8854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5" name="Oval 2681"/>
                        <wps:cNvSpPr>
                          <a:spLocks noChangeArrowheads="1"/>
                        </wps:cNvSpPr>
                        <wps:spPr bwMode="auto">
                          <a:xfrm>
                            <a:off x="4172" y="8860"/>
                            <a:ext cx="522" cy="718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CC00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CCF8E7" id="Group 6839" o:spid="_x0000_s1026" style="position:absolute;margin-left:70.3pt;margin-top:1.25pt;width:412.1pt;height:36.2pt;z-index:252845056" coordorigin="1989,8854" coordsize="8242,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">
                <v:oval id="Oval 2643" o:spid="_x0000_s1027" style="position:absolute;left:7524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" filled="f" strokecolor="#c09" strokeweight="2pt"/>
                <v:oval id="Oval 2677" o:spid="_x0000_s1028" style="position:absolute;left:8267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" filled="f" strokecolor="#c09" strokeweight="2pt"/>
                <v:oval id="Oval 2678" o:spid="_x0000_s1029" style="position:absolute;left:9709;top:8859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" filled="f" strokecolor="#c09" strokeweight="2pt"/>
                <v:oval id="Oval 2679" o:spid="_x0000_s1030" style="position:absolute;left:1989;top:8856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" filled="f" strokecolor="#c09" strokeweight="2pt"/>
                <v:oval id="Oval 2680" o:spid="_x0000_s1031" style="position:absolute;left:2715;top:8854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" filled="f" strokecolor="#c09" strokeweight="2pt"/>
                <v:oval id="Oval 2681" o:spid="_x0000_s1032" style="position:absolute;left:4172;top:8860;width:522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" filled="f" strokecolor="#c09" strokeweight="2pt"/>
              </v:group>
            </w:pict>
          </mc:Fallback>
        </mc:AlternateContent>
      </w:r>
      <w:r w:rsidR="00BA4853" w:rsidRPr="007D4D47">
        <w:rPr>
          <w:rFonts w:ascii="Calibri" w:hAnsi="Calibri"/>
          <w:sz w:val="60"/>
          <w:szCs w:val="60"/>
        </w:rPr>
        <w:t xml:space="preserve">2 ∙ 2 ∙ </w:t>
      </w:r>
      <w:r w:rsidR="00451AB0">
        <w:rPr>
          <w:rFonts w:ascii="Calibri" w:hAnsi="Calibri"/>
          <w:sz w:val="60"/>
          <w:szCs w:val="60"/>
        </w:rPr>
        <w:t>5</w:t>
      </w:r>
      <w:r w:rsidR="00BA4853" w:rsidRPr="007D4D47">
        <w:rPr>
          <w:rFonts w:ascii="Calibri" w:hAnsi="Calibri"/>
          <w:sz w:val="60"/>
          <w:szCs w:val="60"/>
        </w:rPr>
        <w:t xml:space="preserve"> ∙ </w:t>
      </w:r>
      <w:r w:rsidR="00BA4853" w:rsidRPr="007D4D47">
        <w:rPr>
          <w:rFonts w:ascii="Calibri" w:hAnsi="Calibri"/>
          <w:i/>
          <w:sz w:val="60"/>
          <w:szCs w:val="60"/>
        </w:rPr>
        <w:t>a ∙ a ∙ a ∙ a</w:t>
      </w:r>
      <w:r w:rsidR="00BA4853" w:rsidRPr="007D4D47">
        <w:rPr>
          <w:rFonts w:ascii="Calibri" w:hAnsi="Calibri"/>
          <w:sz w:val="60"/>
          <w:szCs w:val="60"/>
        </w:rPr>
        <w:t xml:space="preserve"> </w:t>
      </w:r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>+</w:t>
      </w:r>
      <w:r w:rsidR="00241E1D">
        <w:rPr>
          <w:rFonts w:ascii="Calibri" w:hAnsi="Calibri"/>
          <w:sz w:val="60"/>
          <w:szCs w:val="60"/>
        </w:rPr>
        <w:t xml:space="preserve"> </w:t>
      </w:r>
      <w:r w:rsidR="00BA4853" w:rsidRPr="007D4D47">
        <w:rPr>
          <w:rFonts w:ascii="Calibri" w:hAnsi="Calibri"/>
          <w:sz w:val="60"/>
          <w:szCs w:val="60"/>
        </w:rPr>
        <w:t xml:space="preserve"> 2 ∙ 2 ∙ 2 ∙ </w:t>
      </w:r>
      <w:r w:rsidR="00BA4853" w:rsidRPr="007D4D47">
        <w:rPr>
          <w:rFonts w:ascii="Calibri" w:hAnsi="Calibri"/>
          <w:i/>
          <w:sz w:val="60"/>
          <w:szCs w:val="60"/>
        </w:rPr>
        <w:t>a</w:t>
      </w:r>
    </w:p>
    <w:p w:rsidR="00105D11" w:rsidRPr="007D4D47" w:rsidRDefault="00D33132" w:rsidP="00BA4853">
      <w:pPr>
        <w:spacing w:after="20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56"/>
        </w:rPr>
        <mc:AlternateContent>
          <mc:Choice Requires="wpg">
            <w:drawing>
              <wp:anchor distT="0" distB="0" distL="114300" distR="114300" simplePos="0" relativeHeight="251509248" behindDoc="0" locked="0" layoutInCell="1" allowOverlap="1">
                <wp:simplePos x="0" y="0"/>
                <wp:positionH relativeFrom="column">
                  <wp:posOffset>2160270</wp:posOffset>
                </wp:positionH>
                <wp:positionV relativeFrom="paragraph">
                  <wp:posOffset>9525</wp:posOffset>
                </wp:positionV>
                <wp:extent cx="2611120" cy="735330"/>
                <wp:effectExtent l="3810" t="0" r="4445" b="10795"/>
                <wp:wrapNone/>
                <wp:docPr id="6796" name="Group 6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1120" cy="735330"/>
                          <a:chOff x="4266" y="9880"/>
                          <a:chExt cx="4112" cy="1158"/>
                        </a:xfrm>
                      </wpg:grpSpPr>
                      <wps:wsp>
                        <wps:cNvPr id="6797" name="Text Box 2676"/>
                        <wps:cNvSpPr txBox="1">
                          <a:spLocks noChangeArrowheads="1"/>
                        </wps:cNvSpPr>
                        <wps:spPr bwMode="auto">
                          <a:xfrm>
                            <a:off x="4266" y="9880"/>
                            <a:ext cx="4112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451AB0" w:rsidRDefault="006D19F0" w:rsidP="00105D11">
                              <w:pPr>
                                <w:jc w:val="center"/>
                                <w:rPr>
                                  <w:rFonts w:ascii="Calibri" w:hAnsi="Calibri"/>
                                  <w:color w:val="CC0099"/>
                                  <w:sz w:val="48"/>
                                </w:rPr>
                              </w:pPr>
                              <w:r w:rsidRPr="00451AB0">
                                <w:rPr>
                                  <w:rFonts w:ascii="Calibri" w:hAnsi="Calibri"/>
                                  <w:color w:val="CC0099"/>
                                  <w:sz w:val="48"/>
                                </w:rPr>
                                <w:t>common facto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798" name="AutoShape 2682"/>
                        <wps:cNvSpPr>
                          <a:spLocks/>
                        </wps:cNvSpPr>
                        <wps:spPr bwMode="auto">
                          <a:xfrm rot="5400000">
                            <a:off x="6076" y="9927"/>
                            <a:ext cx="416" cy="1805"/>
                          </a:xfrm>
                          <a:prstGeom prst="leftBrace">
                            <a:avLst>
                              <a:gd name="adj1" fmla="val 2529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40" o:spid="_x0000_s1113" style="position:absolute;left:0;text-align:left;margin-left:170.1pt;margin-top:.75pt;width:205.6pt;height:57.9pt;z-index:251509248" coordorigin="4266,9880" coordsize="4112,11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">
                <v:shape id="Text Box 2676" o:spid="_x0000_s1114" type="#_x0000_t202" style="position:absolute;left:4266;top:9880;width:4112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" filled="f" stroked="f">
                  <v:textbox style="mso-fit-shape-to-text:t">
                    <w:txbxContent>
                      <w:p w:rsidR="006D19F0" w:rsidRPr="00451AB0" w:rsidRDefault="006D19F0" w:rsidP="00105D11">
                        <w:pPr>
                          <w:jc w:val="center"/>
                          <w:rPr>
                            <w:rFonts w:ascii="Calibri" w:hAnsi="Calibri"/>
                            <w:color w:val="CC0099"/>
                            <w:sz w:val="48"/>
                          </w:rPr>
                        </w:pPr>
                        <w:proofErr w:type="gramStart"/>
                        <w:r w:rsidRPr="00451AB0">
                          <w:rPr>
                            <w:rFonts w:ascii="Calibri" w:hAnsi="Calibri"/>
                            <w:color w:val="CC0099"/>
                            <w:sz w:val="48"/>
                          </w:rPr>
                          <w:t>common</w:t>
                        </w:r>
                        <w:proofErr w:type="gramEnd"/>
                        <w:r w:rsidRPr="00451AB0">
                          <w:rPr>
                            <w:rFonts w:ascii="Calibri" w:hAnsi="Calibri"/>
                            <w:color w:val="CC0099"/>
                            <w:sz w:val="48"/>
                          </w:rPr>
                          <w:t xml:space="preserve"> factors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2682" o:spid="_x0000_s1115" type="#_x0000_t87" style="position:absolute;left:6076;top:9927;width:416;height:180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" adj="1259"/>
              </v:group>
            </w:pict>
          </mc:Fallback>
        </mc:AlternateContent>
      </w:r>
    </w:p>
    <w:p w:rsidR="00BA4853" w:rsidRPr="007D4D47" w:rsidRDefault="00BA4853" w:rsidP="00BA4853">
      <w:pPr>
        <w:spacing w:after="200" w:line="276" w:lineRule="auto"/>
        <w:jc w:val="center"/>
        <w:rPr>
          <w:rFonts w:ascii="Calibri" w:hAnsi="Calibri"/>
          <w:i/>
          <w:color w:val="FF0000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GCF = </w:t>
      </w:r>
      <w:r w:rsidRPr="00536372">
        <w:rPr>
          <w:rFonts w:ascii="Calibri" w:hAnsi="Calibri"/>
          <w:color w:val="CC0099"/>
          <w:sz w:val="60"/>
          <w:szCs w:val="60"/>
        </w:rPr>
        <w:t>2 ∙ 2 ∙ a</w:t>
      </w:r>
      <w:r w:rsidRPr="007D4D47">
        <w:rPr>
          <w:rFonts w:ascii="Calibri" w:hAnsi="Calibri"/>
          <w:sz w:val="60"/>
          <w:szCs w:val="60"/>
        </w:rPr>
        <w:t xml:space="preserve"> = </w:t>
      </w:r>
      <w:r w:rsidRPr="00451AB0">
        <w:rPr>
          <w:rFonts w:ascii="Calibri" w:hAnsi="Calibri"/>
          <w:color w:val="CC0099"/>
          <w:sz w:val="60"/>
          <w:szCs w:val="60"/>
        </w:rPr>
        <w:t>4</w:t>
      </w:r>
      <w:r w:rsidRPr="00451AB0">
        <w:rPr>
          <w:rFonts w:ascii="Calibri" w:hAnsi="Calibri"/>
          <w:i/>
          <w:color w:val="CC0099"/>
          <w:sz w:val="60"/>
          <w:szCs w:val="60"/>
        </w:rPr>
        <w:t>a</w:t>
      </w:r>
    </w:p>
    <w:p w:rsidR="00F93EF8" w:rsidRPr="007D4D47" w:rsidRDefault="00F93EF8" w:rsidP="002F5C37">
      <w:pPr>
        <w:jc w:val="center"/>
        <w:rPr>
          <w:rFonts w:ascii="Calibri" w:hAnsi="Calibri"/>
          <w:sz w:val="60"/>
          <w:szCs w:val="60"/>
        </w:rPr>
      </w:pPr>
    </w:p>
    <w:p w:rsidR="00B5098D" w:rsidRPr="007D4D47" w:rsidRDefault="00451AB0" w:rsidP="00BA4853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>20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  <w:vertAlign w:val="superscript"/>
        </w:rPr>
        <w:t>4</w:t>
      </w:r>
      <w:r w:rsidR="00B5098D" w:rsidRPr="007D4D47">
        <w:rPr>
          <w:rFonts w:ascii="Calibri" w:hAnsi="Calibri"/>
          <w:sz w:val="72"/>
          <w:szCs w:val="72"/>
        </w:rPr>
        <w:t xml:space="preserve"> + 8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 xml:space="preserve"> = </w:t>
      </w:r>
      <w:r w:rsidR="00B5098D" w:rsidRPr="00536372">
        <w:rPr>
          <w:rFonts w:ascii="Calibri" w:hAnsi="Calibri"/>
          <w:color w:val="CC0099"/>
          <w:sz w:val="72"/>
          <w:szCs w:val="72"/>
        </w:rPr>
        <w:t>4</w:t>
      </w:r>
      <w:r w:rsidR="00B5098D" w:rsidRPr="00536372">
        <w:rPr>
          <w:rFonts w:ascii="Calibri" w:hAnsi="Calibri"/>
          <w:i/>
          <w:color w:val="CC0099"/>
          <w:sz w:val="72"/>
          <w:szCs w:val="72"/>
        </w:rPr>
        <w:t>a</w:t>
      </w:r>
      <w:r w:rsidR="00B5098D" w:rsidRPr="007D4D47">
        <w:rPr>
          <w:rFonts w:ascii="Calibri" w:hAnsi="Calibri"/>
          <w:sz w:val="72"/>
          <w:szCs w:val="72"/>
        </w:rPr>
        <w:t>(</w:t>
      </w:r>
      <w:r>
        <w:rPr>
          <w:rFonts w:ascii="Calibri" w:hAnsi="Calibri"/>
          <w:sz w:val="72"/>
          <w:szCs w:val="72"/>
        </w:rPr>
        <w:t>5</w:t>
      </w:r>
      <w:r w:rsidR="00B5098D" w:rsidRPr="007D4D47">
        <w:rPr>
          <w:rFonts w:ascii="Calibri" w:hAnsi="Calibri"/>
          <w:i/>
          <w:sz w:val="72"/>
          <w:szCs w:val="72"/>
        </w:rPr>
        <w:t>a</w:t>
      </w:r>
      <w:r w:rsidR="00B5098D" w:rsidRPr="00451AB0">
        <w:rPr>
          <w:rFonts w:ascii="Calibri" w:hAnsi="Calibri"/>
          <w:sz w:val="72"/>
          <w:szCs w:val="72"/>
          <w:vertAlign w:val="superscript"/>
        </w:rPr>
        <w:t>3</w:t>
      </w:r>
      <w:r w:rsidR="00B5098D" w:rsidRPr="007D4D47">
        <w:rPr>
          <w:rFonts w:ascii="Calibri" w:hAnsi="Calibri"/>
          <w:i/>
          <w:sz w:val="72"/>
          <w:szCs w:val="72"/>
        </w:rPr>
        <w:t xml:space="preserve"> </w:t>
      </w:r>
      <w:r w:rsidR="00B5098D" w:rsidRPr="007D4D47">
        <w:rPr>
          <w:rFonts w:ascii="Calibri" w:hAnsi="Calibri"/>
          <w:sz w:val="72"/>
          <w:szCs w:val="72"/>
        </w:rPr>
        <w:t>+ 2)</w:t>
      </w:r>
    </w:p>
    <w:p w:rsidR="00CE6892" w:rsidRDefault="00CE6892" w:rsidP="00CE6892">
      <w:pPr>
        <w:pStyle w:val="Heading1"/>
        <w:rPr>
          <w:sz w:val="120"/>
          <w:szCs w:val="120"/>
        </w:rPr>
      </w:pPr>
      <w:bookmarkStart w:id="36" w:name="factoring_perfsquare"/>
      <w:bookmarkEnd w:id="36"/>
      <w:r w:rsidRPr="00D064EC">
        <w:rPr>
          <w:sz w:val="120"/>
          <w:szCs w:val="120"/>
        </w:rPr>
        <w:lastRenderedPageBreak/>
        <w:t>Factoring</w:t>
      </w:r>
    </w:p>
    <w:p w:rsidR="00CE6892" w:rsidRPr="000011C8" w:rsidRDefault="00CE6892" w:rsidP="00CE6892">
      <w:pPr>
        <w:pStyle w:val="Heading1"/>
        <w:rPr>
          <w:sz w:val="88"/>
          <w:szCs w:val="88"/>
        </w:rPr>
      </w:pPr>
      <w:r>
        <w:rPr>
          <w:sz w:val="88"/>
          <w:szCs w:val="88"/>
        </w:rPr>
        <w:t>(</w:t>
      </w:r>
      <w:r w:rsidRPr="000011C8">
        <w:rPr>
          <w:sz w:val="88"/>
          <w:szCs w:val="88"/>
        </w:rPr>
        <w:t>Perfect Square Trinomials</w:t>
      </w:r>
      <w:r>
        <w:rPr>
          <w:sz w:val="88"/>
          <w:szCs w:val="88"/>
        </w:rPr>
        <w:t>)</w:t>
      </w:r>
    </w:p>
    <w:p w:rsidR="00CE6892" w:rsidRPr="000011C8" w:rsidRDefault="00CE6892" w:rsidP="00CE6892">
      <w:pPr>
        <w:jc w:val="center"/>
        <w:rPr>
          <w:rFonts w:ascii="Calibri" w:hAnsi="Calibri"/>
          <w:sz w:val="56"/>
          <w:szCs w:val="120"/>
        </w:rPr>
      </w:pPr>
    </w:p>
    <w:p w:rsidR="00CE6892" w:rsidRPr="007D4D47" w:rsidRDefault="00CE6892" w:rsidP="00CE6892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 2</w:t>
      </w:r>
      <w:r w:rsidRPr="007D4D47">
        <w:rPr>
          <w:rFonts w:ascii="Calibri" w:hAnsi="Calibri"/>
          <w:i/>
          <w:sz w:val="72"/>
          <w:szCs w:val="60"/>
        </w:rPr>
        <w:t>ab</w:t>
      </w:r>
      <w:r w:rsidRPr="007D4D47">
        <w:rPr>
          <w:rFonts w:ascii="Calibri" w:hAnsi="Calibri"/>
          <w:sz w:val="72"/>
          <w:szCs w:val="60"/>
        </w:rPr>
        <w:t xml:space="preserve"> 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60"/>
        </w:rPr>
        <w:t>+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CE6892" w:rsidRPr="007D4D47" w:rsidRDefault="00CE6892" w:rsidP="00CE6892">
      <w:pPr>
        <w:jc w:val="center"/>
        <w:rPr>
          <w:rFonts w:ascii="Calibri" w:hAnsi="Calibri"/>
          <w:sz w:val="72"/>
          <w:szCs w:val="60"/>
        </w:rPr>
      </w:pP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D171B1">
        <w:rPr>
          <w:rFonts w:ascii="Calibri" w:hAnsi="Calibri"/>
          <w:i/>
          <w:sz w:val="72"/>
          <w:szCs w:val="56"/>
        </w:rPr>
        <w:t>ab</w:t>
      </w:r>
      <w:r w:rsidRPr="00D171B1">
        <w:rPr>
          <w:rFonts w:ascii="Calibri" w:hAnsi="Calibri"/>
          <w:b/>
          <w:color w:val="0000FF"/>
          <w:sz w:val="72"/>
          <w:szCs w:val="56"/>
        </w:rPr>
        <w:t xml:space="preserve"> </w:t>
      </w:r>
      <w:r w:rsidRPr="007D4D47">
        <w:rPr>
          <w:rFonts w:ascii="Calibri" w:hAnsi="Calibri"/>
          <w:sz w:val="72"/>
          <w:szCs w:val="60"/>
        </w:rPr>
        <w:t xml:space="preserve">+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60"/>
        </w:rPr>
        <w:t>= (</w:t>
      </w:r>
      <w:r w:rsidRPr="007D4D47">
        <w:rPr>
          <w:rFonts w:ascii="Calibri" w:hAnsi="Calibri"/>
          <w:i/>
          <w:sz w:val="72"/>
          <w:szCs w:val="60"/>
        </w:rPr>
        <w:t>a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7D4D47">
        <w:rPr>
          <w:rFonts w:ascii="Calibri" w:hAnsi="Calibri"/>
          <w:sz w:val="72"/>
          <w:szCs w:val="60"/>
        </w:rPr>
        <w:t xml:space="preserve"> </w:t>
      </w:r>
      <w:r w:rsidRPr="007D4D47">
        <w:rPr>
          <w:rFonts w:ascii="Calibri" w:hAnsi="Calibri"/>
          <w:i/>
          <w:sz w:val="72"/>
          <w:szCs w:val="60"/>
        </w:rPr>
        <w:t>b</w:t>
      </w:r>
      <w:r w:rsidRPr="007D4D47">
        <w:rPr>
          <w:rFonts w:ascii="Calibri" w:hAnsi="Calibri"/>
          <w:sz w:val="72"/>
          <w:szCs w:val="60"/>
        </w:rPr>
        <w:t>)</w:t>
      </w:r>
      <w:r w:rsidRPr="007D4D47">
        <w:rPr>
          <w:rFonts w:ascii="Calibri" w:hAnsi="Calibri"/>
          <w:sz w:val="72"/>
          <w:szCs w:val="60"/>
          <w:vertAlign w:val="superscript"/>
        </w:rPr>
        <w:t>2</w:t>
      </w:r>
    </w:p>
    <w:p w:rsidR="00CE6892" w:rsidRPr="002F5C37" w:rsidRDefault="00CE6892" w:rsidP="00CE6892">
      <w:pPr>
        <w:rPr>
          <w:rFonts w:ascii="Calibri" w:hAnsi="Calibri"/>
          <w:sz w:val="96"/>
          <w:szCs w:val="60"/>
        </w:rPr>
      </w:pPr>
      <w:r>
        <w:rPr>
          <w:rFonts w:ascii="Calibri" w:hAnsi="Calibri"/>
          <w:noProof/>
          <w:color w:val="FF0000"/>
          <w:sz w:val="52"/>
          <w:szCs w:val="60"/>
        </w:rPr>
        <mc:AlternateContent>
          <mc:Choice Requires="wps">
            <w:drawing>
              <wp:anchor distT="0" distB="0" distL="114300" distR="114300" simplePos="0" relativeHeight="253170688" behindDoc="1" locked="0" layoutInCell="1" allowOverlap="1" wp14:anchorId="40E5ECA6" wp14:editId="4FB478EA">
                <wp:simplePos x="0" y="0"/>
                <wp:positionH relativeFrom="column">
                  <wp:posOffset>115793</wp:posOffset>
                </wp:positionH>
                <wp:positionV relativeFrom="paragraph">
                  <wp:posOffset>690055</wp:posOffset>
                </wp:positionV>
                <wp:extent cx="6875475" cy="3518535"/>
                <wp:effectExtent l="0" t="0" r="1905" b="5715"/>
                <wp:wrapNone/>
                <wp:docPr id="5869" name="Rectangle 2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5475" cy="35185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66AAA8F" id="Rectangle 2675" o:spid="_x0000_s1026" style="position:absolute;margin-left:9.1pt;margin-top:54.35pt;width:541.4pt;height:277.05pt;z-index:-2501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" fillcolor="#d8d8d8" stroked="f"/>
            </w:pict>
          </mc:Fallback>
        </mc:AlternateContent>
      </w:r>
    </w:p>
    <w:p w:rsidR="00CE6892" w:rsidRPr="007D4D47" w:rsidRDefault="00CE6892" w:rsidP="00CE6892">
      <w:pPr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1712" behindDoc="0" locked="0" layoutInCell="1" allowOverlap="1" wp14:anchorId="598F9654" wp14:editId="7486EEE0">
                <wp:simplePos x="0" y="0"/>
                <wp:positionH relativeFrom="column">
                  <wp:posOffset>232411</wp:posOffset>
                </wp:positionH>
                <wp:positionV relativeFrom="paragraph">
                  <wp:posOffset>440690</wp:posOffset>
                </wp:positionV>
                <wp:extent cx="6648450" cy="1211283"/>
                <wp:effectExtent l="0" t="0" r="19050" b="27305"/>
                <wp:wrapNone/>
                <wp:docPr id="5870" name="Text Box 58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8450" cy="121128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272529" w:rsidRDefault="006D19F0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8F9654" id="Text Box 5870" o:spid="_x0000_s1116" type="#_x0000_t202" style="position:absolute;left:0;text-align:left;margin-left:18.3pt;margin-top:34.7pt;width:523.5pt;height:95.4pt;z-index:2531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" filled="f" strokeweight=".5pt">
                <v:textbox>
                  <w:txbxContent>
                    <w:p w:rsidR="006D19F0" w:rsidRPr="00272529" w:rsidRDefault="006D19F0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 xml:space="preserve">:  </w:t>
      </w:r>
    </w:p>
    <w:p w:rsidR="00CE6892" w:rsidRDefault="00CE6892" w:rsidP="00CE6892">
      <w:pPr>
        <w:ind w:left="1350"/>
        <w:rPr>
          <w:rFonts w:ascii="Calibri" w:hAnsi="Calibri"/>
          <w:sz w:val="72"/>
          <w:szCs w:val="72"/>
          <w:vertAlign w:val="superscript"/>
        </w:rPr>
      </w:pP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</w:t>
      </w:r>
      <w:r w:rsidRPr="002F5645">
        <w:rPr>
          <w:rFonts w:ascii="Calibri" w:hAnsi="Calibri"/>
          <w:sz w:val="72"/>
          <w:szCs w:val="72"/>
        </w:rPr>
        <w:t xml:space="preserve"> 6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+9 </w:t>
      </w:r>
      <w:r>
        <w:rPr>
          <w:rFonts w:ascii="Calibri" w:hAnsi="Calibri"/>
          <w:sz w:val="72"/>
          <w:szCs w:val="72"/>
        </w:rPr>
        <w:tab/>
      </w:r>
      <w:r w:rsidRPr="002F5645">
        <w:rPr>
          <w:rFonts w:ascii="Calibri" w:hAnsi="Calibri"/>
          <w:sz w:val="72"/>
          <w:szCs w:val="72"/>
        </w:rPr>
        <w:t xml:space="preserve">= 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 2</w:t>
      </w:r>
      <w:r w:rsidRPr="002F5645">
        <w:rPr>
          <w:rFonts w:ascii="Calibri" w:hAnsi="Calibri"/>
          <w:sz w:val="72"/>
          <w:szCs w:val="72"/>
        </w:rPr>
        <w:t>∙3∙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+3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2F5645" w:rsidRDefault="00CE6892" w:rsidP="00CE6892">
      <w:pPr>
        <w:ind w:left="1350"/>
        <w:rPr>
          <w:rFonts w:ascii="Calibri" w:hAnsi="Calibri"/>
          <w:sz w:val="72"/>
          <w:szCs w:val="72"/>
        </w:rPr>
      </w:pP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>
        <w:rPr>
          <w:rFonts w:ascii="Calibri" w:hAnsi="Calibri"/>
          <w:sz w:val="72"/>
          <w:szCs w:val="72"/>
        </w:rPr>
        <w:tab/>
      </w:r>
      <w:r w:rsidRPr="002F5645">
        <w:rPr>
          <w:rFonts w:ascii="Calibri" w:hAnsi="Calibri"/>
          <w:sz w:val="72"/>
          <w:szCs w:val="72"/>
        </w:rPr>
        <w:t>= (</w:t>
      </w:r>
      <w:r w:rsidRPr="002F5645">
        <w:rPr>
          <w:rFonts w:ascii="Calibri" w:hAnsi="Calibri"/>
          <w:i/>
          <w:sz w:val="72"/>
          <w:szCs w:val="72"/>
        </w:rPr>
        <w:t>x</w:t>
      </w:r>
      <w:r w:rsidRPr="002F5645">
        <w:rPr>
          <w:rFonts w:ascii="Calibri" w:hAnsi="Calibri"/>
          <w:sz w:val="72"/>
          <w:szCs w:val="72"/>
        </w:rPr>
        <w:t xml:space="preserve"> </w:t>
      </w:r>
      <w:r w:rsidRPr="0063790D">
        <w:rPr>
          <w:rFonts w:ascii="Calibri" w:hAnsi="Calibri"/>
          <w:b/>
          <w:color w:val="FF0000"/>
          <w:sz w:val="72"/>
          <w:szCs w:val="72"/>
        </w:rPr>
        <w:t>+</w:t>
      </w:r>
      <w:r w:rsidRPr="002F5645">
        <w:rPr>
          <w:rFonts w:ascii="Calibri" w:hAnsi="Calibri"/>
          <w:sz w:val="72"/>
          <w:szCs w:val="72"/>
        </w:rPr>
        <w:t xml:space="preserve"> 3)</w:t>
      </w:r>
      <w:r w:rsidRPr="002F5645">
        <w:rPr>
          <w:rFonts w:ascii="Calibri" w:hAnsi="Calibri"/>
          <w:sz w:val="72"/>
          <w:szCs w:val="72"/>
          <w:vertAlign w:val="superscript"/>
        </w:rPr>
        <w:t>2</w:t>
      </w:r>
    </w:p>
    <w:p w:rsidR="00CE6892" w:rsidRPr="004225E8" w:rsidRDefault="00CE6892" w:rsidP="00CE6892">
      <w:pPr>
        <w:tabs>
          <w:tab w:val="left" w:pos="1554"/>
        </w:tabs>
        <w:ind w:left="630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2736" behindDoc="0" locked="0" layoutInCell="1" allowOverlap="1" wp14:anchorId="778709D2" wp14:editId="1290C6A3">
                <wp:simplePos x="0" y="0"/>
                <wp:positionH relativeFrom="margin">
                  <wp:posOffset>232410</wp:posOffset>
                </wp:positionH>
                <wp:positionV relativeFrom="paragraph">
                  <wp:posOffset>68580</wp:posOffset>
                </wp:positionV>
                <wp:extent cx="6648450" cy="1674421"/>
                <wp:effectExtent l="0" t="0" r="19050" b="21590"/>
                <wp:wrapNone/>
                <wp:docPr id="5871" name="Text Box 58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48450" cy="167442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272529" w:rsidRDefault="006D19F0" w:rsidP="00CE6892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8709D2" id="Text Box 5871" o:spid="_x0000_s1117" type="#_x0000_t202" style="position:absolute;left:0;text-align:left;margin-left:18.3pt;margin-top:5.4pt;width:523.5pt;height:131.85pt;z-index:253172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" filled="f" strokeweight=".5pt">
                <v:textbox>
                  <w:txbxContent>
                    <w:p w:rsidR="006D19F0" w:rsidRPr="00272529" w:rsidRDefault="006D19F0" w:rsidP="00CE6892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  </w:t>
      </w:r>
      <w:r>
        <w:rPr>
          <w:rFonts w:ascii="Calibri" w:hAnsi="Calibri"/>
          <w:sz w:val="60"/>
          <w:szCs w:val="60"/>
        </w:rPr>
        <w:tab/>
      </w:r>
    </w:p>
    <w:p w:rsidR="00CE6892" w:rsidRPr="000F3798" w:rsidRDefault="00CE6892" w:rsidP="00CE6892">
      <w:pPr>
        <w:ind w:right="-288"/>
        <w:rPr>
          <w:rFonts w:ascii="Calibri" w:hAnsi="Calibri"/>
          <w:sz w:val="72"/>
          <w:szCs w:val="56"/>
          <w:vertAlign w:val="superscript"/>
        </w:rPr>
      </w:pPr>
      <w:r>
        <w:rPr>
          <w:rFonts w:ascii="Calibri" w:hAnsi="Calibri"/>
          <w:sz w:val="72"/>
          <w:szCs w:val="56"/>
        </w:rPr>
        <w:t xml:space="preserve">     </w:t>
      </w:r>
      <w:r w:rsidRPr="002F5645">
        <w:rPr>
          <w:rFonts w:ascii="Calibri" w:hAnsi="Calibri"/>
          <w:sz w:val="72"/>
          <w:szCs w:val="56"/>
        </w:rPr>
        <w:t>4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2F5645">
        <w:rPr>
          <w:rFonts w:ascii="Calibri" w:hAnsi="Calibri"/>
          <w:sz w:val="72"/>
          <w:szCs w:val="56"/>
        </w:rPr>
        <w:t xml:space="preserve"> 20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 xml:space="preserve"> + 25 </w:t>
      </w:r>
      <w:r>
        <w:rPr>
          <w:rFonts w:ascii="Calibri" w:hAnsi="Calibri"/>
          <w:sz w:val="72"/>
          <w:szCs w:val="56"/>
        </w:rPr>
        <w:tab/>
      </w:r>
      <w:r w:rsidRPr="002F5645">
        <w:rPr>
          <w:rFonts w:ascii="Calibri" w:hAnsi="Calibri"/>
          <w:sz w:val="72"/>
          <w:szCs w:val="56"/>
        </w:rPr>
        <w:t>= (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>)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 2</w:t>
      </w:r>
      <w:r w:rsidRPr="002F5645">
        <w:rPr>
          <w:rFonts w:ascii="Calibri" w:hAnsi="Calibri"/>
          <w:sz w:val="72"/>
          <w:szCs w:val="56"/>
        </w:rPr>
        <w:t>∙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2F5645">
        <w:rPr>
          <w:rFonts w:ascii="Calibri" w:hAnsi="Calibri"/>
          <w:sz w:val="72"/>
          <w:szCs w:val="56"/>
        </w:rPr>
        <w:t>∙5 + 5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  <w:r w:rsidRPr="002F5645">
        <w:rPr>
          <w:rFonts w:ascii="Calibri" w:hAnsi="Calibri"/>
          <w:sz w:val="72"/>
          <w:szCs w:val="56"/>
        </w:rPr>
        <w:t xml:space="preserve"> </w:t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</w:r>
      <w:r>
        <w:rPr>
          <w:rFonts w:ascii="Calibri" w:hAnsi="Calibri"/>
          <w:sz w:val="72"/>
          <w:szCs w:val="56"/>
        </w:rPr>
        <w:tab/>
        <w:t xml:space="preserve">    </w:t>
      </w:r>
      <w:r w:rsidRPr="002F5645">
        <w:rPr>
          <w:rFonts w:ascii="Calibri" w:hAnsi="Calibri"/>
          <w:sz w:val="72"/>
          <w:szCs w:val="56"/>
        </w:rPr>
        <w:t>=</w:t>
      </w:r>
      <w:r>
        <w:rPr>
          <w:rFonts w:ascii="Calibri" w:hAnsi="Calibri"/>
          <w:sz w:val="72"/>
          <w:szCs w:val="56"/>
        </w:rPr>
        <w:t xml:space="preserve"> </w:t>
      </w:r>
      <w:r w:rsidRPr="002F5645">
        <w:rPr>
          <w:rFonts w:ascii="Calibri" w:hAnsi="Calibri"/>
          <w:sz w:val="72"/>
          <w:szCs w:val="56"/>
        </w:rPr>
        <w:t>(2</w:t>
      </w:r>
      <w:r w:rsidRPr="002F5645">
        <w:rPr>
          <w:rFonts w:ascii="Calibri" w:hAnsi="Calibri"/>
          <w:i/>
          <w:sz w:val="72"/>
          <w:szCs w:val="56"/>
        </w:rPr>
        <w:t>x</w:t>
      </w:r>
      <w:r w:rsidRPr="00D171B1">
        <w:rPr>
          <w:rFonts w:ascii="Calibri" w:hAnsi="Calibri"/>
          <w:color w:val="7979FF"/>
          <w:sz w:val="72"/>
          <w:szCs w:val="56"/>
        </w:rPr>
        <w:t xml:space="preserve"> </w:t>
      </w:r>
      <w:r w:rsidRPr="00D171B1">
        <w:rPr>
          <w:rFonts w:ascii="Calibri" w:hAnsi="Calibri"/>
          <w:b/>
          <w:color w:val="0000FF"/>
          <w:sz w:val="72"/>
          <w:szCs w:val="56"/>
        </w:rPr>
        <w:t>–</w:t>
      </w:r>
      <w:r w:rsidRPr="002F5645">
        <w:rPr>
          <w:rFonts w:ascii="Calibri" w:hAnsi="Calibri"/>
          <w:color w:val="0000FF"/>
          <w:sz w:val="72"/>
          <w:szCs w:val="56"/>
        </w:rPr>
        <w:t xml:space="preserve"> </w:t>
      </w:r>
      <w:r w:rsidRPr="002F5645">
        <w:rPr>
          <w:rFonts w:ascii="Calibri" w:hAnsi="Calibri"/>
          <w:sz w:val="72"/>
          <w:szCs w:val="56"/>
        </w:rPr>
        <w:t>5)</w:t>
      </w:r>
      <w:r w:rsidRPr="002F5645">
        <w:rPr>
          <w:rFonts w:ascii="Calibri" w:hAnsi="Calibri"/>
          <w:sz w:val="72"/>
          <w:szCs w:val="56"/>
          <w:vertAlign w:val="superscript"/>
        </w:rPr>
        <w:t>2</w:t>
      </w:r>
    </w:p>
    <w:p w:rsidR="00CE6892" w:rsidRDefault="00CE6892" w:rsidP="00CE6892">
      <w:pPr>
        <w:jc w:val="center"/>
        <w:rPr>
          <w:rFonts w:ascii="Calibri" w:hAnsi="Calibri"/>
          <w:sz w:val="60"/>
          <w:szCs w:val="60"/>
        </w:rPr>
      </w:pPr>
    </w:p>
    <w:p w:rsidR="00667908" w:rsidRDefault="00667908" w:rsidP="00667908">
      <w:pPr>
        <w:pStyle w:val="Heading1"/>
        <w:rPr>
          <w:sz w:val="120"/>
          <w:szCs w:val="120"/>
        </w:rPr>
      </w:pPr>
      <w:bookmarkStart w:id="37" w:name="difference_2squares"/>
      <w:bookmarkStart w:id="38" w:name="factoring_difference_squares"/>
      <w:bookmarkEnd w:id="37"/>
      <w:r w:rsidRPr="00D064EC">
        <w:rPr>
          <w:sz w:val="120"/>
          <w:szCs w:val="120"/>
        </w:rPr>
        <w:lastRenderedPageBreak/>
        <w:t>Factoring</w:t>
      </w:r>
    </w:p>
    <w:p w:rsidR="00667908" w:rsidRPr="009A423F" w:rsidRDefault="00667908" w:rsidP="00667908">
      <w:pPr>
        <w:pStyle w:val="Heading1"/>
        <w:rPr>
          <w:sz w:val="88"/>
          <w:szCs w:val="88"/>
        </w:rPr>
      </w:pPr>
      <w:r w:rsidRPr="009A423F">
        <w:rPr>
          <w:sz w:val="88"/>
          <w:szCs w:val="88"/>
        </w:rPr>
        <w:t>(Difference of Squares)</w:t>
      </w:r>
    </w:p>
    <w:bookmarkEnd w:id="38"/>
    <w:p w:rsidR="00667908" w:rsidRPr="003201A1" w:rsidRDefault="00667908" w:rsidP="00667908">
      <w:pPr>
        <w:jc w:val="center"/>
        <w:rPr>
          <w:rFonts w:ascii="Calibri" w:hAnsi="Calibri"/>
          <w:sz w:val="72"/>
          <w:szCs w:val="96"/>
        </w:rPr>
      </w:pPr>
    </w:p>
    <w:p w:rsidR="00667908" w:rsidRPr="007D4D47" w:rsidRDefault="00667908" w:rsidP="00667908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b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</w:t>
      </w:r>
    </w:p>
    <w:p w:rsidR="00667908" w:rsidRPr="007D4D47" w:rsidRDefault="00667908" w:rsidP="00667908">
      <w:pPr>
        <w:rPr>
          <w:rFonts w:ascii="Calibri" w:hAnsi="Calibri"/>
          <w:sz w:val="72"/>
          <w:szCs w:val="96"/>
        </w:rPr>
      </w:pPr>
    </w:p>
    <w:p w:rsidR="00667908" w:rsidRDefault="00667908" w:rsidP="00667908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3175808" behindDoc="1" locked="0" layoutInCell="1" allowOverlap="1" wp14:anchorId="56B965C8" wp14:editId="21828406">
                <wp:simplePos x="0" y="0"/>
                <wp:positionH relativeFrom="page">
                  <wp:posOffset>641268</wp:posOffset>
                </wp:positionH>
                <wp:positionV relativeFrom="paragraph">
                  <wp:posOffset>7454</wp:posOffset>
                </wp:positionV>
                <wp:extent cx="6489700" cy="4595751"/>
                <wp:effectExtent l="0" t="0" r="6350" b="0"/>
                <wp:wrapNone/>
                <wp:docPr id="5872" name="Rectangle 2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4595751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01BEA4" id="Rectangle 2721" o:spid="_x0000_s1026" style="position:absolute;margin-left:50.5pt;margin-top:.6pt;width:511pt;height:361.85pt;z-index:-250140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" fillcolor="#d8d8d8" stroked="f">
                <w10:wrap anchorx="page"/>
              </v:rect>
            </w:pict>
          </mc:Fallback>
        </mc:AlternateContent>
      </w:r>
      <w:r>
        <w:rPr>
          <w:rFonts w:ascii="Calibri" w:hAnsi="Calibri"/>
          <w:sz w:val="60"/>
          <w:szCs w:val="60"/>
        </w:rPr>
        <w:t>Examples</w:t>
      </w:r>
      <w:r w:rsidRPr="007D4D47">
        <w:rPr>
          <w:rFonts w:ascii="Calibri" w:hAnsi="Calibri"/>
          <w:sz w:val="60"/>
          <w:szCs w:val="60"/>
        </w:rPr>
        <w:t>:</w:t>
      </w:r>
    </w:p>
    <w:p w:rsidR="00667908" w:rsidRPr="007D4D47" w:rsidRDefault="00667908" w:rsidP="00667908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4784" behindDoc="0" locked="0" layoutInCell="1" allowOverlap="1" wp14:anchorId="270F8FE8" wp14:editId="1B1073D3">
                <wp:simplePos x="0" y="0"/>
                <wp:positionH relativeFrom="margin">
                  <wp:align>center</wp:align>
                </wp:positionH>
                <wp:positionV relativeFrom="paragraph">
                  <wp:posOffset>173990</wp:posOffset>
                </wp:positionV>
                <wp:extent cx="5901690" cy="1091565"/>
                <wp:effectExtent l="0" t="0" r="22860" b="13335"/>
                <wp:wrapNone/>
                <wp:docPr id="5873" name="Text Box 58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1690" cy="109156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272529" w:rsidRDefault="006D19F0" w:rsidP="0066790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F8FE8" id="Text Box 5873" o:spid="_x0000_s1118" type="#_x0000_t202" style="position:absolute;left:0;text-align:left;margin-left:0;margin-top:13.7pt;width:464.7pt;height:85.95pt;z-index:253174784;visibility:visible;mso-wrap-style:square;mso-height-percent:0;mso-wrap-distance-left:9pt;mso-wrap-distance-top:0;mso-wrap-distance-right:9pt;mso-wrap-distance-bottom:0;mso-position-horizontal:center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" filled="f" strokeweight=".5pt">
                <v:textbox>
                  <w:txbxContent>
                    <w:p w:rsidR="006D19F0" w:rsidRPr="00272529" w:rsidRDefault="006D19F0" w:rsidP="00667908">
                      <w:pPr>
                        <w:rPr>
                          <w:color w:val="FFFFFF" w:themeColor="background1"/>
                          <w14:textFill>
                            <w14:noFill/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 xml:space="preserve">  </w:t>
      </w:r>
    </w:p>
    <w:p w:rsidR="00667908" w:rsidRPr="00883235" w:rsidRDefault="00667908" w:rsidP="00667908">
      <w:pPr>
        <w:ind w:left="720"/>
        <w:rPr>
          <w:rFonts w:ascii="Calibri" w:hAnsi="Calibri"/>
          <w:sz w:val="72"/>
          <w:szCs w:val="64"/>
          <w:vertAlign w:val="superscript"/>
        </w:rPr>
      </w:pPr>
      <w:r>
        <w:rPr>
          <w:rFonts w:ascii="Calibri" w:hAnsi="Calibri"/>
          <w:i/>
          <w:sz w:val="72"/>
          <w:szCs w:val="64"/>
        </w:rPr>
        <w:t xml:space="preserve">   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>– 49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 w:rsidRPr="002F5645">
        <w:rPr>
          <w:rFonts w:ascii="Calibri" w:hAnsi="Calibri"/>
          <w:sz w:val="72"/>
          <w:szCs w:val="64"/>
        </w:rPr>
        <w:t xml:space="preserve">= 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 xml:space="preserve">– </w:t>
      </w:r>
      <w:r>
        <w:rPr>
          <w:rFonts w:ascii="Calibri" w:hAnsi="Calibri"/>
          <w:sz w:val="72"/>
          <w:szCs w:val="64"/>
        </w:rPr>
        <w:t>7</w:t>
      </w:r>
      <w:r w:rsidRPr="009F0E40">
        <w:rPr>
          <w:rFonts w:ascii="Calibri" w:hAnsi="Calibri"/>
          <w:sz w:val="72"/>
          <w:szCs w:val="64"/>
          <w:vertAlign w:val="superscript"/>
        </w:rPr>
        <w:t>2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 </w:t>
      </w:r>
      <w:r>
        <w:rPr>
          <w:rFonts w:ascii="Calibri" w:hAnsi="Calibri"/>
          <w:sz w:val="72"/>
          <w:szCs w:val="64"/>
        </w:rPr>
        <w:t xml:space="preserve">= </w:t>
      </w:r>
      <w:r w:rsidRPr="009F0E40">
        <w:rPr>
          <w:rFonts w:ascii="Calibri" w:hAnsi="Calibri"/>
          <w:sz w:val="72"/>
          <w:szCs w:val="64"/>
        </w:rPr>
        <w:t>(</w:t>
      </w:r>
      <w:r w:rsidRPr="000F3798">
        <w:rPr>
          <w:rFonts w:ascii="Calibri" w:hAnsi="Calibri"/>
          <w:i/>
          <w:sz w:val="72"/>
          <w:szCs w:val="64"/>
        </w:rPr>
        <w:t xml:space="preserve">x </w:t>
      </w:r>
      <w:r w:rsidRPr="002F5645">
        <w:rPr>
          <w:rFonts w:ascii="Calibri" w:hAnsi="Calibri"/>
          <w:sz w:val="72"/>
          <w:szCs w:val="64"/>
        </w:rPr>
        <w:t>+ 7)(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– 7)</w:t>
      </w:r>
    </w:p>
    <w:p w:rsidR="00667908" w:rsidRPr="009F0E40" w:rsidRDefault="00667908" w:rsidP="00667908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6832" behindDoc="0" locked="0" layoutInCell="1" allowOverlap="1" wp14:anchorId="61383680" wp14:editId="448FA5F7">
                <wp:simplePos x="0" y="0"/>
                <wp:positionH relativeFrom="margin">
                  <wp:posOffset>375285</wp:posOffset>
                </wp:positionH>
                <wp:positionV relativeFrom="paragraph">
                  <wp:posOffset>250825</wp:posOffset>
                </wp:positionV>
                <wp:extent cx="5902036" cy="1033153"/>
                <wp:effectExtent l="0" t="0" r="22860" b="14605"/>
                <wp:wrapNone/>
                <wp:docPr id="5874" name="Text Box 58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03315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6679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383680" id="Text Box 5874" o:spid="_x0000_s1119" type="#_x0000_t202" style="position:absolute;left:0;text-align:left;margin-left:29.55pt;margin-top:19.75pt;width:464.75pt;height:81.35pt;z-index:2531768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" filled="f" strokeweight=".5pt">
                <v:textbox>
                  <w:txbxContent>
                    <w:p w:rsidR="006D19F0" w:rsidRDefault="006D19F0" w:rsidP="00667908"/>
                  </w:txbxContent>
                </v:textbox>
                <w10:wrap anchorx="margin"/>
              </v:shape>
            </w:pict>
          </mc:Fallback>
        </mc:AlternateContent>
      </w:r>
    </w:p>
    <w:p w:rsidR="00667908" w:rsidRPr="000E66BF" w:rsidRDefault="00667908" w:rsidP="00667908">
      <w:pPr>
        <w:ind w:left="720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 xml:space="preserve"> </w:t>
      </w:r>
      <w:r w:rsidRPr="000E66BF">
        <w:rPr>
          <w:rFonts w:ascii="Calibri" w:hAnsi="Calibri"/>
          <w:sz w:val="72"/>
          <w:szCs w:val="64"/>
        </w:rPr>
        <w:t xml:space="preserve">4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= </w:t>
      </w:r>
      <w:r>
        <w:rPr>
          <w:rFonts w:ascii="Calibri" w:hAnsi="Calibri"/>
          <w:sz w:val="72"/>
          <w:szCs w:val="64"/>
        </w:rPr>
        <w:t>2</w:t>
      </w:r>
      <w:r w:rsidRPr="009F0E40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  <w:vertAlign w:val="superscript"/>
        </w:rPr>
        <w:t>2</w:t>
      </w:r>
      <w:r w:rsidRPr="000E66BF">
        <w:rPr>
          <w:rFonts w:ascii="Calibri" w:hAnsi="Calibri"/>
          <w:sz w:val="72"/>
          <w:szCs w:val="64"/>
        </w:rPr>
        <w:t xml:space="preserve"> </w:t>
      </w:r>
      <w:r>
        <w:rPr>
          <w:rFonts w:ascii="Calibri" w:hAnsi="Calibri"/>
          <w:sz w:val="72"/>
          <w:szCs w:val="64"/>
        </w:rPr>
        <w:t xml:space="preserve">= </w:t>
      </w:r>
      <w:r w:rsidRPr="000E66BF">
        <w:rPr>
          <w:rFonts w:ascii="Calibri" w:hAnsi="Calibri"/>
          <w:sz w:val="72"/>
          <w:szCs w:val="64"/>
        </w:rPr>
        <w:t xml:space="preserve">(2 –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 xml:space="preserve">) (2 + </w:t>
      </w:r>
      <w:r w:rsidRPr="000E66BF">
        <w:rPr>
          <w:rFonts w:ascii="Calibri" w:hAnsi="Calibri"/>
          <w:i/>
          <w:sz w:val="72"/>
          <w:szCs w:val="64"/>
        </w:rPr>
        <w:t>n</w:t>
      </w:r>
      <w:r w:rsidRPr="000E66BF">
        <w:rPr>
          <w:rFonts w:ascii="Calibri" w:hAnsi="Calibri"/>
          <w:sz w:val="72"/>
          <w:szCs w:val="64"/>
        </w:rPr>
        <w:t>)</w:t>
      </w:r>
    </w:p>
    <w:p w:rsidR="00667908" w:rsidRPr="009F0E40" w:rsidRDefault="00667908" w:rsidP="00667908">
      <w:pPr>
        <w:ind w:left="720"/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77856" behindDoc="0" locked="0" layoutInCell="1" allowOverlap="1" wp14:anchorId="55DEC9EC" wp14:editId="5EF550BA">
                <wp:simplePos x="0" y="0"/>
                <wp:positionH relativeFrom="page">
                  <wp:posOffset>921385</wp:posOffset>
                </wp:positionH>
                <wp:positionV relativeFrom="paragraph">
                  <wp:posOffset>160020</wp:posOffset>
                </wp:positionV>
                <wp:extent cx="5902036" cy="1508166"/>
                <wp:effectExtent l="0" t="0" r="22860" b="15875"/>
                <wp:wrapNone/>
                <wp:docPr id="5875" name="Text Box 58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2036" cy="1508166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6679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DEC9EC" id="Text Box 5875" o:spid="_x0000_s1120" type="#_x0000_t202" style="position:absolute;left:0;text-align:left;margin-left:72.55pt;margin-top:12.6pt;width:464.75pt;height:118.75pt;z-index:253177856;visibility:visible;mso-wrap-style:squar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" filled="f" strokeweight=".5pt">
                <v:textbox>
                  <w:txbxContent>
                    <w:p w:rsidR="006D19F0" w:rsidRDefault="006D19F0" w:rsidP="00667908"/>
                  </w:txbxContent>
                </v:textbox>
                <w10:wrap anchorx="page"/>
              </v:shape>
            </w:pict>
          </mc:Fallback>
        </mc:AlternateContent>
      </w:r>
    </w:p>
    <w:p w:rsidR="00667908" w:rsidRPr="002F5645" w:rsidRDefault="00667908" w:rsidP="00667908">
      <w:pPr>
        <w:ind w:left="720"/>
        <w:rPr>
          <w:rFonts w:ascii="Calibri" w:hAnsi="Calibri"/>
          <w:sz w:val="72"/>
          <w:szCs w:val="64"/>
          <w:vertAlign w:val="superscript"/>
        </w:rPr>
      </w:pPr>
      <w:r>
        <w:rPr>
          <w:rFonts w:ascii="Calibri" w:hAnsi="Calibri"/>
          <w:sz w:val="72"/>
          <w:szCs w:val="64"/>
        </w:rPr>
        <w:tab/>
        <w:t xml:space="preserve">   </w:t>
      </w:r>
      <w:r w:rsidRPr="002F5645">
        <w:rPr>
          <w:rFonts w:ascii="Calibri" w:hAnsi="Calibri"/>
          <w:sz w:val="72"/>
          <w:szCs w:val="64"/>
        </w:rPr>
        <w:t>9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  <w:r w:rsidRPr="002F5645">
        <w:rPr>
          <w:rFonts w:ascii="Calibri" w:hAnsi="Calibri"/>
          <w:sz w:val="72"/>
          <w:szCs w:val="64"/>
        </w:rPr>
        <w:t>– 2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  <w:vertAlign w:val="superscript"/>
        </w:rPr>
        <w:t>2</w:t>
      </w:r>
      <w:r>
        <w:rPr>
          <w:rFonts w:ascii="Calibri" w:hAnsi="Calibri"/>
          <w:sz w:val="72"/>
          <w:szCs w:val="64"/>
          <w:vertAlign w:val="superscript"/>
        </w:rPr>
        <w:t xml:space="preserve"> </w:t>
      </w:r>
      <w:r w:rsidRPr="002F5645">
        <w:rPr>
          <w:rFonts w:ascii="Calibri" w:hAnsi="Calibri"/>
          <w:sz w:val="72"/>
          <w:szCs w:val="64"/>
        </w:rPr>
        <w:t>= 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>)</w:t>
      </w:r>
      <w:r w:rsidRPr="002F5645">
        <w:rPr>
          <w:rFonts w:ascii="Calibri" w:hAnsi="Calibri"/>
          <w:sz w:val="72"/>
          <w:szCs w:val="64"/>
          <w:vertAlign w:val="superscript"/>
        </w:rPr>
        <w:t>2</w:t>
      </w:r>
      <w:r w:rsidRPr="002F5645">
        <w:rPr>
          <w:rFonts w:ascii="Calibri" w:hAnsi="Calibri"/>
          <w:sz w:val="72"/>
          <w:szCs w:val="64"/>
        </w:rPr>
        <w:t xml:space="preserve"> – (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</w:t>
      </w:r>
      <w:r w:rsidRPr="002F5645">
        <w:rPr>
          <w:rFonts w:ascii="Calibri" w:hAnsi="Calibri"/>
          <w:sz w:val="72"/>
          <w:szCs w:val="64"/>
          <w:vertAlign w:val="superscript"/>
        </w:rPr>
        <w:t xml:space="preserve">2 </w:t>
      </w:r>
    </w:p>
    <w:p w:rsidR="00667908" w:rsidRDefault="00667908" w:rsidP="00667908">
      <w:pPr>
        <w:ind w:left="720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ab/>
        <w:t xml:space="preserve">       </w:t>
      </w:r>
      <w:r w:rsidRPr="002F5645">
        <w:rPr>
          <w:rFonts w:ascii="Calibri" w:hAnsi="Calibri"/>
          <w:sz w:val="72"/>
          <w:szCs w:val="64"/>
        </w:rPr>
        <w:t>= 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+ 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(3</w:t>
      </w:r>
      <w:r w:rsidRPr="000F3798">
        <w:rPr>
          <w:rFonts w:ascii="Calibri" w:hAnsi="Calibri"/>
          <w:i/>
          <w:sz w:val="72"/>
          <w:szCs w:val="64"/>
        </w:rPr>
        <w:t>x</w:t>
      </w:r>
      <w:r w:rsidRPr="002F5645">
        <w:rPr>
          <w:rFonts w:ascii="Calibri" w:hAnsi="Calibri"/>
          <w:sz w:val="72"/>
          <w:szCs w:val="64"/>
        </w:rPr>
        <w:t xml:space="preserve"> – 5</w:t>
      </w:r>
      <w:r w:rsidRPr="000F3798">
        <w:rPr>
          <w:rFonts w:ascii="Calibri" w:hAnsi="Calibri"/>
          <w:i/>
          <w:sz w:val="72"/>
          <w:szCs w:val="64"/>
        </w:rPr>
        <w:t>y</w:t>
      </w:r>
      <w:r w:rsidRPr="002F5645">
        <w:rPr>
          <w:rFonts w:ascii="Calibri" w:hAnsi="Calibri"/>
          <w:sz w:val="72"/>
          <w:szCs w:val="64"/>
        </w:rPr>
        <w:t>)</w:t>
      </w:r>
    </w:p>
    <w:p w:rsidR="00667908" w:rsidRDefault="00667908" w:rsidP="00667908">
      <w:pPr>
        <w:ind w:left="720"/>
      </w:pPr>
      <w:r>
        <w:br w:type="page"/>
      </w:r>
    </w:p>
    <w:p w:rsidR="004232B2" w:rsidRDefault="004232B2" w:rsidP="004232B2">
      <w:pPr>
        <w:pStyle w:val="Heading1"/>
        <w:rPr>
          <w:sz w:val="120"/>
          <w:szCs w:val="120"/>
        </w:rPr>
      </w:pPr>
      <w:bookmarkStart w:id="39" w:name="diff_squares_model"/>
      <w:r w:rsidRPr="00E76880">
        <w:rPr>
          <w:sz w:val="120"/>
          <w:szCs w:val="120"/>
        </w:rPr>
        <w:lastRenderedPageBreak/>
        <w:t>Difference of Squares</w:t>
      </w:r>
    </w:p>
    <w:p w:rsidR="004232B2" w:rsidRPr="00E76880" w:rsidRDefault="004232B2" w:rsidP="004232B2">
      <w:pPr>
        <w:jc w:val="center"/>
        <w:rPr>
          <w:sz w:val="96"/>
        </w:rPr>
      </w:pPr>
      <w:r w:rsidRPr="00E76880">
        <w:rPr>
          <w:sz w:val="96"/>
        </w:rPr>
        <w:t>(Model)</w:t>
      </w:r>
    </w:p>
    <w:bookmarkEnd w:id="39"/>
    <w:p w:rsidR="004232B2" w:rsidRPr="00FC2240" w:rsidRDefault="004232B2" w:rsidP="004232B2">
      <w:pPr>
        <w:jc w:val="center"/>
        <w:rPr>
          <w:rFonts w:ascii="Calibri" w:hAnsi="Calibri"/>
          <w:sz w:val="40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s">
            <w:drawing>
              <wp:anchor distT="0" distB="0" distL="114300" distR="114300" simplePos="0" relativeHeight="252981248" behindDoc="1" locked="0" layoutInCell="1" allowOverlap="1" wp14:anchorId="0AF384F9" wp14:editId="3B40FBC1">
                <wp:simplePos x="0" y="0"/>
                <wp:positionH relativeFrom="column">
                  <wp:posOffset>-180340</wp:posOffset>
                </wp:positionH>
                <wp:positionV relativeFrom="paragraph">
                  <wp:posOffset>673735</wp:posOffset>
                </wp:positionV>
                <wp:extent cx="6943725" cy="6048375"/>
                <wp:effectExtent l="0" t="0" r="3175" b="0"/>
                <wp:wrapNone/>
                <wp:docPr id="6792" name="Rectangle 5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43725" cy="60483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A9C667" id="Rectangle 5710" o:spid="_x0000_s1026" style="position:absolute;margin-left:-14.2pt;margin-top:53.05pt;width:546.75pt;height:476.25pt;z-index:-25033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5104" behindDoc="0" locked="0" layoutInCell="1" allowOverlap="1" wp14:anchorId="4706F6E6" wp14:editId="713AC2F3">
                <wp:simplePos x="0" y="0"/>
                <wp:positionH relativeFrom="column">
                  <wp:posOffset>2139315</wp:posOffset>
                </wp:positionH>
                <wp:positionV relativeFrom="paragraph">
                  <wp:posOffset>590550</wp:posOffset>
                </wp:positionV>
                <wp:extent cx="2529840" cy="2785745"/>
                <wp:effectExtent l="1905" t="2540" r="1905" b="2540"/>
                <wp:wrapNone/>
                <wp:docPr id="6784" name="Group 5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9840" cy="2785745"/>
                          <a:chOff x="1321" y="6572"/>
                          <a:chExt cx="3984" cy="4387"/>
                        </a:xfrm>
                      </wpg:grpSpPr>
                      <wps:wsp>
                        <wps:cNvPr id="6785" name="Text Box 5214"/>
                        <wps:cNvSpPr txBox="1">
                          <a:spLocks noChangeArrowheads="1"/>
                        </wps:cNvSpPr>
                        <wps:spPr bwMode="auto">
                          <a:xfrm>
                            <a:off x="1321" y="9579"/>
                            <a:ext cx="527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86" name="Group 5662"/>
                        <wpg:cNvGrpSpPr>
                          <a:grpSpLocks/>
                        </wpg:cNvGrpSpPr>
                        <wpg:grpSpPr bwMode="auto">
                          <a:xfrm>
                            <a:off x="1802" y="7202"/>
                            <a:ext cx="2970" cy="3109"/>
                            <a:chOff x="1172" y="5972"/>
                            <a:chExt cx="4350" cy="4384"/>
                          </a:xfrm>
                        </wpg:grpSpPr>
                        <wps:wsp>
                          <wps:cNvPr id="6787" name="Rectangle 5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2" y="5972"/>
                              <a:ext cx="4350" cy="4379"/>
                            </a:xfrm>
                            <a:prstGeom prst="rect">
                              <a:avLst/>
                            </a:prstGeom>
                            <a:solidFill>
                              <a:srgbClr val="0000FF">
                                <a:alpha val="75000"/>
                              </a:srgbClr>
                            </a:solidFill>
                            <a:ln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88" name="Rectangle 5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79" y="9194"/>
                              <a:ext cx="1162" cy="116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89" name="Text Box 5217"/>
                        <wps:cNvSpPr txBox="1">
                          <a:spLocks noChangeArrowheads="1"/>
                        </wps:cNvSpPr>
                        <wps:spPr bwMode="auto">
                          <a:xfrm>
                            <a:off x="3027" y="6572"/>
                            <a:ext cx="528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0" name="Text Box 5218"/>
                        <wps:cNvSpPr txBox="1">
                          <a:spLocks noChangeArrowheads="1"/>
                        </wps:cNvSpPr>
                        <wps:spPr bwMode="auto">
                          <a:xfrm>
                            <a:off x="4778" y="8347"/>
                            <a:ext cx="527" cy="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91" name="Text Box 5219"/>
                        <wps:cNvSpPr txBox="1">
                          <a:spLocks noChangeArrowheads="1"/>
                        </wps:cNvSpPr>
                        <wps:spPr bwMode="auto">
                          <a:xfrm>
                            <a:off x="1910" y="10226"/>
                            <a:ext cx="527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06F6E6" id="Group 5690" o:spid="_x0000_s1121" style="position:absolute;left:0;text-align:left;margin-left:168.45pt;margin-top:46.5pt;width:199.2pt;height:219.35pt;z-index:252975104" coordorigin="1321,6572" coordsize="3984,43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">
                <v:shape id="Text Box 5214" o:spid="_x0000_s1122" type="#_x0000_t202" style="position:absolute;left:1321;top:9579;width:527;height: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group id="Group 5662" o:spid="_x0000_s1123" style="position:absolute;left:1802;top:7202;width:2970;height:3109" coordorigin="1172,5972" coordsize="4350,4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">
                  <v:rect id="Rectangle 5211" o:spid="_x0000_s1124" style="position:absolute;left:1172;top:5972;width:4350;height:43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" fillcolor="blue" strokeweight="2pt">
                    <v:fill opacity="49087f"/>
                  </v:rect>
                  <v:rect id="Rectangle 5210" o:spid="_x0000_s1125" style="position:absolute;left:1179;top:9194;width:1162;height:11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" fillcolor="white [3212]" strokeweight="2pt">
                    <v:stroke dashstyle="dash"/>
                  </v:rect>
                </v:group>
                <v:shape id="Text Box 5217" o:spid="_x0000_s1126" type="#_x0000_t202" style="position:absolute;left:3027;top:6572;width:528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18" o:spid="_x0000_s1127" type="#_x0000_t202" style="position:absolute;left:4778;top:8347;width:527;height:7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19" o:spid="_x0000_s1128" type="#_x0000_t202" style="position:absolute;left:1910;top:10226;width:527;height: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2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</w:t>
      </w:r>
      <w:r w:rsidRPr="0067570D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–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</w:t>
      </w:r>
    </w:p>
    <w:p w:rsidR="004232B2" w:rsidRPr="00C71FB4" w:rsidRDefault="004232B2" w:rsidP="004232B2">
      <w:pPr>
        <w:spacing w:after="120" w:line="276" w:lineRule="auto"/>
        <w:jc w:val="center"/>
        <w:rPr>
          <w:rFonts w:ascii="Calibri" w:hAnsi="Calibri"/>
          <w:sz w:val="56"/>
          <w:szCs w:val="96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2976128" behindDoc="0" locked="0" layoutInCell="1" allowOverlap="1" wp14:anchorId="7655C59B" wp14:editId="538AC9B6">
                <wp:simplePos x="0" y="0"/>
                <wp:positionH relativeFrom="column">
                  <wp:posOffset>1063625</wp:posOffset>
                </wp:positionH>
                <wp:positionV relativeFrom="paragraph">
                  <wp:posOffset>72390</wp:posOffset>
                </wp:positionV>
                <wp:extent cx="1140460" cy="460375"/>
                <wp:effectExtent l="2540" t="2540" r="0" b="3810"/>
                <wp:wrapNone/>
                <wp:docPr id="6783" name="Text Box 5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046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71FB4" w:rsidRDefault="006D19F0" w:rsidP="004232B2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 xml:space="preserve">2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5C59B" id="Text Box 5666" o:spid="_x0000_s1129" type="#_x0000_t202" style="position:absolute;left:0;text-align:left;margin-left:83.75pt;margin-top:5.7pt;width:89.8pt;height:36.25pt;z-index:25297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OWJuw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" filled="f" stroked="f">
                <v:textbox>
                  <w:txbxContent>
                    <w:p w:rsidR="006D19F0" w:rsidRPr="00C71FB4" w:rsidRDefault="006D19F0" w:rsidP="004232B2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 xml:space="preserve">2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77152" behindDoc="0" locked="0" layoutInCell="1" allowOverlap="1" wp14:anchorId="0E693572" wp14:editId="75340039">
                <wp:simplePos x="0" y="0"/>
                <wp:positionH relativeFrom="column">
                  <wp:posOffset>-252095</wp:posOffset>
                </wp:positionH>
                <wp:positionV relativeFrom="paragraph">
                  <wp:posOffset>499745</wp:posOffset>
                </wp:positionV>
                <wp:extent cx="2693035" cy="518795"/>
                <wp:effectExtent l="1270" t="3175" r="1270" b="1905"/>
                <wp:wrapNone/>
                <wp:docPr id="6782" name="Text Box 5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3035" cy="518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71FB4" w:rsidRDefault="006D19F0" w:rsidP="004232B2">
                            <w:pPr>
                              <w:jc w:val="center"/>
                              <w:rPr>
                                <w:sz w:val="52"/>
                                <w:szCs w:val="60"/>
                              </w:rPr>
                            </w:pP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a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+ 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(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a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–</w:t>
                            </w:r>
                            <w:r w:rsidRPr="00C71FB4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 xml:space="preserve"> b</w:t>
                            </w:r>
                            <w:r w:rsidRPr="00C71FB4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693572" id="Text Box 5667" o:spid="_x0000_s1130" type="#_x0000_t202" style="position:absolute;left:0;text-align:left;margin-left:-19.85pt;margin-top:39.35pt;width:212.05pt;height:40.85pt;z-index:25297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" filled="f" stroked="f">
                <v:textbox>
                  <w:txbxContent>
                    <w:p w:rsidR="006D19F0" w:rsidRPr="00C71FB4" w:rsidRDefault="006D19F0" w:rsidP="004232B2">
                      <w:pPr>
                        <w:jc w:val="center"/>
                        <w:rPr>
                          <w:sz w:val="52"/>
                          <w:szCs w:val="60"/>
                        </w:rPr>
                      </w:pPr>
                      <w:proofErr w:type="gramStart"/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proofErr w:type="gramEnd"/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a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+ 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(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a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–</w:t>
                      </w:r>
                      <w:r w:rsidRPr="00C71FB4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 xml:space="preserve"> b</w:t>
                      </w:r>
                      <w:r w:rsidRPr="00C71FB4">
                        <w:rPr>
                          <w:rFonts w:ascii="Calibri" w:hAnsi="Calibri"/>
                          <w:sz w:val="52"/>
                          <w:szCs w:val="6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74080" behindDoc="0" locked="0" layoutInCell="1" allowOverlap="1" wp14:anchorId="66F9722E" wp14:editId="0A9E4913">
                <wp:simplePos x="0" y="0"/>
                <wp:positionH relativeFrom="column">
                  <wp:posOffset>2940050</wp:posOffset>
                </wp:positionH>
                <wp:positionV relativeFrom="paragraph">
                  <wp:posOffset>496570</wp:posOffset>
                </wp:positionV>
                <wp:extent cx="2019300" cy="567055"/>
                <wp:effectExtent l="2540" t="0" r="0" b="4445"/>
                <wp:wrapNone/>
                <wp:docPr id="6781" name="Text Box 5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C5295" w:rsidRDefault="006D19F0" w:rsidP="004232B2">
                            <w:pPr>
                              <w:jc w:val="center"/>
                              <w:rPr>
                                <w:rFonts w:ascii="Calibri" w:hAnsi="Calibri"/>
                                <w:color w:val="000000"/>
                                <w:sz w:val="52"/>
                              </w:rPr>
                            </w:pP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 + 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(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a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 xml:space="preserve"> – </w:t>
                            </w:r>
                            <w:r w:rsidRPr="00DC5295">
                              <w:rPr>
                                <w:rFonts w:ascii="Calibri" w:hAnsi="Calibri"/>
                                <w:i/>
                                <w:sz w:val="52"/>
                              </w:rPr>
                              <w:t>b</w:t>
                            </w:r>
                            <w:r w:rsidRPr="00DC5295">
                              <w:rPr>
                                <w:rFonts w:ascii="Calibri" w:hAnsi="Calibri"/>
                                <w:sz w:val="52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F9722E" id="Text Box 5229" o:spid="_x0000_s1131" type="#_x0000_t202" style="position:absolute;left:0;text-align:left;margin-left:231.5pt;margin-top:39.1pt;width:159pt;height:44.65pt;z-index:25297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MvQ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" filled="f" stroked="f">
                <v:textbox>
                  <w:txbxContent>
                    <w:p w:rsidR="006D19F0" w:rsidRPr="00DC5295" w:rsidRDefault="006D19F0" w:rsidP="004232B2">
                      <w:pPr>
                        <w:jc w:val="center"/>
                        <w:rPr>
                          <w:rFonts w:ascii="Calibri" w:hAnsi="Calibri"/>
                          <w:color w:val="000000"/>
                          <w:sz w:val="52"/>
                        </w:rPr>
                      </w:pPr>
                      <w:r w:rsidRPr="00DC5295">
                        <w:rPr>
                          <w:rFonts w:ascii="Calibri" w:hAnsi="Calibri"/>
                          <w:sz w:val="52"/>
                        </w:rPr>
                        <w:t>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 + 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(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a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 xml:space="preserve"> – </w:t>
                      </w:r>
                      <w:r w:rsidRPr="00DC5295">
                        <w:rPr>
                          <w:rFonts w:ascii="Calibri" w:hAnsi="Calibri"/>
                          <w:i/>
                          <w:sz w:val="52"/>
                        </w:rPr>
                        <w:t>b</w:t>
                      </w:r>
                      <w:r w:rsidRPr="00DC5295">
                        <w:rPr>
                          <w:rFonts w:ascii="Calibri" w:hAnsi="Calibri"/>
                          <w:sz w:val="52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2980224" behindDoc="0" locked="0" layoutInCell="1" allowOverlap="1" wp14:anchorId="756602C4" wp14:editId="65850120">
                <wp:simplePos x="0" y="0"/>
                <wp:positionH relativeFrom="column">
                  <wp:posOffset>-67945</wp:posOffset>
                </wp:positionH>
                <wp:positionV relativeFrom="paragraph">
                  <wp:posOffset>566420</wp:posOffset>
                </wp:positionV>
                <wp:extent cx="6531610" cy="3407410"/>
                <wp:effectExtent l="13970" t="12700" r="7620" b="8890"/>
                <wp:wrapNone/>
                <wp:docPr id="6778" name="Group 5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31610" cy="3407410"/>
                          <a:chOff x="1063" y="9583"/>
                          <a:chExt cx="10286" cy="5366"/>
                        </a:xfrm>
                      </wpg:grpSpPr>
                      <wps:wsp>
                        <wps:cNvPr id="6779" name="AutoShape 5706"/>
                        <wps:cNvCnPr>
                          <a:cxnSpLocks noChangeShapeType="1"/>
                        </wps:cNvCnPr>
                        <wps:spPr bwMode="auto">
                          <a:xfrm>
                            <a:off x="1063" y="9583"/>
                            <a:ext cx="1028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0" name="AutoShape 5707"/>
                        <wps:cNvCnPr>
                          <a:cxnSpLocks noChangeShapeType="1"/>
                        </wps:cNvCnPr>
                        <wps:spPr bwMode="auto">
                          <a:xfrm>
                            <a:off x="5931" y="9583"/>
                            <a:ext cx="0" cy="53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2926E9" id="Group 5708" o:spid="_x0000_s1026" style="position:absolute;margin-left:-5.35pt;margin-top:44.6pt;width:514.3pt;height:268.3pt;z-index:252980224" coordorigin="1063,9583" coordsize="10286,5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">
                <v:shape id="AutoShape 5706" o:spid="_x0000_s1027" type="#_x0000_t32" style="position:absolute;left:1063;top:9583;width:1028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"/>
                <v:shape id="AutoShape 5707" o:spid="_x0000_s1028" type="#_x0000_t32" style="position:absolute;left:5931;top:9583;width:0;height:536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"/>
              </v:group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9200" behindDoc="0" locked="0" layoutInCell="1" allowOverlap="1" wp14:anchorId="3A89266E" wp14:editId="3A9422D4">
                <wp:simplePos x="0" y="0"/>
                <wp:positionH relativeFrom="column">
                  <wp:posOffset>3084830</wp:posOffset>
                </wp:positionH>
                <wp:positionV relativeFrom="paragraph">
                  <wp:posOffset>200025</wp:posOffset>
                </wp:positionV>
                <wp:extent cx="3470275" cy="2688590"/>
                <wp:effectExtent l="4445" t="2540" r="11430" b="23495"/>
                <wp:wrapNone/>
                <wp:docPr id="6768" name="Group 5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70275" cy="2688590"/>
                          <a:chOff x="3350" y="10604"/>
                          <a:chExt cx="5465" cy="4234"/>
                        </a:xfrm>
                      </wpg:grpSpPr>
                      <wps:wsp>
                        <wps:cNvPr id="6769" name="Text Box 5693"/>
                        <wps:cNvSpPr txBox="1">
                          <a:spLocks noChangeArrowheads="1"/>
                        </wps:cNvSpPr>
                        <wps:spPr bwMode="auto">
                          <a:xfrm>
                            <a:off x="6305" y="10604"/>
                            <a:ext cx="1281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</w:t>
                              </w:r>
                              <w:r w:rsidRPr="008527C5">
                                <w:rPr>
                                  <w:rFonts w:ascii="Calibri" w:hAnsi="Calibri"/>
                                  <w:sz w:val="44"/>
                                </w:rPr>
                                <w:t xml:space="preserve">+ </w:t>
                              </w:r>
                              <w: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0" name="Text Box 5695"/>
                        <wps:cNvSpPr txBox="1">
                          <a:spLocks noChangeArrowheads="1"/>
                        </wps:cNvSpPr>
                        <wps:spPr bwMode="auto">
                          <a:xfrm>
                            <a:off x="3350" y="12509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1" name="AutoShape 5697"/>
                        <wps:cNvSpPr>
                          <a:spLocks/>
                        </wps:cNvSpPr>
                        <wps:spPr bwMode="auto">
                          <a:xfrm rot="10800000">
                            <a:off x="4415" y="11760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2" name="AutoShape 5698"/>
                        <wps:cNvCnPr>
                          <a:cxnSpLocks noChangeShapeType="1"/>
                        </wps:cNvCnPr>
                        <wps:spPr bwMode="auto">
                          <a:xfrm flipV="1">
                            <a:off x="5768" y="11702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3" name="Rectangle 5699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4950" y="11734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4" name="Rectangle 5701" descr="Wide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8002" y="11723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5" name="Rectangle 5700"/>
                        <wps:cNvSpPr>
                          <a:spLocks noChangeArrowheads="1"/>
                        </wps:cNvSpPr>
                        <wps:spPr bwMode="auto">
                          <a:xfrm>
                            <a:off x="4955" y="14001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6" name="Rectangle 5702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6472" y="13281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chemeClr val="bg1">
                                <a:lumMod val="100000"/>
                                <a:lumOff val="0"/>
                              </a:schemeClr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7" name="AutoShape 5704"/>
                        <wps:cNvSpPr>
                          <a:spLocks/>
                        </wps:cNvSpPr>
                        <wps:spPr bwMode="auto">
                          <a:xfrm rot="16200000">
                            <a:off x="6626" y="9498"/>
                            <a:ext cx="435" cy="3799"/>
                          </a:xfrm>
                          <a:prstGeom prst="rightBrace">
                            <a:avLst>
                              <a:gd name="adj1" fmla="val 72778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89266E" id="Group 5705" o:spid="_x0000_s1132" style="position:absolute;left:0;text-align:left;margin-left:242.9pt;margin-top:15.75pt;width:273.25pt;height:211.7pt;z-index:252979200" coordorigin="3350,10604" coordsize="5465,4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">
                <v:shape id="Text Box 5693" o:spid="_x0000_s1133" type="#_x0000_t202" style="position:absolute;left:6305;top:10604;width:1281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</w:t>
                        </w:r>
                        <w:r w:rsidRPr="008527C5">
                          <w:rPr>
                            <w:rFonts w:ascii="Calibri" w:hAnsi="Calibri"/>
                            <w:sz w:val="44"/>
                          </w:rPr>
                          <w:t xml:space="preserve">+ </w:t>
                        </w:r>
                        <w:r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</w:p>
                    </w:txbxContent>
                  </v:textbox>
                </v:shape>
                <v:shape id="Text Box 5695" o:spid="_x0000_s1134" type="#_x0000_t202" style="position:absolute;left:3350;top:12509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697" o:spid="_x0000_s1135" type="#_x0000_t88" style="position:absolute;left:4415;top:11760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" strokeweight="1.5pt"/>
                <v:shape id="AutoShape 5698" o:spid="_x0000_s1136" type="#_x0000_t32" style="position:absolute;left:5768;top:11702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" strokeweight="2.5pt">
                  <v:stroke dashstyle="dash"/>
                </v:shape>
                <v:rect id="Rectangle 5699" o:spid="_x0000_s1137" alt="Diagonal brick" style="position:absolute;left:4950;top:11734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" fillcolor="white [3212]" strokeweight="2.25pt">
                  <v:fill r:id="rId46" o:title="" color2="#36f" type="pattern"/>
                </v:rect>
                <v:rect id="Rectangle 5701" o:spid="_x0000_s1138" alt="Wide downward diagonal" style="position:absolute;left:8002;top:11723;width:813;height:22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" fillcolor="white [3212]" strokecolor="black [3213]" strokeweight="1.5pt">
                  <v:fill r:id="rId47" o:title="" color2="#36f" type="pattern"/>
                </v:rect>
                <v:rect id="Rectangle 5700" o:spid="_x0000_s1139" style="position:absolute;left:4955;top:14001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" fillcolor="white [3212]" strokeweight="2pt">
                  <v:stroke dashstyle="dash"/>
                </v:rect>
                <v:rect id="Rectangle 5702" o:spid="_x0000_s1140" alt="Wide downward diagonal" style="position:absolute;left:6472;top:13281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" fillcolor="white [3212]" strokecolor="black [3213]" strokeweight="1.5pt">
                  <v:fill r:id="rId47" o:title="" color2="white [3212]" type="pattern"/>
                  <v:stroke dashstyle="dash"/>
                </v:rect>
                <v:shape id="AutoShape 5704" o:spid="_x0000_s1141" type="#_x0000_t88" style="position:absolute;left:6626;top:9498;width:435;height:3799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" strokeweight="1.5pt"/>
              </v:group>
            </w:pict>
          </mc:Fallback>
        </mc:AlternateContent>
      </w:r>
      <w:r>
        <w:rPr>
          <w:rFonts w:ascii="Calibri" w:hAnsi="Calibri"/>
          <w:noProof/>
          <w:sz w:val="72"/>
          <w:szCs w:val="96"/>
        </w:rPr>
        <mc:AlternateContent>
          <mc:Choice Requires="wpg">
            <w:drawing>
              <wp:anchor distT="0" distB="0" distL="114300" distR="114300" simplePos="0" relativeHeight="252978176" behindDoc="0" locked="0" layoutInCell="1" allowOverlap="1" wp14:anchorId="6008E2D3" wp14:editId="4FF2A140">
                <wp:simplePos x="0" y="0"/>
                <wp:positionH relativeFrom="column">
                  <wp:posOffset>-217170</wp:posOffset>
                </wp:positionH>
                <wp:positionV relativeFrom="paragraph">
                  <wp:posOffset>253365</wp:posOffset>
                </wp:positionV>
                <wp:extent cx="3257550" cy="2896870"/>
                <wp:effectExtent l="0" t="0" r="1905" b="0"/>
                <wp:wrapNone/>
                <wp:docPr id="6757" name="Group 5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0" cy="2896870"/>
                          <a:chOff x="6056" y="6530"/>
                          <a:chExt cx="5130" cy="4562"/>
                        </a:xfrm>
                      </wpg:grpSpPr>
                      <wps:wsp>
                        <wps:cNvPr id="6758" name="Text Box 5223"/>
                        <wps:cNvSpPr txBox="1">
                          <a:spLocks noChangeArrowheads="1"/>
                        </wps:cNvSpPr>
                        <wps:spPr bwMode="auto">
                          <a:xfrm>
                            <a:off x="10659" y="9417"/>
                            <a:ext cx="527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9" name="Text Box 5226"/>
                        <wps:cNvSpPr txBox="1">
                          <a:spLocks noChangeArrowheads="1"/>
                        </wps:cNvSpPr>
                        <wps:spPr bwMode="auto">
                          <a:xfrm>
                            <a:off x="8909" y="6530"/>
                            <a:ext cx="527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0" name="Text Box 5227"/>
                        <wps:cNvSpPr txBox="1">
                          <a:spLocks noChangeArrowheads="1"/>
                        </wps:cNvSpPr>
                        <wps:spPr bwMode="auto">
                          <a:xfrm>
                            <a:off x="9020" y="10483"/>
                            <a:ext cx="1196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1" name="Text Box 5228"/>
                        <wps:cNvSpPr txBox="1">
                          <a:spLocks noChangeArrowheads="1"/>
                        </wps:cNvSpPr>
                        <wps:spPr bwMode="auto">
                          <a:xfrm>
                            <a:off x="6056" y="7904"/>
                            <a:ext cx="1172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67570D" w:rsidRDefault="006D19F0" w:rsidP="004232B2">
                              <w:pPr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</w:pPr>
                              <w:r w:rsidRPr="0067570D">
                                <w:rPr>
                                  <w:rFonts w:ascii="Calibri" w:hAnsi="Calibri"/>
                                  <w:i/>
                                  <w:sz w:val="44"/>
                                  <w:szCs w:val="44"/>
                                </w:rPr>
                                <w:t xml:space="preserve">a – 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2" name="AutoShape 5230"/>
                        <wps:cNvSpPr>
                          <a:spLocks/>
                        </wps:cNvSpPr>
                        <wps:spPr bwMode="auto">
                          <a:xfrm rot="5400000">
                            <a:off x="9390" y="9419"/>
                            <a:ext cx="435" cy="2145"/>
                          </a:xfrm>
                          <a:prstGeom prst="rightBrace">
                            <a:avLst>
                              <a:gd name="adj1" fmla="val 41092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3" name="AutoShape 5231"/>
                        <wps:cNvSpPr>
                          <a:spLocks/>
                        </wps:cNvSpPr>
                        <wps:spPr bwMode="auto">
                          <a:xfrm rot="10800000">
                            <a:off x="7121" y="7155"/>
                            <a:ext cx="435" cy="2188"/>
                          </a:xfrm>
                          <a:prstGeom prst="rightBrace">
                            <a:avLst>
                              <a:gd name="adj1" fmla="val 41916"/>
                              <a:gd name="adj2" fmla="val 50000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4" name="AutoShape 5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4" y="7097"/>
                            <a:ext cx="31" cy="3136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5" name="Rectangle 5222" descr="Diagonal brick"/>
                        <wps:cNvSpPr>
                          <a:spLocks noChangeArrowheads="1"/>
                        </wps:cNvSpPr>
                        <wps:spPr bwMode="auto">
                          <a:xfrm>
                            <a:off x="7656" y="7129"/>
                            <a:ext cx="3060" cy="3081"/>
                          </a:xfrm>
                          <a:prstGeom prst="rect">
                            <a:avLst/>
                          </a:prstGeom>
                          <a:pattFill prst="diagBrick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6" name="Rectangle 5224"/>
                        <wps:cNvSpPr>
                          <a:spLocks noChangeArrowheads="1"/>
                        </wps:cNvSpPr>
                        <wps:spPr bwMode="auto">
                          <a:xfrm>
                            <a:off x="7661" y="9396"/>
                            <a:ext cx="817" cy="81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ln w="254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7" name="Rectangle 5663" descr="Wide down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82" y="8670"/>
                            <a:ext cx="813" cy="2258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chemeClr val="bg1">
                                <a:lumMod val="100000"/>
                                <a:lumOff val="0"/>
                              </a:schemeClr>
                            </a:fgClr>
                            <a:bgClr>
                              <a:srgbClr val="3366FF"/>
                            </a:bgClr>
                          </a:pattFill>
                          <a:ln w="190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08E2D3" id="Group 5688" o:spid="_x0000_s1142" style="position:absolute;left:0;text-align:left;margin-left:-17.1pt;margin-top:19.95pt;width:256.5pt;height:228.1pt;z-index:252978176" coordorigin="6056,6530" coordsize="5130,4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">
                <v:shape id="Text Box 5223" o:spid="_x0000_s1143" type="#_x0000_t202" style="position:absolute;left:10659;top:9417;width:527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5226" o:spid="_x0000_s1144" type="#_x0000_t202" style="position:absolute;left:8909;top:6530;width:527;height: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S1V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5tMl/L6JT0BufgAAAP//AwBQSwECLQAUAAYACAAAACEA2+H2y+4AAACFAQAAEwAAAAAAAAAA&#10;AAAAAAAAAAAAW0NvbnRlbnRfVHlwZXNdLnhtbFBLAQItABQABgAIAAAAIQBa9CxbvwAAABUBAAAL&#10;AAAAAAAAAAAAAAAAAB8BAABfcmVscy8ucmVsc1BLAQItABQABgAIAAAAIQDoBS1VxQAAAN0AAAAP&#10;AAAAAAAAAAAAAAAAAAcCAABkcnMvZG93bnJldi54bWxQSwUGAAAAAAMAAwC3AAAA+Q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proofErr w:type="gramStart"/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5227" o:spid="_x0000_s1145" type="#_x0000_t202" style="position:absolute;left:9020;top:10483;width:1196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Text Box 5228" o:spid="_x0000_s1146" type="#_x0000_t202" style="position:absolute;left:6056;top:7904;width:1172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" filled="f" stroked="f">
                  <v:textbox>
                    <w:txbxContent>
                      <w:p w:rsidR="006D19F0" w:rsidRPr="0067570D" w:rsidRDefault="006D19F0" w:rsidP="004232B2">
                        <w:pPr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</w:pPr>
                        <w:r w:rsidRPr="0067570D">
                          <w:rPr>
                            <w:rFonts w:ascii="Calibri" w:hAnsi="Calibri"/>
                            <w:i/>
                            <w:sz w:val="44"/>
                            <w:szCs w:val="44"/>
                          </w:rPr>
                          <w:t xml:space="preserve">a – b </w:t>
                        </w:r>
                      </w:p>
                    </w:txbxContent>
                  </v:textbox>
                </v:shape>
                <v:shape id="AutoShape 5230" o:spid="_x0000_s1147" type="#_x0000_t88" style="position:absolute;left:9390;top:9419;width:435;height:2145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" strokeweight="1.5pt"/>
                <v:shape id="AutoShape 5231" o:spid="_x0000_s1148" type="#_x0000_t88" style="position:absolute;left:7121;top:7155;width:435;height:2188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" strokeweight="1.5pt"/>
                <v:shape id="AutoShape 5216" o:spid="_x0000_s1149" type="#_x0000_t32" style="position:absolute;left:8474;top:7097;width:31;height:313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" strokeweight="2.5pt">
                  <v:stroke dashstyle="dash"/>
                </v:shape>
                <v:rect id="Rectangle 5222" o:spid="_x0000_s1150" alt="Diagonal brick" style="position:absolute;left:7656;top:7129;width:3060;height:30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" fillcolor="white [3212]" strokeweight="2.25pt">
                  <v:fill r:id="rId46" o:title="" color2="#36f" type="pattern"/>
                </v:rect>
                <v:rect id="Rectangle 5224" o:spid="_x0000_s1151" style="position:absolute;left:7661;top:9396;width:817;height: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" fillcolor="white [3212]" strokeweight="2pt">
                  <v:stroke dashstyle="dash"/>
                </v:rect>
                <v:rect id="Rectangle 5663" o:spid="_x0000_s1152" alt="Wide downward diagonal" style="position:absolute;left:9182;top:8670;width:813;height:2258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" fillcolor="white [3212]" strokecolor="black [3213]" strokeweight="1.5pt">
                  <v:fill r:id="rId47" o:title="" color2="#36f" type="pattern"/>
                </v:rect>
              </v:group>
            </w:pict>
          </mc:Fallback>
        </mc:AlternateContent>
      </w: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4232B2" w:rsidRDefault="004232B2" w:rsidP="004232B2">
      <w:pPr>
        <w:spacing w:after="120" w:line="276" w:lineRule="auto"/>
        <w:jc w:val="center"/>
        <w:rPr>
          <w:rFonts w:ascii="Calibri" w:hAnsi="Calibri"/>
          <w:sz w:val="72"/>
          <w:szCs w:val="96"/>
        </w:rPr>
      </w:pPr>
    </w:p>
    <w:p w:rsidR="0013696E" w:rsidRDefault="004232B2" w:rsidP="004232B2">
      <w:pPr>
        <w:pStyle w:val="Heading1"/>
      </w:pPr>
      <w:r>
        <w:rPr>
          <w:sz w:val="112"/>
          <w:szCs w:val="112"/>
        </w:rPr>
        <w:br w:type="page"/>
      </w:r>
      <w:bookmarkStart w:id="40" w:name="sum_diff_cubes"/>
      <w:bookmarkEnd w:id="40"/>
      <w:r w:rsidR="003D4823" w:rsidRPr="00C71FB4">
        <w:lastRenderedPageBreak/>
        <w:t>Factoring</w:t>
      </w:r>
    </w:p>
    <w:p w:rsidR="003D4823" w:rsidRPr="0013696E" w:rsidRDefault="0013696E" w:rsidP="0013696E">
      <w:pPr>
        <w:pStyle w:val="Heading1"/>
        <w:rPr>
          <w:sz w:val="96"/>
        </w:rPr>
      </w:pPr>
      <w:r w:rsidRPr="0013696E">
        <w:rPr>
          <w:sz w:val="96"/>
        </w:rPr>
        <w:t>(</w:t>
      </w:r>
      <w:r w:rsidR="003D4823" w:rsidRPr="0013696E">
        <w:rPr>
          <w:sz w:val="96"/>
        </w:rPr>
        <w:t>Sum and Difference of Cubes</w:t>
      </w:r>
      <w:r w:rsidRPr="0013696E">
        <w:rPr>
          <w:sz w:val="96"/>
        </w:rPr>
        <w:t>)</w:t>
      </w:r>
    </w:p>
    <w:p w:rsidR="003D4823" w:rsidRPr="003D4823" w:rsidRDefault="003D4823" w:rsidP="003D4823">
      <w:pPr>
        <w:jc w:val="center"/>
        <w:rPr>
          <w:rFonts w:ascii="Calibri" w:hAnsi="Calibri"/>
          <w:sz w:val="72"/>
          <w:szCs w:val="112"/>
        </w:rPr>
      </w:pPr>
    </w:p>
    <w:p w:rsidR="003D4823" w:rsidRPr="003D4823" w:rsidRDefault="003D4823" w:rsidP="003D4823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0F3798">
        <w:rPr>
          <w:rFonts w:ascii="Calibri" w:hAnsi="Calibri"/>
          <w:i/>
          <w:sz w:val="72"/>
          <w:szCs w:val="96"/>
        </w:rPr>
        <w:t>b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+ </w:t>
      </w:r>
      <w:r w:rsidRPr="003D4823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 xml:space="preserve">– </w:t>
      </w:r>
      <w:r w:rsidRPr="003D4823">
        <w:rPr>
          <w:rFonts w:ascii="Calibri" w:hAnsi="Calibri"/>
          <w:i/>
          <w:sz w:val="72"/>
          <w:szCs w:val="96"/>
        </w:rPr>
        <w:t xml:space="preserve">ab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0F3798">
        <w:rPr>
          <w:rFonts w:ascii="Calibri" w:hAnsi="Calibri"/>
          <w:i/>
          <w:sz w:val="72"/>
          <w:szCs w:val="96"/>
        </w:rPr>
        <w:t>b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>)</w:t>
      </w:r>
    </w:p>
    <w:p w:rsidR="003D4823" w:rsidRPr="007D4D47" w:rsidRDefault="003D4823" w:rsidP="003D4823">
      <w:pPr>
        <w:jc w:val="center"/>
        <w:rPr>
          <w:rFonts w:ascii="Calibri" w:hAnsi="Calibri"/>
          <w:sz w:val="72"/>
          <w:szCs w:val="96"/>
        </w:rPr>
      </w:pPr>
      <w:r w:rsidRPr="000F3798">
        <w:rPr>
          <w:rFonts w:ascii="Calibri" w:hAnsi="Calibri"/>
          <w:i/>
          <w:sz w:val="72"/>
          <w:szCs w:val="96"/>
        </w:rPr>
        <w:t>a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 xml:space="preserve">– </w:t>
      </w:r>
      <w:r w:rsidRPr="000F3798">
        <w:rPr>
          <w:rFonts w:ascii="Calibri" w:hAnsi="Calibri"/>
          <w:i/>
          <w:sz w:val="72"/>
          <w:szCs w:val="96"/>
        </w:rPr>
        <w:t>b</w:t>
      </w:r>
      <w:r>
        <w:rPr>
          <w:rFonts w:ascii="Calibri" w:hAnsi="Calibri"/>
          <w:sz w:val="72"/>
          <w:szCs w:val="96"/>
          <w:vertAlign w:val="superscript"/>
        </w:rPr>
        <w:t>3</w:t>
      </w:r>
      <w:r w:rsidRPr="007D4D47">
        <w:rPr>
          <w:rFonts w:ascii="Calibri" w:hAnsi="Calibri"/>
          <w:sz w:val="72"/>
          <w:szCs w:val="96"/>
          <w:vertAlign w:val="superscript"/>
        </w:rPr>
        <w:t xml:space="preserve"> </w:t>
      </w:r>
      <w:r w:rsidRPr="007D4D47">
        <w:rPr>
          <w:rFonts w:ascii="Calibri" w:hAnsi="Calibri"/>
          <w:sz w:val="72"/>
          <w:szCs w:val="96"/>
        </w:rPr>
        <w:t>= 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>–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1C3F49">
        <w:rPr>
          <w:rFonts w:ascii="Calibri" w:hAnsi="Calibri"/>
          <w:i/>
          <w:sz w:val="72"/>
          <w:szCs w:val="96"/>
        </w:rPr>
        <w:t>b</w:t>
      </w:r>
      <w:r w:rsidRPr="007D4D47">
        <w:rPr>
          <w:rFonts w:ascii="Calibri" w:hAnsi="Calibri"/>
          <w:sz w:val="72"/>
          <w:szCs w:val="96"/>
        </w:rPr>
        <w:t>)(</w:t>
      </w:r>
      <w:r w:rsidRPr="000F3798">
        <w:rPr>
          <w:rFonts w:ascii="Calibri" w:hAnsi="Calibri"/>
          <w:i/>
          <w:sz w:val="72"/>
          <w:szCs w:val="96"/>
        </w:rPr>
        <w:t>a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 xml:space="preserve"> </w:t>
      </w:r>
      <w:r>
        <w:rPr>
          <w:rFonts w:ascii="Calibri" w:hAnsi="Calibri"/>
          <w:sz w:val="72"/>
          <w:szCs w:val="96"/>
        </w:rPr>
        <w:t>+</w:t>
      </w:r>
      <w:r w:rsidRPr="007D4D47">
        <w:rPr>
          <w:rFonts w:ascii="Calibri" w:hAnsi="Calibri"/>
          <w:sz w:val="72"/>
          <w:szCs w:val="96"/>
        </w:rPr>
        <w:t xml:space="preserve"> </w:t>
      </w:r>
      <w:r w:rsidRPr="003D4823">
        <w:rPr>
          <w:rFonts w:ascii="Calibri" w:hAnsi="Calibri"/>
          <w:i/>
          <w:sz w:val="72"/>
          <w:szCs w:val="96"/>
        </w:rPr>
        <w:t>ab</w:t>
      </w:r>
      <w:r>
        <w:rPr>
          <w:rFonts w:ascii="Calibri" w:hAnsi="Calibri"/>
          <w:i/>
          <w:sz w:val="72"/>
          <w:szCs w:val="96"/>
        </w:rPr>
        <w:t xml:space="preserve"> + b</w:t>
      </w:r>
      <w:r w:rsidRPr="003D4823">
        <w:rPr>
          <w:rFonts w:ascii="Calibri" w:hAnsi="Calibri"/>
          <w:i/>
          <w:sz w:val="72"/>
          <w:szCs w:val="96"/>
          <w:vertAlign w:val="superscript"/>
        </w:rPr>
        <w:t>2</w:t>
      </w:r>
      <w:r w:rsidRPr="007D4D47">
        <w:rPr>
          <w:rFonts w:ascii="Calibri" w:hAnsi="Calibri"/>
          <w:sz w:val="72"/>
          <w:szCs w:val="96"/>
        </w:rPr>
        <w:t>)</w:t>
      </w:r>
    </w:p>
    <w:p w:rsidR="003D4823" w:rsidRPr="003D4823" w:rsidRDefault="003D4823" w:rsidP="003D4823">
      <w:pPr>
        <w:rPr>
          <w:rFonts w:ascii="Calibri" w:hAnsi="Calibri"/>
          <w:sz w:val="72"/>
          <w:szCs w:val="60"/>
        </w:rPr>
      </w:pPr>
    </w:p>
    <w:p w:rsidR="003D4823" w:rsidRDefault="00D33132" w:rsidP="003D4823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691456" behindDoc="1" locked="0" layoutInCell="1" allowOverlap="1">
                <wp:simplePos x="0" y="0"/>
                <wp:positionH relativeFrom="column">
                  <wp:posOffset>-100965</wp:posOffset>
                </wp:positionH>
                <wp:positionV relativeFrom="paragraph">
                  <wp:posOffset>13970</wp:posOffset>
                </wp:positionV>
                <wp:extent cx="6489700" cy="3408680"/>
                <wp:effectExtent l="0" t="0" r="0" b="3810"/>
                <wp:wrapNone/>
                <wp:docPr id="6793" name="Rectangle 6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9700" cy="340868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0A4D4E" id="Rectangle 6454" o:spid="_x0000_s1026" style="position:absolute;margin-left:-7.95pt;margin-top:1.1pt;width:511pt;height:268.4pt;z-index:-25062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" fillcolor="#d8d8d8" stroked="f"/>
            </w:pict>
          </mc:Fallback>
        </mc:AlternateContent>
      </w:r>
      <w:r w:rsidR="003D4823">
        <w:rPr>
          <w:rFonts w:ascii="Calibri" w:hAnsi="Calibri"/>
          <w:sz w:val="60"/>
          <w:szCs w:val="60"/>
        </w:rPr>
        <w:t>Examples:</w:t>
      </w:r>
    </w:p>
    <w:tbl>
      <w:tblPr>
        <w:tblStyle w:val="TableGrid"/>
        <w:tblpPr w:leftFromText="180" w:rightFromText="180" w:vertAnchor="text" w:horzAnchor="margin" w:tblpY="88"/>
        <w:tblW w:w="0" w:type="auto"/>
        <w:tblLook w:val="04A0" w:firstRow="1" w:lastRow="0" w:firstColumn="1" w:lastColumn="0" w:noHBand="0" w:noVBand="1"/>
      </w:tblPr>
      <w:tblGrid>
        <w:gridCol w:w="9895"/>
      </w:tblGrid>
      <w:tr w:rsidR="007B2557" w:rsidRPr="007B2557" w:rsidTr="007B2557">
        <w:trPr>
          <w:trHeight w:val="1573"/>
        </w:trPr>
        <w:tc>
          <w:tcPr>
            <w:tcW w:w="9895" w:type="dxa"/>
          </w:tcPr>
          <w:p w:rsidR="007B2557" w:rsidRPr="007B2557" w:rsidRDefault="007B2557" w:rsidP="007B2557">
            <w:pPr>
              <w:spacing w:before="360"/>
              <w:rPr>
                <w:rFonts w:ascii="Calibri" w:hAnsi="Calibri"/>
                <w:sz w:val="64"/>
                <w:szCs w:val="64"/>
              </w:rPr>
            </w:pPr>
            <w:r w:rsidRPr="007B2557">
              <w:rPr>
                <w:rFonts w:ascii="Calibri" w:hAnsi="Calibri"/>
                <w:sz w:val="64"/>
                <w:szCs w:val="64"/>
              </w:rPr>
              <w:t>27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+ 1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 </w:t>
            </w:r>
            <w:r w:rsidRPr="007B2557">
              <w:rPr>
                <w:rFonts w:ascii="Calibri" w:hAnsi="Calibri"/>
                <w:sz w:val="64"/>
                <w:szCs w:val="64"/>
              </w:rPr>
              <w:t>= (3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</w:rPr>
              <w:t>)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3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(1)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3</w:t>
            </w:r>
          </w:p>
          <w:p w:rsidR="007B2557" w:rsidRPr="007B2557" w:rsidRDefault="007B2557" w:rsidP="007B2557">
            <w:pPr>
              <w:spacing w:after="360"/>
              <w:rPr>
                <w:rFonts w:ascii="Calibri" w:hAnsi="Calibri"/>
                <w:sz w:val="64"/>
                <w:szCs w:val="64"/>
              </w:rPr>
            </w:pPr>
            <w:r w:rsidRPr="007B2557">
              <w:rPr>
                <w:rFonts w:ascii="Calibri" w:hAnsi="Calibri"/>
                <w:sz w:val="64"/>
                <w:szCs w:val="64"/>
              </w:rPr>
              <w:tab/>
            </w:r>
            <w:r w:rsidRPr="007B2557">
              <w:rPr>
                <w:rFonts w:ascii="Calibri" w:hAnsi="Calibri"/>
                <w:sz w:val="64"/>
                <w:szCs w:val="64"/>
              </w:rPr>
              <w:tab/>
            </w:r>
            <w:r w:rsidRPr="007B2557">
              <w:rPr>
                <w:rFonts w:ascii="Calibri" w:hAnsi="Calibri"/>
                <w:sz w:val="64"/>
                <w:szCs w:val="64"/>
              </w:rPr>
              <w:tab/>
              <w:t xml:space="preserve"> = (3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1)(9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y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2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– 3y + 1)</w:t>
            </w:r>
          </w:p>
        </w:tc>
      </w:tr>
      <w:tr w:rsidR="007B2557" w:rsidRPr="007B2557" w:rsidTr="007B2557">
        <w:trPr>
          <w:trHeight w:val="1670"/>
        </w:trPr>
        <w:tc>
          <w:tcPr>
            <w:tcW w:w="9895" w:type="dxa"/>
          </w:tcPr>
          <w:p w:rsidR="007B2557" w:rsidRPr="007B2557" w:rsidRDefault="007B2557" w:rsidP="007B2557">
            <w:pPr>
              <w:spacing w:before="360"/>
              <w:rPr>
                <w:rFonts w:ascii="Calibri" w:hAnsi="Calibri"/>
                <w:sz w:val="72"/>
                <w:szCs w:val="64"/>
              </w:rPr>
            </w:pP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– 64 = 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– 4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 xml:space="preserve">3 </w:t>
            </w:r>
            <w:r w:rsidRPr="007B2557">
              <w:rPr>
                <w:rFonts w:ascii="Calibri" w:hAnsi="Calibri"/>
                <w:sz w:val="64"/>
                <w:szCs w:val="64"/>
              </w:rPr>
              <w:t>= (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 xml:space="preserve">x </w:t>
            </w:r>
            <w:r w:rsidRPr="007B2557">
              <w:rPr>
                <w:rFonts w:ascii="Calibri" w:hAnsi="Calibri"/>
                <w:sz w:val="64"/>
                <w:szCs w:val="64"/>
              </w:rPr>
              <w:t>– 4)(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  <w:vertAlign w:val="superscript"/>
              </w:rPr>
              <w:t>2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4</w:t>
            </w:r>
            <w:r w:rsidRPr="007B2557">
              <w:rPr>
                <w:rFonts w:ascii="Calibri" w:hAnsi="Calibri"/>
                <w:i/>
                <w:sz w:val="64"/>
                <w:szCs w:val="64"/>
              </w:rPr>
              <w:t>x</w:t>
            </w:r>
            <w:r w:rsidRPr="007B2557">
              <w:rPr>
                <w:rFonts w:ascii="Calibri" w:hAnsi="Calibri"/>
                <w:sz w:val="64"/>
                <w:szCs w:val="64"/>
              </w:rPr>
              <w:t xml:space="preserve"> + 16)</w:t>
            </w:r>
          </w:p>
        </w:tc>
      </w:tr>
    </w:tbl>
    <w:p w:rsidR="003D4823" w:rsidRPr="003D4823" w:rsidRDefault="003D4823" w:rsidP="003D4823">
      <w:pPr>
        <w:rPr>
          <w:rFonts w:ascii="Calibri" w:hAnsi="Calibri"/>
          <w:sz w:val="72"/>
          <w:szCs w:val="64"/>
        </w:rPr>
      </w:pPr>
    </w:p>
    <w:p w:rsidR="003D4823" w:rsidRDefault="003D4823" w:rsidP="003D4823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sz w:val="112"/>
          <w:szCs w:val="112"/>
        </w:rPr>
        <w:t xml:space="preserve"> </w:t>
      </w:r>
      <w:r>
        <w:rPr>
          <w:rFonts w:ascii="Calibri" w:hAnsi="Calibri"/>
          <w:sz w:val="112"/>
          <w:szCs w:val="112"/>
        </w:rPr>
        <w:br w:type="page"/>
      </w:r>
    </w:p>
    <w:p w:rsidR="007B2557" w:rsidRPr="00AA7F49" w:rsidRDefault="007B2557" w:rsidP="007B2557">
      <w:pPr>
        <w:pStyle w:val="Heading1"/>
        <w:rPr>
          <w:sz w:val="120"/>
          <w:szCs w:val="120"/>
        </w:rPr>
      </w:pPr>
      <w:bookmarkStart w:id="41" w:name="factoring_bygrouping"/>
      <w:bookmarkEnd w:id="41"/>
      <w:r w:rsidRPr="00AA7F49">
        <w:rPr>
          <w:sz w:val="120"/>
          <w:szCs w:val="120"/>
        </w:rPr>
        <w:lastRenderedPageBreak/>
        <w:t>Factoring</w:t>
      </w:r>
    </w:p>
    <w:p w:rsidR="007B2557" w:rsidRPr="009A423F" w:rsidRDefault="007B2557" w:rsidP="007B2557">
      <w:pPr>
        <w:pStyle w:val="Heading1"/>
        <w:rPr>
          <w:sz w:val="84"/>
          <w:szCs w:val="84"/>
        </w:rPr>
      </w:pPr>
      <w:r w:rsidRPr="00AA7F49">
        <w:rPr>
          <w:sz w:val="120"/>
          <w:szCs w:val="120"/>
        </w:rPr>
        <w:t xml:space="preserve"> </w:t>
      </w:r>
      <w:r w:rsidRPr="009A423F">
        <w:rPr>
          <w:sz w:val="84"/>
          <w:szCs w:val="84"/>
        </w:rPr>
        <w:t>(By Grouping)</w:t>
      </w:r>
    </w:p>
    <w:p w:rsidR="007B2557" w:rsidRPr="00673D70" w:rsidRDefault="007B2557" w:rsidP="007B2557">
      <w:pPr>
        <w:rPr>
          <w:rFonts w:ascii="Calibri" w:hAnsi="Calibri" w:cs="Arial"/>
          <w:szCs w:val="60"/>
        </w:rPr>
      </w:pPr>
    </w:p>
    <w:p w:rsidR="007B2557" w:rsidRDefault="007B2557" w:rsidP="007B2557">
      <w:pPr>
        <w:jc w:val="center"/>
        <w:rPr>
          <w:rFonts w:asciiTheme="minorHAnsi" w:hAnsiTheme="minorHAnsi" w:cstheme="minorHAnsi"/>
          <w:sz w:val="60"/>
          <w:szCs w:val="60"/>
        </w:rPr>
      </w:pPr>
      <w:r w:rsidRPr="00A06F4C">
        <w:rPr>
          <w:rFonts w:asciiTheme="minorHAnsi" w:hAnsiTheme="minorHAnsi" w:cstheme="minorHAnsi"/>
          <w:sz w:val="60"/>
          <w:szCs w:val="60"/>
        </w:rPr>
        <w:t>For trinomials of the form</w:t>
      </w:r>
    </w:p>
    <w:p w:rsidR="007B2557" w:rsidRPr="00AA7F49" w:rsidRDefault="007B2557" w:rsidP="007B2557">
      <w:pPr>
        <w:jc w:val="center"/>
        <w:rPr>
          <w:rFonts w:asciiTheme="minorHAnsi" w:hAnsiTheme="minorHAnsi" w:cstheme="minorHAnsi"/>
          <w:sz w:val="60"/>
          <w:szCs w:val="6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bx+c</m:t>
          </m:r>
        </m:oMath>
      </m:oMathPara>
    </w:p>
    <w:p w:rsidR="007B2557" w:rsidRDefault="007B2557" w:rsidP="007B2557">
      <w:pPr>
        <w:pStyle w:val="Heading1"/>
        <w:jc w:val="left"/>
        <w:rPr>
          <w:sz w:val="60"/>
          <w:szCs w:val="60"/>
        </w:rPr>
      </w:pPr>
      <w:r>
        <w:rPr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2976" behindDoc="1" locked="0" layoutInCell="1" allowOverlap="1" wp14:anchorId="7C8D99EF" wp14:editId="5F576640">
                <wp:simplePos x="0" y="0"/>
                <wp:positionH relativeFrom="margin">
                  <wp:align>center</wp:align>
                </wp:positionH>
                <wp:positionV relativeFrom="paragraph">
                  <wp:posOffset>400685</wp:posOffset>
                </wp:positionV>
                <wp:extent cx="6337300" cy="5467350"/>
                <wp:effectExtent l="0" t="0" r="6350" b="0"/>
                <wp:wrapNone/>
                <wp:docPr id="5876" name="Rectangle 2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37300" cy="5467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78696B" id="Rectangle 2661" o:spid="_x0000_s1026" style="position:absolute;margin-left:0;margin-top:31.55pt;width:499pt;height:430.5pt;z-index:-2501335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>
        <w:rPr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79904" behindDoc="0" locked="0" layoutInCell="1" allowOverlap="1" wp14:anchorId="36FA8BFA" wp14:editId="44D8D0C9">
                <wp:simplePos x="0" y="0"/>
                <wp:positionH relativeFrom="column">
                  <wp:posOffset>3034030</wp:posOffset>
                </wp:positionH>
                <wp:positionV relativeFrom="paragraph">
                  <wp:posOffset>229235</wp:posOffset>
                </wp:positionV>
                <wp:extent cx="645795" cy="1962785"/>
                <wp:effectExtent l="27305" t="0" r="10160" b="10160"/>
                <wp:wrapNone/>
                <wp:docPr id="5877" name="Left Brace 58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645795" cy="1962785"/>
                        </a:xfrm>
                        <a:prstGeom prst="leftBrace">
                          <a:avLst>
                            <a:gd name="adj1" fmla="val 8333"/>
                            <a:gd name="adj2" fmla="val 5088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FF6E9" id="Left Brace 5877" o:spid="_x0000_s1026" type="#_x0000_t87" style="position:absolute;margin-left:238.9pt;margin-top:18.05pt;width:50.85pt;height:154.55pt;rotation:-90;z-index:2531799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" adj="592,10992" strokecolor="black [3213]" strokeweight="3pt"/>
            </w:pict>
          </mc:Fallback>
        </mc:AlternateContent>
      </w:r>
    </w:p>
    <w:p w:rsidR="007B2557" w:rsidRPr="0084725B" w:rsidRDefault="007B2557" w:rsidP="007B2557">
      <w:pPr>
        <w:pStyle w:val="Heading1"/>
        <w:ind w:left="810"/>
        <w:jc w:val="left"/>
        <w:rPr>
          <w:sz w:val="60"/>
          <w:szCs w:val="60"/>
        </w:rPr>
      </w:pPr>
      <w:r w:rsidRPr="0084725B">
        <w:rPr>
          <w:sz w:val="60"/>
          <w:szCs w:val="60"/>
        </w:rPr>
        <w:t xml:space="preserve">Example: </w:t>
      </w:r>
      <w:r w:rsidRPr="0084725B">
        <w:rPr>
          <w:sz w:val="60"/>
          <w:szCs w:val="60"/>
        </w:rPr>
        <w:tab/>
      </w:r>
      <m:oMath>
        <m:r>
          <w:rPr>
            <w:rFonts w:ascii="Cambria Math" w:hAnsi="Cambria Math"/>
            <w:sz w:val="60"/>
            <w:szCs w:val="60"/>
          </w:rPr>
          <m:t>3</m:t>
        </m:r>
        <m:sSup>
          <m:sSupPr>
            <m:ctrlPr>
              <w:rPr>
                <w:rFonts w:ascii="Cambria Math" w:hAnsi="Cambria Math"/>
                <w:i/>
                <w:sz w:val="60"/>
                <w:szCs w:val="60"/>
              </w:rPr>
            </m:ctrlPr>
          </m:sSupPr>
          <m:e>
            <m:r>
              <w:rPr>
                <w:rFonts w:ascii="Cambria Math" w:hAnsi="Cambria Math"/>
                <w:sz w:val="60"/>
                <w:szCs w:val="60"/>
              </w:rPr>
              <m:t>x</m:t>
            </m:r>
          </m:e>
          <m:sup>
            <m:r>
              <w:rPr>
                <w:rFonts w:ascii="Cambria Math" w:hAnsi="Cambria Math"/>
                <w:sz w:val="60"/>
                <w:szCs w:val="60"/>
              </w:rPr>
              <m:t>2</m:t>
            </m:r>
          </m:sup>
        </m:sSup>
        <m:r>
          <w:rPr>
            <w:rFonts w:ascii="Cambria Math" w:hAnsi="Cambria Math"/>
            <w:sz w:val="60"/>
            <w:szCs w:val="60"/>
          </w:rPr>
          <m:t>+8x+4</m:t>
        </m:r>
      </m:oMath>
    </w:p>
    <w:p w:rsidR="007B2557" w:rsidRPr="00FE57D5" w:rsidRDefault="007B2557" w:rsidP="007B2557">
      <w:pPr>
        <w:rPr>
          <w:rFonts w:asciiTheme="minorHAnsi" w:hAnsiTheme="minorHAnsi" w:cstheme="minorHAnsi"/>
          <w:sz w:val="72"/>
          <w:szCs w:val="120"/>
        </w:rPr>
      </w:pPr>
    </w:p>
    <w:p w:rsidR="007B2557" w:rsidRPr="00FE57D5" w:rsidRDefault="007B2557" w:rsidP="007B2557">
      <w:pPr>
        <w:rPr>
          <w:rFonts w:asciiTheme="minorHAnsi" w:hAnsiTheme="minorHAnsi" w:cstheme="minorHAnsi"/>
          <w:sz w:val="72"/>
          <w:szCs w:val="120"/>
        </w:rPr>
      </w:pPr>
      <w:r w:rsidRPr="00FE57D5">
        <w:rPr>
          <w:rFonts w:asciiTheme="minorHAnsi" w:hAnsiTheme="minorHAnsi" w:cstheme="minorHAnsi"/>
          <w:noProof/>
          <w:sz w:val="144"/>
          <w:szCs w:val="120"/>
        </w:rPr>
        <mc:AlternateContent>
          <mc:Choice Requires="wps">
            <w:drawing>
              <wp:anchor distT="45720" distB="45720" distL="114300" distR="114300" simplePos="0" relativeHeight="253180928" behindDoc="0" locked="0" layoutInCell="1" allowOverlap="1" wp14:anchorId="4CCE7620" wp14:editId="279691ED">
                <wp:simplePos x="0" y="0"/>
                <wp:positionH relativeFrom="margin">
                  <wp:align>center</wp:align>
                </wp:positionH>
                <wp:positionV relativeFrom="paragraph">
                  <wp:posOffset>125730</wp:posOffset>
                </wp:positionV>
                <wp:extent cx="5276850" cy="1166495"/>
                <wp:effectExtent l="0" t="0" r="19050" b="14605"/>
                <wp:wrapSquare wrapText="bothSides"/>
                <wp:docPr id="58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0" cy="11664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5138C8" w:rsidRDefault="006D19F0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ac =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3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4 = 12</w:t>
                            </w:r>
                          </w:p>
                          <w:p w:rsidR="006D19F0" w:rsidRDefault="006D19F0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Find factors of ac that add to equal b</w:t>
                            </w:r>
                          </w:p>
                          <w:p w:rsidR="006D19F0" w:rsidRPr="005138C8" w:rsidRDefault="006D19F0" w:rsidP="007B2557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48"/>
                              </w:rPr>
                            </w:pP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>12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= 2 </w:t>
                            </w:r>
                            <w:r w:rsidRPr="00AD05F5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sym w:font="Symbol" w:char="F0B7"/>
                            </w:r>
                            <w:r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6      </w:t>
                            </w:r>
                            <w:r w:rsidRPr="005138C8">
                              <w:rPr>
                                <w:rFonts w:asciiTheme="minorHAnsi" w:hAnsiTheme="minorHAnsi" w:cstheme="minorHAnsi"/>
                                <w:sz w:val="48"/>
                              </w:rPr>
                              <w:t xml:space="preserve">  2 + 6 = 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E7620" id="Text Box 2" o:spid="_x0000_s1153" type="#_x0000_t202" style="position:absolute;margin-left:0;margin-top:9.9pt;width:415.5pt;height:91.85pt;z-index:253180928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" filled="f" strokecolor="black [3213]">
                <v:textbox>
                  <w:txbxContent>
                    <w:p w:rsidR="006D19F0" w:rsidRPr="005138C8" w:rsidRDefault="006D19F0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>ac</w:t>
                      </w:r>
                      <w:proofErr w:type="gramEnd"/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3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4 = 12</w:t>
                      </w:r>
                    </w:p>
                    <w:p w:rsidR="006D19F0" w:rsidRDefault="006D19F0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>Find factors of ac that add to equal b</w:t>
                      </w:r>
                    </w:p>
                    <w:p w:rsidR="006D19F0" w:rsidRPr="005138C8" w:rsidRDefault="006D19F0" w:rsidP="007B2557">
                      <w:pPr>
                        <w:jc w:val="center"/>
                        <w:rPr>
                          <w:rFonts w:asciiTheme="minorHAnsi" w:hAnsiTheme="minorHAnsi" w:cstheme="minorHAnsi"/>
                          <w:sz w:val="48"/>
                        </w:rPr>
                      </w:pP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>12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 = 2 </w:t>
                      </w:r>
                      <w:r w:rsidRPr="00AD05F5">
                        <w:rPr>
                          <w:rFonts w:asciiTheme="minorHAnsi" w:hAnsiTheme="minorHAnsi" w:cstheme="minorHAnsi"/>
                          <w:sz w:val="40"/>
                        </w:rPr>
                        <w:sym w:font="Symbol" w:char="F0B7"/>
                      </w:r>
                      <w:r>
                        <w:rPr>
                          <w:rFonts w:asciiTheme="minorHAnsi" w:hAnsiTheme="minorHAnsi" w:cstheme="minorHAnsi"/>
                          <w:sz w:val="40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  <w:sz w:val="48"/>
                        </w:rPr>
                        <w:t xml:space="preserve">6      </w:t>
                      </w:r>
                      <w:r w:rsidRPr="005138C8">
                        <w:rPr>
                          <w:rFonts w:asciiTheme="minorHAnsi" w:hAnsiTheme="minorHAnsi" w:cstheme="minorHAnsi"/>
                          <w:sz w:val="48"/>
                        </w:rPr>
                        <w:t xml:space="preserve">  2 + 6 = 8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B2557" w:rsidRPr="005138C8" w:rsidRDefault="007B2557" w:rsidP="007B2557">
      <w:pPr>
        <w:rPr>
          <w:rFonts w:asciiTheme="minorHAnsi" w:hAnsiTheme="minorHAnsi" w:cstheme="minorHAnsi"/>
          <w:sz w:val="60"/>
          <w:szCs w:val="60"/>
        </w:rPr>
      </w:pPr>
    </w:p>
    <w:p w:rsidR="007B2557" w:rsidRDefault="007B2557" w:rsidP="007B2557">
      <w:pPr>
        <w:ind w:left="540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181952" behindDoc="0" locked="0" layoutInCell="1" allowOverlap="1" wp14:anchorId="566904F1" wp14:editId="15EF7535">
                <wp:simplePos x="0" y="0"/>
                <wp:positionH relativeFrom="column">
                  <wp:posOffset>3415030</wp:posOffset>
                </wp:positionH>
                <wp:positionV relativeFrom="paragraph">
                  <wp:posOffset>274320</wp:posOffset>
                </wp:positionV>
                <wp:extent cx="563245" cy="871855"/>
                <wp:effectExtent l="17145" t="20955" r="25400" b="6350"/>
                <wp:wrapNone/>
                <wp:docPr id="5879" name="Left Brace 5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563245" cy="871855"/>
                        </a:xfrm>
                        <a:prstGeom prst="leftBrace">
                          <a:avLst>
                            <a:gd name="adj1" fmla="val 8333"/>
                            <a:gd name="adj2" fmla="val 47327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37B5D" id="Left Brace 5879" o:spid="_x0000_s1026" type="#_x0000_t87" style="position:absolute;margin-left:268.9pt;margin-top:21.6pt;width:44.35pt;height:68.65pt;rotation:90;z-index:2531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" adj="1163,10223" strokecolor="black [3213]" strokeweight="3pt"/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4000" behindDoc="0" locked="0" layoutInCell="1" allowOverlap="1" wp14:anchorId="1E703C10" wp14:editId="52BCE211">
                <wp:simplePos x="0" y="0"/>
                <wp:positionH relativeFrom="page">
                  <wp:align>center</wp:align>
                </wp:positionH>
                <wp:positionV relativeFrom="paragraph">
                  <wp:posOffset>99695</wp:posOffset>
                </wp:positionV>
                <wp:extent cx="425450" cy="8890"/>
                <wp:effectExtent l="0" t="95250" r="0" b="105410"/>
                <wp:wrapNone/>
                <wp:docPr id="5880" name="Straight Arrow Connector 5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5450" cy="889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2ADC26" id="Straight Arrow Connector 5880" o:spid="_x0000_s1026" type="#_x0000_t32" style="position:absolute;margin-left:0;margin-top:7.85pt;width:33.5pt;height:.7pt;z-index:253184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" strokecolor="black [3213]" strokeweight="3pt">
                <v:stroke endarrow="block"/>
                <w10:wrap anchorx="page"/>
              </v:shape>
            </w:pict>
          </mc:Fallback>
        </mc:AlternateContent>
      </w:r>
    </w:p>
    <w:p w:rsidR="007B2557" w:rsidRDefault="006340AD" w:rsidP="007B2557">
      <w:pPr>
        <w:ind w:left="360"/>
        <w:jc w:val="center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5024" behindDoc="0" locked="0" layoutInCell="1" allowOverlap="1" wp14:anchorId="27BD558A" wp14:editId="258745D5">
                <wp:simplePos x="0" y="0"/>
                <wp:positionH relativeFrom="column">
                  <wp:posOffset>5221605</wp:posOffset>
                </wp:positionH>
                <wp:positionV relativeFrom="paragraph">
                  <wp:posOffset>466090</wp:posOffset>
                </wp:positionV>
                <wp:extent cx="1181100" cy="523875"/>
                <wp:effectExtent l="0" t="0" r="19050" b="28575"/>
                <wp:wrapNone/>
                <wp:docPr id="5883" name="Text Box 5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1100" cy="5238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AC4B9F" w:rsidRDefault="006D19F0" w:rsidP="007B255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Rewrite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8x</m:t>
                              </m:r>
                            </m:oMath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a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2x</m:t>
                              </m:r>
                            </m:oMath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>+</w:t>
                            </w:r>
                            <w:r w:rsidRPr="00AC4B9F"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6x</m:t>
                              </m:r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BD558A" id="Text Box 5883" o:spid="_x0000_s1154" type="#_x0000_t202" style="position:absolute;left:0;text-align:left;margin-left:411.15pt;margin-top:36.7pt;width:93pt;height:41.25pt;z-index:2531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" fillcolor="#d8d8d8 [2732]" strokeweight=".5pt">
                <v:textbox>
                  <w:txbxContent>
                    <w:p w:rsidR="006D19F0" w:rsidRPr="00AC4B9F" w:rsidRDefault="006D19F0" w:rsidP="007B2557">
                      <w:pPr>
                        <w:jc w:val="center"/>
                        <w:rPr>
                          <w:sz w:val="32"/>
                        </w:rPr>
                      </w:pP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Rewrite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8x</m:t>
                        </m:r>
                      </m:oMath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a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2x</m:t>
                        </m:r>
                      </m:oMath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 w:cstheme="minorHAnsi"/>
                        </w:rPr>
                        <w:t>+</w:t>
                      </w:r>
                      <w:r w:rsidRPr="00AC4B9F"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6x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7072" behindDoc="0" locked="0" layoutInCell="1" allowOverlap="1" wp14:anchorId="33397F1E" wp14:editId="3FCE6CAD">
                <wp:simplePos x="0" y="0"/>
                <wp:positionH relativeFrom="column">
                  <wp:posOffset>5202555</wp:posOffset>
                </wp:positionH>
                <wp:positionV relativeFrom="paragraph">
                  <wp:posOffset>1675765</wp:posOffset>
                </wp:positionV>
                <wp:extent cx="1222375" cy="800100"/>
                <wp:effectExtent l="0" t="0" r="15875" b="19050"/>
                <wp:wrapNone/>
                <wp:docPr id="5881" name="Text Box 5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8001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AC4B9F" w:rsidRDefault="006D19F0" w:rsidP="007B2557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Factor out a common binomi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397F1E" id="Text Box 5881" o:spid="_x0000_s1155" type="#_x0000_t202" style="position:absolute;left:0;text-align:left;margin-left:409.65pt;margin-top:131.95pt;width:96.25pt;height:63pt;z-index:2531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" fillcolor="#d8d8d8 [2732]" strokeweight=".5pt">
                <v:textbox>
                  <w:txbxContent>
                    <w:p w:rsidR="006D19F0" w:rsidRPr="00AC4B9F" w:rsidRDefault="006D19F0" w:rsidP="007B2557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Factor out a common binomial</w:t>
                      </w:r>
                    </w:p>
                  </w:txbxContent>
                </v:textbox>
              </v:shape>
            </w:pict>
          </mc:Fallback>
        </mc:AlternateContent>
      </w:r>
      <w:r w:rsidR="007B2557">
        <w:rPr>
          <w:rFonts w:asciiTheme="minorHAnsi" w:hAnsiTheme="minorHAnsi" w:cstheme="minorHAns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86048" behindDoc="0" locked="0" layoutInCell="1" allowOverlap="1" wp14:anchorId="6D2C0D53" wp14:editId="4E08193F">
                <wp:simplePos x="0" y="0"/>
                <wp:positionH relativeFrom="column">
                  <wp:posOffset>5218430</wp:posOffset>
                </wp:positionH>
                <wp:positionV relativeFrom="paragraph">
                  <wp:posOffset>1094740</wp:posOffset>
                </wp:positionV>
                <wp:extent cx="1222375" cy="352425"/>
                <wp:effectExtent l="0" t="0" r="15875" b="28575"/>
                <wp:wrapNone/>
                <wp:docPr id="5882" name="Text Box 5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2375" cy="3524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AC4B9F" w:rsidRDefault="006D19F0" w:rsidP="007B2557">
                            <w:pPr>
                              <w:rPr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Group factor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C0D53" id="Text Box 5882" o:spid="_x0000_s1156" type="#_x0000_t202" style="position:absolute;left:0;text-align:left;margin-left:410.9pt;margin-top:86.2pt;width:96.25pt;height:27.75pt;z-index:2531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" fillcolor="#d8d8d8 [2732]" strokeweight=".5pt">
                <v:textbox>
                  <w:txbxContent>
                    <w:p w:rsidR="006D19F0" w:rsidRPr="00AC4B9F" w:rsidRDefault="006D19F0" w:rsidP="007B2557">
                      <w:pPr>
                        <w:rPr>
                          <w:sz w:val="32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Group factors</w:t>
                      </w:r>
                    </w:p>
                  </w:txbxContent>
                </v:textbox>
              </v:shape>
            </w:pict>
          </mc:Fallback>
        </mc:AlternateContent>
      </w:r>
    </w:p>
    <w:p w:rsidR="007B2557" w:rsidRPr="005138C8" w:rsidRDefault="007B2557" w:rsidP="007B2557">
      <w:pPr>
        <w:spacing w:after="120"/>
        <w:jc w:val="center"/>
        <w:rPr>
          <w:rFonts w:asciiTheme="minorHAnsi" w:hAnsiTheme="minorHAnsi" w:cstheme="minorHAnsi"/>
          <w:sz w:val="60"/>
          <w:szCs w:val="6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+6x+4</m:t>
          </m:r>
        </m:oMath>
      </m:oMathPara>
    </w:p>
    <w:p w:rsidR="007B2557" w:rsidRPr="005138C8" w:rsidRDefault="007B2557" w:rsidP="007B2557">
      <w:pPr>
        <w:spacing w:after="120"/>
        <w:jc w:val="center"/>
        <w:rPr>
          <w:rFonts w:asciiTheme="minorHAnsi" w:hAnsiTheme="minorHAnsi" w:cstheme="minorHAnsi"/>
          <w:sz w:val="72"/>
          <w:szCs w:val="120"/>
        </w:rPr>
      </w:pPr>
      <m:oMathPara>
        <m:oMathParaPr>
          <m:jc m:val="center"/>
        </m:oMathParaPr>
        <m:oMath>
          <m:r>
            <w:rPr>
              <w:rFonts w:ascii="Cambria Math" w:hAnsi="Cambria Math" w:cstheme="minorHAnsi"/>
              <w:sz w:val="60"/>
              <w:szCs w:val="60"/>
            </w:rPr>
            <m:t>(3</m:t>
          </m:r>
          <m:sSup>
            <m:sSupPr>
              <m:ctrlPr>
                <w:rPr>
                  <w:rFonts w:ascii="Cambria Math" w:hAnsi="Cambria Math" w:cstheme="minorHAnsi"/>
                  <w:i/>
                  <w:sz w:val="60"/>
                  <w:szCs w:val="60"/>
                </w:rPr>
              </m:ctrlPr>
            </m:sSupPr>
            <m:e>
              <m:r>
                <w:rPr>
                  <w:rFonts w:ascii="Cambria Math" w:hAnsi="Cambria Math" w:cstheme="minorHAnsi"/>
                  <w:sz w:val="60"/>
                  <w:szCs w:val="60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sz w:val="60"/>
                  <w:szCs w:val="60"/>
                </w:rPr>
                <m:t>2</m:t>
              </m:r>
            </m:sup>
          </m:sSup>
          <m:r>
            <w:rPr>
              <w:rFonts w:ascii="Cambria Math" w:hAnsi="Cambria Math" w:cstheme="minorHAnsi"/>
              <w:sz w:val="60"/>
              <w:szCs w:val="60"/>
            </w:rPr>
            <m:t>+2x)+(6x+4)</m:t>
          </m:r>
        </m:oMath>
      </m:oMathPara>
    </w:p>
    <w:p w:rsidR="007B2557" w:rsidRPr="00FE57D5" w:rsidRDefault="007B2557" w:rsidP="007B2557">
      <w:pPr>
        <w:spacing w:after="120"/>
        <w:rPr>
          <w:rFonts w:asciiTheme="minorHAnsi" w:hAnsiTheme="minorHAnsi" w:cstheme="minorHAnsi"/>
          <w:sz w:val="72"/>
          <w:szCs w:val="120"/>
        </w:rPr>
      </w:pPr>
      <m:oMathPara>
        <m:oMath>
          <m:r>
            <w:rPr>
              <w:rFonts w:ascii="Cambria Math" w:hAnsi="Cambria Math" w:cstheme="minorHAnsi"/>
              <w:sz w:val="60"/>
              <w:szCs w:val="60"/>
            </w:rPr>
            <m:t>x(3x+2)+2(3x+2)</m:t>
          </m:r>
        </m:oMath>
      </m:oMathPara>
    </w:p>
    <w:p w:rsidR="00264D70" w:rsidRPr="001E3B15" w:rsidRDefault="007B2557" w:rsidP="001E3B15">
      <w:pPr>
        <w:jc w:val="center"/>
        <w:rPr>
          <w:rFonts w:asciiTheme="minorHAnsi" w:hAnsiTheme="minorHAnsi" w:cstheme="minorHAnsi"/>
          <w:sz w:val="56"/>
        </w:rPr>
      </w:pPr>
      <m:oMath>
        <m:r>
          <w:rPr>
            <w:rFonts w:ascii="Cambria Math" w:hAnsi="Cambria Math" w:cstheme="minorHAnsi"/>
            <w:sz w:val="60"/>
            <w:szCs w:val="60"/>
          </w:rPr>
          <m:t>(3x+2)(x+2)</m:t>
        </m:r>
      </m:oMath>
      <w:bookmarkStart w:id="42" w:name="factoring_bygrouping2"/>
      <w:bookmarkEnd w:id="42"/>
      <w:r w:rsidR="00264D70" w:rsidRPr="005138C8">
        <w:rPr>
          <w:sz w:val="56"/>
          <w:szCs w:val="120"/>
        </w:rPr>
        <w:br w:type="page"/>
      </w:r>
    </w:p>
    <w:p w:rsidR="009C5903" w:rsidRPr="00E76880" w:rsidRDefault="002F5645" w:rsidP="00E76880">
      <w:pPr>
        <w:pStyle w:val="Heading1"/>
        <w:rPr>
          <w:sz w:val="120"/>
          <w:szCs w:val="120"/>
        </w:rPr>
      </w:pPr>
      <w:bookmarkStart w:id="43" w:name="divide_polynomials"/>
      <w:bookmarkEnd w:id="43"/>
      <w:r w:rsidRPr="00E76880">
        <w:rPr>
          <w:sz w:val="120"/>
          <w:szCs w:val="120"/>
        </w:rPr>
        <w:lastRenderedPageBreak/>
        <w:t>Divide</w:t>
      </w:r>
      <w:r w:rsidR="00D33A3A" w:rsidRPr="00E76880">
        <w:rPr>
          <w:sz w:val="120"/>
          <w:szCs w:val="120"/>
        </w:rPr>
        <w:t xml:space="preserve"> Polynomial</w:t>
      </w:r>
      <w:r w:rsidR="005E3FD7" w:rsidRPr="00E76880">
        <w:rPr>
          <w:sz w:val="120"/>
          <w:szCs w:val="120"/>
        </w:rPr>
        <w:t>s</w:t>
      </w:r>
    </w:p>
    <w:p w:rsidR="009C5903" w:rsidRPr="00E76880" w:rsidRDefault="00E76880" w:rsidP="009C5903">
      <w:pPr>
        <w:jc w:val="center"/>
        <w:rPr>
          <w:rFonts w:ascii="Calibri" w:hAnsi="Calibri"/>
          <w:sz w:val="96"/>
          <w:szCs w:val="48"/>
        </w:rPr>
      </w:pPr>
      <w:r w:rsidRPr="00E76880">
        <w:rPr>
          <w:rFonts w:ascii="Calibri" w:hAnsi="Calibri"/>
          <w:sz w:val="96"/>
          <w:szCs w:val="48"/>
        </w:rPr>
        <w:t>(Monomial Divisor)</w:t>
      </w:r>
    </w:p>
    <w:p w:rsidR="00E76880" w:rsidRPr="00C2117E" w:rsidRDefault="00E76880" w:rsidP="009C5903">
      <w:pPr>
        <w:jc w:val="center"/>
        <w:rPr>
          <w:rFonts w:ascii="Calibri" w:hAnsi="Calibri"/>
          <w:sz w:val="22"/>
          <w:szCs w:val="64"/>
        </w:rPr>
      </w:pPr>
    </w:p>
    <w:p w:rsidR="009C5903" w:rsidRPr="002F5C37" w:rsidRDefault="00DC7C87" w:rsidP="009C5903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>Divide</w:t>
      </w:r>
      <w:r w:rsidR="009C5903" w:rsidRPr="002F5C37">
        <w:rPr>
          <w:rFonts w:ascii="Calibri" w:hAnsi="Calibri"/>
          <w:sz w:val="72"/>
          <w:szCs w:val="64"/>
        </w:rPr>
        <w:t xml:space="preserve"> each term </w:t>
      </w:r>
      <w:r w:rsidR="00E129EE">
        <w:rPr>
          <w:rFonts w:ascii="Calibri" w:hAnsi="Calibri"/>
          <w:sz w:val="72"/>
          <w:szCs w:val="64"/>
        </w:rPr>
        <w:t xml:space="preserve">of the dividend </w:t>
      </w:r>
      <w:r w:rsidR="009C5903" w:rsidRPr="002F5C37">
        <w:rPr>
          <w:rFonts w:ascii="Calibri" w:hAnsi="Calibri"/>
          <w:sz w:val="72"/>
          <w:szCs w:val="64"/>
        </w:rPr>
        <w:t xml:space="preserve">by the </w:t>
      </w:r>
      <w:r w:rsidR="002A1603" w:rsidRPr="002F5C37">
        <w:rPr>
          <w:rFonts w:ascii="Calibri" w:hAnsi="Calibri"/>
          <w:sz w:val="72"/>
          <w:szCs w:val="64"/>
        </w:rPr>
        <w:t xml:space="preserve">monomial </w:t>
      </w:r>
      <w:r w:rsidR="00EA7EAA" w:rsidRPr="002F5C37">
        <w:rPr>
          <w:rFonts w:ascii="Calibri" w:hAnsi="Calibri"/>
          <w:sz w:val="72"/>
          <w:szCs w:val="64"/>
        </w:rPr>
        <w:t>divisor</w:t>
      </w:r>
    </w:p>
    <w:p w:rsidR="00D52E76" w:rsidRDefault="00D33132" w:rsidP="00D52E76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13344" behindDoc="1" locked="0" layoutInCell="1" allowOverlap="1">
                <wp:simplePos x="0" y="0"/>
                <wp:positionH relativeFrom="margin">
                  <wp:posOffset>45125</wp:posOffset>
                </wp:positionH>
                <wp:positionV relativeFrom="paragraph">
                  <wp:posOffset>12766</wp:posOffset>
                </wp:positionV>
                <wp:extent cx="6780811" cy="5610225"/>
                <wp:effectExtent l="0" t="0" r="1270" b="9525"/>
                <wp:wrapNone/>
                <wp:docPr id="6756" name="Rectangle 2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0811" cy="56102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1C9F062" id="Rectangle 2700" o:spid="_x0000_s1026" style="position:absolute;margin-left:3.55pt;margin-top:1pt;width:533.9pt;height:441.75pt;z-index:-251803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" fillcolor="#d8d8d8" stroked="f">
                <w10:wrap anchorx="margin"/>
              </v:rect>
            </w:pict>
          </mc:Fallback>
        </mc:AlternateContent>
      </w:r>
      <w:r w:rsidR="004A6FBA">
        <w:rPr>
          <w:rFonts w:ascii="Calibri" w:hAnsi="Calibri"/>
          <w:sz w:val="60"/>
          <w:szCs w:val="60"/>
        </w:rPr>
        <w:t xml:space="preserve"> </w:t>
      </w:r>
      <w:r w:rsidR="002113A8">
        <w:rPr>
          <w:rFonts w:ascii="Calibri" w:hAnsi="Calibri"/>
          <w:sz w:val="60"/>
          <w:szCs w:val="60"/>
        </w:rPr>
        <w:t xml:space="preserve"> </w:t>
      </w:r>
      <w:r w:rsidR="00D52E76" w:rsidRPr="007D4D47">
        <w:rPr>
          <w:rFonts w:ascii="Calibri" w:hAnsi="Calibri"/>
          <w:sz w:val="60"/>
          <w:szCs w:val="60"/>
        </w:rPr>
        <w:t>Example:</w:t>
      </w:r>
    </w:p>
    <w:p w:rsidR="004A6FBA" w:rsidRPr="00C2117E" w:rsidRDefault="004A6FBA" w:rsidP="00D52E76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sz w:val="60"/>
          <w:szCs w:val="60"/>
        </w:rPr>
        <w:t xml:space="preserve"> </w:t>
      </w:r>
      <w:r w:rsidR="002113A8">
        <w:rPr>
          <w:rFonts w:ascii="Calibri" w:hAnsi="Calibri"/>
          <w:sz w:val="60"/>
          <w:szCs w:val="60"/>
        </w:rPr>
        <w:t xml:space="preserve"> </w:t>
      </w:r>
      <w:r w:rsidR="002113A8" w:rsidRPr="00C2117E">
        <w:rPr>
          <w:rFonts w:ascii="Calibri" w:hAnsi="Calibri"/>
          <w:position w:val="-24"/>
          <w:sz w:val="64"/>
          <w:szCs w:val="64"/>
        </w:rPr>
        <w:object w:dxaOrig="9859" w:dyaOrig="940">
          <v:shape id="_x0000_i1046" type="#_x0000_t75" style="width:492.95pt;height:47pt" o:ole="">
            <v:imagedata r:id="rId48" o:title=""/>
          </v:shape>
          <o:OLEObject Type="Embed" ProgID="Equation.DSMT4" ShapeID="_x0000_i1046" DrawAspect="Content" ObjectID="_1592371627" r:id="rId49"/>
        </w:object>
      </w:r>
      <w:r w:rsidRPr="00C2117E">
        <w:rPr>
          <w:rFonts w:ascii="Calibri" w:hAnsi="Calibri"/>
          <w:sz w:val="64"/>
          <w:szCs w:val="64"/>
        </w:rPr>
        <w:t xml:space="preserve"> </w:t>
      </w:r>
    </w:p>
    <w:p w:rsidR="005E3FD7" w:rsidRPr="00C2117E" w:rsidRDefault="002113A8" w:rsidP="009C5903">
      <w:pPr>
        <w:jc w:val="center"/>
        <w:rPr>
          <w:rFonts w:ascii="Calibri" w:hAnsi="Calibri"/>
          <w:i/>
          <w:sz w:val="64"/>
          <w:szCs w:val="64"/>
        </w:rPr>
      </w:pPr>
      <w:r w:rsidRPr="00C2117E">
        <w:rPr>
          <w:rFonts w:ascii="Calibri" w:hAnsi="Calibri"/>
          <w:position w:val="-74"/>
          <w:sz w:val="64"/>
          <w:szCs w:val="64"/>
        </w:rPr>
        <w:object w:dxaOrig="1860" w:dyaOrig="1800">
          <v:shape id="_x0000_i1047" type="#_x0000_t75" style="width:93pt;height:90pt" o:ole="">
            <v:imagedata r:id="rId50" o:title=""/>
          </v:shape>
          <o:OLEObject Type="Embed" ProgID="Equation.DSMT4" ShapeID="_x0000_i1047" DrawAspect="Content" ObjectID="_1592371628" r:id="rId51"/>
        </w:object>
      </w:r>
      <w:r w:rsidRPr="00C2117E">
        <w:rPr>
          <w:rFonts w:ascii="Calibri" w:hAnsi="Calibri"/>
          <w:sz w:val="64"/>
          <w:szCs w:val="64"/>
        </w:rPr>
        <w:t xml:space="preserve"> </w:t>
      </w:r>
      <w:r w:rsidR="005E3FD7" w:rsidRPr="00C2117E">
        <w:rPr>
          <w:rFonts w:ascii="Calibri" w:hAnsi="Calibri"/>
          <w:sz w:val="64"/>
          <w:szCs w:val="64"/>
        </w:rPr>
        <w:t>(12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  <w:vertAlign w:val="superscript"/>
        </w:rPr>
        <w:t>3</w:t>
      </w:r>
      <w:r w:rsidR="005E3FD7" w:rsidRPr="00C2117E">
        <w:rPr>
          <w:rFonts w:ascii="Calibri" w:hAnsi="Calibri"/>
          <w:sz w:val="64"/>
          <w:szCs w:val="64"/>
        </w:rPr>
        <w:t xml:space="preserve"> – 36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  <w:vertAlign w:val="superscript"/>
        </w:rPr>
        <w:t>2</w:t>
      </w:r>
      <w:r w:rsidR="005E3FD7" w:rsidRPr="00C2117E">
        <w:rPr>
          <w:rFonts w:ascii="Calibri" w:hAnsi="Calibri"/>
          <w:sz w:val="64"/>
          <w:szCs w:val="64"/>
        </w:rPr>
        <w:t xml:space="preserve"> + 16</w:t>
      </w:r>
      <w:r w:rsidR="005E3FD7" w:rsidRPr="00C2117E">
        <w:rPr>
          <w:rFonts w:ascii="Calibri" w:hAnsi="Calibri"/>
          <w:i/>
          <w:sz w:val="64"/>
          <w:szCs w:val="64"/>
        </w:rPr>
        <w:t>x</w:t>
      </w:r>
      <w:r w:rsidR="005E3FD7" w:rsidRPr="00C2117E">
        <w:rPr>
          <w:rFonts w:ascii="Calibri" w:hAnsi="Calibri"/>
          <w:sz w:val="64"/>
          <w:szCs w:val="64"/>
        </w:rPr>
        <w:t xml:space="preserve">) </w:t>
      </w:r>
      <w:r w:rsidR="005E3FD7" w:rsidRPr="00C2117E">
        <w:rPr>
          <w:rFonts w:ascii="Calibri" w:hAnsi="Calibri"/>
          <w:sz w:val="64"/>
          <w:szCs w:val="64"/>
        </w:rPr>
        <w:sym w:font="Symbol" w:char="F0B8"/>
      </w:r>
      <w:r w:rsidR="005E3FD7" w:rsidRPr="00C2117E">
        <w:rPr>
          <w:rFonts w:ascii="Calibri" w:hAnsi="Calibri"/>
          <w:sz w:val="64"/>
          <w:szCs w:val="64"/>
        </w:rPr>
        <w:t xml:space="preserve"> </w:t>
      </w:r>
      <w:r w:rsidR="005E3FD7" w:rsidRPr="00C2117E">
        <w:rPr>
          <w:rFonts w:ascii="Calibri" w:hAnsi="Calibri"/>
          <w:color w:val="FF0000"/>
          <w:sz w:val="64"/>
          <w:szCs w:val="64"/>
        </w:rPr>
        <w:t>4</w:t>
      </w:r>
      <w:r w:rsidR="005E3FD7" w:rsidRPr="00C2117E">
        <w:rPr>
          <w:rFonts w:ascii="Calibri" w:hAnsi="Calibri"/>
          <w:i/>
          <w:color w:val="FF0000"/>
          <w:sz w:val="64"/>
          <w:szCs w:val="64"/>
        </w:rPr>
        <w:t>x</w:t>
      </w:r>
    </w:p>
    <w:p w:rsidR="00EA7EAA" w:rsidRPr="00C2117E" w:rsidRDefault="00DB1D9F" w:rsidP="00EE52A6">
      <w:pPr>
        <w:ind w:left="2160"/>
        <w:rPr>
          <w:rFonts w:asciiTheme="minorHAnsi" w:hAnsiTheme="minorHAnsi" w:cstheme="minorHAnsi"/>
          <w:sz w:val="64"/>
          <w:szCs w:val="64"/>
        </w:rPr>
      </w:pPr>
      <w:r w:rsidRPr="00C2117E">
        <w:rPr>
          <w:rFonts w:ascii="Calibri" w:hAnsi="Calibri"/>
          <w:sz w:val="64"/>
          <w:szCs w:val="64"/>
        </w:rPr>
        <w:tab/>
      </w:r>
      <w:r w:rsidR="00EA7EAA" w:rsidRPr="00C2117E">
        <w:rPr>
          <w:rFonts w:asciiTheme="minorHAnsi" w:hAnsiTheme="minorHAnsi" w:cstheme="minorHAnsi"/>
          <w:sz w:val="64"/>
          <w:szCs w:val="64"/>
        </w:rPr>
        <w:t xml:space="preserve">= </w:t>
      </w:r>
      <m:oMath>
        <m:f>
          <m:fPr>
            <m:ctrlPr>
              <w:rPr>
                <w:rFonts w:ascii="Cambria Math" w:hAnsi="Cambria Math" w:cstheme="minorHAns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>12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  <w:vertAlign w:val="superscript"/>
              </w:rPr>
              <m:t>3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 xml:space="preserve"> – 36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  <w:vertAlign w:val="superscript"/>
              </w:rPr>
              <m:t>2</m:t>
            </m:r>
            <m:r>
              <m:rPr>
                <m:nor/>
              </m:rPr>
              <w:rPr>
                <w:rFonts w:asciiTheme="minorHAnsi" w:hAnsiTheme="minorHAnsi" w:cstheme="minorHAnsi"/>
                <w:sz w:val="72"/>
                <w:szCs w:val="64"/>
              </w:rPr>
              <m:t xml:space="preserve"> + 16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sz w:val="72"/>
                <w:szCs w:val="64"/>
              </w:rPr>
              <m:t>x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Theme="minorHAnsi" w:hAnsiTheme="minorHAnsi" w:cstheme="minorHAnsi"/>
                <w:i/>
                <w:color w:val="FF0000"/>
                <w:sz w:val="72"/>
                <w:szCs w:val="64"/>
              </w:rPr>
              <m:t>x</m:t>
            </m:r>
          </m:den>
        </m:f>
      </m:oMath>
    </w:p>
    <w:p w:rsidR="00DB1D9F" w:rsidRPr="00C2117E" w:rsidRDefault="00DB1D9F" w:rsidP="00EE52A6">
      <w:pPr>
        <w:ind w:left="2160"/>
        <w:rPr>
          <w:rFonts w:ascii="Calibri" w:hAnsi="Calibri"/>
          <w:sz w:val="40"/>
          <w:szCs w:val="64"/>
        </w:rPr>
      </w:pPr>
    </w:p>
    <w:p w:rsidR="00EA575C" w:rsidRPr="00C2117E" w:rsidRDefault="00DB1D9F" w:rsidP="00EE52A6">
      <w:pPr>
        <w:ind w:left="2160"/>
        <w:rPr>
          <w:rFonts w:ascii="Calibri" w:hAnsi="Calibri"/>
          <w:sz w:val="72"/>
          <w:szCs w:val="64"/>
        </w:rPr>
      </w:pPr>
      <w:r w:rsidRPr="00C2117E">
        <w:rPr>
          <w:rFonts w:ascii="Calibri" w:hAnsi="Calibri"/>
          <w:sz w:val="64"/>
          <w:szCs w:val="64"/>
        </w:rPr>
        <w:tab/>
      </w:r>
      <w:r w:rsidR="00EA575C" w:rsidRPr="00C2117E">
        <w:rPr>
          <w:rFonts w:ascii="Calibri" w:hAnsi="Calibri"/>
          <w:sz w:val="64"/>
          <w:szCs w:val="64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sSup>
              <m:sSupPr>
                <m:ctrlPr>
                  <w:rPr>
                    <w:rFonts w:ascii="Cambria Math" w:hAnsi="Calibri"/>
                    <w:i/>
                    <w:sz w:val="72"/>
                    <w:szCs w:val="6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12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72"/>
                    <w:szCs w:val="64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3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  <w:r w:rsidR="00EA575C" w:rsidRPr="00C2117E">
        <w:rPr>
          <w:rFonts w:ascii="Calibri" w:hAnsi="Calibri"/>
          <w:sz w:val="72"/>
          <w:szCs w:val="64"/>
        </w:rPr>
        <w:t xml:space="preserve"> </w:t>
      </w:r>
      <m:oMath>
        <m:r>
          <m:rPr>
            <m:nor/>
          </m:rPr>
          <w:rPr>
            <w:rFonts w:ascii="Calibri" w:hAnsi="Calibri"/>
            <w:sz w:val="72"/>
            <w:szCs w:val="64"/>
          </w:rPr>
          <m:t>–</m:t>
        </m:r>
      </m:oMath>
      <w:r w:rsidR="00EA575C" w:rsidRPr="00C2117E">
        <w:rPr>
          <w:rFonts w:ascii="Calibri" w:hAnsi="Calibri"/>
          <w:sz w:val="72"/>
          <w:szCs w:val="64"/>
        </w:rPr>
        <w:t xml:space="preserve">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64"/>
              </w:rPr>
              <m:t>36</m:t>
            </m:r>
            <m:sSup>
              <m:sSupPr>
                <m:ctrlPr>
                  <w:rPr>
                    <w:rFonts w:ascii="Cambria Math" w:hAnsi="Calibri"/>
                    <w:i/>
                    <w:sz w:val="72"/>
                    <w:szCs w:val="64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/>
                    <w:sz w:val="72"/>
                    <w:szCs w:val="64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  <w:r w:rsidR="00EA575C" w:rsidRPr="00C2117E">
        <w:rPr>
          <w:rFonts w:ascii="Calibri" w:hAnsi="Calibri"/>
          <w:sz w:val="72"/>
          <w:szCs w:val="64"/>
        </w:rPr>
        <w:t xml:space="preserve"> + </w:t>
      </w:r>
      <m:oMath>
        <m:f>
          <m:fPr>
            <m:ctrlPr>
              <w:rPr>
                <w:rFonts w:ascii="Cambria Math" w:hAnsi="Calibri"/>
                <w:i/>
                <w:sz w:val="72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64"/>
              </w:rPr>
              <m:t>16</m:t>
            </m:r>
            <m:r>
              <m:rPr>
                <m:nor/>
              </m:rPr>
              <w:rPr>
                <w:rFonts w:ascii="Calibri" w:hAnsi="Calibri"/>
                <w:i/>
                <w:sz w:val="72"/>
                <w:szCs w:val="64"/>
              </w:rPr>
              <m:t>x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72"/>
                <w:szCs w:val="64"/>
              </w:rPr>
              <m:t>4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72"/>
                <w:szCs w:val="64"/>
              </w:rPr>
              <m:t>x</m:t>
            </m:r>
          </m:den>
        </m:f>
      </m:oMath>
    </w:p>
    <w:p w:rsidR="009C5903" w:rsidRPr="00C2117E" w:rsidRDefault="00C2117E" w:rsidP="00C2117E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sz w:val="64"/>
          <w:szCs w:val="64"/>
        </w:rPr>
        <w:t xml:space="preserve">         </w:t>
      </w:r>
      <w:r w:rsidRPr="00C2117E">
        <w:rPr>
          <w:rFonts w:ascii="Calibri" w:hAnsi="Calibri"/>
          <w:position w:val="-74"/>
          <w:sz w:val="64"/>
          <w:szCs w:val="64"/>
        </w:rPr>
        <w:object w:dxaOrig="1840" w:dyaOrig="1800">
          <v:shape id="_x0000_i1048" type="#_x0000_t75" style="width:92pt;height:90pt" o:ole="">
            <v:imagedata r:id="rId52" o:title=""/>
          </v:shape>
          <o:OLEObject Type="Embed" ProgID="Equation.DSMT4" ShapeID="_x0000_i1048" DrawAspect="Content" ObjectID="_1592371629" r:id="rId53"/>
        </w:object>
      </w:r>
      <w:r w:rsidR="00EA575C" w:rsidRPr="00C2117E">
        <w:rPr>
          <w:rFonts w:ascii="Calibri" w:hAnsi="Calibri"/>
          <w:sz w:val="64"/>
          <w:szCs w:val="64"/>
        </w:rPr>
        <w:t xml:space="preserve"> </w:t>
      </w:r>
      <w:r w:rsidR="00781D45" w:rsidRPr="00C2117E">
        <w:rPr>
          <w:rFonts w:ascii="Calibri" w:hAnsi="Calibri"/>
          <w:sz w:val="64"/>
          <w:szCs w:val="64"/>
        </w:rPr>
        <w:t>3</w:t>
      </w:r>
      <w:r w:rsidR="00781D45" w:rsidRPr="00C2117E">
        <w:rPr>
          <w:rFonts w:ascii="Calibri" w:hAnsi="Calibri"/>
          <w:i/>
          <w:sz w:val="64"/>
          <w:szCs w:val="64"/>
        </w:rPr>
        <w:t>x</w:t>
      </w:r>
      <w:r w:rsidR="00781D45" w:rsidRPr="00C2117E">
        <w:rPr>
          <w:rFonts w:ascii="Calibri" w:hAnsi="Calibri"/>
          <w:sz w:val="64"/>
          <w:szCs w:val="64"/>
          <w:vertAlign w:val="superscript"/>
        </w:rPr>
        <w:t>2</w:t>
      </w:r>
      <w:r w:rsidR="00781D45" w:rsidRPr="00C2117E">
        <w:rPr>
          <w:rFonts w:ascii="Calibri" w:hAnsi="Calibri"/>
          <w:sz w:val="64"/>
          <w:szCs w:val="64"/>
        </w:rPr>
        <w:t xml:space="preserve"> – 9</w:t>
      </w:r>
      <w:r w:rsidR="00781D45" w:rsidRPr="00C2117E">
        <w:rPr>
          <w:rFonts w:ascii="Calibri" w:hAnsi="Calibri"/>
          <w:i/>
          <w:sz w:val="64"/>
          <w:szCs w:val="64"/>
        </w:rPr>
        <w:t>x</w:t>
      </w:r>
      <w:r w:rsidR="00781D45" w:rsidRPr="00C2117E">
        <w:rPr>
          <w:rFonts w:ascii="Calibri" w:hAnsi="Calibri"/>
          <w:sz w:val="64"/>
          <w:szCs w:val="64"/>
        </w:rPr>
        <w:t xml:space="preserve"> + 4</w:t>
      </w:r>
    </w:p>
    <w:p w:rsidR="00746F75" w:rsidRPr="007D4D47" w:rsidRDefault="00867E9F" w:rsidP="00E76880">
      <w:pPr>
        <w:pStyle w:val="Heading1"/>
      </w:pPr>
      <w:r w:rsidRPr="007D4D47">
        <w:rPr>
          <w:sz w:val="112"/>
          <w:szCs w:val="112"/>
          <w:highlight w:val="yellow"/>
        </w:rPr>
        <w:br w:type="page"/>
      </w:r>
      <w:bookmarkStart w:id="44" w:name="divide_polynomials_binomial"/>
      <w:bookmarkEnd w:id="44"/>
      <w:r w:rsidR="002F5C37" w:rsidRPr="00E76880">
        <w:rPr>
          <w:sz w:val="120"/>
          <w:szCs w:val="120"/>
        </w:rPr>
        <w:lastRenderedPageBreak/>
        <w:t>Divide</w:t>
      </w:r>
      <w:r w:rsidR="00777080" w:rsidRPr="00E76880">
        <w:rPr>
          <w:sz w:val="120"/>
          <w:szCs w:val="120"/>
        </w:rPr>
        <w:t xml:space="preserve"> Polynomials</w:t>
      </w:r>
      <w:r w:rsidR="00777080">
        <w:t xml:space="preserve"> </w:t>
      </w:r>
      <w:r w:rsidR="00E76880" w:rsidRPr="00E76880">
        <w:rPr>
          <w:sz w:val="96"/>
        </w:rPr>
        <w:t>(</w:t>
      </w:r>
      <w:r w:rsidR="00777080" w:rsidRPr="00E76880">
        <w:rPr>
          <w:sz w:val="96"/>
        </w:rPr>
        <w:t>Binomial</w:t>
      </w:r>
      <w:r w:rsidR="00E76880" w:rsidRPr="00E76880">
        <w:rPr>
          <w:sz w:val="96"/>
        </w:rPr>
        <w:t xml:space="preserve"> Divisor)</w:t>
      </w:r>
    </w:p>
    <w:p w:rsidR="00746F75" w:rsidRPr="00C2117E" w:rsidRDefault="00746F75" w:rsidP="00746F75">
      <w:pPr>
        <w:jc w:val="center"/>
        <w:rPr>
          <w:rFonts w:ascii="Calibri" w:hAnsi="Calibri"/>
          <w:sz w:val="24"/>
          <w:szCs w:val="48"/>
        </w:rPr>
      </w:pPr>
    </w:p>
    <w:p w:rsidR="00746F75" w:rsidRPr="002F5C37" w:rsidRDefault="002113A8" w:rsidP="00746F75">
      <w:pPr>
        <w:jc w:val="center"/>
        <w:rPr>
          <w:rFonts w:ascii="Calibri" w:hAnsi="Calibri"/>
          <w:sz w:val="72"/>
          <w:szCs w:val="64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514368" behindDoc="1" locked="0" layoutInCell="1" allowOverlap="1">
                <wp:simplePos x="0" y="0"/>
                <wp:positionH relativeFrom="column">
                  <wp:posOffset>-133004</wp:posOffset>
                </wp:positionH>
                <wp:positionV relativeFrom="paragraph">
                  <wp:posOffset>595267</wp:posOffset>
                </wp:positionV>
                <wp:extent cx="6828312" cy="6305798"/>
                <wp:effectExtent l="0" t="0" r="0" b="0"/>
                <wp:wrapNone/>
                <wp:docPr id="6755" name="Rectangle 2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28312" cy="630579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BC80D7" id="Rectangle 2704" o:spid="_x0000_s1026" style="position:absolute;margin-left:-10.45pt;margin-top:46.85pt;width:537.65pt;height:496.5pt;z-index:-251802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rtuhAIAAAI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" fillcolor="#d8d8d8" stroked="f"/>
            </w:pict>
          </mc:Fallback>
        </mc:AlternateContent>
      </w:r>
      <w:r w:rsidR="00DC7C87">
        <w:rPr>
          <w:rFonts w:ascii="Calibri" w:hAnsi="Calibri"/>
          <w:sz w:val="72"/>
          <w:szCs w:val="64"/>
        </w:rPr>
        <w:t>F</w:t>
      </w:r>
      <w:r w:rsidR="00777080">
        <w:rPr>
          <w:rFonts w:ascii="Calibri" w:hAnsi="Calibri"/>
          <w:sz w:val="72"/>
          <w:szCs w:val="64"/>
        </w:rPr>
        <w:t>actor</w:t>
      </w:r>
      <w:r w:rsidR="00DC7C87">
        <w:rPr>
          <w:rFonts w:ascii="Calibri" w:hAnsi="Calibri"/>
          <w:sz w:val="72"/>
          <w:szCs w:val="64"/>
        </w:rPr>
        <w:t xml:space="preserve"> and simplify</w:t>
      </w:r>
    </w:p>
    <w:p w:rsidR="00746F75" w:rsidRPr="007D4D47" w:rsidRDefault="00746F75" w:rsidP="00746F75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:</w:t>
      </w:r>
    </w:p>
    <w:p w:rsidR="002113A8" w:rsidRDefault="002113A8" w:rsidP="00746F75">
      <w:pPr>
        <w:jc w:val="center"/>
        <w:rPr>
          <w:rFonts w:ascii="Calibri" w:hAnsi="Calibri"/>
          <w:sz w:val="72"/>
          <w:szCs w:val="64"/>
        </w:rPr>
      </w:pPr>
      <w:r w:rsidRPr="002113A8">
        <w:rPr>
          <w:rFonts w:ascii="Calibri" w:hAnsi="Calibri"/>
          <w:position w:val="-24"/>
          <w:sz w:val="72"/>
          <w:szCs w:val="64"/>
        </w:rPr>
        <w:object w:dxaOrig="9420" w:dyaOrig="940">
          <v:shape id="_x0000_i1049" type="#_x0000_t75" style="width:471pt;height:47pt" o:ole="">
            <v:imagedata r:id="rId54" o:title=""/>
          </v:shape>
          <o:OLEObject Type="Embed" ProgID="Equation.DSMT4" ShapeID="_x0000_i1049" DrawAspect="Content" ObjectID="_1592371630" r:id="rId55"/>
        </w:object>
      </w:r>
      <w:r>
        <w:rPr>
          <w:rFonts w:ascii="Calibri" w:hAnsi="Calibri"/>
          <w:sz w:val="72"/>
          <w:szCs w:val="64"/>
        </w:rPr>
        <w:t xml:space="preserve"> </w:t>
      </w:r>
    </w:p>
    <w:p w:rsidR="00746F75" w:rsidRPr="00887A5E" w:rsidRDefault="002113A8" w:rsidP="002113A8">
      <w:pPr>
        <w:spacing w:before="240"/>
        <w:jc w:val="center"/>
        <w:rPr>
          <w:rFonts w:ascii="Calibri" w:hAnsi="Calibri"/>
          <w:i/>
          <w:sz w:val="72"/>
          <w:szCs w:val="64"/>
        </w:rPr>
      </w:pPr>
      <w:r w:rsidRPr="002113A8">
        <w:rPr>
          <w:rFonts w:ascii="Calibri" w:hAnsi="Calibri"/>
          <w:position w:val="-74"/>
          <w:sz w:val="72"/>
          <w:szCs w:val="64"/>
        </w:rPr>
        <w:object w:dxaOrig="2000" w:dyaOrig="1800">
          <v:shape id="_x0000_i1050" type="#_x0000_t75" style="width:100pt;height:90pt" o:ole="">
            <v:imagedata r:id="rId56" o:title=""/>
          </v:shape>
          <o:OLEObject Type="Embed" ProgID="Equation.DSMT4" ShapeID="_x0000_i1050" DrawAspect="Content" ObjectID="_1592371631" r:id="rId57"/>
        </w:object>
      </w:r>
      <w:r>
        <w:rPr>
          <w:rFonts w:ascii="Calibri" w:hAnsi="Calibri"/>
          <w:sz w:val="72"/>
          <w:szCs w:val="64"/>
        </w:rPr>
        <w:t xml:space="preserve"> </w:t>
      </w:r>
      <w:r w:rsidR="00746F75" w:rsidRPr="00887A5E">
        <w:rPr>
          <w:rFonts w:ascii="Calibri" w:hAnsi="Calibri"/>
          <w:sz w:val="72"/>
          <w:szCs w:val="64"/>
        </w:rPr>
        <w:t>(7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  <w:vertAlign w:val="superscript"/>
        </w:rPr>
        <w:t>2</w:t>
      </w:r>
      <w:r w:rsidR="00746F75" w:rsidRPr="00887A5E">
        <w:rPr>
          <w:rFonts w:ascii="Calibri" w:hAnsi="Calibri"/>
          <w:sz w:val="72"/>
          <w:szCs w:val="64"/>
        </w:rPr>
        <w:t xml:space="preserve"> + 3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</w:rPr>
        <w:t xml:space="preserve"> – 4) </w:t>
      </w:r>
      <w:r w:rsidR="00746F75" w:rsidRPr="00887A5E">
        <w:rPr>
          <w:rFonts w:ascii="Calibri" w:hAnsi="Calibri"/>
          <w:sz w:val="72"/>
          <w:szCs w:val="64"/>
        </w:rPr>
        <w:sym w:font="Symbol" w:char="F0B8"/>
      </w:r>
      <w:r w:rsidR="00746F75" w:rsidRPr="00887A5E">
        <w:rPr>
          <w:rFonts w:ascii="Calibri" w:hAnsi="Calibri"/>
          <w:sz w:val="72"/>
          <w:szCs w:val="64"/>
        </w:rPr>
        <w:t xml:space="preserve"> (</w:t>
      </w:r>
      <w:r w:rsidR="00746F75" w:rsidRPr="00512B5D">
        <w:rPr>
          <w:rFonts w:ascii="Calibri" w:hAnsi="Calibri"/>
          <w:i/>
          <w:color w:val="FF0000"/>
          <w:sz w:val="72"/>
          <w:szCs w:val="64"/>
        </w:rPr>
        <w:t>w</w:t>
      </w:r>
      <w:r w:rsidR="00746F75" w:rsidRPr="00512B5D">
        <w:rPr>
          <w:rFonts w:ascii="Calibri" w:hAnsi="Calibri"/>
          <w:color w:val="FF0000"/>
          <w:sz w:val="72"/>
          <w:szCs w:val="64"/>
        </w:rPr>
        <w:t xml:space="preserve"> +</w:t>
      </w:r>
      <w:r w:rsidR="00C54353">
        <w:rPr>
          <w:rFonts w:ascii="Calibri" w:hAnsi="Calibri"/>
          <w:color w:val="FF0000"/>
          <w:sz w:val="72"/>
          <w:szCs w:val="64"/>
        </w:rPr>
        <w:t xml:space="preserve"> </w:t>
      </w:r>
      <w:r w:rsidR="00746F75" w:rsidRPr="00512B5D">
        <w:rPr>
          <w:rFonts w:ascii="Calibri" w:hAnsi="Calibri"/>
          <w:color w:val="FF0000"/>
          <w:sz w:val="72"/>
          <w:szCs w:val="64"/>
        </w:rPr>
        <w:t>1</w:t>
      </w:r>
      <w:r w:rsidR="00746F75" w:rsidRPr="00887A5E">
        <w:rPr>
          <w:rFonts w:ascii="Calibri" w:hAnsi="Calibri"/>
          <w:sz w:val="72"/>
          <w:szCs w:val="64"/>
        </w:rPr>
        <w:t>)</w:t>
      </w: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7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  <w:vertAlign w:val="superscript"/>
              </w:rPr>
              <m:t>2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+ 3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 xml:space="preserve"> – 4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 xml:space="preserve"> + 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746F75" w:rsidP="00E13518">
      <w:pPr>
        <w:ind w:left="2160"/>
        <w:rPr>
          <w:rFonts w:ascii="Calibri" w:hAnsi="Calibri"/>
          <w:sz w:val="72"/>
          <w:szCs w:val="64"/>
        </w:rPr>
      </w:pPr>
      <w:r w:rsidRPr="002F5C37">
        <w:rPr>
          <w:rFonts w:ascii="Calibri" w:hAnsi="Calibri"/>
          <w:sz w:val="72"/>
          <w:szCs w:val="64"/>
        </w:rPr>
        <w:tab/>
      </w:r>
      <w:r w:rsidRPr="00231968">
        <w:rPr>
          <w:rFonts w:ascii="Calibri" w:hAnsi="Calibri"/>
          <w:sz w:val="72"/>
          <w:szCs w:val="64"/>
        </w:rPr>
        <w:t xml:space="preserve">= </w:t>
      </w:r>
      <m:oMath>
        <m:f>
          <m:fPr>
            <m:ctrlPr>
              <w:rPr>
                <w:rFonts w:ascii="Cambria Math" w:hAnsi="Calibri"/>
                <w:i/>
                <w:sz w:val="88"/>
                <w:szCs w:val="88"/>
              </w:rPr>
            </m:ctrlPr>
          </m:fPr>
          <m:num>
            <m:d>
              <m:dPr>
                <m:ctrlPr>
                  <w:rPr>
                    <w:rFonts w:ascii="Cambria Math" w:hAnsi="Calibri"/>
                    <w:i/>
                    <w:sz w:val="88"/>
                    <w:szCs w:val="88"/>
                  </w:rPr>
                </m:ctrlPr>
              </m:dPr>
              <m:e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>7</m:t>
                </m:r>
                <m:r>
                  <m:rPr>
                    <m:nor/>
                  </m:rPr>
                  <w:rPr>
                    <w:rFonts w:ascii="Calibri" w:hAnsi="Calibri"/>
                    <w:i/>
                    <w:sz w:val="88"/>
                    <w:szCs w:val="88"/>
                  </w:rPr>
                  <m:t>w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libri"/>
                    <w:sz w:val="88"/>
                    <w:szCs w:val="88"/>
                  </w:rPr>
                  <m:t>–</m:t>
                </m:r>
                <m:r>
                  <m:rPr>
                    <m:nor/>
                  </m:rPr>
                  <w:rPr>
                    <w:rFonts w:ascii="Calibri" w:hAnsi="Calibri"/>
                    <w:sz w:val="88"/>
                    <w:szCs w:val="88"/>
                  </w:rPr>
                  <m:t xml:space="preserve"> 4</m:t>
                </m:r>
              </m:e>
            </m:d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(</m:t>
            </m:r>
            <m:r>
              <m:rPr>
                <m:nor/>
              </m:rPr>
              <w:rPr>
                <w:rFonts w:ascii="Calibri" w:hAnsi="Calibri"/>
                <w:i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sz w:val="88"/>
                <w:szCs w:val="88"/>
              </w:rPr>
              <m:t>1)</m:t>
            </m:r>
          </m:num>
          <m:den>
            <m:r>
              <m:rPr>
                <m:nor/>
              </m:rPr>
              <w:rPr>
                <w:rFonts w:ascii="Calibri" w:hAnsi="Calibri"/>
                <w:i/>
                <w:color w:val="FF0000"/>
                <w:sz w:val="88"/>
                <w:szCs w:val="88"/>
              </w:rPr>
              <m:t>w</m:t>
            </m:r>
            <m:r>
              <m:rPr>
                <m:nor/>
              </m:rPr>
              <w:rPr>
                <w:rFonts w:ascii="Cambria Math" w:hAnsi="Calibri"/>
                <w:i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+</m:t>
            </m:r>
            <m:r>
              <m:rPr>
                <m:nor/>
              </m:rPr>
              <w:rPr>
                <w:rFonts w:ascii="Cambria Math" w:hAnsi="Calibri"/>
                <w:color w:val="FF0000"/>
                <w:sz w:val="88"/>
                <w:szCs w:val="88"/>
              </w:rPr>
              <m:t xml:space="preserve"> </m:t>
            </m:r>
            <m:r>
              <m:rPr>
                <m:nor/>
              </m:rPr>
              <w:rPr>
                <w:rFonts w:ascii="Calibri" w:hAnsi="Calibri"/>
                <w:color w:val="FF0000"/>
                <w:sz w:val="88"/>
                <w:szCs w:val="88"/>
              </w:rPr>
              <m:t>1</m:t>
            </m:r>
          </m:den>
        </m:f>
      </m:oMath>
    </w:p>
    <w:p w:rsidR="00746F75" w:rsidRPr="00777080" w:rsidRDefault="00746F75" w:rsidP="00E13518">
      <w:pPr>
        <w:ind w:left="2160"/>
        <w:rPr>
          <w:rFonts w:ascii="Calibri" w:hAnsi="Calibri"/>
          <w:sz w:val="52"/>
          <w:szCs w:val="64"/>
        </w:rPr>
      </w:pPr>
    </w:p>
    <w:p w:rsidR="00746F75" w:rsidRPr="002F5C37" w:rsidRDefault="00C2117E" w:rsidP="00C2117E">
      <w:pPr>
        <w:rPr>
          <w:rFonts w:ascii="Calibri" w:hAnsi="Calibri"/>
          <w:sz w:val="72"/>
          <w:szCs w:val="64"/>
        </w:rPr>
      </w:pPr>
      <w:r>
        <w:rPr>
          <w:rFonts w:ascii="Calibri" w:hAnsi="Calibri"/>
          <w:sz w:val="72"/>
          <w:szCs w:val="64"/>
        </w:rPr>
        <w:t xml:space="preserve">        </w:t>
      </w:r>
      <w:r w:rsidRPr="002113A8">
        <w:rPr>
          <w:rFonts w:ascii="Calibri" w:hAnsi="Calibri"/>
          <w:position w:val="-74"/>
          <w:sz w:val="72"/>
          <w:szCs w:val="64"/>
        </w:rPr>
        <w:object w:dxaOrig="2000" w:dyaOrig="1800">
          <v:shape id="_x0000_i1051" type="#_x0000_t75" style="width:100pt;height:90pt" o:ole="">
            <v:imagedata r:id="rId56" o:title=""/>
          </v:shape>
          <o:OLEObject Type="Embed" ProgID="Equation.DSMT4" ShapeID="_x0000_i1051" DrawAspect="Content" ObjectID="_1592371632" r:id="rId58"/>
        </w:object>
      </w:r>
      <w:r w:rsidR="00746F75" w:rsidRPr="002F5C37">
        <w:rPr>
          <w:rFonts w:ascii="Calibri" w:hAnsi="Calibri"/>
          <w:sz w:val="72"/>
          <w:szCs w:val="64"/>
        </w:rPr>
        <w:t xml:space="preserve"> </w:t>
      </w:r>
      <w:r w:rsidR="00746F75" w:rsidRPr="00887A5E">
        <w:rPr>
          <w:rFonts w:ascii="Calibri" w:hAnsi="Calibri"/>
          <w:sz w:val="72"/>
          <w:szCs w:val="64"/>
        </w:rPr>
        <w:t>7</w:t>
      </w:r>
      <w:r w:rsidR="00746F75" w:rsidRPr="00887A5E">
        <w:rPr>
          <w:rFonts w:ascii="Calibri" w:hAnsi="Calibri"/>
          <w:i/>
          <w:sz w:val="72"/>
          <w:szCs w:val="64"/>
        </w:rPr>
        <w:t>w</w:t>
      </w:r>
      <w:r w:rsidR="00746F75" w:rsidRPr="00887A5E">
        <w:rPr>
          <w:rFonts w:ascii="Calibri" w:hAnsi="Calibri"/>
          <w:sz w:val="72"/>
          <w:szCs w:val="64"/>
        </w:rPr>
        <w:t xml:space="preserve"> </w:t>
      </w:r>
      <w:r w:rsidR="00131836">
        <w:rPr>
          <w:rFonts w:ascii="Calibri" w:hAnsi="Calibri"/>
          <w:sz w:val="72"/>
          <w:szCs w:val="64"/>
        </w:rPr>
        <w:t>–</w:t>
      </w:r>
      <w:r w:rsidR="00746F75" w:rsidRPr="00887A5E">
        <w:rPr>
          <w:rFonts w:ascii="Calibri" w:hAnsi="Calibri"/>
          <w:sz w:val="72"/>
          <w:szCs w:val="64"/>
        </w:rPr>
        <w:t xml:space="preserve"> 4</w:t>
      </w:r>
      <w:r w:rsidR="00131836">
        <w:rPr>
          <w:rFonts w:ascii="Calibri" w:hAnsi="Calibri"/>
          <w:sz w:val="72"/>
          <w:szCs w:val="64"/>
        </w:rPr>
        <w:t xml:space="preserve"> </w:t>
      </w:r>
    </w:p>
    <w:p w:rsidR="00F616CE" w:rsidRPr="007D4D47" w:rsidRDefault="00746F75" w:rsidP="00E76880">
      <w:pPr>
        <w:pStyle w:val="Heading1"/>
      </w:pPr>
      <w:r w:rsidRPr="007D4D47">
        <w:rPr>
          <w:sz w:val="112"/>
          <w:szCs w:val="112"/>
        </w:rPr>
        <w:br w:type="page"/>
      </w:r>
      <w:bookmarkStart w:id="45" w:name="prime_poly"/>
      <w:bookmarkEnd w:id="45"/>
      <w:r w:rsidR="00F616CE" w:rsidRPr="004A11B6">
        <w:lastRenderedPageBreak/>
        <w:t>Prime Polynomial</w:t>
      </w:r>
    </w:p>
    <w:p w:rsidR="00DC7C87" w:rsidRDefault="00DC7C87" w:rsidP="00F616CE">
      <w:pPr>
        <w:jc w:val="center"/>
        <w:rPr>
          <w:rFonts w:ascii="Calibri" w:hAnsi="Calibri" w:cs="Arial"/>
          <w:color w:val="000000"/>
          <w:sz w:val="64"/>
          <w:szCs w:val="64"/>
        </w:rPr>
      </w:pPr>
      <w:r>
        <w:rPr>
          <w:rFonts w:ascii="Calibri" w:hAnsi="Calibri" w:cs="Arial"/>
          <w:color w:val="000000"/>
          <w:sz w:val="64"/>
          <w:szCs w:val="64"/>
        </w:rPr>
        <w:t>C</w:t>
      </w:r>
      <w:r w:rsidR="00504BC8" w:rsidRPr="00113ED0">
        <w:rPr>
          <w:rFonts w:ascii="Calibri" w:hAnsi="Calibri" w:cs="Arial"/>
          <w:color w:val="000000"/>
          <w:sz w:val="64"/>
          <w:szCs w:val="64"/>
        </w:rPr>
        <w:t xml:space="preserve">annot be factored into a product of </w:t>
      </w:r>
      <w:r w:rsidRPr="00113ED0">
        <w:rPr>
          <w:rFonts w:ascii="Calibri" w:hAnsi="Calibri" w:cs="Arial"/>
          <w:color w:val="000000"/>
          <w:sz w:val="64"/>
          <w:szCs w:val="64"/>
        </w:rPr>
        <w:t xml:space="preserve">lesser degree </w:t>
      </w:r>
      <w:r>
        <w:rPr>
          <w:rFonts w:ascii="Calibri" w:hAnsi="Calibri" w:cs="Arial"/>
          <w:color w:val="000000"/>
          <w:sz w:val="64"/>
          <w:szCs w:val="64"/>
        </w:rPr>
        <w:t>polynomial factors</w:t>
      </w:r>
    </w:p>
    <w:tbl>
      <w:tblPr>
        <w:tblpPr w:leftFromText="180" w:rightFromText="180" w:vertAnchor="text" w:horzAnchor="margin" w:tblpXSpec="center" w:tblpY="267"/>
        <w:tblW w:w="213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4"/>
      </w:tblGrid>
      <w:tr w:rsidR="00AF114D" w:rsidRPr="00DF6460" w:rsidTr="00AF114D">
        <w:tc>
          <w:tcPr>
            <w:tcW w:w="4339" w:type="dxa"/>
            <w:shd w:val="clear" w:color="auto" w:fill="FFC000"/>
          </w:tcPr>
          <w:p w:rsidR="00AF114D" w:rsidRPr="00160A15" w:rsidRDefault="00AF114D" w:rsidP="00AF114D">
            <w:pPr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Example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>r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3</w:t>
            </w: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 xml:space="preserve">t 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+ 9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>x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i/>
                <w:color w:val="000000"/>
                <w:sz w:val="72"/>
                <w:szCs w:val="60"/>
              </w:rPr>
              <w:t xml:space="preserve"> </w:t>
            </w:r>
            <w:r w:rsidRPr="001E3B15">
              <w:rPr>
                <w:rFonts w:asciiTheme="minorHAnsi" w:hAnsiTheme="minorHAnsi"/>
                <w:color w:val="000000"/>
                <w:sz w:val="72"/>
                <w:szCs w:val="60"/>
              </w:rPr>
              <w:t>+ 1</w:t>
            </w:r>
          </w:p>
        </w:tc>
      </w:tr>
      <w:tr w:rsidR="00AF114D" w:rsidRPr="00DF6460" w:rsidTr="00AF114D">
        <w:trPr>
          <w:trHeight w:val="979"/>
        </w:trPr>
        <w:tc>
          <w:tcPr>
            <w:tcW w:w="4339" w:type="dxa"/>
            <w:vAlign w:val="center"/>
          </w:tcPr>
          <w:p w:rsidR="00AF114D" w:rsidRPr="001E3B15" w:rsidRDefault="00AF114D" w:rsidP="00AF114D">
            <w:pPr>
              <w:tabs>
                <w:tab w:val="left" w:pos="0"/>
                <w:tab w:val="left" w:pos="2160"/>
              </w:tabs>
              <w:jc w:val="center"/>
              <w:rPr>
                <w:rFonts w:asciiTheme="minorHAnsi" w:hAnsiTheme="minorHAnsi"/>
                <w:i/>
                <w:color w:val="000000"/>
                <w:sz w:val="72"/>
                <w:szCs w:val="60"/>
              </w:rPr>
            </w:pPr>
            <w:r w:rsidRPr="001E3B15">
              <w:rPr>
                <w:rFonts w:asciiTheme="minorHAnsi" w:hAnsiTheme="minorHAnsi"/>
                <w:sz w:val="72"/>
                <w:szCs w:val="60"/>
              </w:rPr>
              <w:t>5</w:t>
            </w:r>
            <w:r w:rsidRPr="001E3B15">
              <w:rPr>
                <w:rFonts w:asciiTheme="minorHAnsi" w:hAnsiTheme="minorHAnsi"/>
                <w:i/>
                <w:sz w:val="72"/>
                <w:szCs w:val="60"/>
              </w:rPr>
              <w:t>y</w:t>
            </w:r>
            <w:r w:rsidRPr="001E3B15">
              <w:rPr>
                <w:rFonts w:asciiTheme="minorHAnsi" w:hAnsiTheme="minorHAnsi"/>
                <w:sz w:val="72"/>
                <w:szCs w:val="60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sz w:val="72"/>
                <w:szCs w:val="60"/>
              </w:rPr>
              <w:t xml:space="preserve"> – 4</w:t>
            </w:r>
            <w:r w:rsidRPr="001E3B15">
              <w:rPr>
                <w:rFonts w:asciiTheme="minorHAnsi" w:hAnsiTheme="minorHAnsi"/>
                <w:i/>
                <w:sz w:val="72"/>
                <w:szCs w:val="60"/>
              </w:rPr>
              <w:t>y</w:t>
            </w:r>
            <w:r w:rsidRPr="001E3B15">
              <w:rPr>
                <w:rFonts w:asciiTheme="minorHAnsi" w:hAnsiTheme="minorHAnsi"/>
                <w:sz w:val="72"/>
                <w:szCs w:val="60"/>
              </w:rPr>
              <w:t xml:space="preserve"> + 3</w:t>
            </w:r>
          </w:p>
        </w:tc>
      </w:tr>
    </w:tbl>
    <w:p w:rsidR="00113ED0" w:rsidRDefault="00113ED0" w:rsidP="00113ED0">
      <w:pPr>
        <w:tabs>
          <w:tab w:val="left" w:pos="0"/>
          <w:tab w:val="left" w:pos="2160"/>
        </w:tabs>
        <w:ind w:left="2160"/>
        <w:rPr>
          <w:rFonts w:ascii="Calibri" w:hAnsi="Calibri"/>
          <w:color w:val="000000"/>
          <w:sz w:val="72"/>
          <w:szCs w:val="60"/>
        </w:rPr>
      </w:pPr>
    </w:p>
    <w:p w:rsidR="00113ED0" w:rsidRDefault="00113ED0" w:rsidP="00113ED0">
      <w:pPr>
        <w:tabs>
          <w:tab w:val="left" w:pos="0"/>
          <w:tab w:val="left" w:pos="2160"/>
        </w:tabs>
        <w:ind w:left="2160"/>
        <w:rPr>
          <w:rFonts w:ascii="Calibri" w:hAnsi="Calibri"/>
          <w:i/>
          <w:color w:val="000000"/>
          <w:sz w:val="72"/>
          <w:szCs w:val="60"/>
        </w:rPr>
      </w:pPr>
    </w:p>
    <w:p w:rsidR="00113ED0" w:rsidRDefault="00113ED0" w:rsidP="00113ED0">
      <w:pPr>
        <w:pStyle w:val="Default"/>
        <w:tabs>
          <w:tab w:val="left" w:pos="2160"/>
        </w:tabs>
        <w:ind w:left="2160"/>
        <w:rPr>
          <w:sz w:val="72"/>
          <w:szCs w:val="60"/>
        </w:rPr>
      </w:pPr>
    </w:p>
    <w:p w:rsidR="00CD7B55" w:rsidRDefault="00B83DC4" w:rsidP="00113ED0">
      <w:pPr>
        <w:pStyle w:val="Default"/>
        <w:tabs>
          <w:tab w:val="left" w:pos="2160"/>
        </w:tabs>
        <w:ind w:left="2160"/>
        <w:rPr>
          <w:sz w:val="52"/>
        </w:rPr>
      </w:pPr>
      <w:r w:rsidRPr="00113ED0">
        <w:rPr>
          <w:rFonts w:cs="Arial"/>
          <w:sz w:val="72"/>
          <w:szCs w:val="60"/>
        </w:rPr>
        <w:br/>
      </w:r>
    </w:p>
    <w:tbl>
      <w:tblPr>
        <w:tblpPr w:leftFromText="187" w:rightFromText="187" w:vertAnchor="page" w:horzAnchor="margin" w:tblpXSpec="center" w:tblpY="1016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38"/>
        <w:gridCol w:w="4860"/>
      </w:tblGrid>
      <w:tr w:rsidR="00AF114D" w:rsidTr="00AF114D">
        <w:tc>
          <w:tcPr>
            <w:tcW w:w="4338" w:type="dxa"/>
            <w:shd w:val="clear" w:color="auto" w:fill="FFC000"/>
            <w:vAlign w:val="center"/>
          </w:tcPr>
          <w:p w:rsidR="00AF114D" w:rsidRPr="00160A15" w:rsidRDefault="00AF114D" w:rsidP="00AF114D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t>Nonexample</w:t>
            </w:r>
          </w:p>
        </w:tc>
        <w:tc>
          <w:tcPr>
            <w:tcW w:w="4860" w:type="dxa"/>
            <w:shd w:val="clear" w:color="auto" w:fill="FFC000"/>
            <w:vAlign w:val="center"/>
          </w:tcPr>
          <w:p w:rsidR="00AF114D" w:rsidRPr="00160A15" w:rsidRDefault="00AF114D" w:rsidP="00AF114D">
            <w:pPr>
              <w:spacing w:after="120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>
              <w:rPr>
                <w:rFonts w:ascii="Calibri" w:hAnsi="Calibri"/>
                <w:b/>
                <w:sz w:val="72"/>
                <w:szCs w:val="72"/>
              </w:rPr>
              <w:t>Factors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2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 xml:space="preserve"> – 4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+ 2)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2)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3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 xml:space="preserve">2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3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+ 6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</w:rPr>
            </w:pPr>
            <w:r w:rsidRPr="001E3B15">
              <w:rPr>
                <w:rFonts w:asciiTheme="minorHAnsi" w:hAnsiTheme="minorHAnsi"/>
                <w:sz w:val="72"/>
                <w:szCs w:val="72"/>
              </w:rPr>
              <w:t>3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+ 1)(</w:t>
            </w: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Theme="minorHAnsi" w:hAnsiTheme="minorHAnsi"/>
                <w:sz w:val="72"/>
                <w:szCs w:val="72"/>
              </w:rPr>
              <w:t>– 2)</w:t>
            </w:r>
          </w:p>
        </w:tc>
      </w:tr>
      <w:tr w:rsidR="00AF114D" w:rsidTr="00AF114D">
        <w:tc>
          <w:tcPr>
            <w:tcW w:w="4338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  <w:vertAlign w:val="superscript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3</w:t>
            </w:r>
          </w:p>
        </w:tc>
        <w:tc>
          <w:tcPr>
            <w:tcW w:w="4860" w:type="dxa"/>
            <w:vAlign w:val="center"/>
          </w:tcPr>
          <w:p w:rsidR="00AF114D" w:rsidRPr="001E3B15" w:rsidRDefault="00AF114D" w:rsidP="00AF114D">
            <w:pPr>
              <w:spacing w:after="120"/>
              <w:jc w:val="center"/>
              <w:rPr>
                <w:rFonts w:asciiTheme="minorHAnsi" w:hAnsiTheme="minorHAnsi"/>
                <w:sz w:val="72"/>
                <w:szCs w:val="72"/>
                <w:vertAlign w:val="superscript"/>
              </w:rPr>
            </w:pPr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m:oMath>
              <m:r>
                <w:rPr>
                  <w:rFonts w:ascii="Cambria Math" w:hAnsi="Cambria Math"/>
                  <w:sz w:val="72"/>
                  <w:szCs w:val="72"/>
                </w:rPr>
                <m:t>⋅</m:t>
              </m:r>
            </m:oMath>
            <w:r w:rsidRPr="001E3B15">
              <w:rPr>
                <w:rFonts w:asciiTheme="minorHAnsi" w:hAnsiTheme="minorHAnsi"/>
                <w:i/>
                <w:sz w:val="72"/>
                <w:szCs w:val="72"/>
              </w:rPr>
              <w:t>x</w:t>
            </w:r>
            <w:r w:rsidRPr="001E3B15">
              <w:rPr>
                <w:rFonts w:asciiTheme="minorHAnsi" w:hAnsiTheme="minorHAnsi"/>
                <w:sz w:val="72"/>
                <w:szCs w:val="72"/>
                <w:vertAlign w:val="superscript"/>
              </w:rPr>
              <w:t>2</w:t>
            </w:r>
          </w:p>
        </w:tc>
      </w:tr>
    </w:tbl>
    <w:p w:rsidR="00CD7B55" w:rsidRDefault="00CD7B55">
      <w:pPr>
        <w:rPr>
          <w:rFonts w:asciiTheme="minorHAnsi" w:eastAsia="Calibri" w:hAnsiTheme="minorHAnsi" w:cs="Calibri"/>
          <w:color w:val="000000"/>
          <w:sz w:val="52"/>
        </w:rPr>
      </w:pPr>
      <w:r>
        <w:rPr>
          <w:sz w:val="52"/>
        </w:rPr>
        <w:br w:type="page"/>
      </w:r>
    </w:p>
    <w:p w:rsidR="00BC3E55" w:rsidRPr="007D4D47" w:rsidRDefault="00BC3E55" w:rsidP="00E76880">
      <w:pPr>
        <w:pStyle w:val="Heading1"/>
      </w:pPr>
      <w:bookmarkStart w:id="46" w:name="square_root"/>
      <w:bookmarkEnd w:id="46"/>
      <w:r w:rsidRPr="00E76880">
        <w:lastRenderedPageBreak/>
        <w:t>Square Root</w:t>
      </w:r>
    </w:p>
    <w:p w:rsidR="00BC3E55" w:rsidRPr="007D4D47" w:rsidRDefault="00BC3E55" w:rsidP="00BD7C11">
      <w:pPr>
        <w:pStyle w:val="BodyText"/>
        <w:jc w:val="center"/>
        <w:rPr>
          <w:rFonts w:ascii="Calibri" w:hAnsi="Calibri" w:cs="Arial"/>
          <w:szCs w:val="96"/>
        </w:rPr>
      </w:pPr>
    </w:p>
    <w:p w:rsidR="00BC3E55" w:rsidRPr="007D4D47" w:rsidRDefault="00D33132" w:rsidP="00BD7C11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52"/>
          <w:szCs w:val="72"/>
        </w:rPr>
        <mc:AlternateContent>
          <mc:Choice Requires="wpg">
            <w:drawing>
              <wp:anchor distT="0" distB="0" distL="114300" distR="114300" simplePos="0" relativeHeight="2514882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78453</wp:posOffset>
                </wp:positionV>
                <wp:extent cx="6351905" cy="1290320"/>
                <wp:effectExtent l="0" t="38100" r="0" b="5080"/>
                <wp:wrapNone/>
                <wp:docPr id="6750" name="Group 6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51905" cy="1290320"/>
                          <a:chOff x="1794" y="4688"/>
                          <a:chExt cx="10003" cy="2032"/>
                        </a:xfrm>
                      </wpg:grpSpPr>
                      <wps:wsp>
                        <wps:cNvPr id="6751" name="Text Box 2275"/>
                        <wps:cNvSpPr txBox="1">
                          <a:spLocks noChangeArrowheads="1"/>
                        </wps:cNvSpPr>
                        <wps:spPr bwMode="auto">
                          <a:xfrm>
                            <a:off x="1794" y="5261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BD7C11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6D19F0" w:rsidRDefault="006D19F0" w:rsidP="00BC3E5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2" name="AutoShape 22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692" y="4688"/>
                            <a:ext cx="1604" cy="654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3" name="Text Box 2277"/>
                        <wps:cNvSpPr txBox="1">
                          <a:spLocks noChangeArrowheads="1"/>
                        </wps:cNvSpPr>
                        <wps:spPr bwMode="auto">
                          <a:xfrm>
                            <a:off x="6512" y="5741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835FAE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 xml:space="preserve">radicand or argument </w:t>
                              </w:r>
                            </w:p>
                            <w:p w:rsidR="006D19F0" w:rsidRDefault="006D19F0" w:rsidP="00835FA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4" name="AutoShape 22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25" y="4883"/>
                            <a:ext cx="1220" cy="963"/>
                          </a:xfrm>
                          <a:prstGeom prst="straightConnector1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4" o:spid="_x0000_s1157" style="position:absolute;left:0;text-align:left;margin-left:448.95pt;margin-top:61.3pt;width:500.15pt;height:101.6pt;z-index:251488256;mso-position-horizontal:right;mso-position-horizontal-relative:margin" coordorigin="1794,4688" coordsize="10003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">
                <v:shape id="Text Box 2275" o:spid="_x0000_s1158" type="#_x0000_t202" style="position:absolute;left:1794;top:5261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yFT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5tMR/L6JT0BufgAAAP//AwBQSwECLQAUAAYACAAAACEA2+H2y+4AAACFAQAAEwAAAAAAAAAA&#10;AAAAAAAAAAAAW0NvbnRlbnRfVHlwZXNdLnhtbFBLAQItABQABgAIAAAAIQBa9CxbvwAAABUBAAAL&#10;AAAAAAAAAAAAAAAAAB8BAABfcmVscy8ucmVsc1BLAQItABQABgAIAAAAIQAWcyFT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BD7C11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 xml:space="preserve"> symbol</w:t>
                        </w:r>
                      </w:p>
                      <w:p w:rsidR="006D19F0" w:rsidRDefault="006D19F0" w:rsidP="00BC3E55"/>
                    </w:txbxContent>
                  </v:textbox>
                </v:shape>
                <v:shape id="AutoShape 2276" o:spid="_x0000_s1159" type="#_x0000_t32" style="position:absolute;left:3692;top:4688;width:1604;height:65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" strokecolor="red" strokeweight="4pt">
                  <v:stroke endarrow="block"/>
                </v:shape>
                <v:shape id="Text Box 2277" o:spid="_x0000_s1160" type="#_x0000_t202" style="position:absolute;left:6512;top:5741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835FAE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>radicand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 xml:space="preserve"> or argument </w:t>
                        </w:r>
                      </w:p>
                      <w:p w:rsidR="006D19F0" w:rsidRDefault="006D19F0" w:rsidP="00835FAE"/>
                    </w:txbxContent>
                  </v:textbox>
                </v:shape>
                <v:shape id="AutoShape 2278" o:spid="_x0000_s1161" type="#_x0000_t32" style="position:absolute;left:6625;top:4883;width:1220;height:96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" strokecolor="red" strokeweight="4pt">
                  <v:stroke endarrow="block"/>
                </v:shape>
                <w10:wrap anchorx="margin"/>
              </v:group>
            </w:pict>
          </mc:Fallback>
        </mc:AlternateConten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2</m:t>
                </m:r>
              </m:sup>
            </m:sSup>
          </m:e>
        </m:rad>
      </m:oMath>
      <w:r w:rsidR="00BD7C11" w:rsidRPr="007D4D47">
        <w:rPr>
          <w:rFonts w:ascii="Calibri" w:hAnsi="Calibri" w:cs="Arial"/>
          <w:sz w:val="120"/>
          <w:szCs w:val="120"/>
        </w:rPr>
        <w:t xml:space="preserve"> </w:t>
      </w:r>
    </w:p>
    <w:p w:rsidR="00BC3E55" w:rsidRPr="007D4D47" w:rsidRDefault="00BC3E55" w:rsidP="00BD7C11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D1BC4" w:rsidRPr="007D4D47" w:rsidRDefault="00CD1BC4" w:rsidP="00A4464F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DC7C87" w:rsidRPr="001E3B15" w:rsidRDefault="00DC7C87" w:rsidP="00A4464F">
      <w:pPr>
        <w:pStyle w:val="BodyText"/>
        <w:tabs>
          <w:tab w:val="num" w:pos="720"/>
        </w:tabs>
        <w:rPr>
          <w:rFonts w:ascii="Calibri" w:hAnsi="Calibri" w:cs="Arial"/>
          <w:sz w:val="36"/>
          <w:szCs w:val="60"/>
        </w:rPr>
      </w:pPr>
    </w:p>
    <w:p w:rsidR="00A4464F" w:rsidRPr="007D4D47" w:rsidRDefault="001E3B15" w:rsidP="00DC7C87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28704" behindDoc="1" locked="0" layoutInCell="1" allowOverlap="1">
                <wp:simplePos x="0" y="0"/>
                <wp:positionH relativeFrom="column">
                  <wp:posOffset>-110490</wp:posOffset>
                </wp:positionH>
                <wp:positionV relativeFrom="paragraph">
                  <wp:posOffset>502919</wp:posOffset>
                </wp:positionV>
                <wp:extent cx="6710045" cy="3533775"/>
                <wp:effectExtent l="0" t="0" r="0" b="9525"/>
                <wp:wrapNone/>
                <wp:docPr id="6749" name="Rectangle 2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10045" cy="35337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ED1D4B" id="Rectangle 2806" o:spid="_x0000_s1026" style="position:absolute;margin-left:-8.7pt;margin-top:39.6pt;width:528.35pt;height:278.25pt;z-index:-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" fillcolor="#d8d8d8" stroked="f"/>
            </w:pict>
          </mc:Fallback>
        </mc:AlternateContent>
      </w:r>
      <w:r w:rsidR="00DC7C87">
        <w:rPr>
          <w:rFonts w:ascii="Calibri" w:hAnsi="Calibri" w:cs="Arial"/>
          <w:sz w:val="60"/>
          <w:szCs w:val="60"/>
        </w:rPr>
        <w:t>Simpl</w:t>
      </w:r>
      <w:r>
        <w:rPr>
          <w:rFonts w:ascii="Calibri" w:hAnsi="Calibri" w:cs="Arial"/>
          <w:sz w:val="60"/>
          <w:szCs w:val="60"/>
        </w:rPr>
        <w:t>if</w:t>
      </w:r>
      <w:r w:rsidR="00DC7C87">
        <w:rPr>
          <w:rFonts w:ascii="Calibri" w:hAnsi="Calibri" w:cs="Arial"/>
          <w:sz w:val="60"/>
          <w:szCs w:val="60"/>
        </w:rPr>
        <w:t>y square root expressions.</w:t>
      </w:r>
    </w:p>
    <w:p w:rsidR="0038787E" w:rsidRPr="007D4D47" w:rsidRDefault="00CD1BC4" w:rsidP="00A4464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625"/>
      </w:tblGrid>
      <w:tr w:rsidR="001E3B15" w:rsidRPr="001E3B15" w:rsidTr="001E3B15">
        <w:tc>
          <w:tcPr>
            <w:tcW w:w="9625" w:type="dxa"/>
          </w:tcPr>
          <w:p w:rsidR="001E3B15" w:rsidRPr="001E3B15" w:rsidRDefault="001E3B15" w:rsidP="001E3B15">
            <w:pPr>
              <w:pStyle w:val="BodyText"/>
              <w:tabs>
                <w:tab w:val="num" w:pos="720"/>
              </w:tabs>
              <w:spacing w:before="240" w:after="240"/>
              <w:rPr>
                <w:rFonts w:ascii="Calibri" w:hAnsi="Calibri" w:cs="Arial"/>
                <w:sz w:val="72"/>
                <w:szCs w:val="72"/>
              </w:rPr>
            </w:pPr>
            <m:oMath>
              <m:r>
                <w:rPr>
                  <w:rFonts w:ascii="Cambria Math" w:hAnsi="Cambria Math" w:cs="Arial"/>
                  <w:sz w:val="72"/>
                  <w:szCs w:val="72"/>
                </w:rPr>
                <m:t xml:space="preserve">   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9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i/>
                          <w:sz w:val="72"/>
                          <w:szCs w:val="72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∙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x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(3x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3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>x</w:t>
            </w:r>
          </w:p>
        </w:tc>
      </w:tr>
      <w:tr w:rsidR="001E3B15" w:rsidRPr="001E3B15" w:rsidTr="001E3B15">
        <w:tc>
          <w:tcPr>
            <w:tcW w:w="9625" w:type="dxa"/>
          </w:tcPr>
          <w:p w:rsidR="001E3B15" w:rsidRPr="001E3B15" w:rsidRDefault="001E3B15" w:rsidP="001E3B15">
            <w:pPr>
              <w:pStyle w:val="BodyText"/>
              <w:tabs>
                <w:tab w:val="num" w:pos="720"/>
              </w:tabs>
              <w:spacing w:before="240" w:after="240"/>
              <w:jc w:val="center"/>
              <w:rPr>
                <w:rFonts w:ascii="Calibri" w:hAnsi="Calibri" w:cs="Arial"/>
                <w:sz w:val="72"/>
                <w:szCs w:val="72"/>
              </w:rPr>
            </w:pPr>
            <w:r w:rsidRPr="001E3B15">
              <w:rPr>
                <w:rFonts w:ascii="Calibri" w:hAnsi="Calibri" w:cs="Arial"/>
                <w:sz w:val="96"/>
                <w:szCs w:val="96"/>
              </w:rPr>
              <w:t>-</w:t>
            </w: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(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i/>
                          <w:sz w:val="72"/>
                          <w:szCs w:val="72"/>
                        </w:rPr>
                        <m:t>x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i/>
                          <w:sz w:val="72"/>
                          <w:szCs w:val="72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sz w:val="72"/>
                          <w:szCs w:val="72"/>
                        </w:rPr>
                        <m:t>–</m:t>
                      </m:r>
                      <m:r>
                        <m:rPr>
                          <m:nor/>
                        </m:rPr>
                        <w:rPr>
                          <w:rFonts w:ascii="Cambria Math" w:hAnsi="Calibri" w:cs="Arial"/>
                          <w:sz w:val="72"/>
                          <w:szCs w:val="72"/>
                        </w:rPr>
                        <m:t xml:space="preserve"> </m:t>
                      </m:r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)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2</m:t>
                      </m:r>
                    </m:sup>
                  </m:sSup>
                </m:e>
              </m:rad>
            </m:oMath>
            <w:r w:rsidRPr="001E3B15">
              <w:rPr>
                <w:rFonts w:ascii="Calibri" w:hAnsi="Calibri" w:cs="Arial"/>
                <w:sz w:val="72"/>
                <w:szCs w:val="72"/>
              </w:rPr>
              <w:t xml:space="preserve"> = -(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="Calibri" w:hAnsi="Calibri" w:cs="Arial"/>
                <w:sz w:val="72"/>
                <w:szCs w:val="72"/>
              </w:rPr>
              <w:t>– 3) = -</w:t>
            </w:r>
            <w:r w:rsidRPr="001E3B15">
              <w:rPr>
                <w:rFonts w:ascii="Calibri" w:hAnsi="Calibri" w:cs="Arial"/>
                <w:i/>
                <w:sz w:val="72"/>
                <w:szCs w:val="72"/>
              </w:rPr>
              <w:t xml:space="preserve">x </w:t>
            </w:r>
            <w:r w:rsidRPr="001E3B15">
              <w:rPr>
                <w:rFonts w:ascii="Calibri" w:hAnsi="Calibri" w:cs="Arial"/>
                <w:sz w:val="72"/>
                <w:szCs w:val="72"/>
              </w:rPr>
              <w:t>+ 3</w:t>
            </w:r>
          </w:p>
        </w:tc>
      </w:tr>
    </w:tbl>
    <w:p w:rsidR="00B41979" w:rsidRPr="00DC7C87" w:rsidRDefault="00B41979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48"/>
          <w:szCs w:val="60"/>
        </w:rPr>
      </w:pPr>
    </w:p>
    <w:p w:rsidR="00CD1BC4" w:rsidRPr="007D4D47" w:rsidRDefault="00CD1BC4" w:rsidP="00CD1BC4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Squaring a number and taking a square root are inverse operations.</w:t>
      </w:r>
    </w:p>
    <w:p w:rsidR="0011468E" w:rsidRPr="007D4D47" w:rsidRDefault="002E71E2" w:rsidP="00E76880">
      <w:pPr>
        <w:pStyle w:val="Heading1"/>
      </w:pPr>
      <w:bookmarkStart w:id="47" w:name="cube_root"/>
      <w:bookmarkEnd w:id="47"/>
      <w:r w:rsidRPr="007D4D47">
        <w:lastRenderedPageBreak/>
        <w:t>Cube</w:t>
      </w:r>
      <w:r w:rsidR="0011468E" w:rsidRPr="007D4D47">
        <w:t xml:space="preserve"> Root</w:t>
      </w:r>
    </w:p>
    <w:p w:rsidR="00F570B6" w:rsidRPr="007D4D47" w:rsidRDefault="00D33132" w:rsidP="00F570B6">
      <w:pPr>
        <w:pStyle w:val="BodyText"/>
        <w:jc w:val="center"/>
        <w:rPr>
          <w:rFonts w:ascii="Calibri" w:hAnsi="Calibri" w:cs="Arial"/>
          <w:szCs w:val="96"/>
        </w:rPr>
      </w:pPr>
      <w:r>
        <w:rPr>
          <w:rFonts w:ascii="Calibri" w:hAnsi="Calibri" w:cs="Arial"/>
          <w:noProof/>
          <w:szCs w:val="96"/>
        </w:rPr>
        <mc:AlternateContent>
          <mc:Choice Requires="wpg">
            <w:drawing>
              <wp:anchor distT="0" distB="0" distL="114300" distR="114300" simplePos="0" relativeHeight="251521536" behindDoc="0" locked="0" layoutInCell="1" allowOverlap="1">
                <wp:simplePos x="0" y="0"/>
                <wp:positionH relativeFrom="column">
                  <wp:posOffset>1250950</wp:posOffset>
                </wp:positionH>
                <wp:positionV relativeFrom="paragraph">
                  <wp:posOffset>95885</wp:posOffset>
                </wp:positionV>
                <wp:extent cx="1471930" cy="593725"/>
                <wp:effectExtent l="0" t="0" r="52705" b="93345"/>
                <wp:wrapNone/>
                <wp:docPr id="6746" name="Group 2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930" cy="593725"/>
                          <a:chOff x="2419" y="2962"/>
                          <a:chExt cx="2318" cy="935"/>
                        </a:xfrm>
                      </wpg:grpSpPr>
                      <wps:wsp>
                        <wps:cNvPr id="6747" name="Text Box 2765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2962"/>
                            <a:ext cx="2227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131E32">
                              <w:pPr>
                                <w:jc w:val="center"/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  <w:t>index</w:t>
                              </w:r>
                            </w:p>
                            <w:p w:rsidR="006D19F0" w:rsidRDefault="006D19F0" w:rsidP="00131E3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8" name="AutoShape 2766"/>
                        <wps:cNvCnPr>
                          <a:cxnSpLocks noChangeShapeType="1"/>
                        </wps:cNvCnPr>
                        <wps:spPr bwMode="auto">
                          <a:xfrm>
                            <a:off x="3920" y="3652"/>
                            <a:ext cx="817" cy="24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3" o:spid="_x0000_s1162" style="position:absolute;left:0;text-align:left;margin-left:98.5pt;margin-top:7.55pt;width:115.9pt;height:46.75pt;z-index:251521536" coordorigin="2419,2962" coordsize="2318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">
                <v:shape id="Text Box 2765" o:spid="_x0000_s1163" type="#_x0000_t202" style="position:absolute;left:2419;top:2962;width:2227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" filled="f" stroked="f">
                  <v:textbox>
                    <w:txbxContent>
                      <w:p w:rsidR="006D19F0" w:rsidRPr="00160A15" w:rsidRDefault="006D19F0" w:rsidP="00131E32">
                        <w:pPr>
                          <w:jc w:val="center"/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  <w:t>index</w:t>
                        </w:r>
                        <w:proofErr w:type="gramEnd"/>
                      </w:p>
                      <w:p w:rsidR="006D19F0" w:rsidRDefault="006D19F0" w:rsidP="00131E32"/>
                    </w:txbxContent>
                  </v:textbox>
                </v:shape>
                <v:shape id="AutoShape 2766" o:spid="_x0000_s1164" type="#_x0000_t32" style="position:absolute;left:3920;top:3652;width:817;height: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" strokecolor="red" strokeweight="3.25pt">
                  <v:stroke endarrow="block"/>
                </v:shape>
              </v:group>
            </w:pict>
          </mc:Fallback>
        </mc:AlternateContent>
      </w:r>
    </w:p>
    <w:p w:rsidR="00F570B6" w:rsidRPr="007D4D47" w:rsidRDefault="00C2117E" w:rsidP="00F570B6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20512" behindDoc="0" locked="0" layoutInCell="1" allowOverlap="1">
                <wp:simplePos x="0" y="0"/>
                <wp:positionH relativeFrom="column">
                  <wp:posOffset>3787149</wp:posOffset>
                </wp:positionH>
                <wp:positionV relativeFrom="paragraph">
                  <wp:posOffset>876308</wp:posOffset>
                </wp:positionV>
                <wp:extent cx="3738880" cy="908685"/>
                <wp:effectExtent l="73660" t="93980" r="0" b="0"/>
                <wp:wrapNone/>
                <wp:docPr id="6740" name="Group 2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8880" cy="908685"/>
                          <a:chOff x="5871" y="4603"/>
                          <a:chExt cx="5888" cy="1431"/>
                        </a:xfrm>
                      </wpg:grpSpPr>
                      <wps:wsp>
                        <wps:cNvPr id="6741" name="Text Box 2763"/>
                        <wps:cNvSpPr txBox="1">
                          <a:spLocks noChangeArrowheads="1"/>
                        </wps:cNvSpPr>
                        <wps:spPr bwMode="auto">
                          <a:xfrm>
                            <a:off x="6474" y="5055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F570B6">
                              <w:pPr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0000FF"/>
                                  <w:sz w:val="48"/>
                                  <w:szCs w:val="64"/>
                                </w:rPr>
                                <w:t>radicand or argument</w:t>
                              </w:r>
                            </w:p>
                            <w:p w:rsidR="006D19F0" w:rsidRDefault="006D19F0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2" name="AutoShape 27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71" y="4603"/>
                            <a:ext cx="1128" cy="661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4" o:spid="_x0000_s1165" style="position:absolute;left:0;text-align:left;margin-left:298.2pt;margin-top:69pt;width:294.4pt;height:71.55pt;z-index:251520512" coordorigin="5871,4603" coordsize="5888,1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">
                <v:shape id="Text Box 2763" o:spid="_x0000_s1166" type="#_x0000_t202" style="position:absolute;left:6474;top:5055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F570B6">
                        <w:pPr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>radicand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color w:val="0000FF"/>
                            <w:sz w:val="48"/>
                            <w:szCs w:val="64"/>
                          </w:rPr>
                          <w:t xml:space="preserve"> or argument</w:t>
                        </w:r>
                      </w:p>
                      <w:p w:rsidR="006D19F0" w:rsidRDefault="006D19F0" w:rsidP="00F570B6"/>
                    </w:txbxContent>
                  </v:textbox>
                </v:shape>
                <v:shape id="AutoShape 2764" o:spid="_x0000_s1167" type="#_x0000_t32" style="position:absolute;left:5871;top:4603;width:1128;height:66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" strokecolor="blue" strokeweight="3.25pt">
                  <v:stroke endarrow="block"/>
                </v:shape>
              </v:group>
            </w:pict>
          </mc:Fallback>
        </mc:AlternateContent>
      </w:r>
      <w:r w:rsidR="00D33132">
        <w:rPr>
          <w:rFonts w:ascii="Calibri" w:hAnsi="Calibri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519488" behindDoc="0" locked="0" layoutInCell="1" allowOverlap="1">
                <wp:simplePos x="0" y="0"/>
                <wp:positionH relativeFrom="column">
                  <wp:posOffset>469900</wp:posOffset>
                </wp:positionH>
                <wp:positionV relativeFrom="paragraph">
                  <wp:posOffset>705485</wp:posOffset>
                </wp:positionV>
                <wp:extent cx="2405380" cy="823595"/>
                <wp:effectExtent l="0" t="89535" r="24130" b="1270"/>
                <wp:wrapNone/>
                <wp:docPr id="6743" name="Group 28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5380" cy="823595"/>
                          <a:chOff x="1175" y="4538"/>
                          <a:chExt cx="3788" cy="1297"/>
                        </a:xfrm>
                      </wpg:grpSpPr>
                      <wps:wsp>
                        <wps:cNvPr id="6744" name="Text Box 2761"/>
                        <wps:cNvSpPr txBox="1">
                          <a:spLocks noChangeArrowheads="1"/>
                        </wps:cNvSpPr>
                        <wps:spPr bwMode="auto">
                          <a:xfrm>
                            <a:off x="1175" y="5072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F570B6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6D19F0" w:rsidRDefault="006D19F0" w:rsidP="00F570B6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45" name="AutoShape 2762"/>
                        <wps:cNvCnPr>
                          <a:cxnSpLocks noChangeShapeType="1"/>
                        </wps:cNvCnPr>
                        <wps:spPr bwMode="auto">
                          <a:xfrm flipV="1">
                            <a:off x="3592" y="4538"/>
                            <a:ext cx="1304" cy="63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5" o:spid="_x0000_s1168" style="position:absolute;left:0;text-align:left;margin-left:37pt;margin-top:55.55pt;width:189.4pt;height:64.85pt;z-index:251519488" coordorigin="1175,4538" coordsize="3788,1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">
                <v:shape id="Text Box 2761" o:spid="_x0000_s1169" type="#_x0000_t202" style="position:absolute;left:1175;top:5072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F570B6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 xml:space="preserve"> symbol</w:t>
                        </w:r>
                      </w:p>
                      <w:p w:rsidR="006D19F0" w:rsidRDefault="006D19F0" w:rsidP="00F570B6"/>
                    </w:txbxContent>
                  </v:textbox>
                </v:shape>
                <v:shape id="AutoShape 2762" o:spid="_x0000_s1170" type="#_x0000_t32" style="position:absolute;left:3592;top:4538;width:1304;height:6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" strokeweight="3.25pt">
                  <v:stroke endarrow="block"/>
                </v:shape>
              </v:group>
            </w:pict>
          </mc:Fallback>
        </mc:AlternateContent>
      </w:r>
      <m:oMath>
        <m:rad>
          <m:radPr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color w:val="FF0000"/>
                <w:sz w:val="120"/>
                <w:szCs w:val="120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color w:val="0000FF"/>
                    <w:sz w:val="120"/>
                    <w:szCs w:val="120"/>
                  </w:rPr>
                  <m:t>3</m:t>
                </m:r>
              </m:sup>
            </m:sSup>
          </m:e>
        </m:rad>
      </m:oMath>
      <w:r w:rsidR="00F570B6" w:rsidRPr="007D4D47">
        <w:rPr>
          <w:rFonts w:ascii="Calibri" w:hAnsi="Calibri" w:cs="Arial"/>
          <w:sz w:val="120"/>
          <w:szCs w:val="120"/>
        </w:rPr>
        <w:t xml:space="preserve"> </w:t>
      </w:r>
    </w:p>
    <w:p w:rsidR="00F570B6" w:rsidRPr="007D4D47" w:rsidRDefault="00F570B6" w:rsidP="00F570B6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C61397" w:rsidRDefault="00C61397" w:rsidP="00C61397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1E3B15" w:rsidRPr="007D4D47" w:rsidRDefault="001E3B15" w:rsidP="001E3B15">
      <w:pPr>
        <w:pStyle w:val="BodyText"/>
        <w:tabs>
          <w:tab w:val="num" w:pos="720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Simplify cube root expressions.</w:t>
      </w:r>
    </w:p>
    <w:p w:rsidR="001E3B15" w:rsidRPr="007D4D47" w:rsidRDefault="001E3B15" w:rsidP="001E3B15">
      <w:pPr>
        <w:pStyle w:val="BodyText"/>
        <w:tabs>
          <w:tab w:val="num" w:pos="720"/>
        </w:tabs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0144" behindDoc="0" locked="0" layoutInCell="1" allowOverlap="1" wp14:anchorId="12A36979" wp14:editId="22120E5E">
                <wp:simplePos x="0" y="0"/>
                <wp:positionH relativeFrom="column">
                  <wp:posOffset>1647710</wp:posOffset>
                </wp:positionH>
                <wp:positionV relativeFrom="paragraph">
                  <wp:posOffset>454380</wp:posOffset>
                </wp:positionV>
                <wp:extent cx="3942607" cy="890649"/>
                <wp:effectExtent l="0" t="0" r="20320" b="24130"/>
                <wp:wrapNone/>
                <wp:docPr id="6405" name="Text Box 64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890649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2A36979" id="Text Box 6405" o:spid="_x0000_s1171" type="#_x0000_t202" style="position:absolute;left:0;text-align:left;margin-left:129.75pt;margin-top:35.8pt;width:310.45pt;height:70.1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" filled="f" strokeweight=".5pt">
                <v:textbox>
                  <w:txbxContent>
                    <w:p w:rsidR="006D19F0" w:rsidRDefault="006D19F0" w:rsidP="001E3B15"/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89120" behindDoc="1" locked="0" layoutInCell="1" allowOverlap="1" wp14:anchorId="29BDE399" wp14:editId="74D127F1">
                <wp:simplePos x="0" y="0"/>
                <wp:positionH relativeFrom="margin">
                  <wp:align>center</wp:align>
                </wp:positionH>
                <wp:positionV relativeFrom="paragraph">
                  <wp:posOffset>20320</wp:posOffset>
                </wp:positionV>
                <wp:extent cx="6478270" cy="3557270"/>
                <wp:effectExtent l="0" t="0" r="0" b="5080"/>
                <wp:wrapNone/>
                <wp:docPr id="6406" name="Rectangle 2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8270" cy="35572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B1EEE6" id="Rectangle 2807" o:spid="_x0000_s1026" style="position:absolute;margin-left:0;margin-top:1.6pt;width:510.1pt;height:280.1pt;z-index:-250127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 w:cs="Arial"/>
          <w:sz w:val="60"/>
          <w:szCs w:val="60"/>
        </w:rPr>
        <w:t>Examples:</w:t>
      </w:r>
    </w:p>
    <w:p w:rsidR="001E3B15" w:rsidRPr="007D4D47" w:rsidRDefault="003B6278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64</m:t>
            </m:r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4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4</w:t>
      </w:r>
    </w:p>
    <w:p w:rsidR="001E3B15" w:rsidRPr="007D4D47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6"/>
          <w:szCs w:val="36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2192" behindDoc="0" locked="0" layoutInCell="1" allowOverlap="1" wp14:anchorId="16F62DB5" wp14:editId="7D44349E">
                <wp:simplePos x="0" y="0"/>
                <wp:positionH relativeFrom="column">
                  <wp:posOffset>1647380</wp:posOffset>
                </wp:positionH>
                <wp:positionV relativeFrom="paragraph">
                  <wp:posOffset>147320</wp:posOffset>
                </wp:positionV>
                <wp:extent cx="3942607" cy="1401288"/>
                <wp:effectExtent l="0" t="0" r="20320" b="27940"/>
                <wp:wrapNone/>
                <wp:docPr id="6407" name="Text Box 6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140128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F62DB5" id="Text Box 6407" o:spid="_x0000_s1172" type="#_x0000_t202" style="position:absolute;left:0;text-align:left;margin-left:129.7pt;margin-top:11.6pt;width:310.45pt;height:110.35pt;z-index:253192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" filled="f" strokeweight=".5pt">
                <v:textbox>
                  <w:txbxContent>
                    <w:p w:rsidR="006D19F0" w:rsidRDefault="006D19F0" w:rsidP="001E3B15"/>
                  </w:txbxContent>
                </v:textbox>
              </v:shape>
            </w:pict>
          </mc:Fallback>
        </mc:AlternateContent>
      </w:r>
    </w:p>
    <w:p w:rsidR="001E3B15" w:rsidRPr="007D4D47" w:rsidRDefault="003B6278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72"/>
          <w:szCs w:val="72"/>
        </w:rPr>
      </w:pPr>
      <m:oMath>
        <m:rad>
          <m:radPr>
            <m:ctrlPr>
              <w:rPr>
                <w:rFonts w:ascii="Cambria Math" w:hAnsi="Cambria Math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-27</m:t>
            </m:r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</w:t>
      </w:r>
      <m:oMath>
        <m:rad>
          <m:radPr>
            <m:ctrlPr>
              <w:rPr>
                <w:rFonts w:ascii="Cambria Math" w:hAnsi="Calibr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="Calibr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(-3)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 w:rsidRPr="007D4D47">
        <w:rPr>
          <w:rFonts w:ascii="Calibri" w:hAnsi="Calibri" w:cs="Arial"/>
          <w:sz w:val="72"/>
          <w:szCs w:val="72"/>
        </w:rPr>
        <w:t xml:space="preserve"> = -3</w:t>
      </w:r>
    </w:p>
    <w:p w:rsidR="001E3B15" w:rsidRPr="00AE7A9D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24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3191168" behindDoc="0" locked="0" layoutInCell="1" allowOverlap="1" wp14:anchorId="3CA3969F" wp14:editId="6AD62A1A">
                <wp:simplePos x="0" y="0"/>
                <wp:positionH relativeFrom="column">
                  <wp:posOffset>1646745</wp:posOffset>
                </wp:positionH>
                <wp:positionV relativeFrom="paragraph">
                  <wp:posOffset>152400</wp:posOffset>
                </wp:positionV>
                <wp:extent cx="3942607" cy="724394"/>
                <wp:effectExtent l="0" t="0" r="20320" b="19050"/>
                <wp:wrapNone/>
                <wp:docPr id="6409" name="Text Box 64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2607" cy="724394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1E3B1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A3969F" id="Text Box 6409" o:spid="_x0000_s1173" type="#_x0000_t202" style="position:absolute;left:0;text-align:left;margin-left:129.65pt;margin-top:12pt;width:310.45pt;height:57.05pt;z-index:253191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" filled="f" strokeweight=".5pt">
                <v:textbox>
                  <w:txbxContent>
                    <w:p w:rsidR="006D19F0" w:rsidRDefault="006D19F0" w:rsidP="001E3B15"/>
                  </w:txbxContent>
                </v:textbox>
              </v:shape>
            </w:pict>
          </mc:Fallback>
        </mc:AlternateContent>
      </w:r>
    </w:p>
    <w:p w:rsidR="001E3B15" w:rsidRDefault="003B6278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i/>
          <w:sz w:val="72"/>
          <w:szCs w:val="72"/>
        </w:rPr>
      </w:pPr>
      <m:oMath>
        <m:rad>
          <m:radPr>
            <m:ctrlPr>
              <w:rPr>
                <w:rFonts w:ascii="Cambria Math" w:hAnsiTheme="minorHAnsi" w:cs="Arial"/>
                <w:i/>
                <w:sz w:val="72"/>
                <w:szCs w:val="72"/>
              </w:rPr>
            </m:ctrlPr>
          </m:radPr>
          <m:deg>
            <m:r>
              <m:rPr>
                <m:nor/>
              </m:rPr>
              <w:rPr>
                <w:rFonts w:asciiTheme="minorHAnsi" w:hAnsiTheme="minorHAnsi" w:cs="Arial"/>
                <w:sz w:val="72"/>
                <w:szCs w:val="72"/>
              </w:rPr>
              <m:t>3</m:t>
            </m:r>
          </m:deg>
          <m:e>
            <m:sSup>
              <m:sSupPr>
                <m:ctrlPr>
                  <w:rPr>
                    <w:rFonts w:ascii="Cambria Math" w:hAnsiTheme="minorHAnsi" w:cs="Arial"/>
                    <w:i/>
                    <w:sz w:val="72"/>
                    <w:szCs w:val="72"/>
                  </w:rPr>
                </m:ctrlPr>
              </m:sSupPr>
              <m:e>
                <m:r>
                  <m:rPr>
                    <m:nor/>
                  </m:rPr>
                  <w:rPr>
                    <w:rFonts w:asciiTheme="minorHAnsi" w:hAnsiTheme="minorHAnsi" w:cs="Arial"/>
                    <w:i/>
                    <w:sz w:val="72"/>
                    <w:szCs w:val="72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Theme="minorHAnsi" w:hAnsiTheme="minorHAnsi" w:cs="Arial"/>
                    <w:sz w:val="72"/>
                    <w:szCs w:val="72"/>
                  </w:rPr>
                  <m:t>3</m:t>
                </m:r>
              </m:sup>
            </m:sSup>
          </m:e>
        </m:rad>
      </m:oMath>
      <w:r w:rsidR="001E3B15">
        <w:rPr>
          <w:rFonts w:ascii="Calibri" w:hAnsi="Calibri" w:cs="Arial"/>
          <w:sz w:val="72"/>
          <w:szCs w:val="72"/>
        </w:rPr>
        <w:t xml:space="preserve"> = </w:t>
      </w:r>
      <w:r w:rsidR="001E3B15" w:rsidRPr="00B3628E">
        <w:rPr>
          <w:rFonts w:ascii="Calibri" w:hAnsi="Calibri" w:cs="Arial"/>
          <w:i/>
          <w:sz w:val="72"/>
          <w:szCs w:val="72"/>
        </w:rPr>
        <w:t>x</w:t>
      </w:r>
    </w:p>
    <w:p w:rsidR="001E3B15" w:rsidRPr="00B3628E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2"/>
          <w:szCs w:val="60"/>
        </w:rPr>
      </w:pPr>
    </w:p>
    <w:p w:rsidR="001E3B15" w:rsidRPr="007D4D47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Cubing a number and taking a cube root are inverse operations.</w:t>
      </w:r>
    </w:p>
    <w:p w:rsidR="0035779F" w:rsidRPr="007D4D47" w:rsidRDefault="0035779F" w:rsidP="00E76880">
      <w:pPr>
        <w:pStyle w:val="Heading1"/>
      </w:pPr>
      <w:bookmarkStart w:id="48" w:name="nth_root"/>
      <w:r w:rsidRPr="00DF0A36">
        <w:rPr>
          <w:i/>
        </w:rPr>
        <w:lastRenderedPageBreak/>
        <w:t>n</w:t>
      </w:r>
      <w:r w:rsidRPr="00DF0A36">
        <w:rPr>
          <w:vertAlign w:val="superscript"/>
        </w:rPr>
        <w:t>th</w:t>
      </w:r>
      <w:r w:rsidRPr="00DF0A36">
        <w:t xml:space="preserve"> Root</w:t>
      </w:r>
    </w:p>
    <w:bookmarkEnd w:id="48"/>
    <w:p w:rsidR="0035779F" w:rsidRPr="007D4D47" w:rsidRDefault="00D33132" w:rsidP="0035779F">
      <w:pPr>
        <w:pStyle w:val="BodyText"/>
        <w:jc w:val="center"/>
        <w:rPr>
          <w:rFonts w:ascii="Calibri" w:hAnsi="Calibri" w:cs="Arial"/>
          <w:szCs w:val="96"/>
        </w:rPr>
      </w:pPr>
      <w:r>
        <w:rPr>
          <w:rFonts w:ascii="Calibri" w:hAnsi="Calibri" w:cs="Arial"/>
          <w:noProof/>
          <w:szCs w:val="96"/>
        </w:rPr>
        <mc:AlternateContent>
          <mc:Choice Requires="wpg">
            <w:drawing>
              <wp:anchor distT="0" distB="0" distL="114300" distR="114300" simplePos="0" relativeHeight="252330496" behindDoc="0" locked="0" layoutInCell="1" allowOverlap="1">
                <wp:simplePos x="0" y="0"/>
                <wp:positionH relativeFrom="column">
                  <wp:posOffset>613410</wp:posOffset>
                </wp:positionH>
                <wp:positionV relativeFrom="paragraph">
                  <wp:posOffset>139065</wp:posOffset>
                </wp:positionV>
                <wp:extent cx="1471930" cy="593725"/>
                <wp:effectExtent l="0" t="3810" r="52070" b="97790"/>
                <wp:wrapNone/>
                <wp:docPr id="6736" name="Group 6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930" cy="593725"/>
                          <a:chOff x="2419" y="2962"/>
                          <a:chExt cx="2318" cy="935"/>
                        </a:xfrm>
                      </wpg:grpSpPr>
                      <wps:wsp>
                        <wps:cNvPr id="6737" name="Text Box 6250"/>
                        <wps:cNvSpPr txBox="1">
                          <a:spLocks noChangeArrowheads="1"/>
                        </wps:cNvSpPr>
                        <wps:spPr bwMode="auto">
                          <a:xfrm>
                            <a:off x="2419" y="2962"/>
                            <a:ext cx="2227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35779F">
                              <w:pPr>
                                <w:jc w:val="center"/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color w:val="FF0000"/>
                                  <w:sz w:val="48"/>
                                  <w:szCs w:val="60"/>
                                </w:rPr>
                                <w:t>index</w:t>
                              </w:r>
                            </w:p>
                            <w:p w:rsidR="006D19F0" w:rsidRDefault="006D19F0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8" name="AutoShape 6251"/>
                        <wps:cNvCnPr>
                          <a:cxnSpLocks noChangeShapeType="1"/>
                        </wps:cNvCnPr>
                        <wps:spPr bwMode="auto">
                          <a:xfrm>
                            <a:off x="3920" y="3652"/>
                            <a:ext cx="817" cy="24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49" o:spid="_x0000_s1174" style="position:absolute;left:0;text-align:left;margin-left:48.3pt;margin-top:10.95pt;width:115.9pt;height:46.75pt;z-index:252330496" coordorigin="2419,2962" coordsize="2318,9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">
                <v:shape id="Text Box 6250" o:spid="_x0000_s1175" type="#_x0000_t202" style="position:absolute;left:2419;top:2962;width:2227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" filled="f" stroked="f">
                  <v:textbox>
                    <w:txbxContent>
                      <w:p w:rsidR="006D19F0" w:rsidRPr="00160A15" w:rsidRDefault="006D19F0" w:rsidP="0035779F">
                        <w:pPr>
                          <w:jc w:val="center"/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color w:val="FF0000"/>
                            <w:sz w:val="48"/>
                            <w:szCs w:val="60"/>
                          </w:rPr>
                          <w:t>index</w:t>
                        </w:r>
                        <w:proofErr w:type="gramEnd"/>
                      </w:p>
                      <w:p w:rsidR="006D19F0" w:rsidRDefault="006D19F0" w:rsidP="0035779F"/>
                    </w:txbxContent>
                  </v:textbox>
                </v:shape>
                <v:shape id="AutoShape 6251" o:spid="_x0000_s1176" type="#_x0000_t32" style="position:absolute;left:3920;top:3652;width:817;height: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" strokecolor="red" strokeweight="3.25pt">
                  <v:stroke endarrow="block"/>
                </v:shape>
              </v:group>
            </w:pict>
          </mc:Fallback>
        </mc:AlternateContent>
      </w:r>
    </w:p>
    <w:p w:rsidR="0035779F" w:rsidRPr="007D4D47" w:rsidRDefault="00D33132" w:rsidP="0035779F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2578560" behindDoc="0" locked="0" layoutInCell="1" allowOverlap="1">
                <wp:simplePos x="0" y="0"/>
                <wp:positionH relativeFrom="column">
                  <wp:posOffset>3023235</wp:posOffset>
                </wp:positionH>
                <wp:positionV relativeFrom="paragraph">
                  <wp:posOffset>845820</wp:posOffset>
                </wp:positionV>
                <wp:extent cx="3541395" cy="979170"/>
                <wp:effectExtent l="85725" t="86995" r="1905" b="635"/>
                <wp:wrapNone/>
                <wp:docPr id="6733" name="Group 6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1395" cy="979170"/>
                          <a:chOff x="5821" y="5086"/>
                          <a:chExt cx="5577" cy="1542"/>
                        </a:xfrm>
                      </wpg:grpSpPr>
                      <wps:wsp>
                        <wps:cNvPr id="6734" name="Text Box 6247"/>
                        <wps:cNvSpPr txBox="1">
                          <a:spLocks noChangeArrowheads="1"/>
                        </wps:cNvSpPr>
                        <wps:spPr bwMode="auto">
                          <a:xfrm>
                            <a:off x="6113" y="5649"/>
                            <a:ext cx="5285" cy="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8A451E" w:rsidRDefault="006D19F0" w:rsidP="0035779F">
                              <w:pPr>
                                <w:rPr>
                                  <w:rFonts w:ascii="Calibri" w:hAnsi="Calibri"/>
                                  <w:sz w:val="48"/>
                                  <w:szCs w:val="64"/>
                                </w:rPr>
                              </w:pPr>
                              <w:r w:rsidRPr="008A451E">
                                <w:rPr>
                                  <w:rFonts w:ascii="Calibri" w:hAnsi="Calibri"/>
                                  <w:sz w:val="48"/>
                                  <w:szCs w:val="64"/>
                                </w:rPr>
                                <w:t>radicand or argument</w:t>
                              </w:r>
                            </w:p>
                            <w:p w:rsidR="006D19F0" w:rsidRDefault="006D19F0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5" name="AutoShape 62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821" y="5086"/>
                            <a:ext cx="817" cy="772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6" o:spid="_x0000_s1177" style="position:absolute;left:0;text-align:left;margin-left:238.05pt;margin-top:66.6pt;width:278.85pt;height:77.1pt;z-index:252578560" coordorigin="5821,5086" coordsize="5577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">
                <v:shape id="Text Box 6247" o:spid="_x0000_s1178" type="#_x0000_t202" style="position:absolute;left:6113;top:5649;width:5285;height: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" filled="f" stroked="f">
                  <v:textbox>
                    <w:txbxContent>
                      <w:p w:rsidR="006D19F0" w:rsidRPr="008A451E" w:rsidRDefault="006D19F0" w:rsidP="0035779F">
                        <w:pPr>
                          <w:rPr>
                            <w:rFonts w:ascii="Calibri" w:hAnsi="Calibri"/>
                            <w:sz w:val="48"/>
                            <w:szCs w:val="64"/>
                          </w:rPr>
                        </w:pPr>
                        <w:proofErr w:type="gramStart"/>
                        <w:r w:rsidRPr="008A451E">
                          <w:rPr>
                            <w:rFonts w:ascii="Calibri" w:hAnsi="Calibri"/>
                            <w:sz w:val="48"/>
                            <w:szCs w:val="64"/>
                          </w:rPr>
                          <w:t>radicand</w:t>
                        </w:r>
                        <w:proofErr w:type="gramEnd"/>
                        <w:r w:rsidRPr="008A451E">
                          <w:rPr>
                            <w:rFonts w:ascii="Calibri" w:hAnsi="Calibri"/>
                            <w:sz w:val="48"/>
                            <w:szCs w:val="64"/>
                          </w:rPr>
                          <w:t xml:space="preserve"> or argument</w:t>
                        </w:r>
                      </w:p>
                      <w:p w:rsidR="006D19F0" w:rsidRDefault="006D19F0" w:rsidP="0035779F"/>
                    </w:txbxContent>
                  </v:textbox>
                </v:shape>
                <v:shape id="AutoShape 6248" o:spid="_x0000_s1179" type="#_x0000_t32" style="position:absolute;left:5821;top:5086;width:817;height:7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" strokecolor="black [3213]" strokeweight="3.25pt">
                  <v:stroke endarrow="block"/>
                </v:shape>
              </v:group>
            </w:pict>
          </mc:Fallback>
        </mc:AlternateContent>
      </w:r>
      <w:r>
        <w:rPr>
          <w:rFonts w:ascii="Calibri" w:hAnsi="Calibri" w:cs="Arial"/>
          <w:noProof/>
          <w:sz w:val="52"/>
          <w:szCs w:val="52"/>
        </w:rPr>
        <mc:AlternateContent>
          <mc:Choice Requires="wpg">
            <w:drawing>
              <wp:anchor distT="0" distB="0" distL="114300" distR="114300" simplePos="0" relativeHeight="252573184" behindDoc="0" locked="0" layoutInCell="1" allowOverlap="1">
                <wp:simplePos x="0" y="0"/>
                <wp:positionH relativeFrom="column">
                  <wp:posOffset>-133985</wp:posOffset>
                </wp:positionH>
                <wp:positionV relativeFrom="paragraph">
                  <wp:posOffset>782320</wp:posOffset>
                </wp:positionV>
                <wp:extent cx="2405380" cy="988695"/>
                <wp:effectExtent l="0" t="90170" r="27940" b="0"/>
                <wp:wrapNone/>
                <wp:docPr id="6730" name="Group 6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5380" cy="988695"/>
                          <a:chOff x="734" y="5009"/>
                          <a:chExt cx="3788" cy="1557"/>
                        </a:xfrm>
                      </wpg:grpSpPr>
                      <wps:wsp>
                        <wps:cNvPr id="6731" name="Text Box 6244"/>
                        <wps:cNvSpPr txBox="1">
                          <a:spLocks noChangeArrowheads="1"/>
                        </wps:cNvSpPr>
                        <wps:spPr bwMode="auto">
                          <a:xfrm>
                            <a:off x="734" y="5803"/>
                            <a:ext cx="3788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35779F">
                              <w:pPr>
                                <w:jc w:val="center"/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</w:pPr>
                              <w:r w:rsidRPr="00160A15">
                                <w:rPr>
                                  <w:rFonts w:ascii="Calibri" w:hAnsi="Calibri"/>
                                  <w:sz w:val="48"/>
                                  <w:szCs w:val="60"/>
                                </w:rPr>
                                <w:t>radical symbol</w:t>
                              </w:r>
                            </w:p>
                            <w:p w:rsidR="006D19F0" w:rsidRDefault="006D19F0" w:rsidP="0035779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2" name="AutoShape 62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151" y="5009"/>
                            <a:ext cx="1304" cy="895"/>
                          </a:xfrm>
                          <a:prstGeom prst="straightConnector1">
                            <a:avLst/>
                          </a:prstGeom>
                          <a:noFill/>
                          <a:ln w="412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55" o:spid="_x0000_s1180" style="position:absolute;left:0;text-align:left;margin-left:-10.55pt;margin-top:61.6pt;width:189.4pt;height:77.85pt;z-index:252573184" coordorigin="734,5009" coordsize="3788,1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">
                <v:shape id="Text Box 6244" o:spid="_x0000_s1181" type="#_x0000_t202" style="position:absolute;left:734;top:5803;width:3788;height:7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" filled="f" stroked="f">
                  <v:textbox>
                    <w:txbxContent>
                      <w:p w:rsidR="006D19F0" w:rsidRPr="00160A15" w:rsidRDefault="006D19F0" w:rsidP="0035779F">
                        <w:pPr>
                          <w:jc w:val="center"/>
                          <w:rPr>
                            <w:rFonts w:ascii="Calibri" w:hAnsi="Calibri"/>
                            <w:sz w:val="48"/>
                            <w:szCs w:val="60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>radical</w:t>
                        </w:r>
                        <w:proofErr w:type="gramEnd"/>
                        <w:r w:rsidRPr="00160A15">
                          <w:rPr>
                            <w:rFonts w:ascii="Calibri" w:hAnsi="Calibri"/>
                            <w:sz w:val="48"/>
                            <w:szCs w:val="60"/>
                          </w:rPr>
                          <w:t xml:space="preserve"> symbol</w:t>
                        </w:r>
                      </w:p>
                      <w:p w:rsidR="006D19F0" w:rsidRDefault="006D19F0" w:rsidP="0035779F"/>
                    </w:txbxContent>
                  </v:textbox>
                </v:shape>
                <v:shape id="AutoShape 6245" o:spid="_x0000_s1182" type="#_x0000_t32" style="position:absolute;left:3151;top:5009;width:1304;height:8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" strokeweight="3.25pt">
                  <v:stroke endarrow="block"/>
                </v:shape>
              </v:group>
            </w:pict>
          </mc:Fallback>
        </mc:AlternateContent>
      </w:r>
      <m:oMath>
        <m:rad>
          <m:radPr>
            <m:ctrlPr>
              <w:rPr>
                <w:rFonts w:ascii="Cambria Math" w:hAnsi="Cambria Math" w:cs="Arial"/>
                <w:i/>
                <w:sz w:val="120"/>
                <w:szCs w:val="120"/>
              </w:rPr>
            </m:ctrlPr>
          </m:radPr>
          <m:deg>
            <m:r>
              <m:rPr>
                <m:nor/>
              </m:rPr>
              <w:rPr>
                <w:rFonts w:ascii="Calibri" w:hAnsi="Calibri" w:cs="Arial"/>
                <w:i/>
                <w:color w:val="FF0000"/>
                <w:sz w:val="120"/>
                <w:szCs w:val="120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 w:cs="Arial"/>
                    <w:i/>
                    <w:color w:val="0000FF"/>
                    <w:sz w:val="120"/>
                    <w:szCs w:val="120"/>
                  </w:rPr>
                </m:ctrlPr>
              </m:sSupPr>
              <m:e>
                <m:r>
                  <m:rPr>
                    <m:nor/>
                  </m:rPr>
                  <w:rPr>
                    <w:rFonts w:ascii="Calibri" w:hAnsi="Calibri" w:cs="Arial"/>
                    <w:i/>
                    <w:sz w:val="120"/>
                    <w:szCs w:val="120"/>
                  </w:rPr>
                  <m:t>x</m:t>
                </m:r>
              </m:e>
              <m:sup>
                <m:r>
                  <m:rPr>
                    <m:nor/>
                  </m:rPr>
                  <w:rPr>
                    <w:rFonts w:ascii="Calibri" w:hAnsi="Calibri" w:cs="Arial"/>
                    <w:i/>
                    <w:color w:val="0000FF"/>
                    <w:sz w:val="120"/>
                    <w:szCs w:val="120"/>
                  </w:rPr>
                  <m:t>m</m:t>
                </m:r>
              </m:sup>
            </m:sSup>
          </m:e>
        </m:rad>
      </m:oMath>
      <w:r w:rsidR="0035779F">
        <w:rPr>
          <w:rFonts w:ascii="Calibri" w:hAnsi="Calibri" w:cs="Arial"/>
          <w:noProof/>
          <w:sz w:val="120"/>
          <w:szCs w:val="120"/>
        </w:rPr>
        <w:t xml:space="preserve">= </w:t>
      </w:r>
      <m:oMath>
        <m:sSup>
          <m:sSupPr>
            <m:ctrlPr>
              <w:rPr>
                <w:rFonts w:ascii="Cambria Math" w:hAnsiTheme="minorHAnsi" w:cs="Arial"/>
                <w:i/>
                <w:noProof/>
                <w:sz w:val="96"/>
                <w:szCs w:val="120"/>
              </w:rPr>
            </m:ctrlPr>
          </m:sSupPr>
          <m:e>
            <m:r>
              <m:rPr>
                <m:nor/>
              </m:rPr>
              <w:rPr>
                <w:rFonts w:asciiTheme="minorHAnsi" w:hAnsiTheme="minorHAnsi" w:cs="Arial"/>
                <w:i/>
                <w:noProof/>
                <w:sz w:val="96"/>
                <w:szCs w:val="120"/>
              </w:rPr>
              <m:t>x</m:t>
            </m:r>
          </m:e>
          <m:sup>
            <m:f>
              <m:fPr>
                <m:ctrlPr>
                  <w:rPr>
                    <w:rFonts w:ascii="Cambria Math" w:hAnsiTheme="minorHAnsi" w:cs="Arial"/>
                    <w:noProof/>
                    <w:sz w:val="96"/>
                    <w:szCs w:val="120"/>
                  </w:rPr>
                </m:ctrlPr>
              </m:fPr>
              <m:num>
                <m:r>
                  <m:rPr>
                    <m:nor/>
                  </m:rPr>
                  <w:rPr>
                    <w:rFonts w:asciiTheme="minorHAnsi" w:hAnsiTheme="minorHAnsi" w:cs="Arial"/>
                    <w:i/>
                    <w:noProof/>
                    <w:color w:val="0000FF"/>
                    <w:sz w:val="96"/>
                    <w:szCs w:val="120"/>
                  </w:rPr>
                  <m:t>m</m:t>
                </m:r>
              </m:num>
              <m:den>
                <m:r>
                  <m:rPr>
                    <m:nor/>
                  </m:rPr>
                  <w:rPr>
                    <w:rFonts w:asciiTheme="minorHAnsi" w:hAnsiTheme="minorHAnsi" w:cs="Arial"/>
                    <w:i/>
                    <w:noProof/>
                    <w:color w:val="FF0000"/>
                    <w:sz w:val="96"/>
                    <w:szCs w:val="120"/>
                  </w:rPr>
                  <m:t>n</m:t>
                </m:r>
              </m:den>
            </m:f>
          </m:sup>
        </m:sSup>
      </m:oMath>
    </w:p>
    <w:p w:rsidR="0035779F" w:rsidRPr="007D4D47" w:rsidRDefault="0035779F" w:rsidP="0035779F">
      <w:pPr>
        <w:pStyle w:val="BodyText"/>
        <w:tabs>
          <w:tab w:val="num" w:pos="720"/>
        </w:tabs>
        <w:rPr>
          <w:rFonts w:ascii="Calibri" w:hAnsi="Calibri" w:cs="Arial"/>
          <w:sz w:val="52"/>
          <w:szCs w:val="52"/>
        </w:rPr>
      </w:pPr>
    </w:p>
    <w:p w:rsidR="0035779F" w:rsidRDefault="0035779F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A627F8" w:rsidRDefault="00A627F8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</w:p>
    <w:p w:rsidR="0035779F" w:rsidRPr="00CD7B55" w:rsidRDefault="00D33132" w:rsidP="0035779F">
      <w:pPr>
        <w:pStyle w:val="BodyText"/>
        <w:tabs>
          <w:tab w:val="num" w:pos="720"/>
        </w:tabs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36"/>
          <w:szCs w:val="72"/>
        </w:rPr>
        <mc:AlternateContent>
          <mc:Choice Requires="wps">
            <w:drawing>
              <wp:anchor distT="0" distB="0" distL="114300" distR="114300" simplePos="0" relativeHeight="252331520" behindDoc="1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20320</wp:posOffset>
                </wp:positionV>
                <wp:extent cx="6343650" cy="3977005"/>
                <wp:effectExtent l="0" t="1905" r="2540" b="2540"/>
                <wp:wrapNone/>
                <wp:docPr id="6729" name="Rectangle 6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43650" cy="39770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3CA6DB" id="Rectangle 6252" o:spid="_x0000_s1026" style="position:absolute;margin-left:-3.65pt;margin-top:1.6pt;width:499.5pt;height:313.15pt;z-index:-25098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" fillcolor="#d8d8d8" stroked="f"/>
            </w:pict>
          </mc:Fallback>
        </mc:AlternateContent>
      </w:r>
      <w:r w:rsidR="0035779F" w:rsidRPr="00CD7B55">
        <w:rPr>
          <w:rFonts w:ascii="Calibri" w:hAnsi="Calibri" w:cs="Arial"/>
          <w:sz w:val="60"/>
          <w:szCs w:val="60"/>
        </w:rPr>
        <w:t>Examples:</w:t>
      </w:r>
    </w:p>
    <w:p w:rsidR="00CD7B55" w:rsidRPr="006A70A7" w:rsidRDefault="00CD7B55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48"/>
          <w:szCs w:val="72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9175"/>
      </w:tblGrid>
      <w:tr w:rsidR="001E3B15" w:rsidRPr="001E3B15" w:rsidTr="00F2289C">
        <w:trPr>
          <w:trHeight w:val="2118"/>
        </w:trPr>
        <w:tc>
          <w:tcPr>
            <w:tcW w:w="9175" w:type="dxa"/>
          </w:tcPr>
          <w:p w:rsidR="001E3B15" w:rsidRPr="001E3B15" w:rsidRDefault="003B6278" w:rsidP="001E3B15">
            <w:pPr>
              <w:pStyle w:val="BodyText"/>
              <w:tabs>
                <w:tab w:val="num" w:pos="720"/>
              </w:tabs>
              <w:spacing w:before="240"/>
              <w:jc w:val="center"/>
              <w:rPr>
                <w:rFonts w:ascii="Calibri" w:hAnsi="Calibri" w:cs="Arial"/>
                <w:sz w:val="72"/>
                <w:szCs w:val="72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5</m:t>
                  </m:r>
                </m:deg>
                <m:e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64</m:t>
                  </m:r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4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Calibri" w:hAnsi="Calibri" w:cs="Arial"/>
                          <w:sz w:val="72"/>
                          <w:szCs w:val="72"/>
                        </w:rPr>
                        <m:t>3</m:t>
                      </m:r>
                    </m:sup>
                  </m:sSup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4</m:t>
                  </m:r>
                </m:e>
                <m:sup>
                  <m:f>
                    <m:f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5</m:t>
                      </m:r>
                    </m:den>
                  </m:f>
                </m:sup>
              </m:sSup>
            </m:oMath>
          </w:p>
        </w:tc>
      </w:tr>
      <w:tr w:rsidR="001E3B15" w:rsidRPr="001E3B15" w:rsidTr="00F2289C">
        <w:trPr>
          <w:trHeight w:val="2208"/>
        </w:trPr>
        <w:tc>
          <w:tcPr>
            <w:tcW w:w="9175" w:type="dxa"/>
          </w:tcPr>
          <w:p w:rsidR="001E3B15" w:rsidRPr="001E3B15" w:rsidRDefault="001E3B15" w:rsidP="00F2289C">
            <w:pPr>
              <w:pStyle w:val="BodyText"/>
              <w:tabs>
                <w:tab w:val="num" w:pos="720"/>
              </w:tabs>
              <w:jc w:val="center"/>
              <w:rPr>
                <w:rFonts w:ascii="Calibri" w:hAnsi="Calibri" w:cs="Arial"/>
                <w:sz w:val="36"/>
                <w:szCs w:val="36"/>
              </w:rPr>
            </w:pPr>
            <w:r w:rsidRPr="001E3B15">
              <w:rPr>
                <w:rFonts w:ascii="Calibri" w:hAnsi="Calibri" w:cs="Arial"/>
                <w:sz w:val="72"/>
                <w:szCs w:val="72"/>
              </w:rPr>
              <w:t xml:space="preserve"> </w:t>
            </w:r>
          </w:p>
          <w:p w:rsidR="001E3B15" w:rsidRPr="001E3B15" w:rsidRDefault="003B6278" w:rsidP="001E3B15">
            <w:pPr>
              <w:pStyle w:val="BodyText"/>
              <w:tabs>
                <w:tab w:val="num" w:pos="720"/>
              </w:tabs>
              <w:spacing w:after="240"/>
              <w:jc w:val="center"/>
              <w:rPr>
                <w:rFonts w:ascii="Calibri" w:hAnsi="Calibri" w:cs="Arial"/>
                <w:sz w:val="36"/>
                <w:szCs w:val="36"/>
              </w:rPr>
            </w:pP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6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729</m:t>
                  </m:r>
                  <m:sSup>
                    <m:sSup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sSupPr>
                    <m:e>
                      <m:sSup>
                        <m:sSupPr>
                          <m:ctrlPr>
                            <w:rPr>
                              <w:rFonts w:ascii="Cambria Math" w:hAnsiTheme="minorHAnsi" w:cs="Arial"/>
                              <w:i/>
                              <w:sz w:val="72"/>
                              <w:szCs w:val="72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Theme="minorHAnsi" w:hAnsiTheme="minorHAnsi" w:cs="Arial"/>
                              <w:i/>
                              <w:sz w:val="72"/>
                              <w:szCs w:val="72"/>
                            </w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Theme="minorHAnsi" w:hAnsiTheme="minorHAnsi" w:cs="Arial"/>
                              <w:sz w:val="72"/>
                              <w:szCs w:val="72"/>
                            </w:rPr>
                            <m:t>9</m:t>
                          </m:r>
                        </m:sup>
                      </m:s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i/>
                          <w:sz w:val="72"/>
                          <w:szCs w:val="72"/>
                        </w:rPr>
                        <m:t>y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6</m:t>
                      </m:r>
                    </m:sup>
                  </m:sSup>
                </m:e>
              </m:rad>
            </m:oMath>
            <w:r w:rsidR="001E3B15" w:rsidRPr="001E3B15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>
                <m:rPr>
                  <m:nor/>
                </m:rPr>
                <w:rPr>
                  <w:rFonts w:asciiTheme="minorHAnsi" w:hAnsiTheme="minorHAnsi" w:cs="Arial"/>
                  <w:sz w:val="72"/>
                  <w:szCs w:val="72"/>
                </w:rPr>
                <m:t>3</m:t>
              </m:r>
              <m:sSup>
                <m:sSup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i/>
                      <w:sz w:val="72"/>
                      <w:szCs w:val="72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Theme="minorHAnsi" w:cs="Arial"/>
                          <w:i/>
                          <w:sz w:val="72"/>
                          <w:szCs w:val="72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3</m:t>
                      </m:r>
                    </m:num>
                    <m:den>
                      <m:r>
                        <m:rPr>
                          <m:nor/>
                        </m:rPr>
                        <w:rPr>
                          <w:rFonts w:asciiTheme="minorHAnsi" w:hAnsiTheme="minorHAnsi" w:cs="Arial"/>
                          <w:sz w:val="72"/>
                          <w:szCs w:val="72"/>
                        </w:rPr>
                        <m:t>2</m:t>
                      </m:r>
                    </m:den>
                  </m:f>
                </m:sup>
              </m:sSup>
              <m:r>
                <m:rPr>
                  <m:nor/>
                </m:rPr>
                <w:rPr>
                  <w:rFonts w:asciiTheme="minorHAnsi" w:hAnsiTheme="minorHAnsi" w:cs="Arial"/>
                  <w:i/>
                  <w:sz w:val="72"/>
                  <w:szCs w:val="72"/>
                </w:rPr>
                <m:t>y</m:t>
              </m:r>
            </m:oMath>
          </w:p>
        </w:tc>
      </w:tr>
    </w:tbl>
    <w:p w:rsidR="0035779F" w:rsidRPr="00CC5469" w:rsidRDefault="0035779F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24"/>
          <w:szCs w:val="60"/>
          <w:highlight w:val="yellow"/>
        </w:rPr>
      </w:pPr>
    </w:p>
    <w:p w:rsidR="0035779F" w:rsidRPr="00B3628E" w:rsidRDefault="0035779F" w:rsidP="0035779F">
      <w:pPr>
        <w:pStyle w:val="BodyText"/>
        <w:tabs>
          <w:tab w:val="num" w:pos="720"/>
        </w:tabs>
        <w:ind w:left="360"/>
        <w:jc w:val="center"/>
        <w:rPr>
          <w:rFonts w:ascii="Calibri" w:hAnsi="Calibri" w:cs="Arial"/>
          <w:sz w:val="32"/>
          <w:szCs w:val="60"/>
        </w:rPr>
      </w:pPr>
    </w:p>
    <w:p w:rsidR="00830E8D" w:rsidRPr="00D616AD" w:rsidRDefault="00CD7B55" w:rsidP="00E14D68">
      <w:pPr>
        <w:pStyle w:val="Heading1"/>
        <w:rPr>
          <w:rFonts w:ascii="Calibri" w:hAnsi="Calibri"/>
          <w:sz w:val="96"/>
          <w:szCs w:val="96"/>
        </w:rPr>
      </w:pPr>
      <w:r>
        <w:br w:type="page"/>
      </w:r>
      <w:bookmarkStart w:id="49" w:name="simplify_radical_expr"/>
      <w:r w:rsidR="00830E8D" w:rsidRPr="005E3210">
        <w:rPr>
          <w:sz w:val="96"/>
          <w:szCs w:val="96"/>
        </w:rPr>
        <w:lastRenderedPageBreak/>
        <w:t xml:space="preserve">Simplify </w:t>
      </w:r>
      <w:r w:rsidR="00E14D68">
        <w:rPr>
          <w:sz w:val="96"/>
          <w:szCs w:val="96"/>
        </w:rPr>
        <w:t>Radical</w:t>
      </w:r>
      <w:r w:rsidR="00830E8D" w:rsidRPr="005E3210">
        <w:rPr>
          <w:sz w:val="96"/>
          <w:szCs w:val="96"/>
        </w:rPr>
        <w:t xml:space="preserve"> Expressions </w:t>
      </w:r>
      <w:bookmarkEnd w:id="49"/>
    </w:p>
    <w:p w:rsidR="00830E8D" w:rsidRPr="0039516E" w:rsidRDefault="00830E8D" w:rsidP="00830E8D">
      <w:pPr>
        <w:jc w:val="center"/>
        <w:rPr>
          <w:rFonts w:ascii="Calibri" w:hAnsi="Calibri"/>
          <w:sz w:val="52"/>
          <w:szCs w:val="64"/>
        </w:rPr>
      </w:pPr>
    </w:p>
    <w:p w:rsidR="00830E8D" w:rsidRDefault="00830E8D" w:rsidP="00830E8D">
      <w:pPr>
        <w:jc w:val="center"/>
        <w:rPr>
          <w:rFonts w:ascii="Calibri" w:hAnsi="Calibri"/>
          <w:sz w:val="64"/>
          <w:szCs w:val="64"/>
        </w:rPr>
      </w:pPr>
      <w:r w:rsidRPr="0039516E">
        <w:rPr>
          <w:rFonts w:ascii="Calibri" w:hAnsi="Calibri"/>
          <w:sz w:val="64"/>
          <w:szCs w:val="64"/>
        </w:rPr>
        <w:t>Simplify radicals and combine like terms</w:t>
      </w:r>
      <w:r>
        <w:rPr>
          <w:rFonts w:ascii="Calibri" w:hAnsi="Calibri"/>
          <w:sz w:val="64"/>
          <w:szCs w:val="64"/>
        </w:rPr>
        <w:t xml:space="preserve"> where possible</w:t>
      </w:r>
      <w:r w:rsidRPr="0039516E">
        <w:rPr>
          <w:rFonts w:ascii="Calibri" w:hAnsi="Calibri"/>
          <w:sz w:val="64"/>
          <w:szCs w:val="64"/>
        </w:rPr>
        <w:t>.</w:t>
      </w:r>
    </w:p>
    <w:p w:rsidR="00830E8D" w:rsidRDefault="00830E8D" w:rsidP="00830E8D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4720" behindDoc="1" locked="0" layoutInCell="1" allowOverlap="1" wp14:anchorId="778BDE20" wp14:editId="4BD578CC">
                <wp:simplePos x="0" y="0"/>
                <wp:positionH relativeFrom="margin">
                  <wp:posOffset>246421</wp:posOffset>
                </wp:positionH>
                <wp:positionV relativeFrom="paragraph">
                  <wp:posOffset>-1031</wp:posOffset>
                </wp:positionV>
                <wp:extent cx="6518275" cy="5106357"/>
                <wp:effectExtent l="0" t="0" r="0" b="0"/>
                <wp:wrapNone/>
                <wp:docPr id="17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5106357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FB6867" id="Rectangle 3848" o:spid="_x0000_s1026" style="position:absolute;margin-left:19.4pt;margin-top:-.1pt;width:513.25pt;height:402.1pt;z-index:-2501017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wd/ggIAAAA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  <w:r w:rsidRPr="0039516E">
        <w:rPr>
          <w:rFonts w:ascii="Calibri" w:hAnsi="Calibri" w:cs="Arial"/>
          <w:sz w:val="60"/>
          <w:szCs w:val="60"/>
        </w:rPr>
        <w:t>Examples:</w:t>
      </w:r>
    </w:p>
    <w:p w:rsidR="00830E8D" w:rsidRPr="0039516E" w:rsidRDefault="00830E8D" w:rsidP="00830E8D">
      <w:pPr>
        <w:ind w:left="630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5744" behindDoc="0" locked="0" layoutInCell="1" allowOverlap="1" wp14:anchorId="5787F7A9" wp14:editId="1634E829">
                <wp:simplePos x="0" y="0"/>
                <wp:positionH relativeFrom="column">
                  <wp:posOffset>590806</wp:posOffset>
                </wp:positionH>
                <wp:positionV relativeFrom="paragraph">
                  <wp:posOffset>246669</wp:posOffset>
                </wp:positionV>
                <wp:extent cx="5889625" cy="2755075"/>
                <wp:effectExtent l="0" t="0" r="15875" b="2667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89625" cy="275507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826276" w:rsidRDefault="006D19F0" w:rsidP="00830E8D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787F7A9" id="Text Box 18" o:spid="_x0000_s1183" type="#_x0000_t202" style="position:absolute;left:0;text-align:left;margin-left:46.5pt;margin-top:19.4pt;width:463.75pt;height:216.95pt;z-index:253215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" filled="f" strokeweight=".5pt">
                <v:textbox>
                  <w:txbxContent>
                    <w:p w:rsidR="006D19F0" w:rsidRPr="00826276" w:rsidRDefault="006D19F0" w:rsidP="00830E8D">
                      <w:pPr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30E8D" w:rsidRPr="002515E8" w:rsidRDefault="003B6278" w:rsidP="00830E8D">
      <w:pPr>
        <w:rPr>
          <w:rFonts w:ascii="Calibri" w:hAnsi="Calibri"/>
          <w:sz w:val="64"/>
          <w:szCs w:val="6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+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-3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1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8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fPr>
            <m:num>
              <m:r>
                <w:rPr>
                  <w:rFonts w:ascii="Cambria Math" w:hAnsi="Cambria Math"/>
                  <w:sz w:val="64"/>
                  <w:szCs w:val="64"/>
                </w:rPr>
                <m:t>10</m:t>
              </m:r>
            </m:num>
            <m:den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den>
          </m:f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4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=-5-2</m:t>
          </m:r>
          <m:rad>
            <m:radPr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>
              <m:r>
                <w:rPr>
                  <w:rFonts w:ascii="Cambria Math" w:hAnsi="Cambria Math"/>
                  <w:sz w:val="64"/>
                  <w:szCs w:val="64"/>
                </w:rPr>
                <m:t>3</m:t>
              </m:r>
            </m:deg>
            <m:e>
              <m:r>
                <w:rPr>
                  <w:rFonts w:ascii="Cambria Math" w:hAnsi="Cambria Math"/>
                  <w:sz w:val="64"/>
                  <w:szCs w:val="64"/>
                </w:rPr>
                <m:t>4</m:t>
              </m:r>
            </m:e>
          </m:rad>
          <m:r>
            <w:rPr>
              <w:rFonts w:ascii="Cambria Math" w:hAnsi="Cambria Math"/>
              <w:sz w:val="64"/>
              <w:szCs w:val="64"/>
            </w:rPr>
            <m:t>-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4"/>
                  <w:szCs w:val="64"/>
                </w:rPr>
              </m:ctrlPr>
            </m:radPr>
            <m:deg/>
            <m:e>
              <m:r>
                <w:rPr>
                  <w:rFonts w:ascii="Cambria Math" w:hAnsi="Cambria Math"/>
                  <w:sz w:val="64"/>
                  <w:szCs w:val="64"/>
                </w:rPr>
                <m:t>2</m:t>
              </m:r>
            </m:e>
          </m:rad>
        </m:oMath>
      </m:oMathPara>
    </w:p>
    <w:p w:rsidR="00830E8D" w:rsidRDefault="00830E8D" w:rsidP="00830E8D">
      <w:pPr>
        <w:rPr>
          <w:rFonts w:ascii="Calibri" w:hAnsi="Calibri"/>
          <w:sz w:val="64"/>
          <w:szCs w:val="64"/>
        </w:rPr>
      </w:pPr>
      <w:r>
        <w:rPr>
          <w:rFonts w:ascii="Calibri" w:hAnsi="Calibri"/>
          <w:noProof/>
          <w:sz w:val="64"/>
          <w:szCs w:val="64"/>
        </w:rPr>
        <mc:AlternateContent>
          <mc:Choice Requires="wps">
            <w:drawing>
              <wp:anchor distT="0" distB="0" distL="114300" distR="114300" simplePos="0" relativeHeight="253216768" behindDoc="0" locked="0" layoutInCell="1" allowOverlap="1" wp14:anchorId="06BB379A" wp14:editId="5750C617">
                <wp:simplePos x="0" y="0"/>
                <wp:positionH relativeFrom="column">
                  <wp:posOffset>590806</wp:posOffset>
                </wp:positionH>
                <wp:positionV relativeFrom="paragraph">
                  <wp:posOffset>165199</wp:posOffset>
                </wp:positionV>
                <wp:extent cx="5890161" cy="1472541"/>
                <wp:effectExtent l="0" t="0" r="15875" b="1397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90161" cy="147254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Default="006D19F0" w:rsidP="00830E8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BB379A" id="Text Box 19" o:spid="_x0000_s1184" type="#_x0000_t202" style="position:absolute;margin-left:46.5pt;margin-top:13pt;width:463.8pt;height:115.95pt;z-index:253216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" filled="f" strokeweight=".5pt">
                <v:textbox>
                  <w:txbxContent>
                    <w:p w:rsidR="006D19F0" w:rsidRDefault="006D19F0" w:rsidP="00830E8D"/>
                  </w:txbxContent>
                </v:textbox>
              </v:shape>
            </w:pict>
          </mc:Fallback>
        </mc:AlternateContent>
      </w:r>
    </w:p>
    <w:p w:rsidR="00830E8D" w:rsidRPr="00826276" w:rsidRDefault="003B6278" w:rsidP="00830E8D">
      <w:pPr>
        <w:rPr>
          <w:rFonts w:ascii="Calibri" w:hAnsi="Calibri"/>
          <w:sz w:val="68"/>
          <w:szCs w:val="68"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18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rad>
            <m:ra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deg>
            <m:e>
              <m:r>
                <w:rPr>
                  <w:rFonts w:ascii="Cambria Math" w:hAnsi="Cambria Math"/>
                  <w:sz w:val="68"/>
                  <w:szCs w:val="68"/>
                </w:rPr>
                <m:t>27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radPr>
            <m:deg/>
            <m:e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e>
          </m:rad>
          <m:r>
            <w:rPr>
              <w:rFonts w:ascii="Cambria Math" w:hAnsi="Cambria Math"/>
              <w:sz w:val="68"/>
              <w:szCs w:val="68"/>
            </w:rPr>
            <m:t>-2</m:t>
          </m:r>
          <m:d>
            <m:dPr>
              <m:ctrlPr>
                <w:rPr>
                  <w:rFonts w:ascii="Cambria Math" w:hAnsi="Cambria Math"/>
                  <w:i/>
                  <w:sz w:val="68"/>
                  <w:szCs w:val="68"/>
                </w:rPr>
              </m:ctrlPr>
            </m:dPr>
            <m:e>
              <m:r>
                <w:rPr>
                  <w:rFonts w:ascii="Cambria Math" w:hAnsi="Cambria Math"/>
                  <w:sz w:val="68"/>
                  <w:szCs w:val="68"/>
                </w:rPr>
                <m:t>3</m:t>
              </m:r>
            </m:e>
          </m:d>
        </m:oMath>
      </m:oMathPara>
    </w:p>
    <w:p w:rsidR="00830E8D" w:rsidRPr="005E3210" w:rsidRDefault="00830E8D" w:rsidP="00830E8D">
      <w:pPr>
        <w:rPr>
          <w:rFonts w:ascii="Calibri" w:hAnsi="Calibri"/>
          <w:sz w:val="60"/>
          <w:szCs w:val="60"/>
        </w:rPr>
      </w:pPr>
      <m:oMath>
        <m:r>
          <w:rPr>
            <w:rFonts w:ascii="Cambria Math" w:hAnsi="Cambria Math"/>
            <w:sz w:val="68"/>
            <w:szCs w:val="68"/>
          </w:rPr>
          <m:t xml:space="preserve">                     =2</m:t>
        </m:r>
        <m:rad>
          <m:radPr>
            <m:degHide m:val="1"/>
            <m:ctrlPr>
              <w:rPr>
                <w:rFonts w:ascii="Cambria Math" w:hAnsi="Cambria Math"/>
                <w:i/>
                <w:sz w:val="68"/>
                <w:szCs w:val="68"/>
              </w:rPr>
            </m:ctrlPr>
          </m:radPr>
          <m:deg/>
          <m:e>
            <m:r>
              <w:rPr>
                <w:rFonts w:ascii="Cambria Math" w:hAnsi="Cambria Math"/>
                <w:sz w:val="68"/>
                <w:szCs w:val="68"/>
              </w:rPr>
              <m:t>3</m:t>
            </m:r>
          </m:e>
        </m:rad>
        <m:r>
          <w:rPr>
            <w:rFonts w:ascii="Cambria Math" w:hAnsi="Cambria Math"/>
            <w:sz w:val="68"/>
            <w:szCs w:val="68"/>
          </w:rPr>
          <m:t>-6</m:t>
        </m:r>
      </m:oMath>
      <w:r>
        <w:rPr>
          <w:rFonts w:ascii="Calibri" w:hAnsi="Calibri"/>
          <w:sz w:val="120"/>
          <w:szCs w:val="120"/>
        </w:rPr>
        <w:br w:type="page"/>
      </w:r>
    </w:p>
    <w:p w:rsidR="00830E8D" w:rsidRPr="00034062" w:rsidRDefault="00830E8D" w:rsidP="00830E8D">
      <w:pPr>
        <w:pStyle w:val="Heading1"/>
        <w:rPr>
          <w:sz w:val="96"/>
        </w:rPr>
      </w:pPr>
      <w:bookmarkStart w:id="50" w:name="add_subt_radical_exp"/>
      <w:bookmarkEnd w:id="50"/>
      <w:r w:rsidRPr="0039516E">
        <w:rPr>
          <w:sz w:val="96"/>
        </w:rPr>
        <w:lastRenderedPageBreak/>
        <w:t>Add and Subtract Radical Expressions</w:t>
      </w:r>
    </w:p>
    <w:p w:rsidR="00830E8D" w:rsidRPr="00830E8D" w:rsidRDefault="00830E8D" w:rsidP="00830E8D">
      <w:pPr>
        <w:rPr>
          <w:rFonts w:ascii="Calibri" w:hAnsi="Calibri" w:cs="Arial"/>
          <w:sz w:val="22"/>
          <w:szCs w:val="120"/>
        </w:rPr>
      </w:pPr>
    </w:p>
    <w:p w:rsidR="00830E8D" w:rsidRPr="0039516E" w:rsidRDefault="00830E8D" w:rsidP="00830E8D">
      <w:pPr>
        <w:jc w:val="center"/>
        <w:rPr>
          <w:rFonts w:ascii="Calibri" w:hAnsi="Calibri" w:cs="Arial"/>
          <w:sz w:val="64"/>
          <w:szCs w:val="64"/>
        </w:rPr>
      </w:pPr>
      <w:r w:rsidRPr="0039516E">
        <w:rPr>
          <w:rFonts w:ascii="Calibri" w:hAnsi="Calibri" w:cs="Arial"/>
          <w:sz w:val="64"/>
          <w:szCs w:val="64"/>
        </w:rPr>
        <w:t>Add or subtract the numerical factors of the like radicals.</w:t>
      </w:r>
    </w:p>
    <w:p w:rsidR="00830E8D" w:rsidRPr="0039516E" w:rsidRDefault="00830E8D" w:rsidP="00830E8D">
      <w:pPr>
        <w:ind w:left="720"/>
        <w:rPr>
          <w:rFonts w:ascii="Calibri" w:hAnsi="Calibri" w:cs="Arial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13696" behindDoc="1" locked="0" layoutInCell="1" allowOverlap="1" wp14:anchorId="50CC5492" wp14:editId="49D53450">
                <wp:simplePos x="0" y="0"/>
                <wp:positionH relativeFrom="margin">
                  <wp:align>center</wp:align>
                </wp:positionH>
                <wp:positionV relativeFrom="paragraph">
                  <wp:posOffset>56515</wp:posOffset>
                </wp:positionV>
                <wp:extent cx="6724650" cy="5305425"/>
                <wp:effectExtent l="0" t="0" r="0" b="9525"/>
                <wp:wrapNone/>
                <wp:docPr id="16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24650" cy="53054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8E292D" id="Rectangle 3848" o:spid="_x0000_s1026" style="position:absolute;margin-left:0;margin-top:4.45pt;width:529.5pt;height:417.75pt;z-index:-25010278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" fillcolor="#d8d8d8" stroked="f">
                <w10:wrap anchorx="margin"/>
              </v:rect>
            </w:pict>
          </mc:Fallback>
        </mc:AlternateContent>
      </w:r>
      <w:r w:rsidRPr="0039516E">
        <w:rPr>
          <w:rFonts w:ascii="Calibri" w:hAnsi="Calibri" w:cs="Arial"/>
          <w:sz w:val="60"/>
          <w:szCs w:val="60"/>
        </w:rPr>
        <w:t>Example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782"/>
      </w:tblGrid>
      <w:tr w:rsidR="00830E8D" w:rsidRPr="00830E8D" w:rsidTr="00830E8D">
        <w:trPr>
          <w:trHeight w:val="2518"/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830E8D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</m:oMath>
            </m:oMathPara>
          </w:p>
          <w:p w:rsidR="00830E8D" w:rsidRPr="00830E8D" w:rsidRDefault="00830E8D" w:rsidP="00E14D68">
            <w:pPr>
              <w:jc w:val="center"/>
              <w:rPr>
                <w:rFonts w:ascii="Calibri" w:hAnsi="Calibri" w:cs="Arial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+5</m:t>
                    </m:r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a</m:t>
                    </m:r>
                  </m:e>
                </m:rad>
              </m:oMath>
            </m:oMathPara>
          </w:p>
        </w:tc>
      </w:tr>
      <w:tr w:rsidR="00830E8D" w:rsidRPr="00830E8D" w:rsidTr="00830E8D">
        <w:trPr>
          <w:trHeight w:val="2549"/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830E8D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6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4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</m:oMath>
            </m:oMathPara>
          </w:p>
          <w:p w:rsidR="00830E8D" w:rsidRPr="00830E8D" w:rsidRDefault="00830E8D" w:rsidP="00E14D68">
            <w:pPr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6-4-1</m:t>
                    </m:r>
                  </m:e>
                </m:d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xy</m:t>
                    </m:r>
                  </m:e>
                </m:rad>
              </m:oMath>
            </m:oMathPara>
          </w:p>
        </w:tc>
      </w:tr>
      <w:tr w:rsidR="00830E8D" w:rsidRPr="00830E8D" w:rsidTr="00830E8D">
        <w:trPr>
          <w:jc w:val="center"/>
        </w:trPr>
        <w:tc>
          <w:tcPr>
            <w:tcW w:w="9782" w:type="dxa"/>
            <w:vAlign w:val="center"/>
          </w:tcPr>
          <w:p w:rsidR="00830E8D" w:rsidRPr="00830E8D" w:rsidRDefault="00830E8D" w:rsidP="00E14D68">
            <w:pPr>
              <w:spacing w:before="120" w:after="120"/>
              <w:jc w:val="center"/>
              <w:rPr>
                <w:rFonts w:ascii="Calibri" w:hAnsi="Calibri"/>
                <w:sz w:val="64"/>
                <w:szCs w:val="64"/>
              </w:rPr>
            </w:pPr>
            <m:oMathPara>
              <m:oMath>
                <m:r>
                  <w:rPr>
                    <w:rFonts w:ascii="Cambria Math" w:hAnsi="Cambria Math"/>
                    <w:sz w:val="64"/>
                    <w:szCs w:val="64"/>
                  </w:rPr>
                  <m:t>2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-2</m:t>
                </m:r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-2</m:t>
                    </m:r>
                  </m:e>
                </m:d>
                <m:rad>
                  <m:radPr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c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+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64"/>
                    <w:szCs w:val="64"/>
                  </w:rPr>
                  <m:t>=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64"/>
                        <w:szCs w:val="6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64"/>
                        <w:szCs w:val="64"/>
                      </w:rPr>
                      <m:t>2</m:t>
                    </m:r>
                  </m:e>
                </m:rad>
              </m:oMath>
            </m:oMathPara>
          </w:p>
        </w:tc>
      </w:tr>
    </w:tbl>
    <w:p w:rsidR="001E3B15" w:rsidRPr="00034062" w:rsidRDefault="001E3B15" w:rsidP="00830E8D">
      <w:pPr>
        <w:pStyle w:val="Heading1"/>
        <w:rPr>
          <w:sz w:val="120"/>
          <w:szCs w:val="120"/>
        </w:rPr>
      </w:pPr>
      <w:bookmarkStart w:id="51" w:name="product_radicals"/>
      <w:r w:rsidRPr="00034062">
        <w:rPr>
          <w:sz w:val="120"/>
          <w:szCs w:val="120"/>
        </w:rPr>
        <w:lastRenderedPageBreak/>
        <w:t>Product Property of Radicals</w:t>
      </w:r>
    </w:p>
    <w:bookmarkEnd w:id="51"/>
    <w:p w:rsidR="001E3B15" w:rsidRPr="00192E10" w:rsidRDefault="001E3B15" w:rsidP="001E3B15">
      <w:pPr>
        <w:jc w:val="center"/>
        <w:rPr>
          <w:rFonts w:ascii="Calibri" w:hAnsi="Calibri"/>
          <w:sz w:val="40"/>
          <w:szCs w:val="96"/>
          <w:vertAlign w:val="superscript"/>
        </w:rPr>
      </w:pPr>
    </w:p>
    <w:p w:rsidR="001E3B15" w:rsidRDefault="001E3B15" w:rsidP="001E3B15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>
        <w:rPr>
          <w:rFonts w:ascii="Calibri" w:hAnsi="Calibri"/>
          <w:sz w:val="60"/>
          <w:szCs w:val="60"/>
        </w:rPr>
        <w:t>nth root</w:t>
      </w:r>
      <w:r w:rsidRPr="007D4D47">
        <w:rPr>
          <w:rFonts w:ascii="Calibri" w:hAnsi="Calibri"/>
          <w:sz w:val="60"/>
          <w:szCs w:val="60"/>
        </w:rPr>
        <w:t xml:space="preserve"> of a product equals </w:t>
      </w:r>
    </w:p>
    <w:p w:rsidR="001E3B15" w:rsidRPr="007D4D47" w:rsidRDefault="001E3B15" w:rsidP="001E3B15">
      <w:pPr>
        <w:jc w:val="center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the product of the </w:t>
      </w:r>
      <w:r>
        <w:rPr>
          <w:rFonts w:ascii="Calibri" w:hAnsi="Calibri"/>
          <w:sz w:val="60"/>
          <w:szCs w:val="60"/>
        </w:rPr>
        <w:t>nth roots</w:t>
      </w:r>
      <w:r w:rsidRPr="007D4D47">
        <w:rPr>
          <w:rFonts w:ascii="Calibri" w:hAnsi="Calibri"/>
          <w:sz w:val="60"/>
          <w:szCs w:val="60"/>
        </w:rPr>
        <w:t>.</w:t>
      </w:r>
    </w:p>
    <w:p w:rsidR="001E3B15" w:rsidRPr="00192E10" w:rsidRDefault="001E3B15" w:rsidP="001E3B15">
      <w:pPr>
        <w:jc w:val="center"/>
        <w:rPr>
          <w:rFonts w:ascii="Calibri" w:hAnsi="Calibri"/>
          <w:sz w:val="32"/>
          <w:szCs w:val="60"/>
          <w:vertAlign w:val="superscript"/>
        </w:rPr>
      </w:pPr>
    </w:p>
    <w:p w:rsidR="001E3B15" w:rsidRPr="001E3B15" w:rsidRDefault="003B6278" w:rsidP="001E3B15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b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=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a</m:t>
            </m:r>
          </m:e>
        </m:rad>
        <m:r>
          <w:rPr>
            <w:rFonts w:ascii="Cambria Math" w:hAnsi="Cambria Math"/>
            <w:sz w:val="96"/>
            <w:szCs w:val="112"/>
          </w:rPr>
          <m:t xml:space="preserve"> ∙ </m:t>
        </m:r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r>
              <w:rPr>
                <w:rFonts w:ascii="Cambria Math" w:hAnsi="Cambria Math"/>
                <w:sz w:val="96"/>
                <w:szCs w:val="112"/>
              </w:rPr>
              <m:t>b</m:t>
            </m:r>
          </m:e>
        </m:rad>
      </m:oMath>
      <w:r w:rsidR="001E3B15" w:rsidRPr="001E3B15">
        <w:rPr>
          <w:rFonts w:ascii="Calibri" w:hAnsi="Calibri"/>
          <w:sz w:val="96"/>
          <w:szCs w:val="112"/>
        </w:rPr>
        <w:t xml:space="preserve">  </w:t>
      </w:r>
    </w:p>
    <w:p w:rsidR="001E3B15" w:rsidRPr="00EE25D5" w:rsidRDefault="001E3B15" w:rsidP="001E3B15">
      <w:pPr>
        <w:spacing w:after="120" w:line="276" w:lineRule="auto"/>
        <w:jc w:val="center"/>
        <w:rPr>
          <w:rFonts w:ascii="Calibri" w:hAnsi="Calibri"/>
          <w:sz w:val="56"/>
          <w:szCs w:val="56"/>
        </w:rPr>
      </w:pPr>
      <w:r w:rsidRPr="00706BB7">
        <w:rPr>
          <w:rFonts w:ascii="Calibri" w:hAnsi="Calibri"/>
          <w:i/>
          <w:sz w:val="56"/>
          <w:szCs w:val="56"/>
        </w:rPr>
        <w:t>a</w:t>
      </w:r>
      <w:r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 xml:space="preserve">0 and </w:t>
      </w:r>
      <w:r w:rsidRPr="00706BB7">
        <w:rPr>
          <w:rFonts w:ascii="Calibri" w:hAnsi="Calibri"/>
          <w:i/>
          <w:sz w:val="56"/>
          <w:szCs w:val="56"/>
        </w:rPr>
        <w:t>b</w:t>
      </w:r>
      <w:r>
        <w:rPr>
          <w:rFonts w:ascii="Calibri" w:hAnsi="Calibri"/>
          <w:i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≥</w:t>
      </w:r>
      <w:r>
        <w:rPr>
          <w:rFonts w:ascii="Calibri" w:hAnsi="Calibri"/>
          <w:sz w:val="56"/>
          <w:szCs w:val="56"/>
        </w:rPr>
        <w:t xml:space="preserve"> </w:t>
      </w:r>
      <w:r w:rsidRPr="00706BB7">
        <w:rPr>
          <w:rFonts w:ascii="Calibri" w:hAnsi="Calibri"/>
          <w:sz w:val="56"/>
          <w:szCs w:val="56"/>
        </w:rPr>
        <w:t>0</w:t>
      </w:r>
    </w:p>
    <w:p w:rsidR="001E3B15" w:rsidRPr="007D4D47" w:rsidRDefault="001E3B15" w:rsidP="001E3B15">
      <w:pPr>
        <w:spacing w:after="120" w:line="276" w:lineRule="auto"/>
        <w:ind w:left="63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94240" behindDoc="1" locked="0" layoutInCell="1" allowOverlap="1" wp14:anchorId="09BA4E4B" wp14:editId="4B5A43B9">
                <wp:simplePos x="0" y="0"/>
                <wp:positionH relativeFrom="margin">
                  <wp:align>center</wp:align>
                </wp:positionH>
                <wp:positionV relativeFrom="paragraph">
                  <wp:posOffset>13970</wp:posOffset>
                </wp:positionV>
                <wp:extent cx="6518275" cy="2986405"/>
                <wp:effectExtent l="0" t="0" r="0" b="4445"/>
                <wp:wrapNone/>
                <wp:docPr id="6411" name="Rectangle 3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9864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59AA17" id="Rectangle 3848" o:spid="_x0000_s1026" style="position:absolute;margin-left:0;margin-top:1.1pt;width:513.25pt;height:235.15pt;z-index:-250122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192"/>
      </w:tblGrid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3B6278" w:rsidP="00F2289C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sz w:val="72"/>
                      <w:szCs w:val="60"/>
                    </w:rPr>
                    <m:t>4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  <m:r>
                <w:rPr>
                  <w:rFonts w:ascii="Cambria Math" w:hAnsi="Cambria Math"/>
                  <w:sz w:val="72"/>
                  <w:szCs w:val="60"/>
                </w:rPr>
                <m:t xml:space="preserve"> </m:t>
              </m:r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>= 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x</m:t>
                  </m:r>
                </m:e>
              </m:rad>
            </m:oMath>
          </w:p>
        </w:tc>
      </w:tr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3B6278" w:rsidP="00F2289C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5</m:t>
                      </m:r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inorHAnsi"/>
                          <w:i/>
                          <w:sz w:val="72"/>
                          <w:szCs w:val="60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i/>
                          <w:sz w:val="72"/>
                          <w:szCs w:val="60"/>
                        </w:rPr>
                        <m:t>a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Theme="minorHAnsi" w:hAnsiTheme="minorHAnsi"/>
                          <w:sz w:val="72"/>
                          <w:szCs w:val="60"/>
                        </w:rPr>
                        <m:t>3</m:t>
                      </m:r>
                    </m:sup>
                  </m:sSup>
                </m:e>
              </m:rad>
            </m:oMath>
            <w:r w:rsidR="001E3B15" w:rsidRPr="00292C96">
              <w:rPr>
                <w:rFonts w:ascii="Calibri" w:hAnsi="Calibri"/>
                <w:sz w:val="72"/>
                <w:szCs w:val="60"/>
              </w:rPr>
              <w:t xml:space="preserve"> = </w:t>
            </w:r>
            <w:r w:rsidR="001E3B15" w:rsidRPr="00292C96">
              <w:rPr>
                <w:rFonts w:ascii="Calibri" w:hAnsi="Calibri"/>
                <w:i/>
                <w:sz w:val="72"/>
                <w:szCs w:val="60"/>
              </w:rPr>
              <w:t>a</w:t>
            </w:r>
            <m:oMath>
              <m:rad>
                <m:radPr>
                  <m:degHide m:val="1"/>
                  <m:ctrlPr>
                    <w:rPr>
                      <w:rFonts w:ascii="Cambria Math" w:hAnsiTheme="minorHAnsi"/>
                      <w:i/>
                      <w:sz w:val="72"/>
                      <w:szCs w:val="60"/>
                    </w:rPr>
                  </m:ctrlPr>
                </m:radPr>
                <m:deg/>
                <m:e>
                  <m:r>
                    <m:rPr>
                      <m:nor/>
                    </m:rPr>
                    <w:rPr>
                      <w:rFonts w:asciiTheme="minorHAnsi" w:hAnsiTheme="minorHAnsi"/>
                      <w:sz w:val="72"/>
                      <w:szCs w:val="60"/>
                    </w:rPr>
                    <m:t>5</m:t>
                  </m:r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72"/>
                      <w:szCs w:val="60"/>
                    </w:rPr>
                    <m:t>a</m:t>
                  </m:r>
                </m:e>
              </m:rad>
            </m:oMath>
          </w:p>
        </w:tc>
      </w:tr>
      <w:tr w:rsidR="001E3B15" w:rsidRPr="00292C96" w:rsidTr="00F2289C">
        <w:trPr>
          <w:jc w:val="center"/>
        </w:trPr>
        <w:tc>
          <w:tcPr>
            <w:tcW w:w="9192" w:type="dxa"/>
          </w:tcPr>
          <w:p w:rsidR="001E3B15" w:rsidRPr="00292C96" w:rsidRDefault="003B6278" w:rsidP="00F2289C">
            <w:pPr>
              <w:pStyle w:val="BodyText"/>
              <w:tabs>
                <w:tab w:val="num" w:pos="720"/>
              </w:tabs>
              <w:jc w:val="center"/>
              <w:rPr>
                <w:rFonts w:ascii="Calibri" w:hAnsi="Calibri" w:cs="Arial"/>
                <w:sz w:val="72"/>
                <w:szCs w:val="72"/>
              </w:rPr>
            </w:pP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w:rPr>
                      <w:rFonts w:ascii="Cambria Math" w:hAnsi="Cambria Math" w:cs="Arial"/>
                      <w:sz w:val="72"/>
                      <w:szCs w:val="72"/>
                    </w:rPr>
                    <m:t>16</m:t>
                  </m:r>
                </m:e>
              </m:rad>
              <m:r>
                <w:rPr>
                  <w:rFonts w:ascii="Cambria Math" w:hAnsi="Cambria Math" w:cs="Arial"/>
                  <w:sz w:val="72"/>
                  <w:szCs w:val="72"/>
                </w:rPr>
                <m:t xml:space="preserve"> </m:t>
              </m:r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= </w:t>
            </w:r>
            <m:oMath>
              <m:rad>
                <m:radPr>
                  <m:ctrlPr>
                    <w:rPr>
                      <w:rFonts w:ascii="Cambria Math" w:hAnsi="Cambria Math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="Calibri" w:hAnsi="Calibr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∙2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=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8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∙ 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  <w:r w:rsidR="001E3B15" w:rsidRPr="00292C96">
              <w:rPr>
                <w:rFonts w:ascii="Calibri" w:hAnsi="Calibri" w:cs="Arial"/>
                <w:sz w:val="72"/>
                <w:szCs w:val="72"/>
              </w:rPr>
              <w:t xml:space="preserve"> = 2</w:t>
            </w:r>
            <m:oMath>
              <m:rad>
                <m:radPr>
                  <m:ctrlPr>
                    <w:rPr>
                      <w:rFonts w:ascii="Cambria Math" w:hAnsiTheme="minorHAnsi" w:cs="Arial"/>
                      <w:i/>
                      <w:sz w:val="72"/>
                      <w:szCs w:val="72"/>
                    </w:rPr>
                  </m:ctrlPr>
                </m:radPr>
                <m:deg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3</m:t>
                  </m:r>
                </m:deg>
                <m:e>
                  <m:r>
                    <m:rPr>
                      <m:nor/>
                    </m:rPr>
                    <w:rPr>
                      <w:rFonts w:asciiTheme="minorHAnsi" w:hAnsiTheme="minorHAnsi" w:cs="Arial"/>
                      <w:sz w:val="72"/>
                      <w:szCs w:val="72"/>
                    </w:rPr>
                    <m:t>2</m:t>
                  </m:r>
                </m:e>
              </m:rad>
            </m:oMath>
          </w:p>
        </w:tc>
      </w:tr>
    </w:tbl>
    <w:p w:rsidR="001E3B15" w:rsidRPr="00034062" w:rsidRDefault="001E3B15" w:rsidP="001E3B15">
      <w:pPr>
        <w:pStyle w:val="Heading1"/>
        <w:rPr>
          <w:rFonts w:ascii="Arial" w:hAnsi="Arial"/>
          <w:sz w:val="120"/>
          <w:szCs w:val="120"/>
        </w:rPr>
      </w:pPr>
      <w:r w:rsidRPr="007D4D47">
        <w:rPr>
          <w:sz w:val="60"/>
          <w:szCs w:val="60"/>
        </w:rPr>
        <w:br w:type="page"/>
      </w:r>
      <w:bookmarkStart w:id="52" w:name="quotient_radicals"/>
      <w:r w:rsidRPr="00034062">
        <w:rPr>
          <w:sz w:val="120"/>
          <w:szCs w:val="120"/>
        </w:rPr>
        <w:lastRenderedPageBreak/>
        <w:t>Quotient Property</w:t>
      </w:r>
    </w:p>
    <w:p w:rsidR="001E3B15" w:rsidRPr="00034062" w:rsidRDefault="001E3B15" w:rsidP="001E3B15">
      <w:pPr>
        <w:pStyle w:val="BodyText"/>
        <w:tabs>
          <w:tab w:val="num" w:pos="720"/>
        </w:tabs>
        <w:ind w:left="360"/>
        <w:jc w:val="center"/>
        <w:rPr>
          <w:rFonts w:ascii="Calibri" w:hAnsi="Calibri"/>
          <w:sz w:val="120"/>
          <w:szCs w:val="120"/>
        </w:rPr>
      </w:pPr>
      <w:r w:rsidRPr="00034062">
        <w:rPr>
          <w:rFonts w:ascii="Calibri" w:hAnsi="Calibri"/>
          <w:sz w:val="120"/>
          <w:szCs w:val="120"/>
        </w:rPr>
        <w:t>of Radicals</w:t>
      </w:r>
      <w:bookmarkEnd w:id="52"/>
    </w:p>
    <w:p w:rsidR="001E3B15" w:rsidRPr="007D4D47" w:rsidRDefault="001E3B15" w:rsidP="001E3B15">
      <w:pPr>
        <w:jc w:val="center"/>
        <w:rPr>
          <w:rFonts w:ascii="Calibri" w:hAnsi="Calibri"/>
          <w:sz w:val="60"/>
          <w:szCs w:val="60"/>
          <w:vertAlign w:val="superscript"/>
        </w:rPr>
      </w:pPr>
      <w:r w:rsidRPr="007D4D47">
        <w:rPr>
          <w:rFonts w:ascii="Calibri" w:hAnsi="Calibri"/>
          <w:sz w:val="60"/>
          <w:szCs w:val="60"/>
        </w:rPr>
        <w:t xml:space="preserve">The </w:t>
      </w:r>
      <w:r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 of a quotient equals the quotient of the </w:t>
      </w:r>
      <w:r>
        <w:rPr>
          <w:rFonts w:ascii="Calibri" w:hAnsi="Calibri"/>
          <w:sz w:val="60"/>
          <w:szCs w:val="60"/>
        </w:rPr>
        <w:t>nth</w:t>
      </w:r>
      <w:r w:rsidRPr="007D4D47">
        <w:rPr>
          <w:rFonts w:ascii="Calibri" w:hAnsi="Calibri"/>
          <w:sz w:val="60"/>
          <w:szCs w:val="60"/>
        </w:rPr>
        <w:t xml:space="preserve"> roots of the numerator and denominator.</w:t>
      </w:r>
    </w:p>
    <w:p w:rsidR="001E3B15" w:rsidRPr="007D4D47" w:rsidRDefault="003B6278" w:rsidP="001E3B15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m:oMath>
        <m:rad>
          <m:rad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radPr>
          <m:deg>
            <m:r>
              <w:rPr>
                <w:rFonts w:ascii="Cambria Math" w:hAnsi="Cambria Math"/>
                <w:sz w:val="96"/>
                <w:szCs w:val="112"/>
              </w:rPr>
              <m:t>n</m:t>
            </m:r>
          </m:deg>
          <m:e>
            <m:f>
              <m:f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fPr>
              <m:num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num>
              <m:den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den>
            </m:f>
          </m:e>
        </m:rad>
        <m:r>
          <w:rPr>
            <w:rFonts w:ascii="Cambria Math" w:hAnsi="Cambria Math"/>
            <w:sz w:val="96"/>
            <w:szCs w:val="112"/>
          </w:rPr>
          <m:t>=</m:t>
        </m:r>
        <m:f>
          <m:fPr>
            <m:ctrlPr>
              <w:rPr>
                <w:rFonts w:ascii="Cambria Math" w:hAnsi="Cambria Math"/>
                <w:i/>
                <w:sz w:val="96"/>
                <w:szCs w:val="112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a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  <w:sz w:val="96"/>
                    <w:szCs w:val="112"/>
                  </w:rPr>
                </m:ctrlPr>
              </m:radPr>
              <m:deg>
                <m:r>
                  <w:rPr>
                    <w:rFonts w:ascii="Cambria Math" w:hAnsi="Cambria Math"/>
                    <w:sz w:val="96"/>
                    <w:szCs w:val="112"/>
                  </w:rPr>
                  <m:t>n</m:t>
                </m:r>
              </m:deg>
              <m:e>
                <m:r>
                  <w:rPr>
                    <w:rFonts w:ascii="Cambria Math" w:hAnsi="Cambria Math"/>
                    <w:sz w:val="96"/>
                    <w:szCs w:val="112"/>
                  </w:rPr>
                  <m:t>b</m:t>
                </m:r>
              </m:e>
            </m:rad>
          </m:den>
        </m:f>
      </m:oMath>
      <w:r w:rsidR="001E3B15" w:rsidRPr="007D4D47">
        <w:rPr>
          <w:rFonts w:ascii="Calibri" w:hAnsi="Calibri"/>
          <w:sz w:val="96"/>
          <w:szCs w:val="112"/>
        </w:rPr>
        <w:t xml:space="preserve"> </w:t>
      </w:r>
      <w:r w:rsidR="001E3B15">
        <w:rPr>
          <w:rFonts w:ascii="Calibri" w:hAnsi="Calibri"/>
          <w:sz w:val="96"/>
          <w:szCs w:val="112"/>
        </w:rPr>
        <w:t xml:space="preserve">  </w:t>
      </w:r>
    </w:p>
    <w:p w:rsidR="001E3B15" w:rsidRPr="00706BB7" w:rsidRDefault="001E3B15" w:rsidP="001E3B15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706BB7">
        <w:rPr>
          <w:rFonts w:ascii="Calibri" w:hAnsi="Calibri"/>
          <w:i/>
          <w:sz w:val="56"/>
          <w:szCs w:val="60"/>
        </w:rPr>
        <w:t>a</w:t>
      </w:r>
      <w:r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≥</w:t>
      </w:r>
      <w:r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 xml:space="preserve">0 and </w:t>
      </w:r>
      <w:r w:rsidRPr="00706BB7">
        <w:rPr>
          <w:rFonts w:ascii="Calibri" w:hAnsi="Calibri"/>
          <w:i/>
          <w:sz w:val="56"/>
          <w:szCs w:val="60"/>
        </w:rPr>
        <w:t>b</w:t>
      </w:r>
      <w:r>
        <w:rPr>
          <w:rFonts w:ascii="Calibri" w:hAnsi="Calibri"/>
          <w:i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˃</w:t>
      </w:r>
      <w:r>
        <w:rPr>
          <w:rFonts w:ascii="Calibri" w:hAnsi="Calibri"/>
          <w:sz w:val="56"/>
          <w:szCs w:val="60"/>
        </w:rPr>
        <w:t xml:space="preserve"> </w:t>
      </w:r>
      <w:r w:rsidRPr="00706BB7">
        <w:rPr>
          <w:rFonts w:ascii="Calibri" w:hAnsi="Calibri"/>
          <w:sz w:val="56"/>
          <w:szCs w:val="60"/>
        </w:rPr>
        <w:t>0</w:t>
      </w:r>
    </w:p>
    <w:p w:rsidR="001E3B15" w:rsidRPr="007D4D47" w:rsidRDefault="001E3B15" w:rsidP="001E3B15">
      <w:pPr>
        <w:spacing w:line="276" w:lineRule="auto"/>
        <w:ind w:left="634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196288" behindDoc="1" locked="0" layoutInCell="1" allowOverlap="1" wp14:anchorId="404E7A80" wp14:editId="1DBE698D">
                <wp:simplePos x="0" y="0"/>
                <wp:positionH relativeFrom="margin">
                  <wp:posOffset>241935</wp:posOffset>
                </wp:positionH>
                <wp:positionV relativeFrom="paragraph">
                  <wp:posOffset>34925</wp:posOffset>
                </wp:positionV>
                <wp:extent cx="6518275" cy="3352800"/>
                <wp:effectExtent l="0" t="0" r="0" b="0"/>
                <wp:wrapNone/>
                <wp:docPr id="6412" name="Rectangle 3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33528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BD52BE" id="Rectangle 3849" o:spid="_x0000_s1026" style="position:absolute;margin-left:19.05pt;margin-top:2.75pt;width:513.25pt;height:264pt;z-index:-250120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" fillcolor="#d8d8d8" stroked="f">
                <w10:wrap anchorx="margin"/>
              </v:rect>
            </w:pict>
          </mc:Fallback>
        </mc:AlternateContent>
      </w:r>
      <w:r w:rsidRPr="007D4D47">
        <w:rPr>
          <w:rFonts w:ascii="Calibri" w:hAnsi="Calibri"/>
          <w:sz w:val="60"/>
          <w:szCs w:val="60"/>
        </w:rPr>
        <w:t>Example</w:t>
      </w:r>
      <w:r>
        <w:rPr>
          <w:rFonts w:ascii="Calibri" w:hAnsi="Calibri"/>
          <w:sz w:val="60"/>
          <w:szCs w:val="60"/>
        </w:rPr>
        <w:t>s</w:t>
      </w:r>
      <w:r w:rsidRPr="007D4D47">
        <w:rPr>
          <w:rFonts w:ascii="Calibri" w:hAnsi="Calibri"/>
          <w:sz w:val="60"/>
          <w:szCs w:val="60"/>
        </w:rPr>
        <w:t>:</w:t>
      </w:r>
    </w:p>
    <w:tbl>
      <w:tblPr>
        <w:tblStyle w:val="TableGrid"/>
        <w:tblW w:w="9474" w:type="dxa"/>
        <w:tblInd w:w="781" w:type="dxa"/>
        <w:tblLook w:val="04A0" w:firstRow="1" w:lastRow="0" w:firstColumn="1" w:lastColumn="0" w:noHBand="0" w:noVBand="1"/>
      </w:tblPr>
      <w:tblGrid>
        <w:gridCol w:w="9474"/>
      </w:tblGrid>
      <w:tr w:rsidR="001E3B15" w:rsidRPr="001E3B15" w:rsidTr="00E832A3">
        <w:tc>
          <w:tcPr>
            <w:tcW w:w="9474" w:type="dxa"/>
          </w:tcPr>
          <w:p w:rsidR="001E3B15" w:rsidRPr="001E3B15" w:rsidRDefault="003B6278" w:rsidP="001E3B15">
            <w:pPr>
              <w:spacing w:line="276" w:lineRule="auto"/>
              <w:jc w:val="center"/>
              <w:rPr>
                <w:rFonts w:ascii="Calibri" w:hAnsi="Calibri"/>
                <w:sz w:val="72"/>
                <w:szCs w:val="60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fPr>
                    <m:num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72"/>
                              <w:szCs w:val="6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i/>
                              <w:sz w:val="72"/>
                              <w:szCs w:val="6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sz w:val="72"/>
                              <w:szCs w:val="60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72"/>
                              <w:szCs w:val="60"/>
                            </w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i/>
                              <w:sz w:val="72"/>
                              <w:szCs w:val="60"/>
                            </w:rPr>
                            <m:t>y</m:t>
                          </m:r>
                        </m:e>
                        <m:sup>
                          <m:r>
                            <m:rPr>
                              <m:nor/>
                            </m:rPr>
                            <w:rPr>
                              <w:rFonts w:ascii="Calibri" w:hAnsi="Calibri"/>
                              <w:sz w:val="72"/>
                              <w:szCs w:val="60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72"/>
                      <w:szCs w:val="6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72"/>
                          <w:szCs w:val="60"/>
                        </w:rPr>
                      </m:ctrlPr>
                    </m:radPr>
                    <m:deg/>
                    <m:e>
                      <m:r>
                        <m:rPr>
                          <m:nor/>
                        </m:rPr>
                        <w:rPr>
                          <w:rFonts w:ascii="Calibri" w:hAnsi="Calibri"/>
                          <w:sz w:val="72"/>
                          <w:szCs w:val="60"/>
                        </w:rPr>
                        <m:t>5</m:t>
                      </m:r>
                    </m:e>
                  </m:rad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sz w:val="72"/>
                      <w:szCs w:val="60"/>
                    </w:rPr>
                    <m:t>y</m:t>
                  </m:r>
                </m:den>
              </m:f>
            </m:oMath>
            <w:r w:rsidR="001E3B15" w:rsidRPr="001E3B15">
              <w:rPr>
                <w:rFonts w:ascii="Calibri" w:hAnsi="Calibri"/>
                <w:sz w:val="72"/>
                <w:szCs w:val="60"/>
              </w:rPr>
              <w:t xml:space="preserve">, </w:t>
            </w:r>
            <w:r w:rsidR="001E3B15" w:rsidRPr="001E3B15">
              <w:rPr>
                <w:rFonts w:ascii="Calibri" w:hAnsi="Calibri"/>
                <w:i/>
                <w:sz w:val="56"/>
                <w:szCs w:val="60"/>
              </w:rPr>
              <w:t>y</w:t>
            </w:r>
            <w:r w:rsidR="001E3B15" w:rsidRPr="001E3B15">
              <w:rPr>
                <w:rFonts w:ascii="Calibri" w:hAnsi="Calibri"/>
                <w:sz w:val="56"/>
                <w:szCs w:val="60"/>
              </w:rPr>
              <w:t xml:space="preserve"> </w:t>
            </w:r>
            <w:r w:rsidR="001E3B15" w:rsidRPr="001E3B15">
              <w:rPr>
                <w:rFonts w:ascii="Cambria Math" w:hAnsi="Cambria Math"/>
                <w:sz w:val="56"/>
                <w:szCs w:val="60"/>
              </w:rPr>
              <w:t>≠</w:t>
            </w:r>
            <w:r w:rsidR="001E3B15" w:rsidRPr="001E3B15">
              <w:rPr>
                <w:rFonts w:ascii="Calibri" w:hAnsi="Calibri"/>
                <w:sz w:val="56"/>
                <w:szCs w:val="60"/>
              </w:rPr>
              <w:t xml:space="preserve"> 0</w:t>
            </w:r>
          </w:p>
        </w:tc>
      </w:tr>
      <w:tr w:rsidR="001E3B15" w:rsidRPr="00E812A6" w:rsidTr="00E832A3">
        <w:trPr>
          <w:trHeight w:val="1457"/>
        </w:trPr>
        <w:tc>
          <w:tcPr>
            <w:tcW w:w="9474" w:type="dxa"/>
          </w:tcPr>
          <w:p w:rsidR="001E3B15" w:rsidRPr="00E812A6" w:rsidRDefault="003B6278" w:rsidP="00F2289C">
            <w:pPr>
              <w:pStyle w:val="Heading1"/>
              <w:rPr>
                <w:rFonts w:ascii="Calibri" w:hAnsi="Calibri"/>
                <w:sz w:val="72"/>
                <w:szCs w:val="6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25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5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 w:val="52"/>
                    <w:szCs w:val="60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52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52"/>
                            <w:szCs w:val="6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52"/>
                            <w:szCs w:val="60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52"/>
                        <w:szCs w:val="60"/>
                      </w:rPr>
                      <m:t>3</m:t>
                    </m:r>
                  </m:den>
                </m:f>
              </m:oMath>
            </m:oMathPara>
          </w:p>
        </w:tc>
      </w:tr>
    </w:tbl>
    <w:p w:rsidR="005D4E82" w:rsidRPr="00E812A6" w:rsidRDefault="001E3B15" w:rsidP="001E3B15">
      <w:pPr>
        <w:pStyle w:val="Heading1"/>
        <w:rPr>
          <w:rFonts w:ascii="Calibri" w:hAnsi="Calibri"/>
          <w:sz w:val="72"/>
          <w:szCs w:val="60"/>
        </w:rPr>
      </w:pPr>
      <w:r w:rsidRPr="007D4D47">
        <w:rPr>
          <w:sz w:val="24"/>
          <w:vertAlign w:val="superscript"/>
        </w:rPr>
        <w:br w:type="page"/>
      </w:r>
    </w:p>
    <w:p w:rsidR="0045433E" w:rsidRDefault="0045433E" w:rsidP="00E76880">
      <w:pPr>
        <w:pStyle w:val="Heading1"/>
      </w:pPr>
      <w:bookmarkStart w:id="53" w:name="zero_product"/>
      <w:bookmarkEnd w:id="53"/>
      <w:r>
        <w:lastRenderedPageBreak/>
        <w:t>Zero Product Property</w:t>
      </w:r>
    </w:p>
    <w:p w:rsidR="0045433E" w:rsidRPr="00E76880" w:rsidRDefault="0045433E" w:rsidP="00D90484">
      <w:pPr>
        <w:jc w:val="center"/>
        <w:rPr>
          <w:rFonts w:ascii="Calibri" w:hAnsi="Calibri"/>
          <w:sz w:val="56"/>
          <w:szCs w:val="72"/>
        </w:rPr>
      </w:pPr>
    </w:p>
    <w:p w:rsidR="0045433E" w:rsidRPr="0045433E" w:rsidRDefault="0045433E" w:rsidP="00D90484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If </w:t>
      </w:r>
      <w:r w:rsidRPr="0045433E">
        <w:rPr>
          <w:rFonts w:ascii="Calibri" w:hAnsi="Calibri"/>
          <w:i/>
          <w:sz w:val="96"/>
          <w:szCs w:val="72"/>
        </w:rPr>
        <w:t>ab</w:t>
      </w:r>
      <w:r w:rsidRPr="0045433E">
        <w:rPr>
          <w:rFonts w:ascii="Calibri" w:hAnsi="Calibri"/>
          <w:sz w:val="96"/>
          <w:szCs w:val="72"/>
        </w:rPr>
        <w:t xml:space="preserve"> = 0,</w:t>
      </w:r>
    </w:p>
    <w:p w:rsidR="0045433E" w:rsidRDefault="0045433E" w:rsidP="00136CEB">
      <w:pPr>
        <w:jc w:val="center"/>
        <w:rPr>
          <w:rFonts w:ascii="Calibri" w:hAnsi="Calibri"/>
          <w:sz w:val="96"/>
          <w:szCs w:val="72"/>
        </w:rPr>
      </w:pPr>
      <w:r w:rsidRPr="0045433E">
        <w:rPr>
          <w:rFonts w:ascii="Calibri" w:hAnsi="Calibri"/>
          <w:sz w:val="96"/>
          <w:szCs w:val="72"/>
        </w:rPr>
        <w:t xml:space="preserve">then </w:t>
      </w:r>
      <w:r w:rsidRPr="0045433E">
        <w:rPr>
          <w:rFonts w:ascii="Calibri" w:hAnsi="Calibri"/>
          <w:i/>
          <w:sz w:val="96"/>
          <w:szCs w:val="72"/>
        </w:rPr>
        <w:t>a</w:t>
      </w:r>
      <w:r w:rsidRPr="0045433E">
        <w:rPr>
          <w:rFonts w:ascii="Calibri" w:hAnsi="Calibri"/>
          <w:sz w:val="96"/>
          <w:szCs w:val="72"/>
        </w:rPr>
        <w:t xml:space="preserve"> = 0 or </w:t>
      </w:r>
      <w:r w:rsidRPr="0045433E">
        <w:rPr>
          <w:rFonts w:ascii="Calibri" w:hAnsi="Calibri"/>
          <w:i/>
          <w:sz w:val="96"/>
          <w:szCs w:val="72"/>
        </w:rPr>
        <w:t>b</w:t>
      </w:r>
      <w:r w:rsidRPr="0045433E">
        <w:rPr>
          <w:rFonts w:ascii="Calibri" w:hAnsi="Calibri"/>
          <w:sz w:val="96"/>
          <w:szCs w:val="72"/>
        </w:rPr>
        <w:t xml:space="preserve"> = 0.</w:t>
      </w:r>
    </w:p>
    <w:p w:rsidR="00136CEB" w:rsidRPr="00136CEB" w:rsidRDefault="00136CEB" w:rsidP="00136CEB">
      <w:pPr>
        <w:jc w:val="center"/>
        <w:rPr>
          <w:rFonts w:ascii="Calibri" w:hAnsi="Calibri"/>
          <w:szCs w:val="72"/>
        </w:rPr>
      </w:pPr>
    </w:p>
    <w:p w:rsidR="0045433E" w:rsidRDefault="00D33132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576832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2225</wp:posOffset>
                </wp:positionV>
                <wp:extent cx="6518275" cy="2853055"/>
                <wp:effectExtent l="0" t="0" r="0" b="4445"/>
                <wp:wrapNone/>
                <wp:docPr id="6726" name="Rectangle 4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18275" cy="285305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A3505F" id="Rectangle 4273" o:spid="_x0000_s1026" style="position:absolute;margin-left:0;margin-top:1.75pt;width:513.25pt;height:224.65pt;z-index:-2517396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 w:rsidR="00E832A3">
        <w:rPr>
          <w:rFonts w:ascii="Calibri" w:hAnsi="Calibri"/>
          <w:sz w:val="72"/>
          <w:szCs w:val="120"/>
        </w:rPr>
        <w:t xml:space="preserve">  </w:t>
      </w:r>
      <w:r w:rsidR="0045433E">
        <w:rPr>
          <w:rFonts w:ascii="Calibri" w:hAnsi="Calibri"/>
          <w:sz w:val="72"/>
          <w:szCs w:val="120"/>
        </w:rPr>
        <w:t>Example: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+ 3) = 0 or (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– 4) = 0</w:t>
      </w:r>
    </w:p>
    <w:p w:rsidR="0045433E" w:rsidRDefault="0045433E" w:rsidP="0045433E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-3 or </w:t>
      </w:r>
      <w:r w:rsidRPr="00B66480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sz w:val="72"/>
          <w:szCs w:val="120"/>
        </w:rPr>
        <w:t xml:space="preserve"> = 4</w:t>
      </w:r>
    </w:p>
    <w:p w:rsidR="00E832A3" w:rsidRDefault="00E832A3" w:rsidP="00E832A3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60"/>
        </w:rPr>
        <w:t>The</w:t>
      </w:r>
      <w:r w:rsidRPr="008236D3">
        <w:rPr>
          <w:rFonts w:ascii="Calibri" w:hAnsi="Calibri"/>
          <w:sz w:val="72"/>
          <w:szCs w:val="60"/>
        </w:rPr>
        <w:t xml:space="preserve"> </w:t>
      </w:r>
      <w:r w:rsidRPr="00373F74">
        <w:rPr>
          <w:rFonts w:ascii="Calibri" w:hAnsi="Calibri"/>
          <w:color w:val="FF0000"/>
          <w:sz w:val="72"/>
          <w:szCs w:val="60"/>
        </w:rPr>
        <w:t>solutions</w:t>
      </w:r>
      <w:r w:rsidRPr="008236D3">
        <w:rPr>
          <w:rFonts w:ascii="Calibri" w:hAnsi="Calibri"/>
          <w:sz w:val="72"/>
          <w:szCs w:val="60"/>
        </w:rPr>
        <w:t xml:space="preserve"> or </w:t>
      </w:r>
      <w:r w:rsidRPr="00373F74">
        <w:rPr>
          <w:rFonts w:ascii="Calibri" w:hAnsi="Calibri"/>
          <w:color w:val="FF0000"/>
          <w:sz w:val="72"/>
          <w:szCs w:val="60"/>
        </w:rPr>
        <w:t>roots</w:t>
      </w:r>
      <w:r w:rsidRPr="008236D3">
        <w:rPr>
          <w:rFonts w:ascii="Calibri" w:hAnsi="Calibri"/>
          <w:sz w:val="72"/>
          <w:szCs w:val="60"/>
        </w:rPr>
        <w:t xml:space="preserve"> of the polynomial</w:t>
      </w:r>
      <w:r>
        <w:rPr>
          <w:rFonts w:ascii="Calibri" w:hAnsi="Calibri"/>
          <w:sz w:val="72"/>
          <w:szCs w:val="60"/>
        </w:rPr>
        <w:t xml:space="preserve"> equation are </w:t>
      </w:r>
      <w:r w:rsidRPr="00C60EEA">
        <w:rPr>
          <w:rFonts w:ascii="Calibri" w:hAnsi="Calibri"/>
          <w:color w:val="FF0000"/>
          <w:sz w:val="72"/>
          <w:szCs w:val="60"/>
        </w:rPr>
        <w:t>-3</w:t>
      </w:r>
      <w:r>
        <w:rPr>
          <w:rFonts w:ascii="Calibri" w:hAnsi="Calibri"/>
          <w:sz w:val="72"/>
          <w:szCs w:val="60"/>
        </w:rPr>
        <w:t xml:space="preserve"> and </w:t>
      </w:r>
      <w:r>
        <w:rPr>
          <w:rFonts w:ascii="Calibri" w:hAnsi="Calibri"/>
          <w:color w:val="FF0000"/>
          <w:sz w:val="72"/>
          <w:szCs w:val="60"/>
        </w:rPr>
        <w:t>4</w:t>
      </w:r>
      <w:r w:rsidRPr="00241E1D">
        <w:rPr>
          <w:rFonts w:ascii="Calibri" w:hAnsi="Calibri"/>
          <w:sz w:val="72"/>
          <w:szCs w:val="120"/>
        </w:rPr>
        <w:t>.</w:t>
      </w:r>
    </w:p>
    <w:p w:rsidR="001237B0" w:rsidRPr="00E76880" w:rsidRDefault="001237B0" w:rsidP="00E76880">
      <w:pPr>
        <w:pStyle w:val="Heading1"/>
        <w:rPr>
          <w:sz w:val="120"/>
          <w:szCs w:val="120"/>
        </w:rPr>
      </w:pPr>
      <w:bookmarkStart w:id="54" w:name="solutions_zeros"/>
      <w:r w:rsidRPr="00E76880">
        <w:rPr>
          <w:sz w:val="120"/>
          <w:szCs w:val="120"/>
        </w:rPr>
        <w:lastRenderedPageBreak/>
        <w:t>Solutions or Roots</w:t>
      </w:r>
    </w:p>
    <w:bookmarkEnd w:id="54"/>
    <w:p w:rsidR="001237B0" w:rsidRPr="001237B0" w:rsidRDefault="001237B0" w:rsidP="00BF22DB">
      <w:pPr>
        <w:jc w:val="center"/>
        <w:rPr>
          <w:rFonts w:ascii="Calibri" w:hAnsi="Calibri"/>
          <w:sz w:val="48"/>
          <w:szCs w:val="144"/>
        </w:rPr>
      </w:pPr>
    </w:p>
    <w:p w:rsidR="00E04488" w:rsidRDefault="00E04488" w:rsidP="001237B0">
      <w:pPr>
        <w:spacing w:after="120" w:line="276" w:lineRule="auto"/>
        <w:jc w:val="center"/>
        <w:rPr>
          <w:rFonts w:ascii="Calibri" w:hAnsi="Calibri"/>
          <w:sz w:val="96"/>
          <w:szCs w:val="144"/>
        </w:rPr>
      </w:pP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  <w:vertAlign w:val="superscript"/>
        </w:rPr>
        <w:t>2</w:t>
      </w:r>
      <w:r w:rsidRPr="00E04488">
        <w:rPr>
          <w:rFonts w:ascii="Calibri" w:hAnsi="Calibri"/>
          <w:sz w:val="96"/>
          <w:szCs w:val="144"/>
        </w:rPr>
        <w:t xml:space="preserve"> + 2</w:t>
      </w:r>
      <w:r w:rsidRPr="008236D3">
        <w:rPr>
          <w:rFonts w:ascii="Calibri" w:hAnsi="Calibri"/>
          <w:i/>
          <w:sz w:val="96"/>
          <w:szCs w:val="144"/>
        </w:rPr>
        <w:t>x</w:t>
      </w:r>
      <w:r w:rsidRPr="00E04488">
        <w:rPr>
          <w:rFonts w:ascii="Calibri" w:hAnsi="Calibri"/>
          <w:sz w:val="96"/>
          <w:szCs w:val="144"/>
        </w:rPr>
        <w:t xml:space="preserve"> </w:t>
      </w:r>
      <w:r>
        <w:rPr>
          <w:rFonts w:ascii="Calibri" w:hAnsi="Calibri"/>
          <w:sz w:val="96"/>
          <w:szCs w:val="144"/>
        </w:rPr>
        <w:t>=</w:t>
      </w:r>
      <w:r w:rsidRPr="00E04488">
        <w:rPr>
          <w:rFonts w:ascii="Calibri" w:hAnsi="Calibri"/>
          <w:sz w:val="96"/>
          <w:szCs w:val="144"/>
        </w:rPr>
        <w:t xml:space="preserve"> 3</w:t>
      </w:r>
    </w:p>
    <w:p w:rsidR="001237B0" w:rsidRDefault="008B12B7" w:rsidP="008B12B7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  <w:r w:rsidRPr="005D2FF6">
        <w:rPr>
          <w:rFonts w:ascii="Calibri" w:hAnsi="Calibri"/>
          <w:sz w:val="60"/>
          <w:szCs w:val="60"/>
        </w:rPr>
        <w:t>Solve</w:t>
      </w:r>
      <w:r w:rsidR="00BF22DB" w:rsidRPr="005D2FF6">
        <w:rPr>
          <w:rFonts w:ascii="Calibri" w:hAnsi="Calibri"/>
          <w:sz w:val="60"/>
          <w:szCs w:val="60"/>
        </w:rPr>
        <w:t xml:space="preserve"> </w:t>
      </w:r>
      <w:r w:rsidR="0045433E" w:rsidRPr="005D2FF6">
        <w:rPr>
          <w:rFonts w:ascii="Calibri" w:hAnsi="Calibri"/>
          <w:sz w:val="60"/>
          <w:szCs w:val="60"/>
        </w:rPr>
        <w:t>using the zero product property</w:t>
      </w:r>
      <w:r w:rsidRPr="005D2FF6">
        <w:rPr>
          <w:rFonts w:ascii="Calibri" w:hAnsi="Calibri"/>
          <w:sz w:val="60"/>
          <w:szCs w:val="60"/>
        </w:rPr>
        <w:t>.</w:t>
      </w:r>
    </w:p>
    <w:p w:rsidR="005D2FF6" w:rsidRPr="005D2FF6" w:rsidRDefault="00D33132" w:rsidP="008B12B7">
      <w:pPr>
        <w:spacing w:after="120" w:line="276" w:lineRule="auto"/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i/>
          <w:noProof/>
          <w:sz w:val="72"/>
          <w:szCs w:val="60"/>
        </w:rPr>
        <mc:AlternateContent>
          <mc:Choice Requires="wps">
            <w:drawing>
              <wp:anchor distT="0" distB="0" distL="114300" distR="114300" simplePos="0" relativeHeight="252230144" behindDoc="1" locked="0" layoutInCell="1" allowOverlap="1">
                <wp:simplePos x="0" y="0"/>
                <wp:positionH relativeFrom="column">
                  <wp:posOffset>-23495</wp:posOffset>
                </wp:positionH>
                <wp:positionV relativeFrom="paragraph">
                  <wp:posOffset>333375</wp:posOffset>
                </wp:positionV>
                <wp:extent cx="6468110" cy="2963545"/>
                <wp:effectExtent l="1270" t="0" r="0" b="0"/>
                <wp:wrapNone/>
                <wp:docPr id="6725" name="Rectangle 6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8110" cy="29635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68CB02" id="Rectangle 6077" o:spid="_x0000_s1026" style="position:absolute;margin-left:-1.85pt;margin-top:26.25pt;width:509.3pt;height:233.35pt;z-index:-25108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" fillcolor="#d8d8d8" stroked="f"/>
            </w:pict>
          </mc:Fallback>
        </mc:AlternateContent>
      </w:r>
    </w:p>
    <w:p w:rsidR="008F79F5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  <w:vertAlign w:val="superscript"/>
        </w:rPr>
        <w:t>2</w:t>
      </w:r>
      <w:r w:rsidRPr="00241E1D">
        <w:rPr>
          <w:rFonts w:ascii="Calibri" w:hAnsi="Calibri"/>
          <w:sz w:val="72"/>
          <w:szCs w:val="60"/>
        </w:rPr>
        <w:t xml:space="preserve"> + 2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3 = 0</w:t>
      </w:r>
    </w:p>
    <w:p w:rsidR="00E04488" w:rsidRPr="00241E1D" w:rsidRDefault="00E04488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sz w:val="72"/>
          <w:szCs w:val="60"/>
        </w:rPr>
        <w:t>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+ 3)(</w:t>
      </w:r>
      <w:r w:rsidRPr="00241E1D">
        <w:rPr>
          <w:rFonts w:ascii="Calibri" w:hAnsi="Calibri"/>
          <w:i/>
          <w:sz w:val="72"/>
          <w:szCs w:val="60"/>
        </w:rPr>
        <w:t>x</w:t>
      </w:r>
      <w:r w:rsidRPr="00241E1D">
        <w:rPr>
          <w:rFonts w:ascii="Calibri" w:hAnsi="Calibri"/>
          <w:sz w:val="72"/>
          <w:szCs w:val="60"/>
        </w:rPr>
        <w:t xml:space="preserve"> – 1) = 0</w:t>
      </w:r>
    </w:p>
    <w:p w:rsidR="00E04488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+ 3 = 0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or</w:t>
      </w:r>
      <w:r w:rsidRPr="00241E1D">
        <w:rPr>
          <w:rFonts w:ascii="Calibri" w:hAnsi="Calibri"/>
          <w:sz w:val="72"/>
          <w:szCs w:val="60"/>
        </w:rPr>
        <w:t xml:space="preserve">    </w:t>
      </w:r>
      <w:r w:rsidR="00E04488" w:rsidRPr="00241E1D">
        <w:rPr>
          <w:rFonts w:ascii="Calibri" w:hAnsi="Calibri"/>
          <w:sz w:val="72"/>
          <w:szCs w:val="60"/>
        </w:rPr>
        <w:t xml:space="preserve">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– 1 = 0</w:t>
      </w:r>
    </w:p>
    <w:p w:rsidR="009D09CE" w:rsidRPr="00241E1D" w:rsidRDefault="008236D3" w:rsidP="008B12B7">
      <w:pPr>
        <w:spacing w:after="120" w:line="276" w:lineRule="auto"/>
        <w:jc w:val="center"/>
        <w:rPr>
          <w:rFonts w:ascii="Calibri" w:hAnsi="Calibri"/>
          <w:sz w:val="72"/>
          <w:szCs w:val="60"/>
        </w:rPr>
      </w:pPr>
      <w:r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-3</w:t>
      </w:r>
      <w:r w:rsidR="00E04488" w:rsidRPr="00241E1D">
        <w:rPr>
          <w:rFonts w:ascii="Calibri" w:hAnsi="Calibri"/>
          <w:sz w:val="72"/>
          <w:szCs w:val="60"/>
        </w:rPr>
        <w:t xml:space="preserve"> or </w:t>
      </w:r>
      <w:r w:rsidR="00E04488" w:rsidRPr="00241E1D">
        <w:rPr>
          <w:rFonts w:ascii="Calibri" w:hAnsi="Calibri"/>
          <w:i/>
          <w:sz w:val="72"/>
          <w:szCs w:val="60"/>
        </w:rPr>
        <w:t>x</w:t>
      </w:r>
      <w:r w:rsidR="00E04488" w:rsidRPr="00241E1D">
        <w:rPr>
          <w:rFonts w:ascii="Calibri" w:hAnsi="Calibri"/>
          <w:sz w:val="72"/>
          <w:szCs w:val="60"/>
        </w:rPr>
        <w:t xml:space="preserve"> = </w:t>
      </w:r>
      <w:r w:rsidR="00E04488" w:rsidRPr="00C60EEA">
        <w:rPr>
          <w:rFonts w:ascii="Calibri" w:hAnsi="Calibri"/>
          <w:color w:val="FF0000"/>
          <w:sz w:val="72"/>
          <w:szCs w:val="60"/>
        </w:rPr>
        <w:t>1</w:t>
      </w:r>
    </w:p>
    <w:p w:rsidR="00E76880" w:rsidRDefault="00241E1D" w:rsidP="003A5DA7">
      <w:pPr>
        <w:jc w:val="center"/>
        <w:rPr>
          <w:rFonts w:ascii="Calibri" w:hAnsi="Calibri"/>
          <w:sz w:val="72"/>
          <w:szCs w:val="60"/>
        </w:rPr>
      </w:pPr>
      <w:r w:rsidRPr="005D2FF6">
        <w:rPr>
          <w:rFonts w:ascii="Calibri" w:hAnsi="Calibri"/>
          <w:sz w:val="40"/>
          <w:szCs w:val="60"/>
        </w:rPr>
        <w:br/>
      </w:r>
      <w:r w:rsidR="005D2FF6">
        <w:rPr>
          <w:rFonts w:ascii="Calibri" w:hAnsi="Calibri"/>
          <w:sz w:val="72"/>
          <w:szCs w:val="60"/>
        </w:rPr>
        <w:t>The</w:t>
      </w:r>
      <w:r w:rsidR="00E04488" w:rsidRPr="008236D3">
        <w:rPr>
          <w:rFonts w:ascii="Calibri" w:hAnsi="Calibri"/>
          <w:sz w:val="72"/>
          <w:szCs w:val="60"/>
        </w:rPr>
        <w:t xml:space="preserve"> </w:t>
      </w:r>
      <w:r w:rsidR="00E04488" w:rsidRPr="00373F74">
        <w:rPr>
          <w:rFonts w:ascii="Calibri" w:hAnsi="Calibri"/>
          <w:color w:val="FF0000"/>
          <w:sz w:val="72"/>
          <w:szCs w:val="60"/>
        </w:rPr>
        <w:t>solutions</w:t>
      </w:r>
      <w:r w:rsidR="00E04488" w:rsidRPr="008236D3">
        <w:rPr>
          <w:rFonts w:ascii="Calibri" w:hAnsi="Calibri"/>
          <w:sz w:val="72"/>
          <w:szCs w:val="60"/>
        </w:rPr>
        <w:t xml:space="preserve"> or </w:t>
      </w:r>
      <w:r w:rsidR="00E04488" w:rsidRPr="00373F74">
        <w:rPr>
          <w:rFonts w:ascii="Calibri" w:hAnsi="Calibri"/>
          <w:color w:val="FF0000"/>
          <w:sz w:val="72"/>
          <w:szCs w:val="60"/>
        </w:rPr>
        <w:t>roots</w:t>
      </w:r>
      <w:r w:rsidR="00E04488" w:rsidRPr="008236D3">
        <w:rPr>
          <w:rFonts w:ascii="Calibri" w:hAnsi="Calibri"/>
          <w:sz w:val="72"/>
          <w:szCs w:val="60"/>
        </w:rPr>
        <w:t xml:space="preserve"> of the polynomial</w:t>
      </w:r>
      <w:r w:rsidR="00BC144C">
        <w:rPr>
          <w:rFonts w:ascii="Calibri" w:hAnsi="Calibri"/>
          <w:sz w:val="72"/>
          <w:szCs w:val="60"/>
        </w:rPr>
        <w:t xml:space="preserve"> equation</w:t>
      </w:r>
      <w:r w:rsidR="005D2FF6">
        <w:rPr>
          <w:rFonts w:ascii="Calibri" w:hAnsi="Calibri"/>
          <w:sz w:val="72"/>
          <w:szCs w:val="60"/>
        </w:rPr>
        <w:t xml:space="preserve"> are </w:t>
      </w:r>
      <w:r w:rsidR="005D2FF6" w:rsidRPr="00C60EEA">
        <w:rPr>
          <w:rFonts w:ascii="Calibri" w:hAnsi="Calibri"/>
          <w:color w:val="FF0000"/>
          <w:sz w:val="72"/>
          <w:szCs w:val="60"/>
        </w:rPr>
        <w:t>-3</w:t>
      </w:r>
      <w:r w:rsidR="005D2FF6">
        <w:rPr>
          <w:rFonts w:ascii="Calibri" w:hAnsi="Calibri"/>
          <w:sz w:val="72"/>
          <w:szCs w:val="60"/>
        </w:rPr>
        <w:t xml:space="preserve"> and </w:t>
      </w:r>
      <w:r w:rsidR="005D2FF6" w:rsidRPr="00C60EEA">
        <w:rPr>
          <w:rFonts w:ascii="Calibri" w:hAnsi="Calibri"/>
          <w:color w:val="FF0000"/>
          <w:sz w:val="72"/>
          <w:szCs w:val="60"/>
        </w:rPr>
        <w:t>1</w:t>
      </w:r>
      <w:r w:rsidR="00E04488" w:rsidRPr="008236D3">
        <w:rPr>
          <w:rFonts w:ascii="Calibri" w:hAnsi="Calibri"/>
          <w:sz w:val="72"/>
          <w:szCs w:val="60"/>
        </w:rPr>
        <w:t>.</w:t>
      </w:r>
    </w:p>
    <w:p w:rsidR="00E76880" w:rsidRDefault="00E76880" w:rsidP="00E76880">
      <w:r>
        <w:br w:type="page"/>
      </w:r>
    </w:p>
    <w:p w:rsidR="00C357DB" w:rsidRPr="00C22CDC" w:rsidRDefault="00F40802" w:rsidP="00E76880">
      <w:pPr>
        <w:pStyle w:val="Heading1"/>
        <w:rPr>
          <w:sz w:val="120"/>
          <w:szCs w:val="120"/>
        </w:rPr>
      </w:pPr>
      <w:bookmarkStart w:id="55" w:name="zeros"/>
      <w:r w:rsidRPr="00C22CDC">
        <w:lastRenderedPageBreak/>
        <w:t>Zeros</w:t>
      </w:r>
      <w:bookmarkEnd w:id="55"/>
      <w:r w:rsidRPr="00C22CDC">
        <w:t xml:space="preserve"> </w:t>
      </w:r>
    </w:p>
    <w:p w:rsidR="00F40802" w:rsidRPr="00906008" w:rsidRDefault="00F40802" w:rsidP="00AE56FB">
      <w:pPr>
        <w:spacing w:before="120"/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906008">
        <w:rPr>
          <w:rFonts w:ascii="Calibri" w:hAnsi="Calibri"/>
          <w:color w:val="FF0000"/>
          <w:sz w:val="60"/>
          <w:szCs w:val="60"/>
        </w:rPr>
        <w:t>zeros</w:t>
      </w:r>
      <w:r w:rsidRPr="00906008">
        <w:rPr>
          <w:rFonts w:ascii="Calibri" w:hAnsi="Calibri"/>
          <w:sz w:val="60"/>
          <w:szCs w:val="60"/>
        </w:rPr>
        <w:t xml:space="preserve"> o</w:t>
      </w:r>
      <w:r w:rsidR="00516322">
        <w:rPr>
          <w:rFonts w:ascii="Calibri" w:hAnsi="Calibri"/>
          <w:sz w:val="60"/>
          <w:szCs w:val="60"/>
        </w:rPr>
        <w:t>f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a function </w:t>
      </w:r>
      <w:r w:rsidR="00D212A8" w:rsidRPr="00D212A8">
        <w:rPr>
          <w:rFonts w:ascii="Calibri" w:hAnsi="Calibri"/>
          <w:i/>
          <w:sz w:val="60"/>
          <w:szCs w:val="60"/>
        </w:rPr>
        <w:t>f</w:t>
      </w:r>
      <w:r w:rsidR="00D212A8">
        <w:rPr>
          <w:rFonts w:ascii="Calibri" w:hAnsi="Calibri"/>
          <w:sz w:val="60"/>
          <w:szCs w:val="60"/>
        </w:rPr>
        <w:t xml:space="preserve">(x) </w:t>
      </w:r>
      <w:r w:rsidR="00516322">
        <w:rPr>
          <w:rFonts w:ascii="Calibri" w:hAnsi="Calibri"/>
          <w:sz w:val="60"/>
          <w:szCs w:val="60"/>
        </w:rPr>
        <w:t>are the values of x where the function is equal to zero</w:t>
      </w:r>
      <w:r w:rsidRPr="00906008">
        <w:rPr>
          <w:rFonts w:ascii="Calibri" w:hAnsi="Calibri"/>
          <w:sz w:val="60"/>
          <w:szCs w:val="60"/>
        </w:rPr>
        <w:t>.</w:t>
      </w:r>
      <w:r w:rsidR="00727E29" w:rsidRPr="00727E29">
        <w:rPr>
          <w:rFonts w:ascii="Calibri" w:hAnsi="Calibri"/>
          <w:sz w:val="60"/>
          <w:szCs w:val="60"/>
        </w:rPr>
        <w:t xml:space="preserve"> </w:t>
      </w:r>
    </w:p>
    <w:p w:rsidR="00D758F5" w:rsidRPr="00906008" w:rsidRDefault="00AE56FB" w:rsidP="00401FCE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128905</wp:posOffset>
                </wp:positionV>
                <wp:extent cx="3771900" cy="3048000"/>
                <wp:effectExtent l="0" t="0" r="0" b="0"/>
                <wp:wrapNone/>
                <wp:docPr id="6723" name="Text Box 4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6D19F0" w:rsidRPr="00160A15" w:rsidRDefault="006D19F0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Find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055D73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0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6D19F0" w:rsidRPr="00160A15" w:rsidRDefault="006D19F0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6D19F0" w:rsidRPr="00160A15" w:rsidRDefault="006D19F0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6D19F0" w:rsidRPr="00160A15" w:rsidRDefault="006D19F0" w:rsidP="00416BA8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)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6D19F0" w:rsidRPr="00AE56FB" w:rsidRDefault="006D19F0" w:rsidP="00AE56FB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-3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345C97">
                              <w:rPr>
                                <w:rFonts w:ascii="Calibri" w:hAnsi="Calibri"/>
                                <w:color w:val="FF0000"/>
                                <w:sz w:val="60"/>
                                <w:szCs w:val="6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58" o:spid="_x0000_s1185" type="#_x0000_t202" style="position:absolute;margin-left:-1.2pt;margin-top:10.15pt;width:297pt;height:240pt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" filled="f" stroked="f">
                <v:textbox>
                  <w:txbxContent>
                    <w:p w:rsidR="006D19F0" w:rsidRPr="00160A15" w:rsidRDefault="006D19F0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6D19F0" w:rsidRPr="00160A15" w:rsidRDefault="006D19F0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Find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055D73">
                        <w:rPr>
                          <w:rFonts w:ascii="Calibri" w:hAnsi="Calibri"/>
                          <w:sz w:val="60"/>
                          <w:szCs w:val="60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0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6D19F0" w:rsidRPr="00160A15" w:rsidRDefault="006D19F0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6D19F0" w:rsidRPr="00160A15" w:rsidRDefault="006D19F0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6D19F0" w:rsidRPr="00160A15" w:rsidRDefault="006D19F0" w:rsidP="00416BA8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)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6D19F0" w:rsidRPr="00AE56FB" w:rsidRDefault="006D19F0" w:rsidP="00AE56FB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-3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345C97">
                        <w:rPr>
                          <w:rFonts w:ascii="Calibri" w:hAnsi="Calibri"/>
                          <w:color w:val="FF0000"/>
                          <w:sz w:val="60"/>
                          <w:szCs w:val="6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32"/>
          <w:szCs w:val="144"/>
        </w:rPr>
        <w:drawing>
          <wp:anchor distT="0" distB="0" distL="114300" distR="114300" simplePos="0" relativeHeight="251849216" behindDoc="0" locked="0" layoutInCell="1" allowOverlap="1">
            <wp:simplePos x="0" y="0"/>
            <wp:positionH relativeFrom="column">
              <wp:posOffset>3699511</wp:posOffset>
            </wp:positionH>
            <wp:positionV relativeFrom="paragraph">
              <wp:posOffset>128905</wp:posOffset>
            </wp:positionV>
            <wp:extent cx="2667000" cy="3713824"/>
            <wp:effectExtent l="0" t="0" r="0" b="1270"/>
            <wp:wrapNone/>
            <wp:docPr id="550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900" cy="37234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715072" behindDoc="1" locked="0" layoutInCell="1" allowOverlap="1">
                <wp:simplePos x="0" y="0"/>
                <wp:positionH relativeFrom="column">
                  <wp:posOffset>-91440</wp:posOffset>
                </wp:positionH>
                <wp:positionV relativeFrom="paragraph">
                  <wp:posOffset>64135</wp:posOffset>
                </wp:positionV>
                <wp:extent cx="6757035" cy="5162550"/>
                <wp:effectExtent l="0" t="0" r="5715" b="0"/>
                <wp:wrapNone/>
                <wp:docPr id="6724" name="Rectangle 4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57035" cy="51625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04F47C3" id="Rectangle 4760" o:spid="_x0000_s1026" style="position:absolute;margin-left:-7.2pt;margin-top:5.05pt;width:532.05pt;height:406.5pt;z-index:-25160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" fillcolor="#d8d8d8" stroked="f"/>
            </w:pict>
          </mc:Fallback>
        </mc:AlternateContent>
      </w:r>
    </w:p>
    <w:p w:rsidR="00F40802" w:rsidRPr="00401FCE" w:rsidRDefault="00F40802" w:rsidP="00401FCE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151CC6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151CC6" w:rsidRDefault="00AE56FB">
      <w:pPr>
        <w:spacing w:after="120" w:line="276" w:lineRule="auto"/>
        <w:rPr>
          <w:rFonts w:ascii="Calibri" w:hAnsi="Calibri"/>
          <w:sz w:val="72"/>
          <w:szCs w:val="144"/>
        </w:rPr>
      </w:pPr>
      <w:r w:rsidRPr="00AE56FB">
        <w:rPr>
          <w:noProof/>
          <w:highlight w:val="green"/>
        </w:rPr>
        <mc:AlternateContent>
          <mc:Choice Requires="wps">
            <w:drawing>
              <wp:anchor distT="45720" distB="45720" distL="114300" distR="114300" simplePos="0" relativeHeight="252899328" behindDoc="0" locked="0" layoutInCell="1" allowOverlap="1">
                <wp:simplePos x="0" y="0"/>
                <wp:positionH relativeFrom="column">
                  <wp:posOffset>-34290</wp:posOffset>
                </wp:positionH>
                <wp:positionV relativeFrom="paragraph">
                  <wp:posOffset>610235</wp:posOffset>
                </wp:positionV>
                <wp:extent cx="6667500" cy="1408430"/>
                <wp:effectExtent l="0" t="0" r="0" b="1270"/>
                <wp:wrapNone/>
                <wp:docPr id="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1408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160A15" w:rsidRDefault="006D19F0" w:rsidP="00E832A3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Th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zeros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of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>function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re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-3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1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and are 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located at the </w:t>
                            </w:r>
                            <w:r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br/>
                            </w:r>
                            <w:r w:rsidRPr="00880B69">
                              <w:rPr>
                                <w:rFonts w:ascii="Calibri" w:hAnsi="Calibri"/>
                                <w:i/>
                                <w:sz w:val="54"/>
                                <w:szCs w:val="54"/>
                              </w:rPr>
                              <w:t>x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-intercepts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-3,0)</w:t>
                            </w:r>
                            <w:r w:rsidRPr="00880B69">
                              <w:rPr>
                                <w:rFonts w:ascii="Calibri" w:hAnsi="Calibri"/>
                                <w:sz w:val="54"/>
                                <w:szCs w:val="54"/>
                              </w:rPr>
                              <w:t xml:space="preserve"> and </w:t>
                            </w:r>
                            <w:r w:rsidRPr="00880B69">
                              <w:rPr>
                                <w:rFonts w:ascii="Calibri" w:hAnsi="Calibri"/>
                                <w:color w:val="FF0000"/>
                                <w:sz w:val="54"/>
                                <w:szCs w:val="54"/>
                              </w:rPr>
                              <w:t>(1,0)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.</w:t>
                            </w:r>
                          </w:p>
                          <w:p w:rsidR="006D19F0" w:rsidRDefault="006D19F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6" type="#_x0000_t202" style="position:absolute;margin-left:-2.7pt;margin-top:48.05pt;width:525pt;height:110.9pt;z-index:252899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" filled="f" stroked="f">
                <v:textbox>
                  <w:txbxContent>
                    <w:p w:rsidR="006D19F0" w:rsidRPr="00160A15" w:rsidRDefault="006D19F0" w:rsidP="00E832A3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Th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zeros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of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>function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re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-3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1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and are 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located at the </w:t>
                      </w:r>
                      <w:r>
                        <w:rPr>
                          <w:rFonts w:ascii="Calibri" w:hAnsi="Calibri"/>
                          <w:sz w:val="54"/>
                          <w:szCs w:val="54"/>
                        </w:rPr>
                        <w:br/>
                      </w:r>
                      <w:r w:rsidRPr="00880B69">
                        <w:rPr>
                          <w:rFonts w:ascii="Calibri" w:hAnsi="Calibri"/>
                          <w:i/>
                          <w:sz w:val="54"/>
                          <w:szCs w:val="54"/>
                        </w:rPr>
                        <w:t>x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-intercepts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-3</w:t>
                      </w:r>
                      <w:proofErr w:type="gramStart"/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,0</w:t>
                      </w:r>
                      <w:proofErr w:type="gramEnd"/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)</w:t>
                      </w:r>
                      <w:r w:rsidRPr="00880B69">
                        <w:rPr>
                          <w:rFonts w:ascii="Calibri" w:hAnsi="Calibri"/>
                          <w:sz w:val="54"/>
                          <w:szCs w:val="54"/>
                        </w:rPr>
                        <w:t xml:space="preserve"> and </w:t>
                      </w:r>
                      <w:r w:rsidRPr="00880B69">
                        <w:rPr>
                          <w:rFonts w:ascii="Calibri" w:hAnsi="Calibri"/>
                          <w:color w:val="FF0000"/>
                          <w:sz w:val="54"/>
                          <w:szCs w:val="54"/>
                        </w:rPr>
                        <w:t>(1,0)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.</w:t>
                      </w:r>
                    </w:p>
                    <w:p w:rsidR="006D19F0" w:rsidRDefault="006D19F0"/>
                  </w:txbxContent>
                </v:textbox>
              </v:shape>
            </w:pict>
          </mc:Fallback>
        </mc:AlternateContent>
      </w:r>
    </w:p>
    <w:p w:rsidR="00055D73" w:rsidRDefault="00055D73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</w:p>
    <w:p w:rsidR="00AE56FB" w:rsidRDefault="00AE56FB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</w:p>
    <w:p w:rsidR="00AE56FB" w:rsidRDefault="00AE56FB" w:rsidP="00D212A8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AE56FB">
        <w:rPr>
          <w:rFonts w:ascii="Calibri" w:hAnsi="Calibri"/>
          <w:noProof/>
          <w:sz w:val="56"/>
          <w:szCs w:val="60"/>
        </w:rPr>
        <mc:AlternateContent>
          <mc:Choice Requires="wps">
            <w:drawing>
              <wp:anchor distT="45720" distB="45720" distL="114300" distR="114300" simplePos="0" relativeHeight="252897280" behindDoc="0" locked="0" layoutInCell="1" allowOverlap="1">
                <wp:simplePos x="0" y="0"/>
                <wp:positionH relativeFrom="column">
                  <wp:posOffset>-34290</wp:posOffset>
                </wp:positionH>
                <wp:positionV relativeFrom="paragraph">
                  <wp:posOffset>353060</wp:posOffset>
                </wp:positionV>
                <wp:extent cx="6686550" cy="1036320"/>
                <wp:effectExtent l="0" t="0" r="0" b="0"/>
                <wp:wrapNone/>
                <wp:docPr id="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6550" cy="10363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055D73" w:rsidRDefault="006D19F0" w:rsidP="00AE56FB">
                            <w:pPr>
                              <w:spacing w:after="120" w:line="276" w:lineRule="auto"/>
                              <w:jc w:val="center"/>
                              <w:rPr>
                                <w:rFonts w:ascii="Calibri" w:hAnsi="Calibri"/>
                                <w:sz w:val="96"/>
                                <w:szCs w:val="120"/>
                                <w:highlight w:val="red"/>
                              </w:rPr>
                            </w:pP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zero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f a function are also the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solution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r </w:t>
                            </w:r>
                            <w:r w:rsidRPr="00055D73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roots</w:t>
                            </w:r>
                            <w:r w:rsidRPr="00055D73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f the related equation</w:t>
                            </w:r>
                          </w:p>
                          <w:p w:rsidR="006D19F0" w:rsidRDefault="006D19F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87" type="#_x0000_t202" style="position:absolute;left:0;text-align:left;margin-left:-2.7pt;margin-top:27.8pt;width:526.5pt;height:81.6pt;z-index:252897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" filled="f" stroked="f">
                <v:textbox>
                  <w:txbxContent>
                    <w:p w:rsidR="006D19F0" w:rsidRPr="00055D73" w:rsidRDefault="006D19F0" w:rsidP="00AE56FB">
                      <w:pPr>
                        <w:spacing w:after="120" w:line="276" w:lineRule="auto"/>
                        <w:jc w:val="center"/>
                        <w:rPr>
                          <w:rFonts w:ascii="Calibri" w:hAnsi="Calibri"/>
                          <w:sz w:val="96"/>
                          <w:szCs w:val="120"/>
                          <w:highlight w:val="red"/>
                        </w:rPr>
                      </w:pP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zero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f a function are also the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solution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r </w:t>
                      </w:r>
                      <w:r w:rsidRPr="00055D73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roots</w:t>
                      </w:r>
                      <w:r w:rsidRPr="00055D73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f the related equation</w:t>
                      </w:r>
                    </w:p>
                    <w:p w:rsidR="006D19F0" w:rsidRDefault="006D19F0"/>
                  </w:txbxContent>
                </v:textbox>
              </v:shape>
            </w:pict>
          </mc:Fallback>
        </mc:AlternateContent>
      </w:r>
    </w:p>
    <w:p w:rsidR="00486E79" w:rsidRPr="00FC1235" w:rsidRDefault="00516322" w:rsidP="00C22CDC">
      <w:pPr>
        <w:pStyle w:val="Heading1"/>
        <w:rPr>
          <w:highlight w:val="red"/>
        </w:rPr>
      </w:pPr>
      <w:r>
        <w:rPr>
          <w:i/>
          <w:sz w:val="120"/>
          <w:szCs w:val="120"/>
          <w:highlight w:val="red"/>
        </w:rPr>
        <w:br w:type="page"/>
      </w:r>
      <w:bookmarkStart w:id="56" w:name="x_intercept"/>
      <w:bookmarkEnd w:id="56"/>
      <w:r w:rsidR="00486E79" w:rsidRPr="00FC1235">
        <w:rPr>
          <w:i/>
        </w:rPr>
        <w:lastRenderedPageBreak/>
        <w:t>x</w:t>
      </w:r>
      <w:r w:rsidR="00486E79" w:rsidRPr="00FC1235">
        <w:t>-Intercepts</w:t>
      </w:r>
    </w:p>
    <w:p w:rsidR="00E71E75" w:rsidRDefault="00E71E75" w:rsidP="00FC1235">
      <w:pPr>
        <w:jc w:val="center"/>
        <w:rPr>
          <w:rFonts w:ascii="Calibri" w:hAnsi="Calibri"/>
          <w:sz w:val="48"/>
          <w:szCs w:val="52"/>
        </w:rPr>
      </w:pPr>
    </w:p>
    <w:p w:rsidR="00486E79" w:rsidRDefault="00486E79" w:rsidP="00FC1235">
      <w:pPr>
        <w:jc w:val="center"/>
        <w:rPr>
          <w:rFonts w:ascii="Calibri" w:hAnsi="Calibri"/>
          <w:sz w:val="60"/>
          <w:szCs w:val="60"/>
        </w:rPr>
      </w:pPr>
      <w:r w:rsidRPr="00906008">
        <w:rPr>
          <w:rFonts w:ascii="Calibri" w:hAnsi="Calibri"/>
          <w:sz w:val="60"/>
          <w:szCs w:val="60"/>
        </w:rPr>
        <w:t xml:space="preserve">The </w:t>
      </w:r>
      <w:r w:rsidRPr="005161A4">
        <w:rPr>
          <w:rFonts w:ascii="Calibri" w:hAnsi="Calibri"/>
          <w:i/>
          <w:color w:val="FF0000"/>
          <w:sz w:val="60"/>
          <w:szCs w:val="60"/>
        </w:rPr>
        <w:t>x</w:t>
      </w:r>
      <w:r w:rsidRPr="00906008">
        <w:rPr>
          <w:rFonts w:ascii="Calibri" w:hAnsi="Calibri"/>
          <w:color w:val="FF0000"/>
          <w:sz w:val="60"/>
          <w:szCs w:val="60"/>
        </w:rPr>
        <w:t>-intercepts</w:t>
      </w:r>
      <w:r w:rsidRPr="00906008">
        <w:rPr>
          <w:rFonts w:ascii="Calibri" w:hAnsi="Calibri"/>
          <w:sz w:val="60"/>
          <w:szCs w:val="60"/>
        </w:rPr>
        <w:t xml:space="preserve"> </w:t>
      </w:r>
      <w:r w:rsidR="00516322">
        <w:rPr>
          <w:rFonts w:ascii="Calibri" w:hAnsi="Calibri"/>
          <w:sz w:val="60"/>
          <w:szCs w:val="60"/>
        </w:rPr>
        <w:t xml:space="preserve">of a graph </w:t>
      </w:r>
      <w:r w:rsidRPr="00906008">
        <w:rPr>
          <w:rFonts w:ascii="Calibri" w:hAnsi="Calibri"/>
          <w:sz w:val="60"/>
          <w:szCs w:val="60"/>
        </w:rPr>
        <w:t xml:space="preserve">are </w:t>
      </w:r>
      <w:r w:rsidR="00516322">
        <w:rPr>
          <w:rFonts w:ascii="Calibri" w:hAnsi="Calibri"/>
          <w:sz w:val="60"/>
          <w:szCs w:val="60"/>
        </w:rPr>
        <w:t>located where the graph crosses the x-axis</w:t>
      </w:r>
      <w:r w:rsidR="00055D73">
        <w:rPr>
          <w:rFonts w:ascii="Calibri" w:hAnsi="Calibri"/>
          <w:sz w:val="60"/>
          <w:szCs w:val="60"/>
        </w:rPr>
        <w:t xml:space="preserve"> and where </w:t>
      </w:r>
      <w:r w:rsidR="00055D73" w:rsidRPr="00055D73">
        <w:rPr>
          <w:rFonts w:ascii="Calibri" w:hAnsi="Calibri"/>
          <w:i/>
          <w:sz w:val="60"/>
          <w:szCs w:val="60"/>
        </w:rPr>
        <w:t>f</w:t>
      </w:r>
      <w:r w:rsidR="00055D73">
        <w:rPr>
          <w:rFonts w:ascii="Calibri" w:hAnsi="Calibri"/>
          <w:sz w:val="60"/>
          <w:szCs w:val="60"/>
        </w:rPr>
        <w:t>(</w:t>
      </w:r>
      <w:r w:rsidR="00055D73" w:rsidRPr="00055D73">
        <w:rPr>
          <w:rFonts w:ascii="Calibri" w:hAnsi="Calibri"/>
          <w:i/>
          <w:sz w:val="60"/>
          <w:szCs w:val="60"/>
        </w:rPr>
        <w:t>x</w:t>
      </w:r>
      <w:r w:rsidR="00055D73">
        <w:rPr>
          <w:rFonts w:ascii="Calibri" w:hAnsi="Calibri"/>
          <w:sz w:val="60"/>
          <w:szCs w:val="60"/>
        </w:rPr>
        <w:t>) = 0</w:t>
      </w:r>
      <w:r w:rsidRPr="00906008">
        <w:rPr>
          <w:rFonts w:ascii="Calibri" w:hAnsi="Calibri"/>
          <w:sz w:val="60"/>
          <w:szCs w:val="60"/>
        </w:rPr>
        <w:t>.</w:t>
      </w:r>
      <w:r w:rsidRPr="00727E29">
        <w:rPr>
          <w:rFonts w:ascii="Calibri" w:hAnsi="Calibri"/>
          <w:sz w:val="60"/>
          <w:szCs w:val="60"/>
        </w:rPr>
        <w:t xml:space="preserve"> </w:t>
      </w:r>
    </w:p>
    <w:p w:rsidR="00E71E75" w:rsidRPr="00906008" w:rsidRDefault="00E71E75" w:rsidP="00FC1235">
      <w:pPr>
        <w:jc w:val="center"/>
        <w:rPr>
          <w:rFonts w:ascii="Calibri" w:hAnsi="Calibri"/>
          <w:sz w:val="60"/>
          <w:szCs w:val="60"/>
        </w:rPr>
      </w:pPr>
    </w:p>
    <w:p w:rsidR="00486E79" w:rsidRPr="00906008" w:rsidRDefault="00D33132" w:rsidP="00486E79">
      <w:pPr>
        <w:spacing w:after="120" w:line="276" w:lineRule="auto"/>
        <w:rPr>
          <w:rFonts w:ascii="Calibri" w:hAnsi="Calibri"/>
          <w:sz w:val="32"/>
          <w:szCs w:val="120"/>
          <w:highlight w:val="magenta"/>
        </w:rPr>
      </w:pPr>
      <w:r>
        <w:rPr>
          <w:rFonts w:ascii="Calibri" w:hAnsi="Calibri"/>
          <w:noProof/>
          <w:sz w:val="32"/>
          <w:szCs w:val="144"/>
          <w:highlight w:val="magenta"/>
        </w:rPr>
        <mc:AlternateContent>
          <mc:Choice Requires="wps">
            <w:drawing>
              <wp:anchor distT="0" distB="0" distL="114300" distR="114300" simplePos="0" relativeHeight="251860480" behindDoc="0" locked="0" layoutInCell="1" allowOverlap="1">
                <wp:simplePos x="0" y="0"/>
                <wp:positionH relativeFrom="column">
                  <wp:posOffset>-25400</wp:posOffset>
                </wp:positionH>
                <wp:positionV relativeFrom="paragraph">
                  <wp:posOffset>299720</wp:posOffset>
                </wp:positionV>
                <wp:extent cx="3654425" cy="4864100"/>
                <wp:effectExtent l="0" t="0" r="3810" b="0"/>
                <wp:wrapNone/>
                <wp:docPr id="6722" name="Text Box 5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4425" cy="4864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3</w:t>
                            </w: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0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)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)</w:t>
                            </w: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+ 3 or 0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– 1 </w:t>
                            </w: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-3 or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60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= 1</w:t>
                            </w: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44"/>
                              </w:rPr>
                            </w:pPr>
                          </w:p>
                          <w:p w:rsidR="006D19F0" w:rsidRPr="00160A15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The zeros are -3 and 1.</w:t>
                            </w:r>
                          </w:p>
                          <w:p w:rsidR="006D19F0" w:rsidRDefault="006D19F0" w:rsidP="00486E7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The </w:t>
                            </w:r>
                            <w:r w:rsidRPr="005161A4">
                              <w:rPr>
                                <w:rFonts w:ascii="Calibri" w:hAnsi="Calibri"/>
                                <w:i/>
                                <w:color w:val="FF0000"/>
                                <w:sz w:val="56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intercepts</w:t>
                            </w:r>
                            <w:r w:rsidRPr="00160A15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are</w:t>
                            </w:r>
                            <w:r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:</w:t>
                            </w:r>
                          </w:p>
                          <w:p w:rsidR="006D19F0" w:rsidRPr="005161A4" w:rsidRDefault="006D19F0" w:rsidP="00C420C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-3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 or </w:t>
                            </w: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-3,0)</w:t>
                            </w:r>
                          </w:p>
                          <w:p w:rsidR="006D19F0" w:rsidRPr="005161A4" w:rsidRDefault="006D19F0" w:rsidP="00C420CF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ind w:left="1440"/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</w:pPr>
                            <w:r w:rsidRPr="005161A4"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 xml:space="preserve">1 </w:t>
                            </w:r>
                            <w:r w:rsidRPr="005161A4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 xml:space="preserve">or </w:t>
                            </w:r>
                            <w:r>
                              <w:rPr>
                                <w:rFonts w:ascii="Calibri" w:hAnsi="Calibri"/>
                                <w:color w:val="FF0000"/>
                                <w:sz w:val="56"/>
                                <w:szCs w:val="60"/>
                              </w:rPr>
                              <w:t>(1,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00" o:spid="_x0000_s1188" type="#_x0000_t202" style="position:absolute;margin-left:-2pt;margin-top:23.6pt;width:287.75pt;height:383pt;z-index:25186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" filled="f" stroked="f">
                <v:textbox>
                  <w:txbxContent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2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3</w:t>
                      </w: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0 = (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)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)</w:t>
                      </w: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+ 3 or 0 =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– 1 </w:t>
                      </w: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-3 or </w:t>
                      </w:r>
                      <w:r w:rsidRPr="00160A15">
                        <w:rPr>
                          <w:rFonts w:ascii="Calibri" w:hAnsi="Calibri"/>
                          <w:i/>
                          <w:sz w:val="60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= 1</w:t>
                      </w: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44"/>
                        </w:rPr>
                      </w:pPr>
                    </w:p>
                    <w:p w:rsidR="006D19F0" w:rsidRPr="00160A15" w:rsidRDefault="006D19F0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>The zeros are -3 and 1.</w:t>
                      </w:r>
                    </w:p>
                    <w:p w:rsidR="006D19F0" w:rsidRDefault="006D19F0" w:rsidP="00486E79">
                      <w:pPr>
                        <w:jc w:val="center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The </w:t>
                      </w:r>
                      <w:r w:rsidRPr="005161A4">
                        <w:rPr>
                          <w:rFonts w:ascii="Calibri" w:hAnsi="Calibri"/>
                          <w:i/>
                          <w:color w:val="FF0000"/>
                          <w:sz w:val="56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intercepts</w:t>
                      </w:r>
                      <w:r w:rsidRPr="00160A15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are</w:t>
                      </w:r>
                      <w:r>
                        <w:rPr>
                          <w:rFonts w:ascii="Calibri" w:hAnsi="Calibri"/>
                          <w:sz w:val="56"/>
                          <w:szCs w:val="60"/>
                        </w:rPr>
                        <w:t>:</w:t>
                      </w:r>
                    </w:p>
                    <w:p w:rsidR="006D19F0" w:rsidRPr="005161A4" w:rsidRDefault="006D19F0" w:rsidP="00C420C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-3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 or </w:t>
                      </w: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-3,0)</w:t>
                      </w:r>
                    </w:p>
                    <w:p w:rsidR="006D19F0" w:rsidRPr="005161A4" w:rsidRDefault="006D19F0" w:rsidP="00C420CF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ind w:left="1440"/>
                        <w:rPr>
                          <w:rFonts w:ascii="Calibri" w:hAnsi="Calibri"/>
                          <w:sz w:val="56"/>
                          <w:szCs w:val="60"/>
                        </w:rPr>
                      </w:pPr>
                      <w:r w:rsidRPr="005161A4"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 xml:space="preserve">1 </w:t>
                      </w:r>
                      <w:r w:rsidRPr="005161A4">
                        <w:rPr>
                          <w:rFonts w:ascii="Calibri" w:hAnsi="Calibri"/>
                          <w:sz w:val="56"/>
                          <w:szCs w:val="60"/>
                        </w:rPr>
                        <w:t xml:space="preserve">or </w:t>
                      </w:r>
                      <w:r>
                        <w:rPr>
                          <w:rFonts w:ascii="Calibri" w:hAnsi="Calibri"/>
                          <w:color w:val="FF0000"/>
                          <w:sz w:val="56"/>
                          <w:szCs w:val="60"/>
                        </w:rPr>
                        <w:t>(1,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32"/>
          <w:szCs w:val="144"/>
        </w:rPr>
        <mc:AlternateContent>
          <mc:Choice Requires="wps">
            <w:drawing>
              <wp:anchor distT="0" distB="0" distL="114300" distR="114300" simplePos="0" relativeHeight="251861504" behindDoc="1" locked="0" layoutInCell="1" allowOverlap="1">
                <wp:simplePos x="0" y="0"/>
                <wp:positionH relativeFrom="column">
                  <wp:posOffset>-38735</wp:posOffset>
                </wp:positionH>
                <wp:positionV relativeFrom="paragraph">
                  <wp:posOffset>205740</wp:posOffset>
                </wp:positionV>
                <wp:extent cx="6626860" cy="4742815"/>
                <wp:effectExtent l="0" t="0" r="0" b="3175"/>
                <wp:wrapNone/>
                <wp:docPr id="6721" name="Rectangle 5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6860" cy="47428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1D3949" id="Rectangle 5401" o:spid="_x0000_s1026" style="position:absolute;margin-left:-3.05pt;margin-top:16.2pt;width:521.8pt;height:373.45pt;z-index:-25145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" fillcolor="#d8d8d8" stroked="f"/>
            </w:pict>
          </mc:Fallback>
        </mc:AlternateContent>
      </w:r>
    </w:p>
    <w:p w:rsidR="00486E79" w:rsidRPr="00401FCE" w:rsidRDefault="00706CDB" w:rsidP="00486E79">
      <w:pPr>
        <w:spacing w:after="120" w:line="276" w:lineRule="auto"/>
        <w:rPr>
          <w:rFonts w:ascii="Calibri" w:hAnsi="Calibri"/>
          <w:sz w:val="72"/>
          <w:szCs w:val="120"/>
          <w:highlight w:val="magenta"/>
        </w:rPr>
      </w:pPr>
      <w:r>
        <w:rPr>
          <w:noProof/>
          <w:sz w:val="72"/>
          <w:szCs w:val="120"/>
        </w:rPr>
        <w:drawing>
          <wp:anchor distT="0" distB="0" distL="114300" distR="114300" simplePos="0" relativeHeight="251862528" behindDoc="0" locked="0" layoutInCell="1" allowOverlap="1">
            <wp:simplePos x="0" y="0"/>
            <wp:positionH relativeFrom="column">
              <wp:posOffset>3592467</wp:posOffset>
            </wp:positionH>
            <wp:positionV relativeFrom="paragraph">
              <wp:posOffset>153398</wp:posOffset>
            </wp:positionV>
            <wp:extent cx="2622550" cy="3643086"/>
            <wp:effectExtent l="19050" t="0" r="6350" b="0"/>
            <wp:wrapNone/>
            <wp:docPr id="5499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36430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486E79" w:rsidRDefault="00486E79" w:rsidP="00486E79">
      <w:pPr>
        <w:spacing w:after="120" w:line="276" w:lineRule="auto"/>
        <w:rPr>
          <w:rFonts w:ascii="Calibri" w:hAnsi="Calibri"/>
          <w:sz w:val="72"/>
          <w:szCs w:val="144"/>
        </w:rPr>
      </w:pPr>
    </w:p>
    <w:p w:rsidR="00D758F5" w:rsidRDefault="00D758F5" w:rsidP="00D758F5">
      <w:pPr>
        <w:spacing w:after="120" w:line="276" w:lineRule="auto"/>
        <w:rPr>
          <w:rFonts w:ascii="Calibri" w:hAnsi="Calibri"/>
          <w:sz w:val="144"/>
          <w:szCs w:val="144"/>
          <w:highlight w:val="magenta"/>
        </w:rPr>
      </w:pPr>
    </w:p>
    <w:p w:rsidR="008D1D4B" w:rsidRPr="007D4D47" w:rsidRDefault="008D1D4B" w:rsidP="00C22CDC">
      <w:pPr>
        <w:pStyle w:val="Heading1"/>
      </w:pPr>
      <w:bookmarkStart w:id="57" w:name="coordinate_plane"/>
      <w:bookmarkEnd w:id="57"/>
      <w:r w:rsidRPr="007D4D47">
        <w:lastRenderedPageBreak/>
        <w:t>Coordinate Plane</w:t>
      </w:r>
    </w:p>
    <w:p w:rsidR="00C22CDC" w:rsidRPr="00C22CDC" w:rsidRDefault="00C776F1" w:rsidP="00C22CDC">
      <w:pPr>
        <w:spacing w:after="120" w:line="276" w:lineRule="auto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2900352" behindDoc="0" locked="0" layoutInCell="1" allowOverlap="1">
            <wp:simplePos x="0" y="0"/>
            <wp:positionH relativeFrom="column">
              <wp:posOffset>270510</wp:posOffset>
            </wp:positionH>
            <wp:positionV relativeFrom="paragraph">
              <wp:posOffset>354330</wp:posOffset>
            </wp:positionV>
            <wp:extent cx="6320155" cy="6724650"/>
            <wp:effectExtent l="0" t="0" r="4445" b="0"/>
            <wp:wrapNone/>
            <wp:docPr id="1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13"/>
                    <a:stretch/>
                  </pic:blipFill>
                  <pic:spPr bwMode="auto">
                    <a:xfrm>
                      <a:off x="0" y="0"/>
                      <a:ext cx="6320155" cy="672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bookmarkStart w:id="58" w:name="x_intercept2"/>
      <w:bookmarkStart w:id="59" w:name="linear_equation"/>
      <w:bookmarkEnd w:id="58"/>
      <w:r w:rsidR="00C22CDC">
        <w:rPr>
          <w:rFonts w:ascii="Calibri" w:hAnsi="Calibri"/>
          <w:sz w:val="144"/>
          <w:szCs w:val="144"/>
        </w:rPr>
        <w:br w:type="page"/>
      </w:r>
    </w:p>
    <w:p w:rsidR="001F3C74" w:rsidRPr="007D4D47" w:rsidRDefault="00817B29" w:rsidP="00926CDA">
      <w:pPr>
        <w:pStyle w:val="Heading1"/>
      </w:pPr>
      <w:bookmarkStart w:id="60" w:name="literal_equation"/>
      <w:bookmarkEnd w:id="59"/>
      <w:bookmarkEnd w:id="60"/>
      <w:r w:rsidRPr="008B3B9A">
        <w:lastRenderedPageBreak/>
        <w:t>Literal Equation</w:t>
      </w:r>
    </w:p>
    <w:p w:rsidR="00396058" w:rsidRDefault="00396058" w:rsidP="00396058">
      <w:pPr>
        <w:jc w:val="center"/>
        <w:rPr>
          <w:rFonts w:ascii="Calibri" w:hAnsi="Calibri"/>
          <w:sz w:val="72"/>
          <w:szCs w:val="60"/>
        </w:rPr>
      </w:pPr>
    </w:p>
    <w:p w:rsidR="00E96381" w:rsidRDefault="007F4683" w:rsidP="00396058">
      <w:pPr>
        <w:jc w:val="center"/>
        <w:rPr>
          <w:rFonts w:ascii="Calibri" w:hAnsi="Calibri"/>
          <w:sz w:val="72"/>
          <w:szCs w:val="60"/>
        </w:rPr>
      </w:pPr>
      <w:r w:rsidRPr="00396058">
        <w:rPr>
          <w:rFonts w:ascii="Calibri" w:hAnsi="Calibri"/>
          <w:sz w:val="72"/>
          <w:szCs w:val="60"/>
        </w:rPr>
        <w:t>A</w:t>
      </w:r>
      <w:r w:rsidR="00E96381" w:rsidRPr="00396058">
        <w:rPr>
          <w:rFonts w:ascii="Calibri" w:hAnsi="Calibri"/>
          <w:sz w:val="72"/>
          <w:szCs w:val="60"/>
        </w:rPr>
        <w:t xml:space="preserve"> formula or </w:t>
      </w:r>
      <w:r w:rsidRPr="00396058">
        <w:rPr>
          <w:rFonts w:ascii="Calibri" w:hAnsi="Calibri"/>
          <w:sz w:val="72"/>
          <w:szCs w:val="60"/>
        </w:rPr>
        <w:t>equation</w:t>
      </w:r>
      <w:r>
        <w:rPr>
          <w:rFonts w:ascii="Calibri" w:hAnsi="Calibri"/>
          <w:sz w:val="72"/>
          <w:szCs w:val="60"/>
        </w:rPr>
        <w:t xml:space="preserve"> </w:t>
      </w:r>
      <w:r w:rsidR="00F554CE">
        <w:rPr>
          <w:rFonts w:ascii="Calibri" w:hAnsi="Calibri"/>
          <w:sz w:val="72"/>
          <w:szCs w:val="60"/>
        </w:rPr>
        <w:t>that</w:t>
      </w:r>
      <w:r w:rsidR="008A6625">
        <w:rPr>
          <w:rFonts w:ascii="Calibri" w:hAnsi="Calibri"/>
          <w:sz w:val="72"/>
          <w:szCs w:val="60"/>
        </w:rPr>
        <w:t xml:space="preserve"> consists primarily of </w:t>
      </w:r>
      <w:r w:rsidR="00D8712D">
        <w:rPr>
          <w:rFonts w:ascii="Calibri" w:hAnsi="Calibri"/>
          <w:sz w:val="72"/>
          <w:szCs w:val="60"/>
        </w:rPr>
        <w:t>variables</w:t>
      </w:r>
    </w:p>
    <w:p w:rsidR="00E96381" w:rsidRPr="007D4D47" w:rsidRDefault="00D33132" w:rsidP="00396058">
      <w:pPr>
        <w:spacing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46112" behindDoc="1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477520</wp:posOffset>
                </wp:positionV>
                <wp:extent cx="6578600" cy="4766310"/>
                <wp:effectExtent l="0" t="0" r="3810" b="0"/>
                <wp:wrapNone/>
                <wp:docPr id="6715" name="Rectangle 3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8600" cy="4766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EB9982" id="Rectangle 3867" o:spid="_x0000_s1026" style="position:absolute;margin-left:-5pt;margin-top:37.6pt;width:518pt;height:375.3pt;z-index:-25177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" fillcolor="#d8d8d8" stroked="f"/>
            </w:pict>
          </mc:Fallback>
        </mc:AlternateContent>
      </w:r>
    </w:p>
    <w:p w:rsidR="00E96381" w:rsidRPr="007D4D47" w:rsidRDefault="00E96381" w:rsidP="00E96381">
      <w:pPr>
        <w:spacing w:after="120" w:line="276" w:lineRule="auto"/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>Examples:</w:t>
      </w:r>
    </w:p>
    <w:p w:rsidR="00E96381" w:rsidRPr="00396058" w:rsidRDefault="002113A8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>
        <w:rPr>
          <w:rFonts w:ascii="Calibri" w:hAnsi="Calibri"/>
          <w:i/>
          <w:sz w:val="72"/>
          <w:szCs w:val="72"/>
        </w:rPr>
        <w:t>A</w:t>
      </w:r>
      <w:r w:rsidR="00E96381" w:rsidRPr="00396058">
        <w:rPr>
          <w:rFonts w:ascii="Calibri" w:hAnsi="Calibri"/>
          <w:i/>
          <w:sz w:val="72"/>
          <w:szCs w:val="72"/>
        </w:rPr>
        <w:t>x</w:t>
      </w:r>
      <w:r w:rsidR="00E96381" w:rsidRPr="00396058">
        <w:rPr>
          <w:rFonts w:ascii="Calibri" w:hAnsi="Calibri"/>
          <w:sz w:val="72"/>
          <w:szCs w:val="72"/>
        </w:rPr>
        <w:t xml:space="preserve"> + </w:t>
      </w:r>
      <w:r w:rsidRPr="002113A8">
        <w:rPr>
          <w:rFonts w:ascii="Calibri" w:hAnsi="Calibri"/>
          <w:i/>
          <w:sz w:val="72"/>
          <w:szCs w:val="72"/>
        </w:rPr>
        <w:t>By</w:t>
      </w:r>
      <w:r w:rsidR="00E96381" w:rsidRPr="00396058">
        <w:rPr>
          <w:rFonts w:ascii="Calibri" w:hAnsi="Calibri"/>
          <w:sz w:val="72"/>
          <w:szCs w:val="72"/>
        </w:rPr>
        <w:t xml:space="preserve"> = </w:t>
      </w:r>
      <w:r w:rsidRPr="002113A8">
        <w:rPr>
          <w:rFonts w:ascii="Calibri" w:hAnsi="Calibri"/>
          <w:i/>
          <w:sz w:val="72"/>
          <w:szCs w:val="72"/>
        </w:rPr>
        <w:t>C</w:t>
      </w:r>
    </w:p>
    <w:p w:rsidR="00E96381" w:rsidRPr="00396058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 xml:space="preserve">A </w:t>
      </w:r>
      <w:r w:rsidRPr="00396058">
        <w:rPr>
          <w:rFonts w:ascii="Calibri" w:hAnsi="Calibri"/>
          <w:sz w:val="72"/>
          <w:szCs w:val="72"/>
        </w:rPr>
        <w:t xml:space="preserve">= 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1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2</m:t>
            </m:r>
          </m:den>
        </m:f>
        <m:r>
          <m:rPr>
            <m:nor/>
          </m:rPr>
          <w:rPr>
            <w:rFonts w:ascii="Calibri" w:hAnsi="Calibri"/>
            <w:i/>
            <w:sz w:val="72"/>
            <w:szCs w:val="72"/>
          </w:rPr>
          <m:t>bh</m:t>
        </m:r>
      </m:oMath>
    </w:p>
    <w:p w:rsidR="00FC505F" w:rsidRDefault="00E96381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V</w:t>
      </w:r>
      <w:r w:rsidRPr="00396058">
        <w:rPr>
          <w:rFonts w:ascii="Calibri" w:hAnsi="Calibri"/>
          <w:sz w:val="72"/>
          <w:szCs w:val="72"/>
        </w:rPr>
        <w:t xml:space="preserve"> =</w:t>
      </w:r>
      <w:r w:rsidRPr="00396058">
        <w:rPr>
          <w:rFonts w:ascii="Calibri" w:hAnsi="Calibri"/>
          <w:i/>
          <w:sz w:val="72"/>
          <w:szCs w:val="72"/>
        </w:rPr>
        <w:t xml:space="preserve"> lwh</w:t>
      </w:r>
    </w:p>
    <w:p w:rsidR="00370531" w:rsidRDefault="000808B6" w:rsidP="000D07C7">
      <w:pPr>
        <w:spacing w:after="200" w:line="276" w:lineRule="auto"/>
        <w:jc w:val="center"/>
        <w:rPr>
          <w:rFonts w:ascii="Calibri" w:hAnsi="Calibri"/>
          <w:sz w:val="72"/>
          <w:szCs w:val="72"/>
        </w:rPr>
      </w:pPr>
      <w:r w:rsidRPr="00396058">
        <w:rPr>
          <w:rFonts w:ascii="Calibri" w:hAnsi="Calibri"/>
          <w:i/>
          <w:sz w:val="72"/>
          <w:szCs w:val="72"/>
        </w:rPr>
        <w:t>F</w:t>
      </w:r>
      <w:r w:rsidRPr="00396058">
        <w:rPr>
          <w:rFonts w:ascii="Calibri" w:hAnsi="Calibri"/>
          <w:sz w:val="72"/>
          <w:szCs w:val="72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9</m:t>
            </m:r>
          </m:num>
          <m:den>
            <m:r>
              <m:rPr>
                <m:nor/>
              </m:rPr>
              <w:rPr>
                <w:rFonts w:ascii="Calibri" w:hAnsi="Calibri"/>
                <w:sz w:val="72"/>
                <w:szCs w:val="72"/>
              </w:rPr>
              <m:t>5</m:t>
            </m:r>
          </m:den>
        </m:f>
      </m:oMath>
      <w:r w:rsidRPr="00396058">
        <w:rPr>
          <w:rFonts w:ascii="Calibri" w:hAnsi="Calibri"/>
          <w:sz w:val="72"/>
          <w:szCs w:val="72"/>
        </w:rPr>
        <w:t xml:space="preserve"> </w:t>
      </w:r>
      <w:r w:rsidRPr="00396058">
        <w:rPr>
          <w:rFonts w:ascii="Calibri" w:hAnsi="Calibri"/>
          <w:i/>
          <w:sz w:val="72"/>
          <w:szCs w:val="72"/>
        </w:rPr>
        <w:t>C</w:t>
      </w:r>
      <w:r w:rsidRPr="00396058">
        <w:rPr>
          <w:rFonts w:ascii="Calibri" w:hAnsi="Calibri"/>
          <w:sz w:val="72"/>
          <w:szCs w:val="72"/>
        </w:rPr>
        <w:t xml:space="preserve"> + 32</w:t>
      </w:r>
    </w:p>
    <w:p w:rsidR="00092278" w:rsidRPr="009840B1" w:rsidRDefault="00FC505F" w:rsidP="00926CDA">
      <w:pPr>
        <w:pStyle w:val="Heading1"/>
        <w:rPr>
          <w:sz w:val="72"/>
          <w:szCs w:val="72"/>
        </w:rPr>
      </w:pPr>
      <w:r>
        <w:rPr>
          <w:i/>
          <w:sz w:val="72"/>
          <w:szCs w:val="72"/>
        </w:rPr>
        <w:t xml:space="preserve">A = </w:t>
      </w:r>
      <w:r w:rsidRPr="00FC505F">
        <w:rPr>
          <w:rFonts w:ascii="Times New Roman" w:hAnsi="Times New Roman"/>
          <w:sz w:val="72"/>
          <w:szCs w:val="72"/>
        </w:rPr>
        <w:t>π</w:t>
      </w:r>
      <w:r>
        <w:rPr>
          <w:i/>
          <w:sz w:val="72"/>
          <w:szCs w:val="72"/>
        </w:rPr>
        <w:t>r</w:t>
      </w:r>
      <w:r w:rsidRPr="00FC505F">
        <w:rPr>
          <w:i/>
          <w:sz w:val="72"/>
          <w:szCs w:val="72"/>
          <w:vertAlign w:val="superscript"/>
        </w:rPr>
        <w:t>2</w:t>
      </w:r>
      <w:r w:rsidR="00817B29" w:rsidRPr="00396058">
        <w:rPr>
          <w:sz w:val="60"/>
          <w:szCs w:val="60"/>
        </w:rPr>
        <w:br w:type="page"/>
      </w:r>
      <w:bookmarkStart w:id="61" w:name="vertical_line"/>
      <w:bookmarkEnd w:id="61"/>
      <w:r w:rsidR="00092278" w:rsidRPr="008B3B9A">
        <w:lastRenderedPageBreak/>
        <w:t>Vertical Line</w:t>
      </w:r>
    </w:p>
    <w:p w:rsidR="00BA6EF4" w:rsidRPr="009840B1" w:rsidRDefault="00092278" w:rsidP="00E71E75">
      <w:pPr>
        <w:pStyle w:val="BodyText"/>
        <w:jc w:val="center"/>
        <w:rPr>
          <w:rFonts w:ascii="Calibri" w:hAnsi="Calibri"/>
          <w:sz w:val="120"/>
          <w:szCs w:val="120"/>
        </w:rPr>
      </w:pPr>
      <w:r w:rsidRPr="009840B1">
        <w:rPr>
          <w:rFonts w:ascii="Calibri" w:hAnsi="Calibri"/>
          <w:i/>
          <w:color w:val="0000FF"/>
          <w:sz w:val="120"/>
          <w:szCs w:val="120"/>
        </w:rPr>
        <w:t>x</w:t>
      </w:r>
      <w:r w:rsidRPr="009840B1">
        <w:rPr>
          <w:rFonts w:ascii="Calibri" w:hAnsi="Calibri"/>
          <w:color w:val="0000FF"/>
          <w:sz w:val="120"/>
          <w:szCs w:val="120"/>
        </w:rPr>
        <w:t xml:space="preserve"> = </w:t>
      </w:r>
      <w:r w:rsidR="001510F4" w:rsidRPr="00E06C9D">
        <w:rPr>
          <w:rFonts w:ascii="Calibri" w:hAnsi="Calibri"/>
          <w:i/>
          <w:color w:val="0000FF"/>
          <w:sz w:val="120"/>
          <w:szCs w:val="120"/>
        </w:rPr>
        <w:t>a</w:t>
      </w:r>
    </w:p>
    <w:p w:rsidR="00753BD4" w:rsidRPr="00323AC5" w:rsidRDefault="00092278" w:rsidP="00F7473C">
      <w:pPr>
        <w:pStyle w:val="BodyText"/>
        <w:jc w:val="center"/>
        <w:rPr>
          <w:rFonts w:ascii="Calibri" w:hAnsi="Calibri"/>
          <w:sz w:val="88"/>
          <w:szCs w:val="88"/>
        </w:rPr>
      </w:pPr>
      <w:r w:rsidRPr="00323AC5">
        <w:rPr>
          <w:rFonts w:ascii="Calibri" w:hAnsi="Calibri"/>
          <w:szCs w:val="56"/>
        </w:rPr>
        <w:t xml:space="preserve"> </w:t>
      </w:r>
      <w:r w:rsidR="00BA6EF4" w:rsidRPr="00323AC5">
        <w:rPr>
          <w:rFonts w:ascii="Calibri" w:hAnsi="Calibri"/>
          <w:szCs w:val="56"/>
        </w:rPr>
        <w:t>(</w:t>
      </w:r>
      <w:r w:rsidR="007F4683" w:rsidRPr="00323AC5">
        <w:rPr>
          <w:rFonts w:ascii="Calibri" w:hAnsi="Calibri"/>
          <w:szCs w:val="56"/>
        </w:rPr>
        <w:t xml:space="preserve">where </w:t>
      </w:r>
      <w:r w:rsidR="001510F4" w:rsidRPr="00E06C9D">
        <w:rPr>
          <w:rFonts w:ascii="Calibri" w:hAnsi="Calibri"/>
          <w:i/>
          <w:color w:val="0033CC"/>
          <w:szCs w:val="88"/>
        </w:rPr>
        <w:t>a</w:t>
      </w:r>
      <w:r w:rsidR="007F4683" w:rsidRPr="00323AC5">
        <w:rPr>
          <w:rFonts w:ascii="Calibri" w:hAnsi="Calibri"/>
          <w:szCs w:val="88"/>
        </w:rPr>
        <w:t xml:space="preserve"> can be</w:t>
      </w:r>
      <w:r w:rsidRPr="00323AC5">
        <w:rPr>
          <w:rFonts w:ascii="Calibri" w:hAnsi="Calibri"/>
          <w:szCs w:val="88"/>
        </w:rPr>
        <w:t xml:space="preserve"> any </w:t>
      </w:r>
      <w:r w:rsidR="00753BD4" w:rsidRPr="00323AC5">
        <w:rPr>
          <w:rFonts w:ascii="Calibri" w:hAnsi="Calibri"/>
          <w:szCs w:val="88"/>
        </w:rPr>
        <w:t xml:space="preserve">real </w:t>
      </w:r>
      <w:r w:rsidRPr="00323AC5">
        <w:rPr>
          <w:rFonts w:ascii="Calibri" w:hAnsi="Calibri"/>
          <w:szCs w:val="88"/>
        </w:rPr>
        <w:t>number</w:t>
      </w:r>
      <w:r w:rsidR="00BA6EF4" w:rsidRPr="00323AC5">
        <w:rPr>
          <w:rFonts w:ascii="Calibri" w:hAnsi="Calibri"/>
          <w:szCs w:val="88"/>
        </w:rPr>
        <w:t>)</w:t>
      </w:r>
    </w:p>
    <w:p w:rsidR="001862F0" w:rsidRDefault="001862F0" w:rsidP="00753BD4">
      <w:pPr>
        <w:pStyle w:val="BodyText"/>
        <w:rPr>
          <w:rFonts w:ascii="Calibri" w:hAnsi="Calibri"/>
          <w:sz w:val="60"/>
          <w:szCs w:val="60"/>
        </w:rPr>
      </w:pPr>
    </w:p>
    <w:p w:rsidR="00092278" w:rsidRPr="00753BD4" w:rsidRDefault="00D33132" w:rsidP="00753BD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1232" behindDoc="1" locked="0" layoutInCell="1" allowOverlap="1">
                <wp:simplePos x="0" y="0"/>
                <wp:positionH relativeFrom="column">
                  <wp:posOffset>-33020</wp:posOffset>
                </wp:positionH>
                <wp:positionV relativeFrom="paragraph">
                  <wp:posOffset>3175</wp:posOffset>
                </wp:positionV>
                <wp:extent cx="6647815" cy="4541520"/>
                <wp:effectExtent l="1270" t="635" r="0" b="1270"/>
                <wp:wrapNone/>
                <wp:docPr id="6714" name="Rectangle 4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7815" cy="45415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2835A2" id="Rectangle 4172" o:spid="_x0000_s1026" style="position:absolute;margin-left:-2.6pt;margin-top:.25pt;width:523.45pt;height:357.6pt;z-index:-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" fillcolor="#d8d8d8" stroked="f"/>
            </w:pict>
          </mc:Fallback>
        </mc:AlternateContent>
      </w:r>
      <w:r w:rsidR="00753BD4" w:rsidRP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 xml:space="preserve"> </w:t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8B3B9A">
        <w:rPr>
          <w:rFonts w:ascii="Calibri" w:hAnsi="Calibri"/>
          <w:i/>
          <w:color w:val="0000FF"/>
          <w:sz w:val="72"/>
          <w:szCs w:val="60"/>
        </w:rPr>
        <w:t>x</w:t>
      </w:r>
      <w:r w:rsidR="001862F0" w:rsidRPr="008B3B9A">
        <w:rPr>
          <w:rFonts w:ascii="Calibri" w:hAnsi="Calibri"/>
          <w:color w:val="0000FF"/>
          <w:sz w:val="72"/>
          <w:szCs w:val="60"/>
        </w:rPr>
        <w:t xml:space="preserve"> = -4</w:t>
      </w:r>
    </w:p>
    <w:p w:rsidR="00092278" w:rsidRPr="007D4D47" w:rsidRDefault="00D33132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11328" behindDoc="0" locked="0" layoutInCell="1" allowOverlap="1">
                <wp:simplePos x="0" y="0"/>
                <wp:positionH relativeFrom="column">
                  <wp:posOffset>3599180</wp:posOffset>
                </wp:positionH>
                <wp:positionV relativeFrom="paragraph">
                  <wp:posOffset>84455</wp:posOffset>
                </wp:positionV>
                <wp:extent cx="457835" cy="457200"/>
                <wp:effectExtent l="4445" t="1905" r="4445" b="0"/>
                <wp:wrapNone/>
                <wp:docPr id="6713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83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189" type="#_x0000_t202" style="position:absolute;left:0;text-align:left;margin-left:283.4pt;margin-top:6.65pt;width:36.05pt;height:36pt;z-index:25181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" filled="f" fillcolor="#d8d8d8" stroked="f">
                <v:textbox>
                  <w:txbxContent>
                    <w:p w:rsidR="006D19F0" w:rsidRPr="00160A15" w:rsidRDefault="006D19F0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9728" distL="242316" distR="242316" simplePos="0" relativeHeight="251430400" behindDoc="0" locked="0" layoutInCell="1" allowOverlap="1">
            <wp:simplePos x="0" y="0"/>
            <wp:positionH relativeFrom="column">
              <wp:posOffset>1475359</wp:posOffset>
            </wp:positionH>
            <wp:positionV relativeFrom="paragraph">
              <wp:posOffset>231775</wp:posOffset>
            </wp:positionV>
            <wp:extent cx="3657727" cy="3523488"/>
            <wp:effectExtent l="0" t="0" r="0" b="0"/>
            <wp:wrapNone/>
            <wp:docPr id="5494" name="Char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anchor>
        </w:drawing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D4D47" w:rsidRDefault="00D33132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812352" behindDoc="0" locked="0" layoutInCell="1" allowOverlap="1">
                <wp:simplePos x="0" y="0"/>
                <wp:positionH relativeFrom="column">
                  <wp:posOffset>4906645</wp:posOffset>
                </wp:positionH>
                <wp:positionV relativeFrom="paragraph">
                  <wp:posOffset>307975</wp:posOffset>
                </wp:positionV>
                <wp:extent cx="489585" cy="457200"/>
                <wp:effectExtent l="0" t="0" r="0" b="635"/>
                <wp:wrapNone/>
                <wp:docPr id="6712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190" type="#_x0000_t202" style="position:absolute;left:0;text-align:left;margin-left:386.35pt;margin-top:24.25pt;width:38.55pt;height:36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" filled="f" fillcolor="#d8d8d8" stroked="f">
                <v:textbox>
                  <w:txbxContent>
                    <w:p w:rsidR="006D19F0" w:rsidRPr="00160A15" w:rsidRDefault="006D19F0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CB6E96">
      <w:pPr>
        <w:pStyle w:val="BodyText"/>
        <w:ind w:left="1080"/>
        <w:jc w:val="center"/>
        <w:rPr>
          <w:rFonts w:ascii="Calibri" w:hAnsi="Calibri"/>
          <w:sz w:val="96"/>
          <w:szCs w:val="96"/>
        </w:rPr>
      </w:pPr>
    </w:p>
    <w:p w:rsidR="00092278" w:rsidRPr="00753BD4" w:rsidRDefault="00D33132" w:rsidP="00926CDA">
      <w:pPr>
        <w:pStyle w:val="Heading1"/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0208" behindDoc="0" locked="0" layoutInCell="1" allowOverlap="1">
                <wp:simplePos x="0" y="0"/>
                <wp:positionH relativeFrom="column">
                  <wp:posOffset>-540385</wp:posOffset>
                </wp:positionH>
                <wp:positionV relativeFrom="paragraph">
                  <wp:posOffset>1088390</wp:posOffset>
                </wp:positionV>
                <wp:extent cx="7696200" cy="685800"/>
                <wp:effectExtent l="0" t="1270" r="1270" b="0"/>
                <wp:wrapNone/>
                <wp:docPr id="6711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753BD4">
                            <w:pPr>
                              <w:jc w:val="center"/>
                              <w:rPr>
                                <w:rFonts w:ascii="Calibri" w:hAnsi="Calibri"/>
                                <w:color w:val="0000FF"/>
                                <w:sz w:val="96"/>
                                <w:szCs w:val="96"/>
                              </w:rPr>
                            </w:pPr>
                            <w:r w:rsidRPr="00BD4F29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Vertical lines have</w:t>
                            </w:r>
                            <w:r>
                              <w:rPr>
                                <w:rFonts w:ascii="Calibri" w:hAnsi="Calibri"/>
                                <w:color w:val="0000FF"/>
                                <w:sz w:val="72"/>
                                <w:szCs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  <w:szCs w:val="72"/>
                              </w:rPr>
                              <w:t xml:space="preserve">undefined slope.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6" o:spid="_x0000_s1191" type="#_x0000_t202" style="position:absolute;left:0;text-align:left;margin-left:-42.55pt;margin-top:85.7pt;width:606pt;height:54pt;z-index:2515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" filled="f" fillcolor="#d8d8d8" stroked="f">
                <v:textbox>
                  <w:txbxContent>
                    <w:p w:rsidR="006D19F0" w:rsidRPr="00160A15" w:rsidRDefault="006D19F0" w:rsidP="00753BD4">
                      <w:pPr>
                        <w:jc w:val="center"/>
                        <w:rPr>
                          <w:rFonts w:ascii="Calibri" w:hAnsi="Calibri"/>
                          <w:color w:val="0000FF"/>
                          <w:sz w:val="96"/>
                          <w:szCs w:val="96"/>
                        </w:rPr>
                      </w:pPr>
                      <w:r w:rsidRPr="00BD4F29">
                        <w:rPr>
                          <w:rFonts w:ascii="Calibri" w:hAnsi="Calibri"/>
                          <w:sz w:val="72"/>
                          <w:szCs w:val="72"/>
                        </w:rPr>
                        <w:t>Vertical lines have</w:t>
                      </w:r>
                      <w:r>
                        <w:rPr>
                          <w:rFonts w:ascii="Calibri" w:hAnsi="Calibri"/>
                          <w:color w:val="0000FF"/>
                          <w:sz w:val="72"/>
                          <w:szCs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  <w:szCs w:val="72"/>
                        </w:rPr>
                        <w:t xml:space="preserve">undefined slope.  </w:t>
                      </w:r>
                    </w:p>
                  </w:txbxContent>
                </v:textbox>
              </v:shape>
            </w:pict>
          </mc:Fallback>
        </mc:AlternateContent>
      </w:r>
      <w:r w:rsidR="00092278" w:rsidRPr="007D4D47">
        <w:rPr>
          <w:sz w:val="112"/>
        </w:rPr>
        <w:br w:type="page"/>
      </w:r>
      <w:bookmarkStart w:id="62" w:name="horizontal_line"/>
      <w:bookmarkEnd w:id="62"/>
      <w:r w:rsidR="00092278" w:rsidRPr="00753BD4">
        <w:lastRenderedPageBreak/>
        <w:t>Horizontal Line</w:t>
      </w:r>
    </w:p>
    <w:p w:rsidR="00092278" w:rsidRPr="007D4D47" w:rsidRDefault="00092278" w:rsidP="00E71E75">
      <w:pPr>
        <w:pStyle w:val="BodyText"/>
        <w:ind w:left="1080"/>
        <w:jc w:val="center"/>
        <w:rPr>
          <w:rFonts w:ascii="Calibri" w:hAnsi="Calibri"/>
          <w:sz w:val="36"/>
          <w:szCs w:val="36"/>
        </w:rPr>
      </w:pPr>
    </w:p>
    <w:p w:rsidR="00F7473C" w:rsidRPr="00164BF4" w:rsidRDefault="00092278" w:rsidP="00E71E75">
      <w:pPr>
        <w:pStyle w:val="BodyText"/>
        <w:jc w:val="center"/>
        <w:rPr>
          <w:rFonts w:ascii="Calibri" w:hAnsi="Calibri"/>
          <w:color w:val="800080"/>
          <w:sz w:val="120"/>
          <w:szCs w:val="120"/>
        </w:rPr>
      </w:pPr>
      <w:r w:rsidRPr="00164BF4">
        <w:rPr>
          <w:rFonts w:ascii="Calibri" w:hAnsi="Calibri"/>
          <w:i/>
          <w:color w:val="800080"/>
          <w:sz w:val="120"/>
          <w:szCs w:val="120"/>
        </w:rPr>
        <w:t>y</w:t>
      </w:r>
      <w:r w:rsidRPr="00164BF4">
        <w:rPr>
          <w:rFonts w:ascii="Calibri" w:hAnsi="Calibri"/>
          <w:color w:val="800080"/>
          <w:sz w:val="120"/>
          <w:szCs w:val="120"/>
        </w:rPr>
        <w:t xml:space="preserve"> = </w:t>
      </w:r>
      <w:r w:rsidRPr="00E06C9D">
        <w:rPr>
          <w:rFonts w:ascii="Calibri" w:hAnsi="Calibri"/>
          <w:i/>
          <w:color w:val="800080"/>
          <w:sz w:val="120"/>
          <w:szCs w:val="120"/>
        </w:rPr>
        <w:t>c</w:t>
      </w:r>
    </w:p>
    <w:p w:rsidR="00753BD4" w:rsidRPr="001862F0" w:rsidRDefault="00F7473C" w:rsidP="00F7473C">
      <w:pPr>
        <w:pStyle w:val="BodyText"/>
        <w:jc w:val="center"/>
        <w:rPr>
          <w:rFonts w:ascii="Calibri" w:hAnsi="Calibri"/>
          <w:sz w:val="72"/>
          <w:szCs w:val="80"/>
        </w:rPr>
      </w:pPr>
      <w:r>
        <w:rPr>
          <w:rFonts w:ascii="Calibri" w:hAnsi="Calibri"/>
          <w:szCs w:val="80"/>
        </w:rPr>
        <w:t>(</w:t>
      </w:r>
      <w:r w:rsidR="007F4683">
        <w:rPr>
          <w:rFonts w:ascii="Calibri" w:hAnsi="Calibri"/>
          <w:szCs w:val="80"/>
        </w:rPr>
        <w:t xml:space="preserve">where </w:t>
      </w:r>
      <w:r w:rsidRPr="00E06C9D">
        <w:rPr>
          <w:rFonts w:ascii="Calibri" w:hAnsi="Calibri"/>
          <w:i/>
          <w:color w:val="7030A0"/>
          <w:szCs w:val="80"/>
        </w:rPr>
        <w:t>c</w:t>
      </w:r>
      <w:r w:rsidR="00092278" w:rsidRPr="00753BD4">
        <w:rPr>
          <w:rFonts w:ascii="Calibri" w:hAnsi="Calibri"/>
          <w:szCs w:val="80"/>
        </w:rPr>
        <w:t xml:space="preserve"> </w:t>
      </w:r>
      <w:r w:rsidR="007F4683">
        <w:rPr>
          <w:rFonts w:ascii="Calibri" w:hAnsi="Calibri"/>
          <w:szCs w:val="80"/>
        </w:rPr>
        <w:t>can be</w:t>
      </w:r>
      <w:r w:rsidR="00092278" w:rsidRPr="00753BD4">
        <w:rPr>
          <w:rFonts w:ascii="Calibri" w:hAnsi="Calibri"/>
          <w:szCs w:val="80"/>
        </w:rPr>
        <w:t xml:space="preserve"> any </w:t>
      </w:r>
      <w:r w:rsidR="00BA6EF4">
        <w:rPr>
          <w:rFonts w:ascii="Calibri" w:hAnsi="Calibri"/>
          <w:szCs w:val="80"/>
        </w:rPr>
        <w:t xml:space="preserve">real </w:t>
      </w:r>
      <w:r w:rsidR="00092278" w:rsidRPr="00753BD4">
        <w:rPr>
          <w:rFonts w:ascii="Calibri" w:hAnsi="Calibri"/>
          <w:szCs w:val="80"/>
        </w:rPr>
        <w:t>number</w:t>
      </w:r>
      <w:r>
        <w:rPr>
          <w:rFonts w:ascii="Calibri" w:hAnsi="Calibri"/>
          <w:szCs w:val="80"/>
        </w:rPr>
        <w:t>)</w:t>
      </w:r>
    </w:p>
    <w:p w:rsidR="001862F0" w:rsidRPr="007F4683" w:rsidRDefault="001862F0" w:rsidP="00753BD4">
      <w:pPr>
        <w:pStyle w:val="BodyText"/>
        <w:rPr>
          <w:rFonts w:ascii="Calibri" w:hAnsi="Calibri"/>
          <w:sz w:val="40"/>
          <w:szCs w:val="60"/>
        </w:rPr>
      </w:pPr>
    </w:p>
    <w:p w:rsidR="00753BD4" w:rsidRPr="00753BD4" w:rsidRDefault="00D33132" w:rsidP="00753BD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552256" behindDoc="1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2700</wp:posOffset>
                </wp:positionV>
                <wp:extent cx="6454140" cy="4432935"/>
                <wp:effectExtent l="3810" t="1905" r="0" b="3810"/>
                <wp:wrapNone/>
                <wp:docPr id="6710" name="Rectangle 4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54140" cy="44329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071F0BC" id="Rectangle 4173" o:spid="_x0000_s1026" style="position:absolute;margin-left:-6.9pt;margin-top:1pt;width:508.2pt;height:349.05pt;z-index:-2517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91872" behindDoc="0" locked="0" layoutInCell="1" allowOverlap="1">
                <wp:simplePos x="0" y="0"/>
                <wp:positionH relativeFrom="column">
                  <wp:posOffset>3098800</wp:posOffset>
                </wp:positionH>
                <wp:positionV relativeFrom="paragraph">
                  <wp:posOffset>531495</wp:posOffset>
                </wp:positionV>
                <wp:extent cx="652780" cy="457200"/>
                <wp:effectExtent l="0" t="0" r="0" b="3175"/>
                <wp:wrapNone/>
                <wp:docPr id="6709" name="Text Box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278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8" o:spid="_x0000_s1192" type="#_x0000_t202" style="position:absolute;margin-left:244pt;margin-top:41.85pt;width:51.4pt;height:36pt;z-index:25179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" filled="f" fillcolor="#d8d8d8" stroked="f">
                <v:textbox>
                  <w:txbxContent>
                    <w:p w:rsidR="006D19F0" w:rsidRPr="00160A15" w:rsidRDefault="006D19F0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53BD4">
        <w:rPr>
          <w:rFonts w:ascii="Calibri" w:hAnsi="Calibri"/>
          <w:sz w:val="60"/>
          <w:szCs w:val="60"/>
        </w:rPr>
        <w:t>Example:</w:t>
      </w:r>
      <w:r w:rsidR="001862F0">
        <w:rPr>
          <w:rFonts w:ascii="Calibri" w:hAnsi="Calibri"/>
          <w:sz w:val="60"/>
          <w:szCs w:val="60"/>
        </w:rPr>
        <w:tab/>
      </w:r>
      <w:r w:rsidR="001862F0">
        <w:rPr>
          <w:rFonts w:ascii="Calibri" w:hAnsi="Calibri"/>
          <w:sz w:val="60"/>
          <w:szCs w:val="60"/>
        </w:rPr>
        <w:tab/>
      </w:r>
      <w:r w:rsidR="001862F0" w:rsidRPr="008B3B9A">
        <w:rPr>
          <w:rFonts w:ascii="Calibri" w:hAnsi="Calibri"/>
          <w:sz w:val="72"/>
          <w:szCs w:val="60"/>
        </w:rPr>
        <w:tab/>
      </w:r>
      <w:r w:rsidR="001862F0" w:rsidRPr="00E06C9D">
        <w:rPr>
          <w:rFonts w:ascii="Calibri" w:hAnsi="Calibri"/>
          <w:i/>
          <w:color w:val="800080"/>
          <w:sz w:val="72"/>
          <w:szCs w:val="60"/>
        </w:rPr>
        <w:t>y</w:t>
      </w:r>
      <w:r w:rsidR="001862F0" w:rsidRPr="008B3B9A">
        <w:rPr>
          <w:rFonts w:ascii="Calibri" w:hAnsi="Calibri"/>
          <w:color w:val="800080"/>
          <w:sz w:val="72"/>
          <w:szCs w:val="60"/>
        </w:rPr>
        <w:t xml:space="preserve"> = 6</w:t>
      </w:r>
    </w:p>
    <w:p w:rsidR="00092278" w:rsidRPr="007D4D47" w:rsidRDefault="00706CDB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noProof/>
          <w:sz w:val="96"/>
          <w:szCs w:val="96"/>
        </w:rPr>
        <w:drawing>
          <wp:anchor distT="146304" distB="79248" distL="211836" distR="303276" simplePos="0" relativeHeight="251429376" behindDoc="0" locked="0" layoutInCell="1" allowOverlap="1">
            <wp:simplePos x="0" y="0"/>
            <wp:positionH relativeFrom="column">
              <wp:posOffset>1451229</wp:posOffset>
            </wp:positionH>
            <wp:positionV relativeFrom="paragraph">
              <wp:posOffset>81661</wp:posOffset>
            </wp:positionV>
            <wp:extent cx="3498977" cy="3730752"/>
            <wp:effectExtent l="0" t="0" r="0" b="0"/>
            <wp:wrapNone/>
            <wp:docPr id="5493" name="Chart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anchor>
        </w:drawing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96"/>
          <w:szCs w:val="96"/>
        </w:rPr>
      </w:pPr>
    </w:p>
    <w:p w:rsidR="00092278" w:rsidRPr="007D4D47" w:rsidRDefault="00D33132" w:rsidP="00753BD4">
      <w:pPr>
        <w:pStyle w:val="BodyText"/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90848" behindDoc="0" locked="0" layoutInCell="1" allowOverlap="1">
                <wp:simplePos x="0" y="0"/>
                <wp:positionH relativeFrom="column">
                  <wp:posOffset>4712970</wp:posOffset>
                </wp:positionH>
                <wp:positionV relativeFrom="paragraph">
                  <wp:posOffset>529590</wp:posOffset>
                </wp:positionV>
                <wp:extent cx="489585" cy="457200"/>
                <wp:effectExtent l="3810" t="4445" r="1905" b="0"/>
                <wp:wrapNone/>
                <wp:docPr id="6708" name="Text Box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585" cy="4572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92278">
                            <w:pPr>
                              <w:rPr>
                                <w:rFonts w:ascii="Calibri" w:hAnsi="Calibri" w:cs="Tahoma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7" o:spid="_x0000_s1193" type="#_x0000_t202" style="position:absolute;left:0;text-align:left;margin-left:371.1pt;margin-top:41.7pt;width:38.55pt;height:36pt;z-index:25179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" fillcolor="#d8d8d8" stroked="f">
                <v:textbox>
                  <w:txbxContent>
                    <w:p w:rsidR="006D19F0" w:rsidRPr="00160A15" w:rsidRDefault="006D19F0" w:rsidP="00092278">
                      <w:pPr>
                        <w:rPr>
                          <w:rFonts w:ascii="Calibri" w:hAnsi="Calibri" w:cs="Tahoma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092278" w:rsidRPr="007D4D47" w:rsidRDefault="00092278" w:rsidP="00753BD4">
      <w:pPr>
        <w:pStyle w:val="BodyText"/>
        <w:jc w:val="center"/>
        <w:rPr>
          <w:rFonts w:ascii="Calibri" w:hAnsi="Calibri"/>
          <w:sz w:val="112"/>
          <w:szCs w:val="112"/>
        </w:rPr>
      </w:pPr>
    </w:p>
    <w:p w:rsidR="0093263D" w:rsidRPr="00926CDA" w:rsidRDefault="00D33132" w:rsidP="00926CDA">
      <w:pPr>
        <w:pStyle w:val="Heading1"/>
        <w:rPr>
          <w:sz w:val="120"/>
          <w:szCs w:val="120"/>
        </w:rPr>
      </w:pPr>
      <w:r>
        <w:rPr>
          <w:noProof/>
          <w:color w:val="800080"/>
          <w:sz w:val="72"/>
          <w:szCs w:val="112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-257810</wp:posOffset>
                </wp:positionH>
                <wp:positionV relativeFrom="paragraph">
                  <wp:posOffset>286385</wp:posOffset>
                </wp:positionV>
                <wp:extent cx="7108825" cy="685800"/>
                <wp:effectExtent l="0" t="1905" r="1270" b="0"/>
                <wp:wrapNone/>
                <wp:docPr id="6707" name="Text Box 4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088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A11F39" w:rsidRDefault="006D19F0" w:rsidP="00A11F39">
                            <w:pPr>
                              <w:jc w:val="center"/>
                              <w:rPr>
                                <w:color w:val="800080"/>
                                <w:szCs w:val="96"/>
                              </w:rPr>
                            </w:pPr>
                            <w:r w:rsidRPr="007E0AF0">
                              <w:rPr>
                                <w:rFonts w:ascii="Calibri" w:hAnsi="Calibri"/>
                                <w:sz w:val="72"/>
                                <w:szCs w:val="72"/>
                              </w:rPr>
                              <w:t>Horizontal lines have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a slope </w:t>
                            </w:r>
                            <w:r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>of</w:t>
                            </w:r>
                            <w:r w:rsidRPr="00160A15">
                              <w:rPr>
                                <w:rFonts w:ascii="Calibri" w:hAnsi="Calibri"/>
                                <w:color w:val="800080"/>
                                <w:sz w:val="72"/>
                                <w:szCs w:val="72"/>
                              </w:rPr>
                              <w:t xml:space="preserve"> 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36" o:spid="_x0000_s1194" type="#_x0000_t202" style="position:absolute;left:0;text-align:left;margin-left:-20.3pt;margin-top:22.55pt;width:559.75pt;height:54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" filled="f" fillcolor="#d8d8d8" stroked="f">
                <v:textbox>
                  <w:txbxContent>
                    <w:p w:rsidR="006D19F0" w:rsidRPr="00A11F39" w:rsidRDefault="006D19F0" w:rsidP="00A11F39">
                      <w:pPr>
                        <w:jc w:val="center"/>
                        <w:rPr>
                          <w:color w:val="800080"/>
                          <w:szCs w:val="96"/>
                        </w:rPr>
                      </w:pPr>
                      <w:r w:rsidRPr="007E0AF0">
                        <w:rPr>
                          <w:rFonts w:ascii="Calibri" w:hAnsi="Calibri"/>
                          <w:sz w:val="72"/>
                          <w:szCs w:val="72"/>
                        </w:rPr>
                        <w:t>Horizontal lines have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a slope </w:t>
                      </w:r>
                      <w:r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>of</w:t>
                      </w:r>
                      <w:r w:rsidRPr="00160A15">
                        <w:rPr>
                          <w:rFonts w:ascii="Calibri" w:hAnsi="Calibri"/>
                          <w:color w:val="800080"/>
                          <w:sz w:val="72"/>
                          <w:szCs w:val="72"/>
                        </w:rPr>
                        <w:t xml:space="preserve"> 0.</w:t>
                      </w:r>
                    </w:p>
                  </w:txbxContent>
                </v:textbox>
              </v:shape>
            </w:pict>
          </mc:Fallback>
        </mc:AlternateContent>
      </w:r>
      <w:r w:rsidR="00092278" w:rsidRPr="001862F0">
        <w:rPr>
          <w:color w:val="800080"/>
          <w:sz w:val="112"/>
          <w:szCs w:val="112"/>
        </w:rPr>
        <w:br w:type="page"/>
      </w:r>
      <w:bookmarkStart w:id="63" w:name="quadratic_eq"/>
      <w:bookmarkEnd w:id="63"/>
      <w:r w:rsidR="00817B29" w:rsidRPr="00926CDA">
        <w:rPr>
          <w:sz w:val="120"/>
          <w:szCs w:val="120"/>
        </w:rPr>
        <w:lastRenderedPageBreak/>
        <w:t>Quadratic Equation</w:t>
      </w:r>
    </w:p>
    <w:p w:rsidR="001001A7" w:rsidRPr="00DC1D6F" w:rsidRDefault="00DC1D6F" w:rsidP="00651BDD">
      <w:pPr>
        <w:jc w:val="center"/>
        <w:rPr>
          <w:rFonts w:ascii="Calibri" w:hAnsi="Calibri"/>
          <w:color w:val="FF0000"/>
          <w:sz w:val="96"/>
          <w:szCs w:val="60"/>
        </w:rPr>
      </w:pPr>
      <w:r w:rsidRPr="00693BE8">
        <w:rPr>
          <w:rFonts w:ascii="Calibri" w:hAnsi="Calibri"/>
          <w:i/>
          <w:color w:val="FF0000"/>
          <w:sz w:val="96"/>
          <w:szCs w:val="60"/>
        </w:rPr>
        <w:t>a</w:t>
      </w:r>
      <w:r w:rsidR="0093263D" w:rsidRPr="00DC1D6F">
        <w:rPr>
          <w:rFonts w:ascii="Calibri" w:hAnsi="Calibri"/>
          <w:i/>
          <w:color w:val="FF0000"/>
          <w:sz w:val="96"/>
          <w:szCs w:val="60"/>
        </w:rPr>
        <w:t>x</w:t>
      </w:r>
      <w:r w:rsidR="0093263D" w:rsidRPr="00DC1D6F">
        <w:rPr>
          <w:rFonts w:ascii="Calibri" w:hAnsi="Calibri"/>
          <w:color w:val="FF0000"/>
          <w:sz w:val="96"/>
          <w:szCs w:val="60"/>
          <w:vertAlign w:val="superscript"/>
        </w:rPr>
        <w:t>2</w:t>
      </w:r>
      <w:r w:rsidR="00E318D5" w:rsidRPr="00DC1D6F">
        <w:rPr>
          <w:rFonts w:ascii="Calibri" w:hAnsi="Calibri"/>
          <w:color w:val="FF0000"/>
          <w:sz w:val="96"/>
          <w:szCs w:val="60"/>
        </w:rPr>
        <w:t xml:space="preserve"> + </w:t>
      </w:r>
      <w:r w:rsidRPr="00DC1D6F">
        <w:rPr>
          <w:rFonts w:ascii="Calibri" w:hAnsi="Calibri"/>
          <w:color w:val="FF0000"/>
          <w:sz w:val="96"/>
          <w:szCs w:val="60"/>
        </w:rPr>
        <w:t>b</w:t>
      </w:r>
      <w:r w:rsidR="00E318D5" w:rsidRPr="00DC1D6F">
        <w:rPr>
          <w:rFonts w:ascii="Calibri" w:hAnsi="Calibri"/>
          <w:i/>
          <w:color w:val="FF0000"/>
          <w:sz w:val="96"/>
          <w:szCs w:val="60"/>
        </w:rPr>
        <w:t xml:space="preserve">x </w:t>
      </w:r>
      <w:r w:rsidR="00E318D5" w:rsidRPr="00DC1D6F">
        <w:rPr>
          <w:rFonts w:ascii="Calibri" w:hAnsi="Calibri"/>
          <w:color w:val="FF0000"/>
          <w:sz w:val="96"/>
          <w:szCs w:val="60"/>
        </w:rPr>
        <w:t xml:space="preserve">+ </w:t>
      </w:r>
      <w:r w:rsidRPr="00DC1D6F">
        <w:rPr>
          <w:rFonts w:ascii="Calibri" w:hAnsi="Calibri"/>
          <w:color w:val="FF0000"/>
          <w:sz w:val="96"/>
          <w:szCs w:val="60"/>
        </w:rPr>
        <w:t>c</w:t>
      </w:r>
      <w:r w:rsidR="0093263D" w:rsidRPr="00DC1D6F">
        <w:rPr>
          <w:rFonts w:ascii="Calibri" w:hAnsi="Calibri"/>
          <w:color w:val="FF0000"/>
          <w:sz w:val="96"/>
          <w:szCs w:val="60"/>
        </w:rPr>
        <w:t xml:space="preserve"> = 0</w:t>
      </w:r>
    </w:p>
    <w:p w:rsidR="0093263D" w:rsidRPr="007D4D47" w:rsidRDefault="00DC1D6F" w:rsidP="001245A1">
      <w:pPr>
        <w:jc w:val="center"/>
        <w:rPr>
          <w:rFonts w:ascii="Calibri" w:hAnsi="Calibri"/>
          <w:sz w:val="52"/>
          <w:szCs w:val="60"/>
        </w:rPr>
      </w:pPr>
      <w:r w:rsidRPr="00693BE8">
        <w:rPr>
          <w:rFonts w:ascii="Calibri" w:hAnsi="Calibri"/>
          <w:i/>
          <w:sz w:val="56"/>
          <w:szCs w:val="60"/>
        </w:rPr>
        <w:t>a</w:t>
      </w:r>
      <w:r w:rsidR="0093263D" w:rsidRPr="007B77DF">
        <w:rPr>
          <w:rFonts w:ascii="Calibri" w:hAnsi="Calibri"/>
          <w:sz w:val="56"/>
          <w:szCs w:val="60"/>
        </w:rPr>
        <w:t xml:space="preserve"> </w:t>
      </w:r>
      <w:r w:rsidR="0093263D" w:rsidRPr="007B77DF">
        <w:rPr>
          <w:rFonts w:ascii="Calibri" w:hAnsi="Calibri"/>
          <w:sz w:val="56"/>
          <w:szCs w:val="60"/>
        </w:rPr>
        <w:sym w:font="Symbol" w:char="F0B9"/>
      </w:r>
      <w:r w:rsidR="0093263D" w:rsidRPr="007B77DF">
        <w:rPr>
          <w:rFonts w:ascii="Calibri" w:hAnsi="Calibri"/>
          <w:sz w:val="56"/>
          <w:szCs w:val="60"/>
        </w:rPr>
        <w:t xml:space="preserve"> 0</w:t>
      </w:r>
    </w:p>
    <w:p w:rsidR="0093263D" w:rsidRPr="007D4D47" w:rsidRDefault="00D33132" w:rsidP="001245A1">
      <w:pPr>
        <w:jc w:val="center"/>
        <w:rPr>
          <w:rFonts w:ascii="Calibri" w:hAnsi="Calibri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48160" behindDoc="1" locked="0" layoutInCell="1" allowOverlap="1">
                <wp:simplePos x="0" y="0"/>
                <wp:positionH relativeFrom="column">
                  <wp:posOffset>-198755</wp:posOffset>
                </wp:positionH>
                <wp:positionV relativeFrom="paragraph">
                  <wp:posOffset>185420</wp:posOffset>
                </wp:positionV>
                <wp:extent cx="7058660" cy="5077460"/>
                <wp:effectExtent l="0" t="3810" r="1905" b="0"/>
                <wp:wrapNone/>
                <wp:docPr id="6706" name="Rectangle 38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58660" cy="50774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2B6E3B" id="Rectangle 3890" o:spid="_x0000_s1026" style="position:absolute;margin-left:-15.65pt;margin-top:14.6pt;width:555.8pt;height:399.8pt;z-index:-25176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" fillcolor="#d8d8d8" stroked="f"/>
            </w:pict>
          </mc:Fallback>
        </mc:AlternateContent>
      </w:r>
    </w:p>
    <w:p w:rsidR="0093263D" w:rsidRPr="007D4D47" w:rsidRDefault="0093263D" w:rsidP="001245A1">
      <w:pPr>
        <w:rPr>
          <w:rFonts w:ascii="Calibri" w:hAnsi="Calibri"/>
          <w:sz w:val="60"/>
          <w:szCs w:val="60"/>
        </w:rPr>
      </w:pPr>
      <w:r w:rsidRPr="007D4D47">
        <w:rPr>
          <w:rFonts w:ascii="Calibri" w:hAnsi="Calibri"/>
          <w:sz w:val="60"/>
          <w:szCs w:val="60"/>
        </w:rPr>
        <w:t xml:space="preserve">Example: 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  <w:vertAlign w:val="superscript"/>
        </w:rPr>
        <w:t>2</w:t>
      </w:r>
      <w:r w:rsidRPr="007D4D47">
        <w:rPr>
          <w:rFonts w:ascii="Calibri" w:hAnsi="Calibri"/>
          <w:sz w:val="60"/>
          <w:szCs w:val="60"/>
        </w:rPr>
        <w:t xml:space="preserve"> – 6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</w:rPr>
        <w:t xml:space="preserve"> + 8 = 0</w:t>
      </w:r>
    </w:p>
    <w:tbl>
      <w:tblPr>
        <w:tblW w:w="107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76"/>
        <w:gridCol w:w="5634"/>
      </w:tblGrid>
      <w:tr w:rsidR="0093263D" w:rsidRPr="007D4D47" w:rsidTr="00150965">
        <w:trPr>
          <w:trHeight w:val="620"/>
          <w:jc w:val="center"/>
        </w:trPr>
        <w:tc>
          <w:tcPr>
            <w:tcW w:w="5076" w:type="dxa"/>
            <w:shd w:val="clear" w:color="auto" w:fill="FFC000"/>
            <w:vAlign w:val="center"/>
          </w:tcPr>
          <w:p w:rsidR="0093263D" w:rsidRPr="00160A15" w:rsidRDefault="0093263D" w:rsidP="00E71E75">
            <w:pPr>
              <w:spacing w:after="120" w:line="276" w:lineRule="auto"/>
              <w:jc w:val="center"/>
              <w:rPr>
                <w:rFonts w:ascii="Calibri" w:hAnsi="Calibri"/>
                <w:b/>
                <w:sz w:val="48"/>
                <w:szCs w:val="48"/>
              </w:rPr>
            </w:pPr>
            <w:r w:rsidRPr="00160A15">
              <w:rPr>
                <w:rFonts w:ascii="Calibri" w:hAnsi="Calibri"/>
                <w:b/>
                <w:sz w:val="48"/>
                <w:szCs w:val="48"/>
              </w:rPr>
              <w:t>Solve by factoring</w:t>
            </w:r>
          </w:p>
        </w:tc>
        <w:tc>
          <w:tcPr>
            <w:tcW w:w="5634" w:type="dxa"/>
            <w:shd w:val="clear" w:color="auto" w:fill="FFC000"/>
            <w:vAlign w:val="center"/>
          </w:tcPr>
          <w:p w:rsidR="0093263D" w:rsidRPr="00160A15" w:rsidRDefault="0093263D" w:rsidP="00E71E75">
            <w:pPr>
              <w:spacing w:after="120" w:line="276" w:lineRule="auto"/>
              <w:jc w:val="center"/>
              <w:rPr>
                <w:rFonts w:ascii="Calibri" w:hAnsi="Calibri"/>
                <w:b/>
                <w:sz w:val="48"/>
                <w:szCs w:val="48"/>
              </w:rPr>
            </w:pPr>
            <w:r w:rsidRPr="00160A15">
              <w:rPr>
                <w:rFonts w:ascii="Calibri" w:hAnsi="Calibri"/>
                <w:b/>
                <w:sz w:val="48"/>
                <w:szCs w:val="48"/>
              </w:rPr>
              <w:t>Solve by graphing</w:t>
            </w:r>
          </w:p>
        </w:tc>
      </w:tr>
      <w:tr w:rsidR="0093263D" w:rsidRPr="007D4D47" w:rsidTr="00150965">
        <w:trPr>
          <w:trHeight w:val="6119"/>
          <w:jc w:val="center"/>
        </w:trPr>
        <w:tc>
          <w:tcPr>
            <w:tcW w:w="5076" w:type="dxa"/>
            <w:shd w:val="clear" w:color="auto" w:fill="FFFFFF" w:themeFill="background1"/>
          </w:tcPr>
          <w:p w:rsidR="00381940" w:rsidRPr="00160A15" w:rsidRDefault="00381940" w:rsidP="00160A15">
            <w:pPr>
              <w:spacing w:after="120" w:line="276" w:lineRule="auto"/>
              <w:jc w:val="center"/>
              <w:rPr>
                <w:rFonts w:ascii="Calibri" w:hAnsi="Calibri"/>
                <w:i/>
                <w:sz w:val="52"/>
                <w:szCs w:val="60"/>
              </w:rPr>
            </w:pPr>
          </w:p>
          <w:p w:rsidR="0093263D" w:rsidRPr="00160A15" w:rsidRDefault="0093263D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  <w:vertAlign w:val="superscript"/>
              </w:rPr>
              <w:t>2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6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 xml:space="preserve">x </w:t>
            </w:r>
            <w:r w:rsidRPr="00160A15">
              <w:rPr>
                <w:rFonts w:ascii="Calibri" w:hAnsi="Calibri"/>
                <w:sz w:val="52"/>
                <w:szCs w:val="60"/>
              </w:rPr>
              <w:t>+ 8 = 0</w:t>
            </w:r>
          </w:p>
          <w:p w:rsidR="0093263D" w:rsidRPr="00160A15" w:rsidRDefault="00F77995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sz w:val="52"/>
                <w:szCs w:val="60"/>
              </w:rPr>
              <w:t>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2)(</w:t>
            </w:r>
            <w:r w:rsidR="0093263D" w:rsidRPr="00160A15">
              <w:rPr>
                <w:rFonts w:ascii="Calibri" w:hAnsi="Calibri"/>
                <w:i/>
                <w:sz w:val="52"/>
                <w:szCs w:val="60"/>
              </w:rPr>
              <w:t xml:space="preserve">x 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>– 4) = 0</w:t>
            </w:r>
          </w:p>
          <w:p w:rsidR="00F77995" w:rsidRPr="00160A15" w:rsidRDefault="00F77995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sz w:val="52"/>
                <w:szCs w:val="60"/>
              </w:rPr>
              <w:t>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2) = 0 or (</w:t>
            </w: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Pr="00160A15">
              <w:rPr>
                <w:rFonts w:ascii="Calibri" w:hAnsi="Calibri"/>
                <w:sz w:val="52"/>
                <w:szCs w:val="60"/>
              </w:rPr>
              <w:t xml:space="preserve"> – 4) = 0 </w:t>
            </w:r>
          </w:p>
          <w:p w:rsidR="0093263D" w:rsidRPr="00160A15" w:rsidRDefault="004F2AC3" w:rsidP="00160A15">
            <w:pPr>
              <w:spacing w:after="120" w:line="276" w:lineRule="auto"/>
              <w:jc w:val="center"/>
              <w:rPr>
                <w:rFonts w:ascii="Calibri" w:hAnsi="Calibri"/>
                <w:sz w:val="52"/>
                <w:szCs w:val="60"/>
              </w:rPr>
            </w:pPr>
            <w:r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 xml:space="preserve"> = 2 or </w:t>
            </w:r>
            <w:r w:rsidR="0093263D" w:rsidRPr="00160A15">
              <w:rPr>
                <w:rFonts w:ascii="Calibri" w:hAnsi="Calibri"/>
                <w:i/>
                <w:sz w:val="52"/>
                <w:szCs w:val="60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60"/>
              </w:rPr>
              <w:t xml:space="preserve"> = 4</w:t>
            </w:r>
          </w:p>
        </w:tc>
        <w:tc>
          <w:tcPr>
            <w:tcW w:w="5634" w:type="dxa"/>
            <w:shd w:val="clear" w:color="auto" w:fill="FFFFFF" w:themeFill="background1"/>
          </w:tcPr>
          <w:p w:rsidR="0093263D" w:rsidRPr="00160A15" w:rsidRDefault="00D33132" w:rsidP="001D77C8">
            <w:pPr>
              <w:spacing w:after="120" w:line="276" w:lineRule="auto"/>
              <w:jc w:val="center"/>
              <w:rPr>
                <w:rFonts w:ascii="Calibri" w:hAnsi="Calibri"/>
                <w:b/>
                <w:sz w:val="52"/>
                <w:szCs w:val="52"/>
              </w:rPr>
            </w:pPr>
            <w:r>
              <w:rPr>
                <w:rFonts w:ascii="Calibri" w:hAnsi="Calibri"/>
                <w:noProof/>
                <w:color w:val="FF0000"/>
                <w:sz w:val="96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773376" behindDoc="0" locked="0" layoutInCell="1" allowOverlap="1">
                      <wp:simplePos x="0" y="0"/>
                      <wp:positionH relativeFrom="column">
                        <wp:posOffset>1590040</wp:posOffset>
                      </wp:positionH>
                      <wp:positionV relativeFrom="paragraph">
                        <wp:posOffset>3192780</wp:posOffset>
                      </wp:positionV>
                      <wp:extent cx="588645" cy="73025"/>
                      <wp:effectExtent l="24130" t="19050" r="25400" b="22225"/>
                      <wp:wrapNone/>
                      <wp:docPr id="6703" name="Group 6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88645" cy="73025"/>
                                <a:chOff x="8570" y="11838"/>
                                <a:chExt cx="927" cy="115"/>
                              </a:xfrm>
                            </wpg:grpSpPr>
                            <wps:wsp>
                              <wps:cNvPr id="6704" name="Oval 6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0" y="11838"/>
                                  <a:ext cx="115" cy="1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05" name="Oval 65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82" y="11838"/>
                                  <a:ext cx="115" cy="1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381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64045D" id="Group 6561" o:spid="_x0000_s1026" style="position:absolute;margin-left:125.2pt;margin-top:251.4pt;width:46.35pt;height:5.75pt;z-index:252773376" coordorigin="8570,11838" coordsize="927,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">
                      <v:oval id="Oval 6557" o:spid="_x0000_s1027" style="position:absolute;left:8570;top:11838;width:115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" fillcolor="black [3213]" strokecolor="black [3213]" strokeweight="3pt"/>
                      <v:oval id="Oval 6560" o:spid="_x0000_s1028" style="position:absolute;left:9382;top:11838;width:115;height: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" fillcolor="black [3213]" strokecolor="black [3213]" strokeweight="3pt"/>
                    </v:group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489216" behindDoc="0" locked="0" layoutInCell="1" allowOverlap="1">
                      <wp:simplePos x="0" y="0"/>
                      <wp:positionH relativeFrom="column">
                        <wp:posOffset>2889885</wp:posOffset>
                      </wp:positionH>
                      <wp:positionV relativeFrom="paragraph">
                        <wp:posOffset>3081020</wp:posOffset>
                      </wp:positionV>
                      <wp:extent cx="318135" cy="308610"/>
                      <wp:effectExtent l="3810" t="0" r="1905" b="0"/>
                      <wp:wrapNone/>
                      <wp:docPr id="6702" name="Text Box 6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682BF1" w:rsidRDefault="006D19F0" w:rsidP="00665CD1">
                                  <w:pPr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</w:pPr>
                                  <w:r w:rsidRPr="00682BF1"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04" o:spid="_x0000_s1195" type="#_x0000_t202" style="position:absolute;left:0;text-align:left;margin-left:227.55pt;margin-top:242.6pt;width:25.05pt;height:24.3pt;z-index:252489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WGlvgIAAMY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" filled="f" stroked="f">
                      <v:textbox style="mso-fit-shape-to-text:t">
                        <w:txbxContent>
                          <w:p w:rsidR="006D19F0" w:rsidRPr="00682BF1" w:rsidRDefault="006D19F0" w:rsidP="00665CD1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proofErr w:type="gramStart"/>
                            <w:r w:rsidRPr="00682BF1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2488192" behindDoc="0" locked="0" layoutInCell="1" allowOverlap="1">
                      <wp:simplePos x="0" y="0"/>
                      <wp:positionH relativeFrom="column">
                        <wp:posOffset>1017905</wp:posOffset>
                      </wp:positionH>
                      <wp:positionV relativeFrom="paragraph">
                        <wp:posOffset>781050</wp:posOffset>
                      </wp:positionV>
                      <wp:extent cx="318135" cy="308610"/>
                      <wp:effectExtent l="4445" t="0" r="1270" b="0"/>
                      <wp:wrapNone/>
                      <wp:docPr id="6701" name="Text Box 6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13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682BF1" w:rsidRDefault="006D19F0">
                                  <w:pPr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</w:pPr>
                                  <w:r w:rsidRPr="00682BF1">
                                    <w:rPr>
                                      <w:rFonts w:asciiTheme="minorHAnsi" w:hAnsiTheme="minorHAnsi"/>
                                      <w:b/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03" o:spid="_x0000_s1196" type="#_x0000_t202" style="position:absolute;left:0;text-align:left;margin-left:80.15pt;margin-top:61.5pt;width:25.05pt;height:24.3pt;z-index:252488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+khvgIAAMY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" filled="f" stroked="f">
                      <v:textbox style="mso-fit-shape-to-text:t">
                        <w:txbxContent>
                          <w:p w:rsidR="006D19F0" w:rsidRPr="00682BF1" w:rsidRDefault="006D19F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proofErr w:type="gramStart"/>
                            <w:r w:rsidRPr="00682BF1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4DC6">
              <w:rPr>
                <w:rFonts w:ascii="Calibri" w:hAnsi="Calibri"/>
                <w:noProof/>
                <w:sz w:val="60"/>
                <w:szCs w:val="60"/>
              </w:rPr>
              <w:drawing>
                <wp:anchor distT="0" distB="0" distL="114300" distR="114300" simplePos="0" relativeHeight="252486144" behindDoc="0" locked="0" layoutInCell="1" allowOverlap="1">
                  <wp:simplePos x="0" y="0"/>
                  <wp:positionH relativeFrom="column">
                    <wp:posOffset>503555</wp:posOffset>
                  </wp:positionH>
                  <wp:positionV relativeFrom="paragraph">
                    <wp:posOffset>900430</wp:posOffset>
                  </wp:positionV>
                  <wp:extent cx="2593340" cy="2926080"/>
                  <wp:effectExtent l="19050" t="0" r="0" b="0"/>
                  <wp:wrapNone/>
                  <wp:docPr id="6302" name="Picture 6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3340" cy="2926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45C93" w:rsidRPr="00160A15">
              <w:rPr>
                <w:rFonts w:ascii="Calibri" w:hAnsi="Calibri"/>
                <w:noProof/>
                <w:szCs w:val="22"/>
              </w:rPr>
              <w:t xml:space="preserve"> 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Graph </w:t>
            </w:r>
            <w:r w:rsidR="00665876" w:rsidRPr="00160A15">
              <w:rPr>
                <w:rFonts w:ascii="Calibri" w:hAnsi="Calibri"/>
                <w:sz w:val="52"/>
                <w:szCs w:val="52"/>
              </w:rPr>
              <w:t xml:space="preserve">the related function </w:t>
            </w:r>
            <w:r w:rsidR="001D77C8">
              <w:rPr>
                <w:rFonts w:ascii="Calibri" w:hAnsi="Calibri"/>
                <w:i/>
                <w:sz w:val="52"/>
                <w:szCs w:val="52"/>
              </w:rPr>
              <w:t>f</w:t>
            </w:r>
            <w:r w:rsidR="001D77C8" w:rsidRPr="001D77C8">
              <w:rPr>
                <w:rFonts w:ascii="Calibri" w:hAnsi="Calibri"/>
                <w:sz w:val="52"/>
                <w:szCs w:val="52"/>
              </w:rPr>
              <w:t>(</w:t>
            </w:r>
            <w:r w:rsidR="001D77C8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1D77C8" w:rsidRPr="001D77C8">
              <w:rPr>
                <w:rFonts w:ascii="Calibri" w:hAnsi="Calibri"/>
                <w:sz w:val="52"/>
                <w:szCs w:val="52"/>
              </w:rPr>
              <w:t xml:space="preserve">) 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= </w:t>
            </w:r>
            <w:r w:rsidR="0093263D" w:rsidRPr="00160A15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52"/>
                <w:vertAlign w:val="superscript"/>
              </w:rPr>
              <w:t>2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 – 6</w:t>
            </w:r>
            <w:r w:rsidR="0093263D" w:rsidRPr="00160A15">
              <w:rPr>
                <w:rFonts w:ascii="Calibri" w:hAnsi="Calibri"/>
                <w:i/>
                <w:sz w:val="52"/>
                <w:szCs w:val="52"/>
              </w:rPr>
              <w:t>x</w:t>
            </w:r>
            <w:r w:rsidR="0093263D" w:rsidRPr="00160A15">
              <w:rPr>
                <w:rFonts w:ascii="Calibri" w:hAnsi="Calibri"/>
                <w:sz w:val="52"/>
                <w:szCs w:val="52"/>
              </w:rPr>
              <w:t xml:space="preserve"> + 8</w:t>
            </w:r>
            <w:r w:rsidR="00A359D9" w:rsidRPr="00160A15">
              <w:rPr>
                <w:rFonts w:ascii="Calibri" w:hAnsi="Calibri"/>
                <w:sz w:val="52"/>
                <w:szCs w:val="52"/>
              </w:rPr>
              <w:t>.</w:t>
            </w:r>
            <w:r w:rsidR="00A359D9" w:rsidRPr="00160A15">
              <w:rPr>
                <w:rFonts w:ascii="Calibri" w:hAnsi="Calibri"/>
                <w:noProof/>
                <w:szCs w:val="22"/>
              </w:rPr>
              <w:t xml:space="preserve"> </w:t>
            </w:r>
          </w:p>
        </w:tc>
      </w:tr>
    </w:tbl>
    <w:p w:rsidR="00926CDA" w:rsidRDefault="00926CDA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547136" behindDoc="0" locked="0" layoutInCell="1" allowOverlap="1">
                <wp:simplePos x="0" y="0"/>
                <wp:positionH relativeFrom="column">
                  <wp:posOffset>-358140</wp:posOffset>
                </wp:positionH>
                <wp:positionV relativeFrom="paragraph">
                  <wp:posOffset>405765</wp:posOffset>
                </wp:positionV>
                <wp:extent cx="7357745" cy="897890"/>
                <wp:effectExtent l="0" t="0" r="0" b="0"/>
                <wp:wrapNone/>
                <wp:docPr id="6700" name="Text Box 3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57745" cy="89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D45C93">
                            <w:pPr>
                              <w:jc w:val="center"/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Solutions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(roots)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 to the equation are 2 and 4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;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br/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the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52"/>
                                <w:szCs w:val="60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-coordinates where the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 xml:space="preserve">function crosses the </w:t>
                            </w:r>
                            <w:r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br/>
                              <w:t>x-axis</w:t>
                            </w:r>
                            <w:r w:rsidRPr="00160A15">
                              <w:rPr>
                                <w:rFonts w:ascii="Calibri" w:hAnsi="Calibri"/>
                                <w:sz w:val="52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882" o:spid="_x0000_s1197" type="#_x0000_t202" style="position:absolute;margin-left:-28.2pt;margin-top:31.95pt;width:579.35pt;height:70.7pt;z-index:251547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" filled="f" stroked="f">
                <v:textbox style="mso-fit-shape-to-text:t">
                  <w:txbxContent>
                    <w:p w:rsidR="006D19F0" w:rsidRPr="00160A15" w:rsidRDefault="006D19F0" w:rsidP="00D45C93">
                      <w:pPr>
                        <w:jc w:val="center"/>
                        <w:rPr>
                          <w:rFonts w:ascii="Calibri" w:hAnsi="Calibri"/>
                          <w:sz w:val="52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>Solutions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(roots)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 to the equation are 2 and 4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;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br/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the </w:t>
                      </w:r>
                      <w:r w:rsidRPr="00160A15">
                        <w:rPr>
                          <w:rFonts w:ascii="Calibri" w:hAnsi="Calibri"/>
                          <w:i/>
                          <w:sz w:val="52"/>
                          <w:szCs w:val="60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-coordinates where the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t xml:space="preserve">function crosses the </w:t>
                      </w:r>
                      <w:r>
                        <w:rPr>
                          <w:rFonts w:ascii="Calibri" w:hAnsi="Calibri"/>
                          <w:sz w:val="52"/>
                          <w:szCs w:val="60"/>
                        </w:rPr>
                        <w:br/>
                        <w:t>x-axis</w:t>
                      </w:r>
                      <w:r w:rsidRPr="00160A15">
                        <w:rPr>
                          <w:rFonts w:ascii="Calibri" w:hAnsi="Calibri"/>
                          <w:sz w:val="52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sz w:val="120"/>
          <w:szCs w:val="120"/>
        </w:rPr>
        <w:br w:type="page"/>
      </w:r>
    </w:p>
    <w:p w:rsidR="00E82A0B" w:rsidRPr="00E82A0B" w:rsidRDefault="00E82A0B" w:rsidP="006E0AE9">
      <w:pPr>
        <w:pStyle w:val="Heading1"/>
      </w:pPr>
      <w:bookmarkStart w:id="64" w:name="quadratic_eq_2"/>
      <w:bookmarkStart w:id="65" w:name="quadratic_eq_3"/>
      <w:bookmarkStart w:id="66" w:name="quadratic_eq_solutions"/>
      <w:bookmarkEnd w:id="64"/>
      <w:bookmarkEnd w:id="65"/>
      <w:bookmarkEnd w:id="66"/>
      <w:r w:rsidRPr="006E0AE9">
        <w:rPr>
          <w:sz w:val="120"/>
          <w:szCs w:val="120"/>
        </w:rPr>
        <w:lastRenderedPageBreak/>
        <w:t>Quadratic Equation</w:t>
      </w:r>
      <w:r w:rsidRPr="00E82A0B">
        <w:t xml:space="preserve"> </w:t>
      </w:r>
      <w:r w:rsidR="006E0AE9" w:rsidRPr="00FA6CDA">
        <w:rPr>
          <w:sz w:val="72"/>
        </w:rPr>
        <w:t>(</w:t>
      </w:r>
      <w:r w:rsidRPr="00FA6CDA">
        <w:rPr>
          <w:sz w:val="72"/>
        </w:rPr>
        <w:t>Number</w:t>
      </w:r>
      <w:r w:rsidR="00FA6CDA" w:rsidRPr="00FA6CDA">
        <w:rPr>
          <w:sz w:val="72"/>
        </w:rPr>
        <w:t>/Type of</w:t>
      </w:r>
      <w:r w:rsidRPr="00FA6CDA">
        <w:rPr>
          <w:sz w:val="72"/>
        </w:rPr>
        <w:t xml:space="preserve"> Solutions</w:t>
      </w:r>
      <w:r w:rsidR="006E0AE9" w:rsidRPr="00FA6CDA">
        <w:rPr>
          <w:sz w:val="72"/>
        </w:rPr>
        <w:t>)</w:t>
      </w:r>
    </w:p>
    <w:p w:rsidR="00E82A0B" w:rsidRPr="005C226A" w:rsidRDefault="00E82A0B" w:rsidP="00E82A0B">
      <w:pPr>
        <w:jc w:val="center"/>
        <w:rPr>
          <w:sz w:val="48"/>
          <w:szCs w:val="60"/>
        </w:rPr>
      </w:pPr>
    </w:p>
    <w:p w:rsidR="00E82A0B" w:rsidRPr="00E82A0B" w:rsidRDefault="00E82A0B" w:rsidP="00E82A0B">
      <w:pPr>
        <w:jc w:val="center"/>
        <w:rPr>
          <w:rFonts w:asciiTheme="minorHAnsi" w:hAnsiTheme="minorHAnsi"/>
          <w:sz w:val="52"/>
        </w:rPr>
      </w:pPr>
      <w:r w:rsidRPr="00720D10">
        <w:rPr>
          <w:rFonts w:asciiTheme="minorHAnsi" w:hAnsiTheme="minorHAnsi"/>
          <w:i/>
          <w:sz w:val="72"/>
          <w:szCs w:val="60"/>
        </w:rPr>
        <w:t>a</w:t>
      </w:r>
      <w:r w:rsidRPr="00E82A0B">
        <w:rPr>
          <w:rFonts w:asciiTheme="minorHAnsi" w:hAnsiTheme="minorHAnsi"/>
          <w:i/>
          <w:sz w:val="72"/>
          <w:szCs w:val="60"/>
        </w:rPr>
        <w:t>x</w:t>
      </w:r>
      <w:r w:rsidRPr="00E82A0B">
        <w:rPr>
          <w:rFonts w:asciiTheme="minorHAnsi" w:hAnsiTheme="minorHAnsi"/>
          <w:sz w:val="72"/>
          <w:szCs w:val="60"/>
          <w:vertAlign w:val="superscript"/>
        </w:rPr>
        <w:t>2</w:t>
      </w:r>
      <w:r w:rsidRPr="00E82A0B">
        <w:rPr>
          <w:rFonts w:asciiTheme="minorHAnsi" w:hAnsiTheme="minorHAnsi"/>
          <w:sz w:val="72"/>
          <w:szCs w:val="60"/>
        </w:rPr>
        <w:t xml:space="preserve"> + </w:t>
      </w:r>
      <w:r w:rsidRPr="00720D10">
        <w:rPr>
          <w:rFonts w:asciiTheme="minorHAnsi" w:hAnsiTheme="minorHAnsi"/>
          <w:i/>
          <w:sz w:val="72"/>
          <w:szCs w:val="60"/>
        </w:rPr>
        <w:t>b</w:t>
      </w:r>
      <w:r w:rsidRPr="00E82A0B">
        <w:rPr>
          <w:rFonts w:asciiTheme="minorHAnsi" w:hAnsiTheme="minorHAnsi"/>
          <w:i/>
          <w:sz w:val="72"/>
          <w:szCs w:val="60"/>
        </w:rPr>
        <w:t xml:space="preserve">x </w:t>
      </w:r>
      <w:r w:rsidRPr="00E82A0B">
        <w:rPr>
          <w:rFonts w:asciiTheme="minorHAnsi" w:hAnsiTheme="minorHAnsi"/>
          <w:sz w:val="72"/>
          <w:szCs w:val="60"/>
        </w:rPr>
        <w:t xml:space="preserve">+ </w:t>
      </w:r>
      <w:r w:rsidRPr="00720D10">
        <w:rPr>
          <w:rFonts w:asciiTheme="minorHAnsi" w:hAnsiTheme="minorHAnsi"/>
          <w:i/>
          <w:sz w:val="72"/>
          <w:szCs w:val="60"/>
        </w:rPr>
        <w:t>c</w:t>
      </w:r>
      <w:r w:rsidRPr="00E82A0B">
        <w:rPr>
          <w:rFonts w:asciiTheme="minorHAnsi" w:hAnsiTheme="minorHAnsi"/>
          <w:sz w:val="72"/>
          <w:szCs w:val="60"/>
        </w:rPr>
        <w:t xml:space="preserve"> = 0,</w:t>
      </w:r>
      <w:r w:rsidRPr="00E82A0B">
        <w:rPr>
          <w:rFonts w:asciiTheme="minorHAnsi" w:hAnsiTheme="minorHAnsi"/>
          <w:sz w:val="96"/>
        </w:rPr>
        <w:t xml:space="preserve"> </w:t>
      </w:r>
      <w:r w:rsidRPr="00693BE8">
        <w:rPr>
          <w:rFonts w:asciiTheme="minorHAnsi" w:hAnsiTheme="minorHAnsi"/>
          <w:i/>
          <w:sz w:val="52"/>
        </w:rPr>
        <w:t>a</w:t>
      </w:r>
      <w:r w:rsidRPr="00E82A0B">
        <w:rPr>
          <w:rFonts w:asciiTheme="minorHAnsi" w:hAnsiTheme="minorHAnsi"/>
          <w:sz w:val="52"/>
        </w:rPr>
        <w:t xml:space="preserve"> </w:t>
      </w:r>
      <w:r w:rsidRPr="00E82A0B">
        <w:rPr>
          <w:rFonts w:asciiTheme="minorHAnsi" w:hAnsiTheme="minorHAnsi"/>
          <w:b/>
          <w:sz w:val="52"/>
        </w:rPr>
        <w:sym w:font="Symbol" w:char="F0B9"/>
      </w:r>
      <w:r w:rsidRPr="00E82A0B">
        <w:rPr>
          <w:rFonts w:asciiTheme="minorHAnsi" w:hAnsiTheme="minorHAnsi"/>
          <w:sz w:val="52"/>
        </w:rPr>
        <w:t xml:space="preserve"> 0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70"/>
        <w:gridCol w:w="2610"/>
        <w:gridCol w:w="3420"/>
      </w:tblGrid>
      <w:tr w:rsidR="00E82A0B" w:rsidRPr="00C96927" w:rsidTr="001A4CC9">
        <w:trPr>
          <w:jc w:val="center"/>
        </w:trPr>
        <w:tc>
          <w:tcPr>
            <w:tcW w:w="387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Examples</w:t>
            </w:r>
          </w:p>
        </w:tc>
        <w:tc>
          <w:tcPr>
            <w:tcW w:w="261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D67C0A" w:rsidP="00495E4B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>Graph</w:t>
            </w:r>
            <w:r>
              <w:rPr>
                <w:rFonts w:asciiTheme="minorHAnsi" w:hAnsiTheme="minorHAnsi"/>
                <w:b/>
                <w:sz w:val="48"/>
                <w:szCs w:val="60"/>
              </w:rPr>
              <w:t xml:space="preserve"> of the related function</w:t>
            </w:r>
          </w:p>
        </w:tc>
        <w:tc>
          <w:tcPr>
            <w:tcW w:w="3420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E82A0B" w:rsidRPr="00E82A0B" w:rsidRDefault="00E82A0B" w:rsidP="00FA6CDA">
            <w:pPr>
              <w:jc w:val="center"/>
              <w:rPr>
                <w:rFonts w:asciiTheme="minorHAnsi" w:hAnsiTheme="minorHAnsi"/>
                <w:b/>
                <w:sz w:val="48"/>
                <w:szCs w:val="60"/>
              </w:rPr>
            </w:pPr>
            <w:r w:rsidRPr="00E82A0B">
              <w:rPr>
                <w:rFonts w:asciiTheme="minorHAnsi" w:hAnsiTheme="minorHAnsi"/>
                <w:b/>
                <w:sz w:val="48"/>
                <w:szCs w:val="60"/>
              </w:rPr>
              <w:t xml:space="preserve">Number </w:t>
            </w:r>
            <w:r w:rsidR="00FA6CDA">
              <w:rPr>
                <w:rFonts w:asciiTheme="minorHAnsi" w:hAnsiTheme="minorHAnsi"/>
                <w:b/>
                <w:sz w:val="48"/>
                <w:szCs w:val="60"/>
              </w:rPr>
              <w:t>and Type of Solutions/Roots</w:t>
            </w:r>
          </w:p>
        </w:tc>
      </w:tr>
      <w:tr w:rsidR="00E82A0B" w:rsidRPr="00C96927" w:rsidTr="001A4CC9">
        <w:trPr>
          <w:trHeight w:val="2648"/>
          <w:jc w:val="center"/>
        </w:trPr>
        <w:tc>
          <w:tcPr>
            <w:tcW w:w="3870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– 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= 3</w:t>
            </w:r>
          </w:p>
        </w:tc>
        <w:tc>
          <w:tcPr>
            <w:tcW w:w="2610" w:type="dxa"/>
            <w:shd w:val="clear" w:color="auto" w:fill="auto"/>
          </w:tcPr>
          <w:p w:rsidR="00E82A0B" w:rsidRPr="00E82A0B" w:rsidRDefault="00E82A0B" w:rsidP="00495E4B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727296" behindDoc="0" locked="0" layoutInCell="1" allowOverlap="1">
                  <wp:simplePos x="0" y="0"/>
                  <wp:positionH relativeFrom="column">
                    <wp:posOffset>71380</wp:posOffset>
                  </wp:positionH>
                  <wp:positionV relativeFrom="paragraph">
                    <wp:posOffset>66124</wp:posOffset>
                  </wp:positionV>
                  <wp:extent cx="1413143" cy="1542362"/>
                  <wp:effectExtent l="19050" t="0" r="0" b="0"/>
                  <wp:wrapNone/>
                  <wp:docPr id="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3143" cy="15423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20" w:type="dxa"/>
            <w:shd w:val="clear" w:color="auto" w:fill="auto"/>
            <w:vAlign w:val="center"/>
          </w:tcPr>
          <w:p w:rsidR="00E82A0B" w:rsidRPr="00E82A0B" w:rsidRDefault="00E82A0B" w:rsidP="00FA6CDA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sz w:val="60"/>
                <w:szCs w:val="60"/>
              </w:rPr>
              <w:t>2</w:t>
            </w:r>
            <w:r w:rsidR="00FA6CDA">
              <w:rPr>
                <w:rFonts w:asciiTheme="minorHAnsi" w:hAnsiTheme="minorHAnsi"/>
                <w:sz w:val="60"/>
                <w:szCs w:val="60"/>
              </w:rPr>
              <w:t xml:space="preserve"> Real roots</w:t>
            </w:r>
          </w:p>
        </w:tc>
      </w:tr>
      <w:tr w:rsidR="00E82A0B" w:rsidRPr="00C96927" w:rsidTr="001A4CC9">
        <w:trPr>
          <w:trHeight w:val="2648"/>
          <w:jc w:val="center"/>
        </w:trPr>
        <w:tc>
          <w:tcPr>
            <w:tcW w:w="3870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+ 16 = 8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</w:p>
        </w:tc>
        <w:tc>
          <w:tcPr>
            <w:tcW w:w="2610" w:type="dxa"/>
            <w:shd w:val="clear" w:color="auto" w:fill="auto"/>
          </w:tcPr>
          <w:p w:rsidR="00E82A0B" w:rsidRPr="00E82A0B" w:rsidRDefault="00E82A0B" w:rsidP="00495E4B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  <w:sz w:val="60"/>
                <w:szCs w:val="60"/>
              </w:rPr>
              <w:drawing>
                <wp:anchor distT="0" distB="0" distL="114300" distR="114300" simplePos="0" relativeHeight="252728320" behindDoc="0" locked="0" layoutInCell="1" allowOverlap="1">
                  <wp:simplePos x="0" y="0"/>
                  <wp:positionH relativeFrom="column">
                    <wp:posOffset>82397</wp:posOffset>
                  </wp:positionH>
                  <wp:positionV relativeFrom="paragraph">
                    <wp:posOffset>41841</wp:posOffset>
                  </wp:positionV>
                  <wp:extent cx="1380092" cy="1564395"/>
                  <wp:effectExtent l="19050" t="0" r="0" b="0"/>
                  <wp:wrapNone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0092" cy="15643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20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sz w:val="60"/>
                <w:szCs w:val="60"/>
              </w:rPr>
              <w:t xml:space="preserve">1 distinct </w:t>
            </w:r>
            <w:r w:rsidR="00FA6CDA">
              <w:rPr>
                <w:rFonts w:asciiTheme="minorHAnsi" w:hAnsiTheme="minorHAnsi"/>
                <w:sz w:val="60"/>
                <w:szCs w:val="60"/>
              </w:rPr>
              <w:t xml:space="preserve">Real 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>root</w:t>
            </w:r>
          </w:p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48"/>
                <w:szCs w:val="60"/>
              </w:rPr>
            </w:pPr>
            <w:r w:rsidRPr="00E82A0B">
              <w:rPr>
                <w:rFonts w:asciiTheme="minorHAnsi" w:hAnsiTheme="minorHAnsi"/>
                <w:sz w:val="44"/>
                <w:szCs w:val="60"/>
              </w:rPr>
              <w:t>with a multiplicity of two</w:t>
            </w:r>
          </w:p>
        </w:tc>
      </w:tr>
      <w:tr w:rsidR="00E82A0B" w:rsidRPr="00C96927" w:rsidTr="001A4CC9">
        <w:trPr>
          <w:trHeight w:val="2648"/>
          <w:jc w:val="center"/>
        </w:trPr>
        <w:tc>
          <w:tcPr>
            <w:tcW w:w="3870" w:type="dxa"/>
            <w:shd w:val="clear" w:color="auto" w:fill="auto"/>
            <w:vAlign w:val="center"/>
          </w:tcPr>
          <w:p w:rsidR="00E82A0B" w:rsidRP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2x</w:t>
            </w:r>
            <w:r w:rsidRPr="00E82A0B">
              <w:rPr>
                <w:rFonts w:asciiTheme="minorHAnsi" w:hAnsiTheme="minorHAnsi"/>
                <w:sz w:val="60"/>
                <w:szCs w:val="60"/>
                <w:vertAlign w:val="superscript"/>
              </w:rPr>
              <w:t>2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– 2</w:t>
            </w:r>
            <w:r w:rsidRPr="00E82A0B">
              <w:rPr>
                <w:rFonts w:asciiTheme="minorHAnsi" w:hAnsiTheme="minorHAnsi"/>
                <w:i/>
                <w:sz w:val="60"/>
                <w:szCs w:val="60"/>
              </w:rPr>
              <w:t>x</w:t>
            </w:r>
            <w:r w:rsidRPr="00E82A0B">
              <w:rPr>
                <w:rFonts w:asciiTheme="minorHAnsi" w:hAnsiTheme="minorHAnsi"/>
                <w:sz w:val="60"/>
                <w:szCs w:val="60"/>
              </w:rPr>
              <w:t xml:space="preserve"> + 3 = 0</w:t>
            </w:r>
          </w:p>
        </w:tc>
        <w:tc>
          <w:tcPr>
            <w:tcW w:w="2610" w:type="dxa"/>
            <w:shd w:val="clear" w:color="auto" w:fill="auto"/>
          </w:tcPr>
          <w:p w:rsidR="00E82A0B" w:rsidRPr="00E82A0B" w:rsidRDefault="00E82A0B" w:rsidP="00495E4B">
            <w:pPr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noProof/>
              </w:rPr>
              <w:drawing>
                <wp:anchor distT="0" distB="0" distL="114300" distR="114300" simplePos="0" relativeHeight="252729344" behindDoc="0" locked="0" layoutInCell="1" allowOverlap="1">
                  <wp:simplePos x="0" y="0"/>
                  <wp:positionH relativeFrom="column">
                    <wp:posOffset>93414</wp:posOffset>
                  </wp:positionH>
                  <wp:positionV relativeFrom="paragraph">
                    <wp:posOffset>94676</wp:posOffset>
                  </wp:positionV>
                  <wp:extent cx="1389204" cy="1509311"/>
                  <wp:effectExtent l="19050" t="0" r="1446" b="0"/>
                  <wp:wrapNone/>
                  <wp:docPr id="1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204" cy="15093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20" w:type="dxa"/>
            <w:shd w:val="clear" w:color="auto" w:fill="auto"/>
            <w:vAlign w:val="center"/>
          </w:tcPr>
          <w:p w:rsidR="00E82A0B" w:rsidRDefault="00E82A0B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 w:rsidRPr="00E82A0B">
              <w:rPr>
                <w:rFonts w:asciiTheme="minorHAnsi" w:hAnsiTheme="minorHAnsi"/>
                <w:sz w:val="60"/>
                <w:szCs w:val="60"/>
              </w:rPr>
              <w:t>0</w:t>
            </w:r>
            <w:r w:rsidR="00FA6CDA">
              <w:rPr>
                <w:rFonts w:asciiTheme="minorHAnsi" w:hAnsiTheme="minorHAnsi"/>
                <w:sz w:val="60"/>
                <w:szCs w:val="60"/>
              </w:rPr>
              <w:t xml:space="preserve"> Real roots;</w:t>
            </w:r>
          </w:p>
          <w:p w:rsidR="00FA6CDA" w:rsidRPr="00E82A0B" w:rsidRDefault="00FA6CDA" w:rsidP="00495E4B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w:r>
              <w:rPr>
                <w:rFonts w:asciiTheme="minorHAnsi" w:hAnsiTheme="minorHAnsi"/>
                <w:sz w:val="60"/>
                <w:szCs w:val="60"/>
              </w:rPr>
              <w:t>2 Complex roots</w:t>
            </w:r>
          </w:p>
        </w:tc>
      </w:tr>
    </w:tbl>
    <w:p w:rsidR="00B07639" w:rsidRPr="007D4D47" w:rsidRDefault="00BA67E1" w:rsidP="00474083">
      <w:pPr>
        <w:pStyle w:val="Heading1"/>
      </w:pPr>
      <w:bookmarkStart w:id="67" w:name="id_prop_add"/>
      <w:bookmarkEnd w:id="67"/>
      <w:r>
        <w:rPr>
          <w:sz w:val="92"/>
          <w:szCs w:val="92"/>
        </w:rPr>
        <w:br w:type="page"/>
      </w:r>
      <w:bookmarkStart w:id="68" w:name="inequality"/>
      <w:bookmarkEnd w:id="68"/>
      <w:r w:rsidR="00B07639" w:rsidRPr="006A0CD5">
        <w:lastRenderedPageBreak/>
        <w:t>Inequality</w:t>
      </w:r>
    </w:p>
    <w:p w:rsidR="00B07639" w:rsidRPr="007D4D47" w:rsidRDefault="00B07639" w:rsidP="00B07639">
      <w:pPr>
        <w:pStyle w:val="BodyText"/>
        <w:jc w:val="center"/>
        <w:rPr>
          <w:rFonts w:ascii="Calibri" w:hAnsi="Calibri"/>
          <w:sz w:val="24"/>
        </w:rPr>
      </w:pPr>
    </w:p>
    <w:p w:rsidR="00B07639" w:rsidRPr="007D4D47" w:rsidRDefault="005E4124" w:rsidP="00B07639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An</w:t>
      </w:r>
      <w:r w:rsidR="00B07639">
        <w:rPr>
          <w:rFonts w:ascii="Calibri" w:hAnsi="Calibri"/>
          <w:sz w:val="60"/>
          <w:szCs w:val="60"/>
        </w:rPr>
        <w:t xml:space="preserve"> </w:t>
      </w:r>
      <w:r>
        <w:rPr>
          <w:rFonts w:ascii="Calibri" w:hAnsi="Calibri"/>
          <w:sz w:val="60"/>
          <w:szCs w:val="60"/>
        </w:rPr>
        <w:t>algebraic</w:t>
      </w:r>
      <w:r w:rsidR="00B07639">
        <w:rPr>
          <w:rFonts w:ascii="Calibri" w:hAnsi="Calibri"/>
          <w:sz w:val="60"/>
          <w:szCs w:val="60"/>
        </w:rPr>
        <w:t xml:space="preserve"> </w:t>
      </w:r>
      <w:r w:rsidR="00B07639" w:rsidRPr="007D4D47">
        <w:rPr>
          <w:rFonts w:ascii="Calibri" w:hAnsi="Calibri"/>
          <w:sz w:val="60"/>
          <w:szCs w:val="60"/>
        </w:rPr>
        <w:t xml:space="preserve">sentence </w:t>
      </w:r>
      <w:r w:rsidR="00805366">
        <w:rPr>
          <w:rFonts w:ascii="Calibri" w:hAnsi="Calibri"/>
          <w:sz w:val="60"/>
          <w:szCs w:val="60"/>
        </w:rPr>
        <w:t>comparing two quantities</w:t>
      </w:r>
    </w:p>
    <w:p w:rsidR="00B07639" w:rsidRPr="007D4D47" w:rsidRDefault="00B07639" w:rsidP="00B07639">
      <w:pPr>
        <w:pStyle w:val="BodyText"/>
        <w:jc w:val="center"/>
        <w:rPr>
          <w:rFonts w:ascii="Calibri" w:hAnsi="Calibri"/>
          <w:sz w:val="20"/>
          <w:szCs w:val="20"/>
        </w:rPr>
      </w:pP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88"/>
        <w:gridCol w:w="7632"/>
      </w:tblGrid>
      <w:tr w:rsidR="00B07639" w:rsidTr="00D505CB">
        <w:trPr>
          <w:trHeight w:val="908"/>
          <w:jc w:val="center"/>
        </w:trPr>
        <w:tc>
          <w:tcPr>
            <w:tcW w:w="2088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Symbol</w:t>
            </w:r>
          </w:p>
        </w:tc>
        <w:tc>
          <w:tcPr>
            <w:tcW w:w="7632" w:type="dxa"/>
            <w:shd w:val="clear" w:color="auto" w:fill="FFC000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t>Meaning</w:t>
            </w:r>
          </w:p>
        </w:tc>
      </w:tr>
      <w:tr w:rsidR="00B07639" w:rsidTr="00D505CB">
        <w:trPr>
          <w:trHeight w:val="908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&lt;</w:t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A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less than or equal to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3E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</w:t>
            </w:r>
          </w:p>
        </w:tc>
      </w:tr>
      <w:tr w:rsidR="00B07639" w:rsidTr="00D505CB">
        <w:trPr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3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greater than or equal to</w:t>
            </w:r>
          </w:p>
        </w:tc>
      </w:tr>
      <w:tr w:rsidR="00B07639" w:rsidTr="00D505CB">
        <w:trPr>
          <w:trHeight w:val="845"/>
          <w:jc w:val="center"/>
        </w:trPr>
        <w:tc>
          <w:tcPr>
            <w:tcW w:w="2088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b/>
                <w:szCs w:val="60"/>
              </w:rPr>
            </w:pPr>
            <w:r w:rsidRPr="00805366">
              <w:rPr>
                <w:rFonts w:ascii="Calibri" w:hAnsi="Calibri"/>
                <w:b/>
                <w:szCs w:val="60"/>
              </w:rPr>
              <w:sym w:font="Symbol" w:char="F0B9"/>
            </w:r>
          </w:p>
        </w:tc>
        <w:tc>
          <w:tcPr>
            <w:tcW w:w="7632" w:type="dxa"/>
            <w:vAlign w:val="center"/>
          </w:tcPr>
          <w:p w:rsidR="00B07639" w:rsidRPr="00805366" w:rsidRDefault="00B07639" w:rsidP="009501EA">
            <w:pPr>
              <w:pStyle w:val="BodyText"/>
              <w:jc w:val="center"/>
              <w:rPr>
                <w:rFonts w:ascii="Calibri" w:hAnsi="Calibri"/>
                <w:szCs w:val="60"/>
              </w:rPr>
            </w:pPr>
            <w:r w:rsidRPr="00805366">
              <w:rPr>
                <w:rFonts w:ascii="Calibri" w:hAnsi="Calibri"/>
                <w:szCs w:val="60"/>
              </w:rPr>
              <w:t>not equal to</w:t>
            </w:r>
          </w:p>
        </w:tc>
      </w:tr>
    </w:tbl>
    <w:p w:rsidR="00B07639" w:rsidRPr="006F5D48" w:rsidRDefault="00B07639" w:rsidP="00B07639">
      <w:pPr>
        <w:pStyle w:val="BodyText"/>
        <w:jc w:val="both"/>
        <w:rPr>
          <w:rFonts w:ascii="Calibri" w:hAnsi="Calibri"/>
          <w:sz w:val="28"/>
          <w:szCs w:val="60"/>
        </w:rPr>
      </w:pPr>
    </w:p>
    <w:p w:rsidR="00B07639" w:rsidRPr="00D505CB" w:rsidRDefault="00D33132" w:rsidP="00B07639">
      <w:pPr>
        <w:pStyle w:val="BodyText"/>
        <w:jc w:val="both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74816" behindDoc="1" locked="0" layoutInCell="1" allowOverlap="1">
                <wp:simplePos x="0" y="0"/>
                <wp:positionH relativeFrom="column">
                  <wp:posOffset>-86995</wp:posOffset>
                </wp:positionH>
                <wp:positionV relativeFrom="paragraph">
                  <wp:posOffset>34290</wp:posOffset>
                </wp:positionV>
                <wp:extent cx="6705600" cy="2846705"/>
                <wp:effectExtent l="4445" t="0" r="0" b="1905"/>
                <wp:wrapNone/>
                <wp:docPr id="6659" name="Rectangle 5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28467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D4AF66" id="Rectangle 5507" o:spid="_x0000_s1026" style="position:absolute;margin-left:-6.85pt;margin-top:2.7pt;width:528pt;height:224.15pt;z-index:-25144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" fillcolor="#d8d8d8" stroked="f"/>
            </w:pict>
          </mc:Fallback>
        </mc:AlternateContent>
      </w:r>
      <w:r w:rsidR="00B07639" w:rsidRPr="00D505CB">
        <w:rPr>
          <w:rFonts w:ascii="Calibri" w:hAnsi="Calibri"/>
          <w:sz w:val="60"/>
          <w:szCs w:val="60"/>
        </w:rPr>
        <w:t>Examples:</w:t>
      </w:r>
      <w:r w:rsidR="00B07639" w:rsidRPr="00D505CB">
        <w:rPr>
          <w:rFonts w:ascii="Calibri" w:hAnsi="Calibri"/>
          <w:sz w:val="60"/>
          <w:szCs w:val="60"/>
        </w:rPr>
        <w:tab/>
      </w:r>
      <w:r w:rsidR="00B07639" w:rsidRPr="00D505CB">
        <w:rPr>
          <w:rFonts w:ascii="Calibri" w:hAnsi="Calibri"/>
          <w:sz w:val="60"/>
          <w:szCs w:val="60"/>
        </w:rPr>
        <w:tab/>
      </w:r>
      <w:r w:rsidR="00B07639" w:rsidRPr="00D505CB">
        <w:rPr>
          <w:rFonts w:ascii="Calibri" w:hAnsi="Calibri"/>
          <w:sz w:val="60"/>
          <w:szCs w:val="60"/>
        </w:rPr>
        <w:tab/>
      </w:r>
    </w:p>
    <w:p w:rsidR="00B07639" w:rsidRPr="00BA6296" w:rsidRDefault="00B07639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sz w:val="60"/>
          <w:szCs w:val="60"/>
        </w:rPr>
        <w:t>-10.5 ˃ -9.9 – 1.2</w:t>
      </w:r>
    </w:p>
    <w:p w:rsidR="00B07639" w:rsidRPr="00BA6296" w:rsidRDefault="00B07639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sz w:val="60"/>
          <w:szCs w:val="60"/>
        </w:rPr>
        <w:t>8</w:t>
      </w:r>
      <w:r w:rsidR="005E4124" w:rsidRPr="00BA6296">
        <w:rPr>
          <w:rFonts w:ascii="Calibri" w:hAnsi="Calibri"/>
          <w:sz w:val="60"/>
          <w:szCs w:val="60"/>
        </w:rPr>
        <w:t xml:space="preserve"> &gt; 3</w:t>
      </w:r>
      <w:r w:rsidR="005E4124" w:rsidRPr="00BA6296">
        <w:rPr>
          <w:rFonts w:ascii="Calibri" w:hAnsi="Calibri"/>
          <w:i/>
          <w:sz w:val="60"/>
          <w:szCs w:val="60"/>
        </w:rPr>
        <w:t xml:space="preserve">t </w:t>
      </w:r>
      <w:r w:rsidR="005E4124" w:rsidRPr="00BA6296">
        <w:rPr>
          <w:rFonts w:ascii="Calibri" w:hAnsi="Calibri"/>
          <w:sz w:val="60"/>
          <w:szCs w:val="60"/>
        </w:rPr>
        <w:t>+ 2</w:t>
      </w:r>
    </w:p>
    <w:p w:rsidR="00805366" w:rsidRPr="00BA6296" w:rsidRDefault="00B07639" w:rsidP="007A7FBF">
      <w:pPr>
        <w:pStyle w:val="BodyText"/>
        <w:spacing w:after="240"/>
        <w:jc w:val="center"/>
        <w:rPr>
          <w:rFonts w:ascii="Calibri" w:hAnsi="Calibri"/>
          <w:i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x</w:t>
      </w:r>
      <w:r w:rsidRPr="00BA6296">
        <w:rPr>
          <w:rFonts w:ascii="Calibri" w:hAnsi="Calibri"/>
          <w:sz w:val="60"/>
          <w:szCs w:val="60"/>
        </w:rPr>
        <w:t xml:space="preserve"> – 5</w:t>
      </w:r>
      <w:r w:rsidRPr="00BA6296">
        <w:rPr>
          <w:rFonts w:ascii="Calibri" w:hAnsi="Calibri"/>
          <w:i/>
          <w:sz w:val="60"/>
          <w:szCs w:val="60"/>
        </w:rPr>
        <w:t>y</w:t>
      </w:r>
      <w:r w:rsidRPr="00BA6296">
        <w:rPr>
          <w:rFonts w:ascii="Calibri" w:hAnsi="Calibri"/>
          <w:sz w:val="60"/>
          <w:szCs w:val="60"/>
        </w:rPr>
        <w:t xml:space="preserve"> </w:t>
      </w:r>
      <w:r w:rsidRPr="00BA6296">
        <w:rPr>
          <w:rFonts w:ascii="Calibri" w:hAnsi="Calibri"/>
          <w:b/>
          <w:sz w:val="60"/>
          <w:szCs w:val="60"/>
        </w:rPr>
        <w:sym w:font="Symbol" w:char="F0B3"/>
      </w:r>
      <w:r w:rsidRPr="00BA6296">
        <w:rPr>
          <w:rFonts w:ascii="Calibri" w:hAnsi="Calibri"/>
          <w:sz w:val="60"/>
          <w:szCs w:val="60"/>
        </w:rPr>
        <w:t xml:space="preserve"> -12</w:t>
      </w:r>
      <w:r w:rsidR="00805366" w:rsidRPr="00BA6296">
        <w:rPr>
          <w:rFonts w:ascii="Calibri" w:hAnsi="Calibri"/>
          <w:i/>
          <w:sz w:val="60"/>
          <w:szCs w:val="60"/>
        </w:rPr>
        <w:t xml:space="preserve"> </w:t>
      </w:r>
    </w:p>
    <w:p w:rsidR="00805366" w:rsidRPr="00BA6296" w:rsidRDefault="00805366" w:rsidP="007A7FBF">
      <w:pPr>
        <w:pStyle w:val="BodyText"/>
        <w:spacing w:after="240"/>
        <w:jc w:val="center"/>
        <w:rPr>
          <w:rFonts w:ascii="Calibri" w:hAnsi="Calibri"/>
          <w:sz w:val="60"/>
          <w:szCs w:val="60"/>
        </w:rPr>
      </w:pPr>
      <w:r w:rsidRPr="00BA6296">
        <w:rPr>
          <w:rFonts w:ascii="Calibri" w:hAnsi="Calibri"/>
          <w:i/>
          <w:sz w:val="60"/>
          <w:szCs w:val="60"/>
        </w:rPr>
        <w:t>r</w:t>
      </w:r>
      <w:r w:rsidRPr="00BA6296">
        <w:rPr>
          <w:rFonts w:ascii="Calibri" w:hAnsi="Calibri"/>
          <w:sz w:val="60"/>
          <w:szCs w:val="60"/>
        </w:rPr>
        <w:t xml:space="preserve"> </w:t>
      </w:r>
      <w:r w:rsidRPr="00BA6296">
        <w:rPr>
          <w:rFonts w:ascii="Calibri" w:hAnsi="Calibri"/>
          <w:b/>
          <w:sz w:val="60"/>
          <w:szCs w:val="60"/>
        </w:rPr>
        <w:sym w:font="Symbol" w:char="F0B9"/>
      </w:r>
      <w:r w:rsidRPr="00BA6296">
        <w:rPr>
          <w:rFonts w:ascii="Calibri" w:hAnsi="Calibri"/>
          <w:sz w:val="60"/>
          <w:szCs w:val="60"/>
        </w:rPr>
        <w:t xml:space="preserve"> 3</w:t>
      </w:r>
    </w:p>
    <w:p w:rsidR="00B07639" w:rsidRPr="006A0CD5" w:rsidRDefault="00B07639" w:rsidP="00474083">
      <w:pPr>
        <w:pStyle w:val="Heading1"/>
      </w:pPr>
      <w:r w:rsidRPr="005E0B07">
        <w:rPr>
          <w:color w:val="9900CC"/>
          <w:sz w:val="60"/>
          <w:szCs w:val="60"/>
        </w:rPr>
        <w:br w:type="page"/>
      </w:r>
      <w:bookmarkStart w:id="69" w:name="graph_inequal"/>
      <w:bookmarkEnd w:id="69"/>
      <w:r w:rsidRPr="006A0CD5">
        <w:lastRenderedPageBreak/>
        <w:t xml:space="preserve">Graph of </w:t>
      </w:r>
      <w:r>
        <w:t xml:space="preserve">an </w:t>
      </w:r>
      <w:r w:rsidRPr="006A0CD5">
        <w:t>Inequality</w:t>
      </w:r>
    </w:p>
    <w:tbl>
      <w:tblPr>
        <w:tblW w:w="97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0"/>
        <w:gridCol w:w="2610"/>
        <w:gridCol w:w="4770"/>
      </w:tblGrid>
      <w:tr w:rsidR="00B07639" w:rsidTr="001318D5">
        <w:trPr>
          <w:trHeight w:val="1142"/>
          <w:jc w:val="center"/>
        </w:trPr>
        <w:tc>
          <w:tcPr>
            <w:tcW w:w="234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Symbol</w:t>
            </w:r>
          </w:p>
        </w:tc>
        <w:tc>
          <w:tcPr>
            <w:tcW w:w="261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Example</w:t>
            </w:r>
            <w:r w:rsidR="003B6D75">
              <w:rPr>
                <w:rFonts w:ascii="Calibri" w:hAnsi="Calibri"/>
                <w:b/>
                <w:sz w:val="60"/>
                <w:szCs w:val="60"/>
              </w:rPr>
              <w:t>s</w:t>
            </w:r>
          </w:p>
        </w:tc>
        <w:tc>
          <w:tcPr>
            <w:tcW w:w="4770" w:type="dxa"/>
            <w:shd w:val="clear" w:color="auto" w:fill="FFC000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noProof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noProof/>
                <w:sz w:val="60"/>
                <w:szCs w:val="60"/>
              </w:rPr>
              <w:t>Graph</w:t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FA6CD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&lt; </w:t>
            </w:r>
            <w:r w:rsidR="00FA6CDA"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3E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>x</w:t>
            </w:r>
            <w:r w:rsidRPr="00160A15">
              <w:rPr>
                <w:rFonts w:ascii="Calibri" w:hAnsi="Calibri"/>
                <w:sz w:val="72"/>
                <w:szCs w:val="72"/>
              </w:rPr>
              <w:t xml:space="preserve"> &lt; 3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1877888" behindDoc="0" locked="0" layoutInCell="1" allowOverlap="1">
                  <wp:simplePos x="0" y="0"/>
                  <wp:positionH relativeFrom="column">
                    <wp:posOffset>168275</wp:posOffset>
                  </wp:positionH>
                  <wp:positionV relativeFrom="paragraph">
                    <wp:posOffset>524510</wp:posOffset>
                  </wp:positionV>
                  <wp:extent cx="2505710" cy="515620"/>
                  <wp:effectExtent l="19050" t="0" r="8890" b="0"/>
                  <wp:wrapNone/>
                  <wp:docPr id="5510" name="Picture 4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710" cy="515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FA6CD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A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="00FA6CDA">
              <w:rPr>
                <w:rFonts w:ascii="Calibri" w:hAnsi="Calibri"/>
                <w:sz w:val="72"/>
                <w:szCs w:val="72"/>
              </w:rPr>
              <w:t>;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sz w:val="72"/>
                <w:szCs w:val="72"/>
              </w:rPr>
              <w:t xml:space="preserve">-3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3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72"/>
              </w:rPr>
              <w:t>y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  <w:sz w:val="60"/>
                <w:szCs w:val="60"/>
              </w:rPr>
              <w:drawing>
                <wp:anchor distT="0" distB="0" distL="114300" distR="114300" simplePos="0" relativeHeight="251875840" behindDoc="0" locked="0" layoutInCell="1" allowOverlap="1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393700</wp:posOffset>
                  </wp:positionV>
                  <wp:extent cx="2536825" cy="609600"/>
                  <wp:effectExtent l="19050" t="0" r="0" b="0"/>
                  <wp:wrapNone/>
                  <wp:docPr id="5508" name="Picture 4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82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B07639" w:rsidTr="001318D5">
        <w:trPr>
          <w:trHeight w:val="2093"/>
          <w:jc w:val="center"/>
        </w:trPr>
        <w:tc>
          <w:tcPr>
            <w:tcW w:w="234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b/>
                <w:sz w:val="72"/>
                <w:szCs w:val="72"/>
              </w:rPr>
            </w:pP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</w:p>
        </w:tc>
        <w:tc>
          <w:tcPr>
            <w:tcW w:w="2610" w:type="dxa"/>
            <w:vAlign w:val="center"/>
          </w:tcPr>
          <w:p w:rsidR="00B07639" w:rsidRPr="00160A15" w:rsidRDefault="00B07639" w:rsidP="009501EA">
            <w:pPr>
              <w:pStyle w:val="BodyText"/>
              <w:jc w:val="center"/>
              <w:rPr>
                <w:rFonts w:ascii="Calibri" w:hAnsi="Calibri"/>
                <w:sz w:val="72"/>
                <w:szCs w:val="72"/>
              </w:rPr>
            </w:pPr>
            <w:r w:rsidRPr="00160A15">
              <w:rPr>
                <w:rFonts w:ascii="Calibri" w:hAnsi="Calibri"/>
                <w:i/>
                <w:sz w:val="72"/>
                <w:szCs w:val="72"/>
              </w:rPr>
              <w:t xml:space="preserve">t </w:t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sym w:font="Symbol" w:char="F0B9"/>
            </w:r>
            <w:r w:rsidRPr="00160A15">
              <w:rPr>
                <w:rFonts w:ascii="Calibri" w:hAnsi="Calibri"/>
                <w:b/>
                <w:sz w:val="72"/>
                <w:szCs w:val="72"/>
              </w:rPr>
              <w:t xml:space="preserve"> </w:t>
            </w:r>
            <w:r w:rsidRPr="00160A15">
              <w:rPr>
                <w:rFonts w:ascii="Calibri" w:hAnsi="Calibri"/>
                <w:sz w:val="72"/>
                <w:szCs w:val="72"/>
              </w:rPr>
              <w:t>-2</w:t>
            </w:r>
          </w:p>
        </w:tc>
        <w:tc>
          <w:tcPr>
            <w:tcW w:w="4770" w:type="dxa"/>
          </w:tcPr>
          <w:p w:rsidR="00B07639" w:rsidRPr="00160A15" w:rsidRDefault="00706CDB" w:rsidP="009501EA">
            <w:pPr>
              <w:pStyle w:val="BodyText"/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w:drawing>
                <wp:anchor distT="0" distB="0" distL="114300" distR="114300" simplePos="0" relativeHeight="251876864" behindDoc="0" locked="0" layoutInCell="1" allowOverlap="1">
                  <wp:simplePos x="0" y="0"/>
                  <wp:positionH relativeFrom="column">
                    <wp:posOffset>106456</wp:posOffset>
                  </wp:positionH>
                  <wp:positionV relativeFrom="paragraph">
                    <wp:posOffset>489324</wp:posOffset>
                  </wp:positionV>
                  <wp:extent cx="2613398" cy="510988"/>
                  <wp:effectExtent l="19050" t="0" r="0" b="0"/>
                  <wp:wrapNone/>
                  <wp:docPr id="5509" name="Picture 4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3398" cy="5109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FA6CDA" w:rsidRPr="00701E44" w:rsidRDefault="00B07639" w:rsidP="00FA6CDA">
      <w:pPr>
        <w:pStyle w:val="Heading1"/>
        <w:rPr>
          <w:sz w:val="120"/>
          <w:szCs w:val="120"/>
        </w:rPr>
      </w:pPr>
      <w:r>
        <w:br w:type="page"/>
      </w:r>
      <w:r w:rsidR="00BA67E1" w:rsidRPr="0008059F">
        <w:lastRenderedPageBreak/>
        <w:t xml:space="preserve"> </w:t>
      </w:r>
      <w:bookmarkStart w:id="70" w:name="trans_prop_inequ"/>
      <w:bookmarkEnd w:id="70"/>
      <w:r w:rsidR="00FA6CDA" w:rsidRPr="00701E44">
        <w:rPr>
          <w:sz w:val="120"/>
          <w:szCs w:val="120"/>
        </w:rPr>
        <w:t>Transitive Property of Inequality</w:t>
      </w:r>
    </w:p>
    <w:p w:rsidR="00FA6CDA" w:rsidRPr="00F855AD" w:rsidRDefault="00FA6CDA" w:rsidP="00FA6CDA">
      <w:pPr>
        <w:jc w:val="center"/>
        <w:rPr>
          <w:rFonts w:ascii="Calibri" w:hAnsi="Calibri"/>
          <w:sz w:val="96"/>
          <w:szCs w:val="1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21"/>
        <w:gridCol w:w="4622"/>
      </w:tblGrid>
      <w:tr w:rsidR="00FA6CDA" w:rsidTr="00F2289C">
        <w:trPr>
          <w:jc w:val="center"/>
        </w:trPr>
        <w:tc>
          <w:tcPr>
            <w:tcW w:w="5121" w:type="dxa"/>
            <w:shd w:val="clear" w:color="auto" w:fill="FFC000"/>
          </w:tcPr>
          <w:p w:rsidR="00FA6CDA" w:rsidRPr="00F454B6" w:rsidRDefault="00FA6CDA" w:rsidP="00F2289C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If</w:t>
            </w:r>
          </w:p>
        </w:tc>
        <w:tc>
          <w:tcPr>
            <w:tcW w:w="4622" w:type="dxa"/>
            <w:shd w:val="clear" w:color="auto" w:fill="FFC000"/>
          </w:tcPr>
          <w:p w:rsidR="00FA6CDA" w:rsidRPr="00F454B6" w:rsidRDefault="00FA6CDA" w:rsidP="00F2289C">
            <w:pPr>
              <w:jc w:val="center"/>
              <w:rPr>
                <w:rFonts w:ascii="Calibri" w:hAnsi="Calibri"/>
                <w:sz w:val="64"/>
                <w:szCs w:val="64"/>
              </w:rPr>
            </w:pPr>
            <w:r w:rsidRPr="00F454B6">
              <w:rPr>
                <w:rFonts w:ascii="Calibri" w:hAnsi="Calibri"/>
                <w:sz w:val="64"/>
                <w:szCs w:val="64"/>
              </w:rPr>
              <w:t>Then</w:t>
            </w:r>
          </w:p>
        </w:tc>
      </w:tr>
      <w:tr w:rsidR="00FA6CDA" w:rsidTr="00F2289C">
        <w:trPr>
          <w:trHeight w:val="993"/>
          <w:jc w:val="center"/>
        </w:trPr>
        <w:tc>
          <w:tcPr>
            <w:tcW w:w="5121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0000FF"/>
                <w:sz w:val="72"/>
                <w:szCs w:val="64"/>
              </w:rPr>
              <w:sym w:font="Symbol" w:char="F03C"/>
            </w:r>
            <w:r w:rsidRPr="00F855AD">
              <w:rPr>
                <w:rFonts w:asciiTheme="minorHAnsi" w:hAnsiTheme="minorHAnsi"/>
                <w:color w:val="0000FF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0000FF"/>
                <w:sz w:val="72"/>
                <w:szCs w:val="64"/>
              </w:rPr>
              <w:t>c</w:t>
            </w:r>
          </w:p>
        </w:tc>
      </w:tr>
      <w:tr w:rsidR="00FA6CDA" w:rsidTr="00F2289C">
        <w:trPr>
          <w:trHeight w:val="993"/>
          <w:jc w:val="center"/>
        </w:trPr>
        <w:tc>
          <w:tcPr>
            <w:tcW w:w="5121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FF0000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and </w:t>
            </w:r>
            <w:r w:rsidRPr="00B93C88">
              <w:rPr>
                <w:rFonts w:asciiTheme="minorHAnsi" w:hAnsiTheme="minorHAnsi"/>
                <w:i/>
                <w:color w:val="0000CC"/>
                <w:sz w:val="72"/>
                <w:szCs w:val="64"/>
              </w:rPr>
              <w:t>b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</w:p>
        </w:tc>
        <w:tc>
          <w:tcPr>
            <w:tcW w:w="4622" w:type="dxa"/>
          </w:tcPr>
          <w:p w:rsidR="00FA6CDA" w:rsidRPr="00F855AD" w:rsidRDefault="00FA6CDA" w:rsidP="00F2289C">
            <w:pPr>
              <w:jc w:val="center"/>
              <w:rPr>
                <w:rFonts w:asciiTheme="minorHAnsi" w:hAnsiTheme="minorHAnsi"/>
                <w:color w:val="0000FF"/>
                <w:sz w:val="72"/>
                <w:szCs w:val="64"/>
              </w:rPr>
            </w:pP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a</w:t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b/>
                <w:color w:val="FF0000"/>
                <w:sz w:val="72"/>
                <w:szCs w:val="64"/>
              </w:rPr>
              <w:sym w:font="Symbol" w:char="F03E"/>
            </w:r>
            <w:r w:rsidRPr="00F855AD">
              <w:rPr>
                <w:rFonts w:asciiTheme="minorHAnsi" w:hAnsiTheme="minorHAnsi"/>
                <w:color w:val="FF0000"/>
                <w:sz w:val="72"/>
                <w:szCs w:val="64"/>
              </w:rPr>
              <w:t xml:space="preserve"> </w:t>
            </w:r>
            <w:r w:rsidRPr="00F855AD">
              <w:rPr>
                <w:rFonts w:asciiTheme="minorHAnsi" w:hAnsiTheme="minorHAnsi"/>
                <w:i/>
                <w:color w:val="FF0000"/>
                <w:sz w:val="72"/>
                <w:szCs w:val="64"/>
              </w:rPr>
              <w:t>c</w:t>
            </w:r>
          </w:p>
        </w:tc>
      </w:tr>
    </w:tbl>
    <w:p w:rsidR="00FA6CDA" w:rsidRPr="00F855AD" w:rsidRDefault="00FA6CDA" w:rsidP="00FA6CDA">
      <w:pPr>
        <w:jc w:val="center"/>
        <w:rPr>
          <w:rFonts w:ascii="Calibri" w:hAnsi="Calibri"/>
          <w:color w:val="0000FF"/>
          <w:sz w:val="72"/>
          <w:szCs w:val="96"/>
        </w:rPr>
      </w:pPr>
    </w:p>
    <w:p w:rsidR="00FA6CDA" w:rsidRPr="0008059F" w:rsidRDefault="00FA6CDA" w:rsidP="00FA6CDA">
      <w:pPr>
        <w:ind w:left="81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200384" behindDoc="1" locked="0" layoutInCell="1" allowOverlap="1" wp14:anchorId="02B5937F" wp14:editId="0AE82C48">
                <wp:simplePos x="0" y="0"/>
                <wp:positionH relativeFrom="margin">
                  <wp:align>center</wp:align>
                </wp:positionH>
                <wp:positionV relativeFrom="paragraph">
                  <wp:posOffset>25400</wp:posOffset>
                </wp:positionV>
                <wp:extent cx="6400800" cy="2936240"/>
                <wp:effectExtent l="0" t="0" r="0" b="0"/>
                <wp:wrapNone/>
                <wp:docPr id="6414" name="Rectangle 4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9362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78D7E0" id="Rectangle 4303" o:spid="_x0000_s1026" style="position:absolute;margin-left:0;margin-top:2pt;width:7in;height:231.2pt;z-index:-2501160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sz w:val="60"/>
          <w:szCs w:val="60"/>
        </w:rPr>
        <w:t>Examples: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 If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and 2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, 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>then 4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C"/>
      </w:r>
      <w:r w:rsidRPr="00F454B6">
        <w:rPr>
          <w:rFonts w:asciiTheme="minorHAnsi" w:hAnsiTheme="minorHAnsi"/>
          <w:sz w:val="60"/>
          <w:szCs w:val="60"/>
        </w:rPr>
        <w:t xml:space="preserve"> 16.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If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and </w:t>
      </w:r>
      <w:r w:rsidRPr="00F454B6">
        <w:rPr>
          <w:rFonts w:asciiTheme="minorHAnsi" w:hAnsiTheme="minorHAnsi"/>
          <w:i/>
          <w:sz w:val="60"/>
          <w:szCs w:val="60"/>
        </w:rPr>
        <w:t>y</w:t>
      </w:r>
      <w:r w:rsidRPr="00F454B6">
        <w:rPr>
          <w:rFonts w:asciiTheme="minorHAnsi" w:hAnsiTheme="minorHAnsi"/>
          <w:sz w:val="60"/>
          <w:szCs w:val="60"/>
        </w:rPr>
        <w:t xml:space="preserve"> – 1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, </w:t>
      </w:r>
    </w:p>
    <w:p w:rsidR="00FA6CDA" w:rsidRPr="00F454B6" w:rsidRDefault="00FA6CDA" w:rsidP="00FA6CDA">
      <w:pPr>
        <w:pStyle w:val="BodyText"/>
        <w:tabs>
          <w:tab w:val="num" w:pos="720"/>
        </w:tabs>
        <w:ind w:left="360"/>
        <w:jc w:val="center"/>
        <w:rPr>
          <w:rFonts w:asciiTheme="minorHAnsi" w:hAnsiTheme="minorHAnsi"/>
          <w:sz w:val="60"/>
          <w:szCs w:val="60"/>
        </w:rPr>
      </w:pPr>
      <w:r w:rsidRPr="00F454B6">
        <w:rPr>
          <w:rFonts w:asciiTheme="minorHAnsi" w:hAnsiTheme="minorHAnsi"/>
          <w:sz w:val="60"/>
          <w:szCs w:val="60"/>
        </w:rPr>
        <w:t xml:space="preserve">then </w:t>
      </w:r>
      <w:r w:rsidRPr="00F454B6">
        <w:rPr>
          <w:rFonts w:asciiTheme="minorHAnsi" w:hAnsiTheme="minorHAnsi"/>
          <w:i/>
          <w:sz w:val="60"/>
          <w:szCs w:val="60"/>
        </w:rPr>
        <w:t>x</w:t>
      </w:r>
      <w:r w:rsidRPr="00F454B6">
        <w:rPr>
          <w:rFonts w:asciiTheme="minorHAnsi" w:hAnsiTheme="minorHAnsi"/>
          <w:sz w:val="60"/>
          <w:szCs w:val="60"/>
        </w:rPr>
        <w:t xml:space="preserve"> </w:t>
      </w:r>
      <w:r w:rsidRPr="00F454B6">
        <w:rPr>
          <w:rFonts w:asciiTheme="minorHAnsi" w:hAnsiTheme="minorHAnsi"/>
          <w:sz w:val="60"/>
          <w:szCs w:val="60"/>
        </w:rPr>
        <w:sym w:font="Symbol" w:char="F03E"/>
      </w:r>
      <w:r w:rsidRPr="00F454B6">
        <w:rPr>
          <w:rFonts w:asciiTheme="minorHAnsi" w:hAnsiTheme="minorHAnsi"/>
          <w:sz w:val="60"/>
          <w:szCs w:val="60"/>
        </w:rPr>
        <w:t xml:space="preserve"> 3.</w:t>
      </w:r>
    </w:p>
    <w:p w:rsidR="00FA6CDA" w:rsidRPr="00C16D46" w:rsidRDefault="00FA6CDA" w:rsidP="00FA6CDA">
      <w:pPr>
        <w:pStyle w:val="Heading1"/>
        <w:rPr>
          <w:sz w:val="112"/>
          <w:szCs w:val="112"/>
        </w:rPr>
      </w:pPr>
      <w:bookmarkStart w:id="71" w:name="add_subt_prop_ineq"/>
      <w:r w:rsidRPr="00C16D46">
        <w:rPr>
          <w:sz w:val="112"/>
          <w:szCs w:val="112"/>
        </w:rPr>
        <w:lastRenderedPageBreak/>
        <w:t>Addition/Subtraction Property of Inequality</w:t>
      </w:r>
    </w:p>
    <w:bookmarkEnd w:id="71"/>
    <w:p w:rsidR="00FA6CDA" w:rsidRPr="0056766F" w:rsidRDefault="00FA6CDA" w:rsidP="00FA6CDA">
      <w:pPr>
        <w:jc w:val="center"/>
        <w:rPr>
          <w:rFonts w:ascii="Calibri" w:hAnsi="Calibri"/>
          <w:sz w:val="48"/>
          <w:szCs w:val="11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698"/>
        <w:gridCol w:w="5076"/>
      </w:tblGrid>
      <w:tr w:rsidR="00FA6CDA" w:rsidTr="00F2289C">
        <w:trPr>
          <w:jc w:val="center"/>
        </w:trPr>
        <w:tc>
          <w:tcPr>
            <w:tcW w:w="4698" w:type="dxa"/>
            <w:shd w:val="clear" w:color="auto" w:fill="FFC000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If</w:t>
            </w:r>
          </w:p>
        </w:tc>
        <w:tc>
          <w:tcPr>
            <w:tcW w:w="5076" w:type="dxa"/>
            <w:shd w:val="clear" w:color="auto" w:fill="FFC000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Then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&gt;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0000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sym w:font="Symbol" w:char="F0B3"/>
            </w:r>
            <w:r w:rsidRPr="0056766F">
              <w:rPr>
                <w:rFonts w:ascii="Calibri" w:hAnsi="Calibri"/>
                <w:b/>
                <w:color w:val="0000FF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0000FF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0000FF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4698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</w:p>
        </w:tc>
        <w:tc>
          <w:tcPr>
            <w:tcW w:w="5076" w:type="dxa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FF0000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sym w:font="Symbol" w:char="F0A3"/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b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D73A53">
              <w:rPr>
                <w:rFonts w:ascii="Calibri" w:hAnsi="Calibri"/>
                <w:color w:val="000000" w:themeColor="text1"/>
                <w:sz w:val="60"/>
                <w:szCs w:val="60"/>
              </w:rPr>
              <w:t xml:space="preserve">+ </w:t>
            </w:r>
            <w:r w:rsidRPr="00D73A53">
              <w:rPr>
                <w:rFonts w:ascii="Calibri" w:hAnsi="Calibri"/>
                <w:i/>
                <w:color w:val="000000" w:themeColor="text1"/>
                <w:sz w:val="60"/>
                <w:szCs w:val="60"/>
              </w:rPr>
              <w:t>c</w:t>
            </w:r>
          </w:p>
        </w:tc>
      </w:tr>
    </w:tbl>
    <w:p w:rsidR="00FA6CDA" w:rsidRPr="0056766F" w:rsidRDefault="00FA6CDA" w:rsidP="00FA6CDA">
      <w:pPr>
        <w:spacing w:after="120" w:line="276" w:lineRule="auto"/>
        <w:jc w:val="center"/>
        <w:rPr>
          <w:rFonts w:ascii="Calibri" w:hAnsi="Calibri"/>
          <w:sz w:val="40"/>
          <w:szCs w:val="40"/>
        </w:rPr>
      </w:pPr>
      <w:r>
        <w:rPr>
          <w:rFonts w:ascii="Calibri" w:hAnsi="Calibr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202432" behindDoc="1" locked="0" layoutInCell="1" allowOverlap="1" wp14:anchorId="04DF08D2" wp14:editId="7B621110">
                <wp:simplePos x="0" y="0"/>
                <wp:positionH relativeFrom="margin">
                  <wp:align>center</wp:align>
                </wp:positionH>
                <wp:positionV relativeFrom="paragraph">
                  <wp:posOffset>447675</wp:posOffset>
                </wp:positionV>
                <wp:extent cx="6400800" cy="2247900"/>
                <wp:effectExtent l="0" t="0" r="0" b="0"/>
                <wp:wrapNone/>
                <wp:docPr id="6416" name="Rectangle 4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2479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15756F" id="Rectangle 4962" o:spid="_x0000_s1026" style="position:absolute;margin-left:0;margin-top:35.25pt;width:7in;height:177pt;z-index:-2501140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" fillcolor="#d8d8d8" stroked="f">
                <w10:wrap anchorx="margin"/>
              </v:rect>
            </w:pict>
          </mc:Fallback>
        </mc:AlternateContent>
      </w:r>
    </w:p>
    <w:p w:rsidR="00FA6CDA" w:rsidRPr="000432E2" w:rsidRDefault="00FA6CDA" w:rsidP="00FA6CDA">
      <w:pPr>
        <w:ind w:left="630"/>
        <w:rPr>
          <w:rFonts w:ascii="Calibri" w:hAnsi="Calibri"/>
          <w:sz w:val="60"/>
          <w:szCs w:val="60"/>
        </w:rPr>
      </w:pPr>
      <w:r w:rsidRPr="000432E2">
        <w:rPr>
          <w:rFonts w:ascii="Calibri" w:hAnsi="Calibri"/>
          <w:sz w:val="60"/>
          <w:szCs w:val="60"/>
        </w:rPr>
        <w:t>Example:</w:t>
      </w:r>
    </w:p>
    <w:p w:rsidR="00FA6CDA" w:rsidRDefault="00FA6CDA" w:rsidP="00FA6CDA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>
        <w:rPr>
          <w:rFonts w:ascii="Calibri" w:hAnsi="Calibri"/>
          <w:sz w:val="72"/>
          <w:szCs w:val="108"/>
        </w:rPr>
        <w:t xml:space="preserve"> – 1.9 </w:t>
      </w:r>
      <w:r w:rsidRPr="006A0CD5">
        <w:rPr>
          <w:rFonts w:ascii="Calibri" w:hAnsi="Calibri"/>
          <w:b/>
          <w:sz w:val="72"/>
          <w:szCs w:val="72"/>
        </w:rPr>
        <w:sym w:font="Symbol" w:char="F0B3"/>
      </w:r>
      <w:r>
        <w:rPr>
          <w:rFonts w:ascii="Calibri" w:hAnsi="Calibri"/>
          <w:sz w:val="72"/>
          <w:szCs w:val="108"/>
        </w:rPr>
        <w:t xml:space="preserve"> -8.7</w:t>
      </w:r>
    </w:p>
    <w:p w:rsidR="00FA6CDA" w:rsidRDefault="00FA6CDA" w:rsidP="00FA6CDA">
      <w:pPr>
        <w:jc w:val="center"/>
        <w:rPr>
          <w:rFonts w:ascii="Calibri" w:hAnsi="Calibri"/>
          <w:sz w:val="72"/>
          <w:szCs w:val="108"/>
        </w:rPr>
      </w:pPr>
      <w:r w:rsidRPr="009B37D4">
        <w:rPr>
          <w:rFonts w:ascii="Calibri" w:hAnsi="Calibri"/>
          <w:i/>
          <w:sz w:val="72"/>
          <w:szCs w:val="108"/>
        </w:rPr>
        <w:t>d</w:t>
      </w:r>
      <w:r>
        <w:rPr>
          <w:rFonts w:ascii="Calibri" w:hAnsi="Calibri"/>
          <w:sz w:val="72"/>
          <w:szCs w:val="108"/>
        </w:rPr>
        <w:t xml:space="preserve"> – 1.9 </w:t>
      </w:r>
      <w:r w:rsidRPr="00D73A53">
        <w:rPr>
          <w:rFonts w:ascii="Calibri" w:hAnsi="Calibri"/>
          <w:color w:val="FF0000"/>
          <w:sz w:val="72"/>
          <w:szCs w:val="108"/>
        </w:rPr>
        <w:t xml:space="preserve">+ 1.9 </w:t>
      </w:r>
      <w:r w:rsidRPr="006A0CD5">
        <w:rPr>
          <w:rFonts w:ascii="Calibri" w:hAnsi="Calibri"/>
          <w:b/>
          <w:sz w:val="72"/>
          <w:szCs w:val="72"/>
        </w:rPr>
        <w:sym w:font="Symbol" w:char="F0B3"/>
      </w:r>
      <w:r>
        <w:rPr>
          <w:rFonts w:ascii="Calibri" w:hAnsi="Calibri"/>
          <w:sz w:val="72"/>
          <w:szCs w:val="108"/>
        </w:rPr>
        <w:t xml:space="preserve"> -8.7 </w:t>
      </w:r>
      <w:r w:rsidRPr="00D73A53">
        <w:rPr>
          <w:rFonts w:ascii="Calibri" w:hAnsi="Calibri"/>
          <w:color w:val="FF0000"/>
          <w:sz w:val="72"/>
          <w:szCs w:val="108"/>
        </w:rPr>
        <w:t>+ 1.9</w:t>
      </w:r>
    </w:p>
    <w:p w:rsidR="00FA6CDA" w:rsidRPr="00701E44" w:rsidRDefault="00FA6CDA" w:rsidP="00FA6CDA">
      <w:pPr>
        <w:pStyle w:val="Heading1"/>
        <w:rPr>
          <w:sz w:val="120"/>
          <w:szCs w:val="120"/>
        </w:rPr>
      </w:pPr>
      <w:r w:rsidRPr="009B37D4">
        <w:rPr>
          <w:i/>
          <w:sz w:val="72"/>
          <w:szCs w:val="108"/>
        </w:rPr>
        <w:t>d</w:t>
      </w:r>
      <w:r>
        <w:rPr>
          <w:sz w:val="72"/>
          <w:szCs w:val="108"/>
        </w:rPr>
        <w:t xml:space="preserve"> </w:t>
      </w:r>
      <w:r w:rsidRPr="006A0CD5">
        <w:rPr>
          <w:b/>
          <w:sz w:val="72"/>
          <w:szCs w:val="72"/>
        </w:rPr>
        <w:sym w:font="Symbol" w:char="F0B3"/>
      </w:r>
      <w:r>
        <w:rPr>
          <w:sz w:val="72"/>
          <w:szCs w:val="108"/>
        </w:rPr>
        <w:t xml:space="preserve"> -6.8</w:t>
      </w:r>
      <w:r w:rsidR="006A0CD5" w:rsidRPr="00CA32F5">
        <w:rPr>
          <w:sz w:val="108"/>
          <w:szCs w:val="108"/>
        </w:rPr>
        <w:br w:type="page"/>
      </w:r>
      <w:bookmarkStart w:id="72" w:name="mult_div_prop_ineq"/>
      <w:bookmarkEnd w:id="72"/>
      <w:r w:rsidRPr="00701E44">
        <w:rPr>
          <w:sz w:val="120"/>
          <w:szCs w:val="120"/>
        </w:rPr>
        <w:lastRenderedPageBreak/>
        <w:t>Multiplication Property of Inequality</w:t>
      </w:r>
    </w:p>
    <w:p w:rsidR="00FA6CDA" w:rsidRPr="00BC240A" w:rsidRDefault="00FA6CDA" w:rsidP="00FA6CDA">
      <w:pPr>
        <w:jc w:val="center"/>
        <w:rPr>
          <w:rFonts w:ascii="Calibri" w:hAnsi="Calibri"/>
          <w:sz w:val="52"/>
          <w:szCs w:val="120"/>
        </w:rPr>
      </w:pP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4500"/>
        <w:gridCol w:w="3150"/>
      </w:tblGrid>
      <w:tr w:rsidR="00FA6CDA" w:rsidTr="00F2289C">
        <w:trPr>
          <w:trHeight w:val="638"/>
          <w:jc w:val="center"/>
        </w:trPr>
        <w:tc>
          <w:tcPr>
            <w:tcW w:w="2448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50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15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color w:val="0000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l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3333FF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D73A53">
              <w:rPr>
                <w:rFonts w:ascii="Calibri" w:hAnsi="Calibri"/>
                <w:i/>
                <w:color w:val="0000CC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0000FF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l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  <w:tr w:rsidR="00FA6CDA" w:rsidTr="00F2289C">
        <w:trPr>
          <w:trHeight w:val="860"/>
          <w:jc w:val="center"/>
        </w:trPr>
        <w:tc>
          <w:tcPr>
            <w:tcW w:w="244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&gt;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</w:p>
        </w:tc>
        <w:tc>
          <w:tcPr>
            <w:tcW w:w="450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15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i/>
                <w:sz w:val="60"/>
                <w:szCs w:val="60"/>
              </w:rPr>
              <w:t>a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  <w:r w:rsidRPr="00CF0764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Pr="0056766F">
              <w:rPr>
                <w:rFonts w:ascii="Calibri" w:hAnsi="Calibri"/>
                <w:i/>
                <w:sz w:val="60"/>
                <w:szCs w:val="60"/>
              </w:rPr>
              <w:t>b</w:t>
            </w:r>
            <w:r w:rsidRPr="00CF0764">
              <w:rPr>
                <w:rFonts w:ascii="Calibri" w:hAnsi="Calibri"/>
                <w:i/>
                <w:color w:val="FF0000"/>
                <w:sz w:val="60"/>
                <w:szCs w:val="60"/>
              </w:rPr>
              <w:t>c</w:t>
            </w:r>
          </w:p>
        </w:tc>
      </w:tr>
    </w:tbl>
    <w:p w:rsidR="00FA6CDA" w:rsidRDefault="00FA6CDA" w:rsidP="00FA6CDA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04480" behindDoc="1" locked="0" layoutInCell="1" allowOverlap="1" wp14:anchorId="160866D0" wp14:editId="5B5CEBB0">
                <wp:simplePos x="0" y="0"/>
                <wp:positionH relativeFrom="margin">
                  <wp:align>center</wp:align>
                </wp:positionH>
                <wp:positionV relativeFrom="paragraph">
                  <wp:posOffset>441325</wp:posOffset>
                </wp:positionV>
                <wp:extent cx="6461760" cy="2158365"/>
                <wp:effectExtent l="0" t="0" r="0" b="0"/>
                <wp:wrapNone/>
                <wp:docPr id="6417" name="Rectangle 4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61760" cy="21583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32893B" id="Rectangle 4964" o:spid="_x0000_s1026" style="position:absolute;margin-left:0;margin-top:34.75pt;width:508.8pt;height:169.95pt;z-index:-2501120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FA6CDA" w:rsidRDefault="00FA6CDA" w:rsidP="00FA6CDA">
      <w:pPr>
        <w:ind w:left="720"/>
        <w:rPr>
          <w:rFonts w:ascii="Calibri" w:hAnsi="Calibri"/>
          <w:sz w:val="60"/>
          <w:szCs w:val="60"/>
        </w:rPr>
      </w:pPr>
      <w:r w:rsidRPr="00991C1A"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60"/>
          <w:szCs w:val="60"/>
        </w:rPr>
        <w:t xml:space="preserve"> If </w:t>
      </w:r>
      <w:r w:rsidRPr="00EC09FF">
        <w:rPr>
          <w:rFonts w:ascii="Calibri" w:hAnsi="Calibri"/>
          <w:i/>
          <w:sz w:val="60"/>
          <w:szCs w:val="60"/>
        </w:rPr>
        <w:t>c</w:t>
      </w:r>
      <w:r>
        <w:rPr>
          <w:rFonts w:ascii="Calibri" w:hAnsi="Calibri"/>
          <w:sz w:val="60"/>
          <w:szCs w:val="60"/>
        </w:rPr>
        <w:t xml:space="preserve"> = -2</w:t>
      </w:r>
    </w:p>
    <w:p w:rsidR="00FA6CDA" w:rsidRPr="007A7FBF" w:rsidRDefault="00FA6CDA" w:rsidP="00FA6CDA">
      <w:pPr>
        <w:jc w:val="center"/>
        <w:rPr>
          <w:rFonts w:ascii="Calibri" w:hAnsi="Calibri"/>
          <w:sz w:val="72"/>
          <w:szCs w:val="60"/>
        </w:rPr>
      </w:pPr>
      <w:r w:rsidRPr="007A7FBF">
        <w:rPr>
          <w:rFonts w:ascii="Calibri" w:hAnsi="Calibri"/>
          <w:sz w:val="72"/>
          <w:szCs w:val="60"/>
        </w:rPr>
        <w:t>5 &gt; -3</w:t>
      </w:r>
    </w:p>
    <w:p w:rsidR="00FA6CDA" w:rsidRPr="007A7FBF" w:rsidRDefault="00D67C0A" w:rsidP="00FA6CDA">
      <w:pPr>
        <w:jc w:val="center"/>
        <w:rPr>
          <w:rFonts w:ascii="Calibri" w:hAnsi="Calibri"/>
          <w:sz w:val="72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267968" behindDoc="0" locked="0" layoutInCell="1" allowOverlap="1" wp14:anchorId="2C5ED74F" wp14:editId="4D76C3AC">
                <wp:simplePos x="0" y="0"/>
                <wp:positionH relativeFrom="margin">
                  <wp:posOffset>3297555</wp:posOffset>
                </wp:positionH>
                <wp:positionV relativeFrom="paragraph">
                  <wp:posOffset>146050</wp:posOffset>
                </wp:positionV>
                <wp:extent cx="325120" cy="325120"/>
                <wp:effectExtent l="0" t="0" r="17780" b="17780"/>
                <wp:wrapNone/>
                <wp:docPr id="6425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5120" cy="32512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4030C65" id="Oval 5603" o:spid="_x0000_s1026" style="position:absolute;margin-left:259.65pt;margin-top:11.5pt;width:25.6pt;height:25.6pt;z-index:25326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" filled="f" strokecolor="red" strokeweight="2pt">
                <w10:wrap anchorx="margin"/>
              </v:oval>
            </w:pict>
          </mc:Fallback>
        </mc:AlternateContent>
      </w:r>
      <w:r w:rsidR="00FA6CDA" w:rsidRPr="007A7FBF">
        <w:rPr>
          <w:rFonts w:ascii="Calibri" w:hAnsi="Calibri"/>
          <w:sz w:val="72"/>
          <w:szCs w:val="60"/>
        </w:rPr>
        <w:t>5</w:t>
      </w:r>
      <w:r w:rsidR="00FA6CDA" w:rsidRPr="00D73A53">
        <w:rPr>
          <w:rFonts w:ascii="Calibri" w:hAnsi="Calibri"/>
          <w:color w:val="FF0000"/>
          <w:sz w:val="72"/>
          <w:szCs w:val="60"/>
        </w:rPr>
        <w:t xml:space="preserve">(-2) </w:t>
      </w:r>
      <w:r w:rsidR="00FA6CDA" w:rsidRPr="007A7FBF">
        <w:rPr>
          <w:rFonts w:ascii="Calibri" w:hAnsi="Calibri"/>
          <w:sz w:val="72"/>
          <w:szCs w:val="60"/>
        </w:rPr>
        <w:t>&lt; -3</w:t>
      </w:r>
      <w:r w:rsidR="00FA6CDA" w:rsidRPr="00D73A53">
        <w:rPr>
          <w:rFonts w:ascii="Calibri" w:hAnsi="Calibri"/>
          <w:color w:val="FF0000"/>
          <w:sz w:val="72"/>
          <w:szCs w:val="60"/>
        </w:rPr>
        <w:t>(-2)</w:t>
      </w:r>
    </w:p>
    <w:p w:rsidR="00FA6CDA" w:rsidRPr="00523FB6" w:rsidRDefault="00FA6CDA" w:rsidP="00FA6CDA">
      <w:pPr>
        <w:pStyle w:val="Heading1"/>
        <w:rPr>
          <w:sz w:val="120"/>
          <w:szCs w:val="120"/>
        </w:rPr>
      </w:pPr>
      <w:r w:rsidRPr="007A7FBF">
        <w:rPr>
          <w:rFonts w:ascii="Calibri" w:hAnsi="Calibri"/>
          <w:sz w:val="72"/>
          <w:szCs w:val="60"/>
        </w:rPr>
        <w:t>-10 &lt; 6</w:t>
      </w:r>
      <w:r w:rsidR="00BC240A">
        <w:rPr>
          <w:sz w:val="60"/>
          <w:szCs w:val="60"/>
        </w:rPr>
        <w:br w:type="page"/>
      </w:r>
      <w:bookmarkStart w:id="73" w:name="div_prop_ineq"/>
      <w:bookmarkEnd w:id="73"/>
      <w:r w:rsidRPr="00523FB6">
        <w:rPr>
          <w:sz w:val="120"/>
          <w:szCs w:val="120"/>
        </w:rPr>
        <w:lastRenderedPageBreak/>
        <w:t>Division Property of Inequality</w:t>
      </w:r>
    </w:p>
    <w:tbl>
      <w:tblPr>
        <w:tblW w:w="1018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8"/>
        <w:gridCol w:w="4320"/>
        <w:gridCol w:w="3330"/>
      </w:tblGrid>
      <w:tr w:rsidR="00FA6CDA" w:rsidTr="00F2289C">
        <w:trPr>
          <w:trHeight w:val="638"/>
          <w:jc w:val="center"/>
        </w:trPr>
        <w:tc>
          <w:tcPr>
            <w:tcW w:w="2538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If</w:t>
            </w:r>
          </w:p>
        </w:tc>
        <w:tc>
          <w:tcPr>
            <w:tcW w:w="432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>Case</w:t>
            </w:r>
          </w:p>
        </w:tc>
        <w:tc>
          <w:tcPr>
            <w:tcW w:w="3330" w:type="dxa"/>
            <w:shd w:val="clear" w:color="auto" w:fill="FFC000"/>
          </w:tcPr>
          <w:p w:rsidR="00FA6CDA" w:rsidRPr="00160A15" w:rsidRDefault="00FA6CDA" w:rsidP="00F2289C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 w:rsidRPr="00160A15">
              <w:rPr>
                <w:rFonts w:ascii="Calibri" w:hAnsi="Calibri"/>
                <w:b/>
                <w:sz w:val="60"/>
                <w:szCs w:val="60"/>
              </w:rPr>
              <w:t xml:space="preserve">Then </w:t>
            </w:r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a &l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>c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FA6CDA" w:rsidRPr="0056766F" w:rsidRDefault="003B6278" w:rsidP="00F2289C">
            <w:pPr>
              <w:jc w:val="center"/>
              <w:rPr>
                <w:rFonts w:asciiTheme="minorHAnsi" w:hAnsiTheme="minorHAns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Theme="minorHAnsi" w:hAnsiTheme="minorHAnsi"/>
                <w:color w:val="3333FF"/>
                <w:sz w:val="60"/>
                <w:szCs w:val="60"/>
              </w:rPr>
              <w:t xml:space="preserve"> </w:t>
            </w:r>
            <w:r w:rsidR="00FA6CDA" w:rsidRPr="0056766F">
              <w:rPr>
                <w:rFonts w:asciiTheme="minorHAnsi" w:hAnsiTheme="minorHAnsi"/>
                <w:b/>
                <w:color w:val="3333FF"/>
                <w:sz w:val="60"/>
                <w:szCs w:val="60"/>
              </w:rPr>
              <w:t>&lt;</w:t>
            </w:r>
            <w:r w:rsidR="00FA6CDA" w:rsidRPr="0056766F">
              <w:rPr>
                <w:rFonts w:asciiTheme="minorHAnsi" w:hAnsiTheme="minorHAns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inorHAns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Theme="minorHAnsi" w:hAnsiTheme="minorHAns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a &g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>c &gt; 0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3333FF"/>
                <w:sz w:val="60"/>
                <w:szCs w:val="60"/>
              </w:rPr>
              <w:t xml:space="preserve"> positive</w:t>
            </w:r>
          </w:p>
        </w:tc>
        <w:tc>
          <w:tcPr>
            <w:tcW w:w="3330" w:type="dxa"/>
            <w:vAlign w:val="center"/>
          </w:tcPr>
          <w:p w:rsidR="00FA6CDA" w:rsidRPr="0056766F" w:rsidRDefault="003B6278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3333FF"/>
                <w:sz w:val="60"/>
                <w:szCs w:val="60"/>
              </w:rPr>
              <w:t>&g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0000FF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a &l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>c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FA6CDA" w:rsidRPr="0056766F" w:rsidRDefault="003B6278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g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  <w:tr w:rsidR="00FA6CDA" w:rsidTr="00F2289C">
        <w:trPr>
          <w:trHeight w:val="1292"/>
          <w:jc w:val="center"/>
        </w:trPr>
        <w:tc>
          <w:tcPr>
            <w:tcW w:w="2538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sz w:val="60"/>
                <w:szCs w:val="60"/>
              </w:rPr>
              <w:t>a &gt; b</w:t>
            </w:r>
          </w:p>
        </w:tc>
        <w:tc>
          <w:tcPr>
            <w:tcW w:w="4320" w:type="dxa"/>
            <w:vAlign w:val="center"/>
          </w:tcPr>
          <w:p w:rsidR="00FA6CDA" w:rsidRPr="0056766F" w:rsidRDefault="00FA6CDA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>c &lt; 0</w:t>
            </w:r>
            <w:r>
              <w:rPr>
                <w:rFonts w:ascii="Calibri" w:hAnsi="Calibri"/>
                <w:color w:val="FF0000"/>
                <w:sz w:val="60"/>
                <w:szCs w:val="60"/>
              </w:rPr>
              <w:t>,</w:t>
            </w:r>
            <w:r w:rsidRPr="0056766F">
              <w:rPr>
                <w:rFonts w:ascii="Calibri" w:hAnsi="Calibri"/>
                <w:color w:val="FF0000"/>
                <w:sz w:val="60"/>
                <w:szCs w:val="60"/>
              </w:rPr>
              <w:t xml:space="preserve"> negative</w:t>
            </w:r>
          </w:p>
        </w:tc>
        <w:tc>
          <w:tcPr>
            <w:tcW w:w="3330" w:type="dxa"/>
            <w:vAlign w:val="center"/>
          </w:tcPr>
          <w:p w:rsidR="00FA6CDA" w:rsidRPr="0056766F" w:rsidRDefault="003B6278" w:rsidP="00F2289C">
            <w:pPr>
              <w:jc w:val="center"/>
              <w:rPr>
                <w:rFonts w:ascii="Calibri" w:hAnsi="Calibri"/>
                <w:sz w:val="60"/>
                <w:szCs w:val="6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a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w:r w:rsidR="00FA6CDA" w:rsidRPr="0056766F">
              <w:rPr>
                <w:rFonts w:ascii="Calibri" w:hAnsi="Calibri"/>
                <w:b/>
                <w:color w:val="FF0000"/>
                <w:sz w:val="60"/>
                <w:szCs w:val="60"/>
              </w:rPr>
              <w:t>&lt;</w:t>
            </w:r>
            <w:r w:rsidR="00FA6CDA" w:rsidRPr="0056766F">
              <w:rPr>
                <w:rFonts w:ascii="Calibri" w:hAnsi="Calibri"/>
                <w:sz w:val="60"/>
                <w:szCs w:val="6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libri"/>
                      <w:i/>
                      <w:sz w:val="60"/>
                      <w:szCs w:val="60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Calibri" w:hAnsi="Calibri"/>
                      <w:i/>
                      <w:sz w:val="60"/>
                      <w:szCs w:val="60"/>
                    </w:rPr>
                    <m:t>b</m:t>
                  </m:r>
                </m:num>
                <m:den>
                  <m:r>
                    <m:rPr>
                      <m:nor/>
                    </m:rPr>
                    <w:rPr>
                      <w:rFonts w:ascii="Calibri" w:hAnsi="Calibri"/>
                      <w:i/>
                      <w:color w:val="FF0000"/>
                      <w:sz w:val="60"/>
                      <w:szCs w:val="60"/>
                    </w:rPr>
                    <m:t>c</m:t>
                  </m:r>
                </m:den>
              </m:f>
            </m:oMath>
          </w:p>
        </w:tc>
      </w:tr>
    </w:tbl>
    <w:p w:rsidR="00FA6CDA" w:rsidRPr="00F36959" w:rsidRDefault="00FA6CDA" w:rsidP="00FA6CDA">
      <w:pPr>
        <w:rPr>
          <w:rFonts w:ascii="Calibri" w:hAnsi="Calibri"/>
          <w:sz w:val="36"/>
          <w:szCs w:val="60"/>
        </w:rPr>
      </w:pPr>
    </w:p>
    <w:p w:rsidR="00FA6CDA" w:rsidRDefault="00FA6CDA" w:rsidP="00FA6CDA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06528" behindDoc="1" locked="0" layoutInCell="1" allowOverlap="1" wp14:anchorId="04ECEF86" wp14:editId="10AD959D">
                <wp:simplePos x="0" y="0"/>
                <wp:positionH relativeFrom="margin">
                  <wp:align>center</wp:align>
                </wp:positionH>
                <wp:positionV relativeFrom="paragraph">
                  <wp:posOffset>27305</wp:posOffset>
                </wp:positionV>
                <wp:extent cx="6431280" cy="2427605"/>
                <wp:effectExtent l="0" t="0" r="7620" b="0"/>
                <wp:wrapNone/>
                <wp:docPr id="6418" name="Rectangle 4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1280" cy="242760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46BEA9" id="Rectangle 4965" o:spid="_x0000_s1026" style="position:absolute;margin-left:0;margin-top:2.15pt;width:506.4pt;height:191.15pt;z-index:-2501099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56"/>
          <w:szCs w:val="60"/>
        </w:rPr>
        <w:t>I</w:t>
      </w:r>
      <w:r w:rsidRPr="00C70A30">
        <w:rPr>
          <w:rFonts w:ascii="Calibri" w:hAnsi="Calibri"/>
          <w:sz w:val="56"/>
          <w:szCs w:val="60"/>
        </w:rPr>
        <w:t>f c = -4</w:t>
      </w:r>
    </w:p>
    <w:p w:rsidR="00FA6CDA" w:rsidRPr="00FA6CDA" w:rsidRDefault="00D67C0A" w:rsidP="00FA6CDA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270016" behindDoc="0" locked="0" layoutInCell="1" allowOverlap="1" wp14:anchorId="2C5ED74F" wp14:editId="4D76C3AC">
                <wp:simplePos x="0" y="0"/>
                <wp:positionH relativeFrom="column">
                  <wp:posOffset>3375660</wp:posOffset>
                </wp:positionH>
                <wp:positionV relativeFrom="paragraph">
                  <wp:posOffset>681990</wp:posOffset>
                </wp:positionV>
                <wp:extent cx="363220" cy="381000"/>
                <wp:effectExtent l="0" t="0" r="17780" b="19050"/>
                <wp:wrapNone/>
                <wp:docPr id="6426" name="Oval 5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220" cy="38100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3F4F502" id="Oval 5603" o:spid="_x0000_s1026" style="position:absolute;margin-left:265.8pt;margin-top:53.7pt;width:28.6pt;height:30pt;z-index:2532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" filled="f" strokecolor="red" strokeweight="2pt"/>
            </w:pict>
          </mc:Fallback>
        </mc:AlternateContent>
      </w:r>
      <w:r w:rsidR="00FA6CDA" w:rsidRPr="00FA6CDA">
        <w:rPr>
          <w:rFonts w:ascii="Calibri" w:hAnsi="Calibri"/>
          <w:sz w:val="60"/>
          <w:szCs w:val="60"/>
        </w:rPr>
        <w:t xml:space="preserve">-90 </w:t>
      </w:r>
      <w:r w:rsidR="00FA6CDA" w:rsidRPr="00FA6CDA">
        <w:rPr>
          <w:rFonts w:ascii="Calibri" w:hAnsi="Calibri"/>
          <w:b/>
          <w:sz w:val="60"/>
          <w:szCs w:val="60"/>
        </w:rPr>
        <w:sym w:font="Symbol" w:char="F0B3"/>
      </w:r>
      <w:r w:rsidR="00FA6CDA" w:rsidRPr="00FA6CDA">
        <w:rPr>
          <w:rFonts w:ascii="Calibri" w:hAnsi="Calibri"/>
          <w:b/>
          <w:sz w:val="60"/>
          <w:szCs w:val="60"/>
        </w:rPr>
        <w:t xml:space="preserve"> </w:t>
      </w:r>
      <w:r w:rsidR="00FA6CDA" w:rsidRPr="00FA6CDA">
        <w:rPr>
          <w:rFonts w:ascii="Calibri" w:hAnsi="Calibri"/>
          <w:sz w:val="60"/>
          <w:szCs w:val="60"/>
        </w:rPr>
        <w:t>-4</w:t>
      </w:r>
      <w:r w:rsidR="00FA6CDA" w:rsidRPr="00FA6CDA">
        <w:rPr>
          <w:rFonts w:ascii="Calibri" w:hAnsi="Calibri"/>
          <w:i/>
          <w:sz w:val="60"/>
          <w:szCs w:val="60"/>
        </w:rPr>
        <w:t>t</w:t>
      </w:r>
    </w:p>
    <w:p w:rsidR="00FA6CDA" w:rsidRPr="00FA6CDA" w:rsidRDefault="003B6278" w:rsidP="00FA6CDA">
      <w:pPr>
        <w:jc w:val="center"/>
        <w:rPr>
          <w:rFonts w:ascii="Calibri" w:hAnsi="Calibri"/>
          <w:sz w:val="64"/>
          <w:szCs w:val="64"/>
        </w:rPr>
      </w:pPr>
      <m:oMath>
        <m:f>
          <m:fPr>
            <m:ctrlPr>
              <w:rPr>
                <w:rFonts w:ascii="Cambria Math" w:hAnsi="Cambria Math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90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  <w:r w:rsidR="00FA6CDA" w:rsidRPr="00FA6CDA">
        <w:rPr>
          <w:rFonts w:ascii="Calibri" w:hAnsi="Calibri"/>
          <w:sz w:val="64"/>
          <w:szCs w:val="64"/>
        </w:rPr>
        <w:t xml:space="preserve"> </w:t>
      </w:r>
      <w:r w:rsidR="00FA6CDA" w:rsidRPr="00FA6CDA">
        <w:rPr>
          <w:rFonts w:ascii="Calibri" w:hAnsi="Calibri"/>
          <w:b/>
          <w:sz w:val="64"/>
          <w:szCs w:val="64"/>
        </w:rPr>
        <w:sym w:font="Symbol" w:char="F0A3"/>
      </w:r>
      <w:r w:rsidR="00FA6CDA" w:rsidRPr="00FA6CDA">
        <w:rPr>
          <w:rFonts w:ascii="Calibri" w:hAnsi="Calibri"/>
          <w:sz w:val="64"/>
          <w:szCs w:val="6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64"/>
                <w:szCs w:val="64"/>
              </w:rPr>
              <m:t>-4</m:t>
            </m:r>
            <m:r>
              <m:rPr>
                <m:nor/>
              </m:rPr>
              <w:rPr>
                <w:rFonts w:ascii="Calibri" w:hAnsi="Calibri"/>
                <w:i/>
                <w:sz w:val="64"/>
                <w:szCs w:val="64"/>
              </w:rPr>
              <m:t>t</m:t>
            </m:r>
          </m:num>
          <m:den>
            <m:r>
              <m:rPr>
                <m:nor/>
              </m:rPr>
              <w:rPr>
                <w:rFonts w:ascii="Calibri" w:hAnsi="Calibri"/>
                <w:color w:val="FF0000"/>
                <w:sz w:val="64"/>
                <w:szCs w:val="64"/>
              </w:rPr>
              <m:t>-4</m:t>
            </m:r>
          </m:den>
        </m:f>
      </m:oMath>
    </w:p>
    <w:p w:rsidR="007B3720" w:rsidRPr="00FA6CDA" w:rsidRDefault="00FA6CDA" w:rsidP="00FA6CDA">
      <w:pPr>
        <w:jc w:val="center"/>
        <w:rPr>
          <w:rFonts w:asciiTheme="minorHAnsi" w:hAnsiTheme="minorHAnsi"/>
          <w:sz w:val="60"/>
          <w:szCs w:val="60"/>
        </w:rPr>
      </w:pPr>
      <w:r w:rsidRPr="00FA6CDA">
        <w:rPr>
          <w:rFonts w:asciiTheme="minorHAnsi" w:hAnsiTheme="minorHAnsi"/>
          <w:sz w:val="60"/>
          <w:szCs w:val="60"/>
        </w:rPr>
        <w:t xml:space="preserve">22.5 </w:t>
      </w:r>
      <w:r w:rsidRPr="00FA6CDA">
        <w:rPr>
          <w:rFonts w:asciiTheme="minorHAnsi" w:hAnsiTheme="minorHAnsi"/>
          <w:b/>
          <w:sz w:val="60"/>
          <w:szCs w:val="60"/>
        </w:rPr>
        <w:sym w:font="Symbol" w:char="F0A3"/>
      </w:r>
      <w:r w:rsidRPr="00FA6CDA">
        <w:rPr>
          <w:rFonts w:asciiTheme="minorHAnsi" w:hAnsiTheme="minorHAnsi"/>
          <w:sz w:val="60"/>
          <w:szCs w:val="60"/>
        </w:rPr>
        <w:t xml:space="preserve"> </w:t>
      </w:r>
      <w:r w:rsidRPr="00FA6CDA">
        <w:rPr>
          <w:rFonts w:asciiTheme="minorHAnsi" w:hAnsiTheme="minorHAnsi"/>
          <w:i/>
          <w:sz w:val="60"/>
          <w:szCs w:val="60"/>
        </w:rPr>
        <w:t>t</w:t>
      </w:r>
      <w:r w:rsidR="009619F6" w:rsidRPr="00FA6CDA">
        <w:rPr>
          <w:rFonts w:asciiTheme="minorHAnsi" w:hAnsiTheme="minorHAnsi"/>
          <w:sz w:val="60"/>
          <w:szCs w:val="60"/>
        </w:rPr>
        <w:br w:type="page"/>
      </w:r>
      <w:bookmarkStart w:id="74" w:name="slope_intercept"/>
      <w:bookmarkStart w:id="75" w:name="standard_form"/>
      <w:bookmarkEnd w:id="74"/>
      <w:bookmarkEnd w:id="75"/>
    </w:p>
    <w:p w:rsidR="000B1E00" w:rsidRPr="00523FB6" w:rsidRDefault="000B1E00" w:rsidP="000B1E00">
      <w:pPr>
        <w:pStyle w:val="Heading1"/>
        <w:rPr>
          <w:sz w:val="120"/>
          <w:szCs w:val="120"/>
        </w:rPr>
      </w:pPr>
      <w:r>
        <w:rPr>
          <w:sz w:val="120"/>
          <w:szCs w:val="120"/>
        </w:rPr>
        <w:lastRenderedPageBreak/>
        <w:t>Absolute Value Inequalities</w:t>
      </w:r>
    </w:p>
    <w:tbl>
      <w:tblPr>
        <w:tblW w:w="104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25"/>
        <w:gridCol w:w="5343"/>
      </w:tblGrid>
      <w:tr w:rsidR="000B1E00" w:rsidTr="00975503">
        <w:trPr>
          <w:trHeight w:val="638"/>
          <w:jc w:val="center"/>
        </w:trPr>
        <w:tc>
          <w:tcPr>
            <w:tcW w:w="5125" w:type="dxa"/>
            <w:shd w:val="clear" w:color="auto" w:fill="FFC000"/>
            <w:vAlign w:val="center"/>
          </w:tcPr>
          <w:p w:rsidR="000B1E00" w:rsidRPr="00160A15" w:rsidRDefault="000B1E00" w:rsidP="00975503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>
              <w:rPr>
                <w:rFonts w:ascii="Calibri" w:hAnsi="Calibri"/>
                <w:b/>
                <w:sz w:val="60"/>
                <w:szCs w:val="60"/>
              </w:rPr>
              <w:t>Absolute Value Inequality</w:t>
            </w:r>
          </w:p>
        </w:tc>
        <w:tc>
          <w:tcPr>
            <w:tcW w:w="5343" w:type="dxa"/>
            <w:shd w:val="clear" w:color="auto" w:fill="FFC000"/>
            <w:vAlign w:val="center"/>
          </w:tcPr>
          <w:p w:rsidR="000B1E00" w:rsidRPr="00160A15" w:rsidRDefault="000B1E00" w:rsidP="00975503">
            <w:pPr>
              <w:jc w:val="center"/>
              <w:rPr>
                <w:rFonts w:ascii="Calibri" w:hAnsi="Calibri"/>
                <w:b/>
                <w:sz w:val="60"/>
                <w:szCs w:val="60"/>
              </w:rPr>
            </w:pPr>
            <w:r>
              <w:rPr>
                <w:rFonts w:ascii="Calibri" w:hAnsi="Calibri"/>
                <w:b/>
                <w:sz w:val="60"/>
                <w:szCs w:val="60"/>
              </w:rPr>
              <w:t>Equivalent Compound Inequality</w:t>
            </w:r>
          </w:p>
        </w:tc>
      </w:tr>
      <w:tr w:rsidR="000B1E00" w:rsidTr="00975503">
        <w:trPr>
          <w:trHeight w:val="1781"/>
          <w:jc w:val="center"/>
        </w:trPr>
        <w:tc>
          <w:tcPr>
            <w:tcW w:w="5125" w:type="dxa"/>
            <w:vAlign w:val="center"/>
          </w:tcPr>
          <w:p w:rsidR="000B1E00" w:rsidRPr="0056766F" w:rsidRDefault="000B1E00" w:rsidP="00850719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0B1E00">
              <w:rPr>
                <w:rFonts w:ascii="Calibri" w:hAnsi="Calibri"/>
                <w:position w:val="-30"/>
                <w:sz w:val="60"/>
                <w:szCs w:val="60"/>
              </w:rPr>
              <w:object w:dxaOrig="1620" w:dyaOrig="960">
                <v:shape id="_x0000_i1052" type="#_x0000_t75" style="width:81pt;height:48pt" o:ole="">
                  <v:imagedata r:id="rId70" o:title=""/>
                </v:shape>
                <o:OLEObject Type="Embed" ProgID="Equation.DSMT4" ShapeID="_x0000_i1052" DrawAspect="Content" ObjectID="_1592371633" r:id="rId71"/>
              </w:object>
            </w:r>
            <w:r>
              <w:rPr>
                <w:rFonts w:ascii="Calibri" w:hAnsi="Calibri"/>
                <w:sz w:val="60"/>
                <w:szCs w:val="60"/>
              </w:rPr>
              <w:t xml:space="preserve"> </w:t>
            </w:r>
          </w:p>
        </w:tc>
        <w:tc>
          <w:tcPr>
            <w:tcW w:w="5343" w:type="dxa"/>
            <w:vAlign w:val="center"/>
          </w:tcPr>
          <w:p w:rsidR="000B1E00" w:rsidRDefault="000B1E00" w:rsidP="00850719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0B1E00">
              <w:rPr>
                <w:rFonts w:ascii="Calibri" w:hAnsi="Calibri"/>
                <w:color w:val="3333FF"/>
                <w:position w:val="-6"/>
                <w:sz w:val="60"/>
                <w:szCs w:val="60"/>
              </w:rPr>
              <w:object w:dxaOrig="2799" w:dyaOrig="560">
                <v:shape id="_x0000_i1053" type="#_x0000_t75" style="width:139.95pt;height:28pt" o:ole="">
                  <v:imagedata r:id="rId72" o:title=""/>
                </v:shape>
                <o:OLEObject Type="Embed" ProgID="Equation.DSMT4" ShapeID="_x0000_i1053" DrawAspect="Content" ObjectID="_1592371634" r:id="rId73"/>
              </w:objec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 xml:space="preserve"> </w:t>
            </w:r>
          </w:p>
          <w:p w:rsidR="000B1E00" w:rsidRPr="000B1E00" w:rsidRDefault="000B1E00" w:rsidP="00850719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“</w:t>
            </w:r>
            <w:r>
              <w:rPr>
                <w:rFonts w:ascii="Calibri" w:hAnsi="Calibri"/>
                <w:i/>
                <w:sz w:val="60"/>
                <w:szCs w:val="60"/>
              </w:rPr>
              <w:t>and</w:t>
            </w:r>
            <w:r>
              <w:rPr>
                <w:rFonts w:ascii="Calibri" w:hAnsi="Calibri"/>
                <w:sz w:val="60"/>
                <w:szCs w:val="60"/>
              </w:rPr>
              <w:t>” statement</w:t>
            </w:r>
          </w:p>
        </w:tc>
      </w:tr>
      <w:tr w:rsidR="000B1E00" w:rsidTr="00975503">
        <w:trPr>
          <w:trHeight w:val="1745"/>
          <w:jc w:val="center"/>
        </w:trPr>
        <w:tc>
          <w:tcPr>
            <w:tcW w:w="5125" w:type="dxa"/>
            <w:vAlign w:val="center"/>
          </w:tcPr>
          <w:p w:rsidR="000B1E00" w:rsidRPr="0056766F" w:rsidRDefault="000B1E00" w:rsidP="00850719">
            <w:pPr>
              <w:jc w:val="center"/>
              <w:rPr>
                <w:rFonts w:ascii="Calibri" w:hAnsi="Calibri"/>
                <w:sz w:val="60"/>
                <w:szCs w:val="60"/>
              </w:rPr>
            </w:pPr>
            <w:r w:rsidRPr="000B1E00">
              <w:rPr>
                <w:rFonts w:ascii="Calibri" w:hAnsi="Calibri"/>
                <w:position w:val="-30"/>
                <w:sz w:val="60"/>
                <w:szCs w:val="60"/>
              </w:rPr>
              <w:object w:dxaOrig="1620" w:dyaOrig="960">
                <v:shape id="_x0000_i1054" type="#_x0000_t75" style="width:81pt;height:48pt" o:ole="">
                  <v:imagedata r:id="rId74" o:title=""/>
                </v:shape>
                <o:OLEObject Type="Embed" ProgID="Equation.DSMT4" ShapeID="_x0000_i1054" DrawAspect="Content" ObjectID="_1592371635" r:id="rId75"/>
              </w:object>
            </w:r>
          </w:p>
        </w:tc>
        <w:tc>
          <w:tcPr>
            <w:tcW w:w="5343" w:type="dxa"/>
            <w:vAlign w:val="center"/>
          </w:tcPr>
          <w:p w:rsidR="000B1E00" w:rsidRDefault="000B1E00" w:rsidP="00850719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 w:rsidRPr="000B1E00">
              <w:rPr>
                <w:rFonts w:ascii="Calibri" w:hAnsi="Calibri"/>
                <w:color w:val="3333FF"/>
                <w:position w:val="-24"/>
                <w:sz w:val="60"/>
                <w:szCs w:val="60"/>
              </w:rPr>
              <w:object w:dxaOrig="4160" w:dyaOrig="740">
                <v:shape id="_x0000_i1055" type="#_x0000_t75" style="width:208pt;height:37pt" o:ole="">
                  <v:imagedata r:id="rId76" o:title=""/>
                </v:shape>
                <o:OLEObject Type="Embed" ProgID="Equation.DSMT4" ShapeID="_x0000_i1055" DrawAspect="Content" ObjectID="_1592371636" r:id="rId77"/>
              </w:object>
            </w:r>
          </w:p>
          <w:p w:rsidR="000B1E00" w:rsidRPr="0056766F" w:rsidRDefault="000B1E00" w:rsidP="000B1E00">
            <w:pPr>
              <w:jc w:val="center"/>
              <w:rPr>
                <w:rFonts w:ascii="Calibri" w:hAnsi="Calibri"/>
                <w:color w:val="3333FF"/>
                <w:sz w:val="60"/>
                <w:szCs w:val="60"/>
              </w:rPr>
            </w:pPr>
            <w:r>
              <w:rPr>
                <w:rFonts w:ascii="Calibri" w:hAnsi="Calibri"/>
                <w:sz w:val="60"/>
                <w:szCs w:val="60"/>
              </w:rPr>
              <w:t>“</w:t>
            </w:r>
            <w:r>
              <w:rPr>
                <w:rFonts w:ascii="Calibri" w:hAnsi="Calibri"/>
                <w:i/>
                <w:sz w:val="60"/>
                <w:szCs w:val="60"/>
              </w:rPr>
              <w:t>or</w:t>
            </w:r>
            <w:r>
              <w:rPr>
                <w:rFonts w:ascii="Calibri" w:hAnsi="Calibri"/>
                <w:sz w:val="60"/>
                <w:szCs w:val="60"/>
              </w:rPr>
              <w:t>” statement</w:t>
            </w:r>
            <w:r>
              <w:rPr>
                <w:rFonts w:ascii="Calibri" w:hAnsi="Calibri"/>
                <w:color w:val="3333FF"/>
                <w:sz w:val="60"/>
                <w:szCs w:val="60"/>
              </w:rPr>
              <w:t xml:space="preserve"> </w:t>
            </w:r>
          </w:p>
        </w:tc>
      </w:tr>
    </w:tbl>
    <w:p w:rsidR="000B1E00" w:rsidRPr="00F36959" w:rsidRDefault="00975503" w:rsidP="000B1E00">
      <w:pPr>
        <w:rPr>
          <w:rFonts w:ascii="Calibri" w:hAnsi="Calibri"/>
          <w:sz w:val="36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64896" behindDoc="1" locked="0" layoutInCell="1" allowOverlap="1" wp14:anchorId="2580DEF7" wp14:editId="5BF65E07">
                <wp:simplePos x="0" y="0"/>
                <wp:positionH relativeFrom="margin">
                  <wp:posOffset>282633</wp:posOffset>
                </wp:positionH>
                <wp:positionV relativeFrom="paragraph">
                  <wp:posOffset>177726</wp:posOffset>
                </wp:positionV>
                <wp:extent cx="6431280" cy="3051628"/>
                <wp:effectExtent l="0" t="0" r="7620" b="0"/>
                <wp:wrapNone/>
                <wp:docPr id="6421" name="Rectangle 4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1280" cy="3051628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117823D" id="Rectangle 4965" o:spid="_x0000_s1026" style="position:absolute;margin-left:22.25pt;margin-top:14pt;width:506.4pt;height:240.3pt;z-index:-2500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" fillcolor="#d8d8d8" stroked="f">
                <w10:wrap anchorx="margin"/>
              </v:rect>
            </w:pict>
          </mc:Fallback>
        </mc:AlternateContent>
      </w:r>
    </w:p>
    <w:p w:rsidR="000B1E00" w:rsidRDefault="00975503" w:rsidP="000B1E00">
      <w:pPr>
        <w:ind w:left="72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Example:</w:t>
      </w:r>
      <w:r w:rsidRPr="00975503">
        <w:rPr>
          <w:rFonts w:ascii="Calibri" w:hAnsi="Calibri"/>
          <w:position w:val="-4"/>
          <w:sz w:val="60"/>
          <w:szCs w:val="60"/>
        </w:rPr>
        <w:object w:dxaOrig="360" w:dyaOrig="639">
          <v:shape id="_x0000_i1056" type="#_x0000_t75" style="width:18pt;height:31.95pt" o:ole="">
            <v:imagedata r:id="rId78" o:title=""/>
          </v:shape>
          <o:OLEObject Type="Embed" ProgID="Equation.DSMT4" ShapeID="_x0000_i1056" DrawAspect="Content" ObjectID="_1592371637" r:id="rId79"/>
        </w:object>
      </w:r>
      <w:r>
        <w:rPr>
          <w:rFonts w:ascii="Calibri" w:hAnsi="Calibri"/>
          <w:sz w:val="60"/>
          <w:szCs w:val="60"/>
        </w:rPr>
        <w:t xml:space="preserve"> </w:t>
      </w:r>
      <w:r w:rsidRPr="00975503">
        <w:rPr>
          <w:rFonts w:ascii="Calibri" w:hAnsi="Calibri"/>
          <w:position w:val="-30"/>
          <w:sz w:val="60"/>
          <w:szCs w:val="60"/>
        </w:rPr>
        <w:object w:dxaOrig="2900" w:dyaOrig="960">
          <v:shape id="_x0000_i1057" type="#_x0000_t75" style="width:145pt;height:48pt" o:ole="">
            <v:imagedata r:id="rId80" o:title=""/>
          </v:shape>
          <o:OLEObject Type="Embed" ProgID="Equation.DSMT4" ShapeID="_x0000_i1057" DrawAspect="Content" ObjectID="_1592371638" r:id="rId81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975503" w:rsidRDefault="00975503" w:rsidP="00975503">
      <w:pPr>
        <w:jc w:val="center"/>
        <w:rPr>
          <w:rFonts w:ascii="Calibri" w:hAnsi="Calibri"/>
          <w:sz w:val="60"/>
          <w:szCs w:val="60"/>
        </w:rPr>
      </w:pPr>
      <w:r w:rsidRPr="00975503">
        <w:rPr>
          <w:rFonts w:ascii="Calibri" w:hAnsi="Calibri"/>
          <w:position w:val="-24"/>
          <w:sz w:val="60"/>
          <w:szCs w:val="60"/>
        </w:rPr>
        <w:object w:dxaOrig="7060" w:dyaOrig="760">
          <v:shape id="_x0000_i1058" type="#_x0000_t75" style="width:353pt;height:38pt" o:ole="">
            <v:imagedata r:id="rId82" o:title=""/>
          </v:shape>
          <o:OLEObject Type="Embed" ProgID="Equation.DSMT4" ShapeID="_x0000_i1058" DrawAspect="Content" ObjectID="_1592371639" r:id="rId83"/>
        </w:object>
      </w:r>
    </w:p>
    <w:p w:rsidR="00975503" w:rsidRDefault="00975503" w:rsidP="00975503">
      <w:pPr>
        <w:jc w:val="center"/>
        <w:rPr>
          <w:rFonts w:ascii="Calibri" w:hAnsi="Calibri"/>
          <w:sz w:val="60"/>
          <w:szCs w:val="60"/>
        </w:rPr>
      </w:pPr>
      <w:r w:rsidRPr="00975503">
        <w:rPr>
          <w:rFonts w:ascii="Calibri" w:hAnsi="Calibri"/>
          <w:position w:val="-24"/>
          <w:sz w:val="60"/>
          <w:szCs w:val="60"/>
        </w:rPr>
        <w:object w:dxaOrig="5380" w:dyaOrig="760">
          <v:shape id="_x0000_i1059" type="#_x0000_t75" style="width:269pt;height:38pt" o:ole="">
            <v:imagedata r:id="rId84" o:title=""/>
          </v:shape>
          <o:OLEObject Type="Embed" ProgID="Equation.DSMT4" ShapeID="_x0000_i1059" DrawAspect="Content" ObjectID="_1592371640" r:id="rId85"/>
        </w:object>
      </w:r>
      <w:r>
        <w:rPr>
          <w:rFonts w:ascii="Calibri" w:hAnsi="Calibri"/>
          <w:sz w:val="60"/>
          <w:szCs w:val="60"/>
        </w:rPr>
        <w:t xml:space="preserve"> </w:t>
      </w:r>
    </w:p>
    <w:p w:rsidR="000B1E00" w:rsidRPr="00FA6CDA" w:rsidRDefault="00975503" w:rsidP="00975503">
      <w:pPr>
        <w:jc w:val="center"/>
        <w:rPr>
          <w:rFonts w:ascii="Calibri" w:hAnsi="Calibri"/>
          <w:sz w:val="64"/>
          <w:szCs w:val="64"/>
        </w:rPr>
      </w:pPr>
      <w:r w:rsidRPr="00975503">
        <w:rPr>
          <w:rFonts w:ascii="Calibri" w:hAnsi="Calibri"/>
          <w:position w:val="-60"/>
          <w:sz w:val="60"/>
          <w:szCs w:val="60"/>
        </w:rPr>
        <w:object w:dxaOrig="4980" w:dyaOrig="1660">
          <v:shape id="_x0000_i1060" type="#_x0000_t75" style="width:249pt;height:83pt" o:ole="">
            <v:imagedata r:id="rId86" o:title=""/>
          </v:shape>
          <o:OLEObject Type="Embed" ProgID="Equation.DSMT4" ShapeID="_x0000_i1060" DrawAspect="Content" ObjectID="_1592371641" r:id="rId87"/>
        </w:object>
      </w:r>
      <w:r>
        <w:rPr>
          <w:rFonts w:ascii="Calibri" w:hAnsi="Calibri"/>
          <w:sz w:val="60"/>
          <w:szCs w:val="60"/>
        </w:rPr>
        <w:t xml:space="preserve">  </w:t>
      </w:r>
    </w:p>
    <w:p w:rsidR="007B3720" w:rsidRPr="00F676C7" w:rsidRDefault="007B3720" w:rsidP="000B1E00">
      <w:pPr>
        <w:pStyle w:val="Heading1"/>
      </w:pPr>
      <w:bookmarkStart w:id="76" w:name="linear_equation_std_form"/>
      <w:r w:rsidRPr="007B3720">
        <w:lastRenderedPageBreak/>
        <w:t>Linear Equation</w:t>
      </w:r>
      <w:r w:rsidRPr="00EA153B">
        <w:t xml:space="preserve"> </w:t>
      </w:r>
      <w:r w:rsidRPr="00A00E7E">
        <w:rPr>
          <w:sz w:val="96"/>
        </w:rPr>
        <w:t xml:space="preserve">(Standard Form) </w:t>
      </w:r>
    </w:p>
    <w:bookmarkEnd w:id="76"/>
    <w:p w:rsidR="00AE297B" w:rsidRPr="007F364D" w:rsidRDefault="00AE297B" w:rsidP="00AE297B">
      <w:pPr>
        <w:pStyle w:val="BodyText"/>
        <w:jc w:val="center"/>
        <w:rPr>
          <w:rFonts w:ascii="Calibri" w:hAnsi="Calibri"/>
          <w:color w:val="0000FF"/>
          <w:sz w:val="96"/>
          <w:szCs w:val="60"/>
        </w:rPr>
      </w:pPr>
      <w:r w:rsidRPr="00671B9B">
        <w:rPr>
          <w:rFonts w:ascii="Calibri" w:hAnsi="Calibri"/>
          <w:i/>
          <w:color w:val="0000FF"/>
          <w:sz w:val="96"/>
          <w:szCs w:val="60"/>
        </w:rPr>
        <w:t>A</w:t>
      </w:r>
      <w:r w:rsidRPr="007F364D">
        <w:rPr>
          <w:rFonts w:ascii="Calibri" w:hAnsi="Calibri"/>
          <w:i/>
          <w:color w:val="0000FF"/>
          <w:sz w:val="96"/>
          <w:szCs w:val="60"/>
        </w:rPr>
        <w:t xml:space="preserve">x </w:t>
      </w:r>
      <w:r w:rsidRPr="007F364D">
        <w:rPr>
          <w:rFonts w:ascii="Calibri" w:hAnsi="Calibri"/>
          <w:color w:val="0000FF"/>
          <w:sz w:val="96"/>
          <w:szCs w:val="60"/>
        </w:rPr>
        <w:t xml:space="preserve">+ </w:t>
      </w:r>
      <w:r w:rsidRPr="00671B9B">
        <w:rPr>
          <w:rFonts w:ascii="Calibri" w:hAnsi="Calibri"/>
          <w:i/>
          <w:color w:val="0000FF"/>
          <w:sz w:val="96"/>
          <w:szCs w:val="60"/>
        </w:rPr>
        <w:t>B</w:t>
      </w:r>
      <w:r w:rsidRPr="007F364D">
        <w:rPr>
          <w:rFonts w:ascii="Calibri" w:hAnsi="Calibri"/>
          <w:i/>
          <w:color w:val="0000FF"/>
          <w:sz w:val="96"/>
          <w:szCs w:val="60"/>
        </w:rPr>
        <w:t>y</w:t>
      </w:r>
      <w:r w:rsidRPr="007F364D">
        <w:rPr>
          <w:rFonts w:ascii="Calibri" w:hAnsi="Calibri"/>
          <w:color w:val="0000FF"/>
          <w:sz w:val="96"/>
          <w:szCs w:val="60"/>
        </w:rPr>
        <w:t xml:space="preserve"> = </w:t>
      </w:r>
      <w:r w:rsidRPr="00671B9B">
        <w:rPr>
          <w:rFonts w:ascii="Calibri" w:hAnsi="Calibri"/>
          <w:i/>
          <w:color w:val="0000FF"/>
          <w:sz w:val="96"/>
          <w:szCs w:val="60"/>
        </w:rPr>
        <w:t>C</w:t>
      </w:r>
    </w:p>
    <w:p w:rsidR="00AE297B" w:rsidRDefault="00AE297B" w:rsidP="00AE297B">
      <w:pPr>
        <w:pStyle w:val="BodyText"/>
        <w:tabs>
          <w:tab w:val="left" w:pos="0"/>
        </w:tabs>
        <w:jc w:val="center"/>
        <w:rPr>
          <w:rFonts w:ascii="Calibri" w:hAnsi="Calibri"/>
          <w:sz w:val="48"/>
          <w:szCs w:val="96"/>
        </w:rPr>
      </w:pPr>
      <w:r w:rsidRPr="008437CE">
        <w:rPr>
          <w:rFonts w:ascii="Calibri" w:hAnsi="Calibri"/>
          <w:sz w:val="48"/>
          <w:szCs w:val="96"/>
        </w:rPr>
        <w:t>(</w:t>
      </w:r>
      <w:r w:rsidRPr="00671B9B">
        <w:rPr>
          <w:rFonts w:ascii="Calibri" w:hAnsi="Calibri"/>
          <w:i/>
          <w:sz w:val="48"/>
          <w:szCs w:val="96"/>
        </w:rPr>
        <w:t>A</w:t>
      </w:r>
      <w:r>
        <w:rPr>
          <w:rFonts w:ascii="Calibri" w:hAnsi="Calibri"/>
          <w:sz w:val="48"/>
          <w:szCs w:val="96"/>
        </w:rPr>
        <w:t xml:space="preserve">, </w:t>
      </w:r>
      <w:r w:rsidRPr="00671B9B">
        <w:rPr>
          <w:rFonts w:ascii="Calibri" w:hAnsi="Calibri"/>
          <w:i/>
          <w:sz w:val="48"/>
          <w:szCs w:val="96"/>
        </w:rPr>
        <w:t>B</w:t>
      </w:r>
      <w:r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C</w:t>
      </w:r>
      <w:r>
        <w:rPr>
          <w:rFonts w:ascii="Calibri" w:hAnsi="Calibri"/>
          <w:sz w:val="48"/>
          <w:szCs w:val="96"/>
        </w:rPr>
        <w:t xml:space="preserve"> are integers; </w:t>
      </w:r>
      <w:r w:rsidRPr="00671B9B">
        <w:rPr>
          <w:rFonts w:ascii="Calibri" w:hAnsi="Calibri"/>
          <w:i/>
          <w:sz w:val="48"/>
          <w:szCs w:val="96"/>
        </w:rPr>
        <w:t>A</w:t>
      </w:r>
      <w:r w:rsidRPr="008437CE">
        <w:rPr>
          <w:rFonts w:ascii="Calibri" w:hAnsi="Calibri"/>
          <w:sz w:val="48"/>
          <w:szCs w:val="96"/>
        </w:rPr>
        <w:t xml:space="preserve"> and </w:t>
      </w:r>
      <w:r w:rsidRPr="00671B9B">
        <w:rPr>
          <w:rFonts w:ascii="Calibri" w:hAnsi="Calibri"/>
          <w:i/>
          <w:sz w:val="48"/>
          <w:szCs w:val="96"/>
        </w:rPr>
        <w:t>B</w:t>
      </w:r>
      <w:r w:rsidRPr="008437CE">
        <w:rPr>
          <w:rFonts w:ascii="Calibri" w:hAnsi="Calibri"/>
          <w:sz w:val="48"/>
          <w:szCs w:val="96"/>
        </w:rPr>
        <w:t xml:space="preserve"> cannot both equal zero)</w:t>
      </w:r>
    </w:p>
    <w:p w:rsidR="00E30A15" w:rsidRPr="006006F8" w:rsidRDefault="00E30A15" w:rsidP="00E30A15">
      <w:pPr>
        <w:pStyle w:val="BodyText"/>
        <w:tabs>
          <w:tab w:val="left" w:pos="0"/>
        </w:tabs>
        <w:jc w:val="center"/>
        <w:rPr>
          <w:rFonts w:ascii="Calibri" w:hAnsi="Calibri"/>
          <w:sz w:val="40"/>
          <w:szCs w:val="60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902400" behindDoc="1" locked="0" layoutInCell="1" allowOverlap="1" wp14:anchorId="791681B2" wp14:editId="6F7A70D6">
                <wp:simplePos x="0" y="0"/>
                <wp:positionH relativeFrom="column">
                  <wp:posOffset>118110</wp:posOffset>
                </wp:positionH>
                <wp:positionV relativeFrom="paragraph">
                  <wp:posOffset>255906</wp:posOffset>
                </wp:positionV>
                <wp:extent cx="6381750" cy="3695700"/>
                <wp:effectExtent l="0" t="0" r="0" b="0"/>
                <wp:wrapNone/>
                <wp:docPr id="86" name="Rectangle 3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0" cy="36957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11B249" id="Rectangle 3865" o:spid="_x0000_s1026" style="position:absolute;margin-left:9.3pt;margin-top:20.15pt;width:502.5pt;height:291pt;z-index:-25041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Cs w:val="112"/>
        </w:rPr>
        <mc:AlternateContent>
          <mc:Choice Requires="wps">
            <w:drawing>
              <wp:anchor distT="0" distB="0" distL="114300" distR="114300" simplePos="0" relativeHeight="252905472" behindDoc="0" locked="0" layoutInCell="1" allowOverlap="1" wp14:anchorId="61834BDF" wp14:editId="050284E7">
                <wp:simplePos x="0" y="0"/>
                <wp:positionH relativeFrom="column">
                  <wp:posOffset>3754755</wp:posOffset>
                </wp:positionH>
                <wp:positionV relativeFrom="paragraph">
                  <wp:posOffset>150657</wp:posOffset>
                </wp:positionV>
                <wp:extent cx="354965" cy="319242"/>
                <wp:effectExtent l="0" t="0" r="0" b="5080"/>
                <wp:wrapNone/>
                <wp:docPr id="85" name="Text Box 5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19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E30A15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834BDF" id="Text Box 5242" o:spid="_x0000_s1198" type="#_x0000_t202" style="position:absolute;left:0;text-align:left;margin-left:295.65pt;margin-top:11.85pt;width:27.95pt;height:25.15pt;z-index:25290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NLuugIAAMQ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" filled="f" stroked="f">
                <v:textbox>
                  <w:txbxContent>
                    <w:p w:rsidR="006D19F0" w:rsidRPr="00160A15" w:rsidRDefault="006D19F0" w:rsidP="00E30A15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40"/>
          <w:szCs w:val="60"/>
        </w:rPr>
        <w:drawing>
          <wp:anchor distT="128016" distB="109728" distL="205740" distR="364236" simplePos="0" relativeHeight="252903424" behindDoc="0" locked="0" layoutInCell="1" allowOverlap="1" wp14:anchorId="4CB1520E" wp14:editId="49A5CF82">
            <wp:simplePos x="0" y="0"/>
            <wp:positionH relativeFrom="column">
              <wp:posOffset>2928620</wp:posOffset>
            </wp:positionH>
            <wp:positionV relativeFrom="paragraph">
              <wp:posOffset>302895</wp:posOffset>
            </wp:positionV>
            <wp:extent cx="2546350" cy="3691890"/>
            <wp:effectExtent l="0" t="0" r="0" b="0"/>
            <wp:wrapNone/>
            <wp:docPr id="88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8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30A15" w:rsidRDefault="00E30A15" w:rsidP="00E30A15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 </w:t>
      </w:r>
      <w:r w:rsidRPr="007D4D47">
        <w:rPr>
          <w:rFonts w:ascii="Calibri" w:hAnsi="Calibri"/>
          <w:sz w:val="60"/>
          <w:szCs w:val="60"/>
        </w:rPr>
        <w:t xml:space="preserve">Example: </w:t>
      </w:r>
    </w:p>
    <w:p w:rsidR="00E30A15" w:rsidRDefault="00E30A15" w:rsidP="00E30A15">
      <w:pPr>
        <w:pStyle w:val="BodyText"/>
        <w:rPr>
          <w:rFonts w:ascii="Calibri" w:hAnsi="Calibri"/>
          <w:sz w:val="60"/>
          <w:szCs w:val="60"/>
        </w:rPr>
      </w:pPr>
    </w:p>
    <w:p w:rsidR="00E30A15" w:rsidRPr="007D4D47" w:rsidRDefault="00E30A15" w:rsidP="00E30A15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   </w:t>
      </w:r>
      <w:r w:rsidRPr="007D4D47">
        <w:rPr>
          <w:rFonts w:ascii="Calibri" w:hAnsi="Calibri"/>
          <w:sz w:val="60"/>
          <w:szCs w:val="60"/>
        </w:rPr>
        <w:t>-2</w:t>
      </w:r>
      <w:r w:rsidRPr="007D4D47">
        <w:rPr>
          <w:rFonts w:ascii="Calibri" w:hAnsi="Calibri"/>
          <w:i/>
          <w:sz w:val="60"/>
          <w:szCs w:val="60"/>
        </w:rPr>
        <w:t>x</w:t>
      </w:r>
      <w:r w:rsidRPr="007D4D47">
        <w:rPr>
          <w:rFonts w:ascii="Calibri" w:hAnsi="Calibri"/>
          <w:sz w:val="60"/>
          <w:szCs w:val="60"/>
        </w:rPr>
        <w:t xml:space="preserve"> +</w:t>
      </w:r>
      <w:r w:rsidRPr="007D4D47">
        <w:rPr>
          <w:rFonts w:ascii="Calibri" w:hAnsi="Calibri"/>
          <w:i/>
          <w:sz w:val="60"/>
          <w:szCs w:val="60"/>
        </w:rPr>
        <w:t xml:space="preserve"> y</w:t>
      </w:r>
      <w:r w:rsidRPr="007D4D47">
        <w:rPr>
          <w:rFonts w:ascii="Calibri" w:hAnsi="Calibri"/>
          <w:sz w:val="60"/>
          <w:szCs w:val="60"/>
        </w:rPr>
        <w:t xml:space="preserve"> = -3</w:t>
      </w:r>
    </w:p>
    <w:p w:rsidR="00E30A15" w:rsidRPr="007D4D47" w:rsidRDefault="00E30A15" w:rsidP="00E30A15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2904448" behindDoc="0" locked="0" layoutInCell="1" allowOverlap="1" wp14:anchorId="4747C697" wp14:editId="279A6AA5">
                <wp:simplePos x="0" y="0"/>
                <wp:positionH relativeFrom="column">
                  <wp:posOffset>5198287</wp:posOffset>
                </wp:positionH>
                <wp:positionV relativeFrom="paragraph">
                  <wp:posOffset>39193</wp:posOffset>
                </wp:positionV>
                <wp:extent cx="354965" cy="308610"/>
                <wp:effectExtent l="0" t="0" r="0" b="0"/>
                <wp:wrapNone/>
                <wp:docPr id="87" name="Text Box 5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96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E30A15">
                            <w:pPr>
                              <w:rPr>
                                <w:rFonts w:ascii="Calibri" w:hAnsi="Calibri"/>
                                <w:b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47C697" id="Text Box 5241" o:spid="_x0000_s1199" type="#_x0000_t202" style="position:absolute;margin-left:409.3pt;margin-top:3.1pt;width:27.95pt;height:24.3pt;z-index:252904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l5bug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" filled="f" stroked="f">
                <v:textbox style="mso-fit-shape-to-text:t">
                  <w:txbxContent>
                    <w:p w:rsidR="006D19F0" w:rsidRPr="00160A15" w:rsidRDefault="006D19F0" w:rsidP="00E30A15">
                      <w:pPr>
                        <w:rPr>
                          <w:rFonts w:ascii="Calibri" w:hAnsi="Calibri"/>
                          <w:b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E30A15" w:rsidRDefault="00E30A15" w:rsidP="00E30A15">
      <w:pPr>
        <w:spacing w:after="200" w:line="276" w:lineRule="auto"/>
        <w:rPr>
          <w:rFonts w:ascii="Calibri" w:hAnsi="Calibri"/>
          <w:sz w:val="112"/>
          <w:szCs w:val="112"/>
        </w:rPr>
      </w:pPr>
    </w:p>
    <w:p w:rsidR="00E30A15" w:rsidRPr="00416AF9" w:rsidRDefault="00E30A15" w:rsidP="00E30A15">
      <w:pPr>
        <w:pStyle w:val="Heading1"/>
        <w:spacing w:before="120"/>
        <w:rPr>
          <w:sz w:val="54"/>
          <w:szCs w:val="54"/>
        </w:rPr>
      </w:pPr>
      <w:r w:rsidRPr="00416AF9">
        <w:rPr>
          <w:sz w:val="54"/>
          <w:szCs w:val="54"/>
        </w:rPr>
        <w:t>The graph of the linear equation is a straight line and represents all solutions (</w:t>
      </w:r>
      <w:r w:rsidRPr="00416AF9">
        <w:rPr>
          <w:i/>
          <w:sz w:val="54"/>
          <w:szCs w:val="54"/>
        </w:rPr>
        <w:t>x, y</w:t>
      </w:r>
      <w:r w:rsidRPr="00416AF9">
        <w:rPr>
          <w:sz w:val="54"/>
          <w:szCs w:val="54"/>
        </w:rPr>
        <w:t>) of the equation.</w:t>
      </w:r>
      <w:r w:rsidRPr="00416AF9">
        <w:rPr>
          <w:sz w:val="54"/>
          <w:szCs w:val="54"/>
        </w:rPr>
        <w:br w:type="page"/>
      </w:r>
    </w:p>
    <w:p w:rsidR="002C42B4" w:rsidRPr="004B13BC" w:rsidRDefault="00CA3A92" w:rsidP="00474083">
      <w:pPr>
        <w:pStyle w:val="Heading1"/>
      </w:pPr>
      <w:bookmarkStart w:id="77" w:name="linear_equation_slope_int"/>
      <w:r>
        <w:lastRenderedPageBreak/>
        <w:t xml:space="preserve">Linear Equation </w:t>
      </w:r>
      <w:r w:rsidR="00474083" w:rsidRPr="00474083">
        <w:rPr>
          <w:sz w:val="96"/>
        </w:rPr>
        <w:t>(</w:t>
      </w:r>
      <w:r w:rsidR="002C42B4" w:rsidRPr="00474083">
        <w:rPr>
          <w:sz w:val="96"/>
        </w:rPr>
        <w:t>Slope-Intercept Form</w:t>
      </w:r>
      <w:r w:rsidR="00474083" w:rsidRPr="00474083">
        <w:rPr>
          <w:sz w:val="96"/>
        </w:rPr>
        <w:t>)</w:t>
      </w:r>
      <w:bookmarkEnd w:id="77"/>
      <w:r w:rsidR="002C42B4" w:rsidRPr="004B13BC">
        <w:rPr>
          <w:sz w:val="96"/>
        </w:rPr>
        <w:tab/>
      </w:r>
    </w:p>
    <w:p w:rsidR="005009E8" w:rsidRPr="005009E8" w:rsidRDefault="005009E8" w:rsidP="002C42B4">
      <w:pPr>
        <w:pStyle w:val="BodyText"/>
        <w:jc w:val="center"/>
        <w:rPr>
          <w:rFonts w:ascii="Calibri" w:hAnsi="Calibri"/>
          <w:szCs w:val="96"/>
        </w:rPr>
      </w:pPr>
    </w:p>
    <w:p w:rsidR="002C42B4" w:rsidRPr="00FF4C7D" w:rsidRDefault="002C42B4" w:rsidP="002C42B4">
      <w:pPr>
        <w:pStyle w:val="BodyText"/>
        <w:jc w:val="center"/>
        <w:rPr>
          <w:rFonts w:ascii="Calibri" w:hAnsi="Calibri"/>
          <w:sz w:val="96"/>
          <w:szCs w:val="96"/>
        </w:rPr>
      </w:pPr>
      <w:r w:rsidRPr="00FF4C7D">
        <w:rPr>
          <w:rFonts w:ascii="Calibri" w:hAnsi="Calibri"/>
          <w:i/>
          <w:sz w:val="96"/>
          <w:szCs w:val="96"/>
        </w:rPr>
        <w:t>y</w:t>
      </w:r>
      <w:r w:rsidRPr="00FF4C7D">
        <w:rPr>
          <w:rFonts w:ascii="Calibri" w:hAnsi="Calibri"/>
          <w:sz w:val="96"/>
          <w:szCs w:val="96"/>
        </w:rPr>
        <w:t xml:space="preserve"> = </w:t>
      </w:r>
      <w:r w:rsidRPr="00AE297B">
        <w:rPr>
          <w:rFonts w:ascii="Calibri" w:hAnsi="Calibri"/>
          <w:i/>
          <w:color w:val="0000FF"/>
          <w:sz w:val="96"/>
          <w:szCs w:val="96"/>
        </w:rPr>
        <w:t>m</w:t>
      </w:r>
      <w:r w:rsidRPr="00AE297B">
        <w:rPr>
          <w:rFonts w:ascii="Calibri" w:hAnsi="Calibri"/>
          <w:i/>
          <w:sz w:val="96"/>
          <w:szCs w:val="96"/>
        </w:rPr>
        <w:t>x</w:t>
      </w:r>
      <w:r w:rsidRPr="00FF4C7D">
        <w:rPr>
          <w:rFonts w:ascii="Calibri" w:hAnsi="Calibri"/>
          <w:sz w:val="96"/>
          <w:szCs w:val="96"/>
        </w:rPr>
        <w:t xml:space="preserve"> + </w:t>
      </w:r>
      <w:r w:rsidRPr="00AE297B">
        <w:rPr>
          <w:rFonts w:ascii="Calibri" w:hAnsi="Calibri"/>
          <w:i/>
          <w:color w:val="FF0000"/>
          <w:sz w:val="96"/>
          <w:szCs w:val="96"/>
        </w:rPr>
        <w:t>b</w:t>
      </w:r>
    </w:p>
    <w:p w:rsidR="002C42B4" w:rsidRPr="00FF4C7D" w:rsidRDefault="00FF4C7D" w:rsidP="002C42B4">
      <w:pPr>
        <w:pStyle w:val="BodyText"/>
        <w:jc w:val="center"/>
        <w:rPr>
          <w:rFonts w:ascii="Calibri" w:hAnsi="Calibri"/>
          <w:szCs w:val="72"/>
        </w:rPr>
      </w:pPr>
      <w:r>
        <w:rPr>
          <w:rFonts w:ascii="Calibri" w:hAnsi="Calibri"/>
          <w:szCs w:val="72"/>
        </w:rPr>
        <w:t>(</w:t>
      </w:r>
      <w:r w:rsidR="00AE549F" w:rsidRPr="00FF4C7D">
        <w:rPr>
          <w:rFonts w:ascii="Calibri" w:hAnsi="Calibri"/>
          <w:color w:val="0000FF"/>
          <w:szCs w:val="72"/>
        </w:rPr>
        <w:t>slope</w:t>
      </w:r>
      <w:r w:rsidR="00AE549F" w:rsidRPr="00FF4C7D">
        <w:rPr>
          <w:rFonts w:ascii="Calibri" w:hAnsi="Calibri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Pr="00FF4C7D">
        <w:rPr>
          <w:rFonts w:ascii="Calibri" w:hAnsi="Calibri"/>
          <w:szCs w:val="72"/>
        </w:rPr>
        <w:t xml:space="preserve"> </w:t>
      </w:r>
      <w:r w:rsidR="00AE549F" w:rsidRPr="00EB4BE0">
        <w:rPr>
          <w:rFonts w:ascii="Calibri" w:hAnsi="Calibri"/>
          <w:i/>
          <w:color w:val="0000FF"/>
          <w:szCs w:val="72"/>
        </w:rPr>
        <w:t>m</w:t>
      </w:r>
      <w:r w:rsidR="00AE549F" w:rsidRPr="00FF4C7D">
        <w:rPr>
          <w:rFonts w:ascii="Calibri" w:hAnsi="Calibri"/>
          <w:szCs w:val="72"/>
        </w:rPr>
        <w:t xml:space="preserve"> </w:t>
      </w:r>
      <w:r w:rsidRPr="00FF4C7D">
        <w:rPr>
          <w:rFonts w:ascii="Calibri" w:hAnsi="Calibri"/>
          <w:szCs w:val="72"/>
        </w:rPr>
        <w:t xml:space="preserve">and </w:t>
      </w:r>
      <w:r w:rsidR="00AE549F" w:rsidRPr="00EB4BE0">
        <w:rPr>
          <w:rFonts w:ascii="Calibri" w:hAnsi="Calibri"/>
          <w:i/>
          <w:color w:val="FF0000"/>
          <w:szCs w:val="72"/>
        </w:rPr>
        <w:t>y</w:t>
      </w:r>
      <w:r w:rsidR="00AE549F" w:rsidRPr="00FF4C7D">
        <w:rPr>
          <w:rFonts w:ascii="Calibri" w:hAnsi="Calibri"/>
          <w:color w:val="FF0000"/>
          <w:szCs w:val="72"/>
        </w:rPr>
        <w:t>-intercept</w:t>
      </w:r>
      <w:r w:rsidR="00AE549F">
        <w:rPr>
          <w:rFonts w:ascii="Calibri" w:hAnsi="Calibri"/>
          <w:color w:val="FF0000"/>
          <w:szCs w:val="72"/>
        </w:rPr>
        <w:t xml:space="preserve"> </w:t>
      </w:r>
      <w:r w:rsidR="00FE7E3C">
        <w:rPr>
          <w:rFonts w:ascii="Calibri" w:hAnsi="Calibri"/>
          <w:szCs w:val="72"/>
        </w:rPr>
        <w:t>is</w:t>
      </w:r>
      <w:r w:rsidR="00AE549F">
        <w:rPr>
          <w:rFonts w:ascii="Calibri" w:hAnsi="Calibri"/>
          <w:szCs w:val="72"/>
        </w:rPr>
        <w:t xml:space="preserve"> </w:t>
      </w:r>
      <w:r w:rsidR="00AE549F" w:rsidRPr="00EB4BE0">
        <w:rPr>
          <w:rFonts w:ascii="Calibri" w:hAnsi="Calibri"/>
          <w:i/>
          <w:color w:val="FF0000"/>
          <w:szCs w:val="72"/>
        </w:rPr>
        <w:t>b</w:t>
      </w:r>
      <w:r>
        <w:rPr>
          <w:rFonts w:ascii="Calibri" w:hAnsi="Calibri"/>
          <w:szCs w:val="72"/>
        </w:rPr>
        <w:t>)</w:t>
      </w:r>
    </w:p>
    <w:p w:rsidR="00AB6B74" w:rsidRPr="005009E8" w:rsidRDefault="00474083" w:rsidP="00AB6B74">
      <w:pPr>
        <w:pStyle w:val="BodyText"/>
        <w:rPr>
          <w:rFonts w:ascii="Calibri" w:hAnsi="Calibri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82688" behindDoc="1" locked="0" layoutInCell="1" allowOverlap="1">
                <wp:simplePos x="0" y="0"/>
                <wp:positionH relativeFrom="column">
                  <wp:posOffset>80645</wp:posOffset>
                </wp:positionH>
                <wp:positionV relativeFrom="paragraph">
                  <wp:posOffset>365760</wp:posOffset>
                </wp:positionV>
                <wp:extent cx="6419850" cy="4788535"/>
                <wp:effectExtent l="0" t="0" r="0" b="0"/>
                <wp:wrapNone/>
                <wp:docPr id="6654" name="Rectangle 5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9850" cy="47885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D2FA56" id="Rectangle 5834" o:spid="_x0000_s1026" style="position:absolute;margin-left:6.35pt;margin-top:28.8pt;width:505.5pt;height:377.05pt;z-index:-25123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" fillcolor="#d8d8d8" stroked="f"/>
            </w:pict>
          </mc:Fallback>
        </mc:AlternateContent>
      </w:r>
    </w:p>
    <w:p w:rsidR="002C42B4" w:rsidRPr="00202E0F" w:rsidRDefault="00AB6B74" w:rsidP="005009E8">
      <w:pPr>
        <w:pStyle w:val="BodyText"/>
        <w:ind w:left="360"/>
        <w:rPr>
          <w:rFonts w:ascii="Calibri" w:hAnsi="Calibri"/>
          <w:color w:val="FF0000"/>
          <w:szCs w:val="60"/>
        </w:rPr>
      </w:pPr>
      <w:r w:rsidRPr="00AB6B74">
        <w:rPr>
          <w:rFonts w:ascii="Calibri" w:hAnsi="Calibri"/>
          <w:sz w:val="60"/>
          <w:szCs w:val="60"/>
        </w:rPr>
        <w:t>Example:</w:t>
      </w:r>
      <w:r>
        <w:rPr>
          <w:rFonts w:ascii="Calibri" w:hAnsi="Calibri"/>
          <w:sz w:val="60"/>
          <w:szCs w:val="60"/>
        </w:rPr>
        <w:t xml:space="preserve"> </w:t>
      </w:r>
      <w:r w:rsidRPr="00AB6B74">
        <w:rPr>
          <w:rFonts w:ascii="Calibri" w:hAnsi="Calibri"/>
          <w:sz w:val="60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y</w:t>
      </w:r>
      <w:r w:rsidRPr="004B13BC">
        <w:rPr>
          <w:rFonts w:ascii="Calibri" w:hAnsi="Calibri"/>
          <w:sz w:val="72"/>
          <w:szCs w:val="60"/>
        </w:rPr>
        <w:t xml:space="preserve"> = </w:t>
      </w:r>
      <m:oMath>
        <m:f>
          <m:fPr>
            <m:ctrlPr>
              <w:rPr>
                <w:rFonts w:ascii="Cambria Math" w:hAnsi="Calibri"/>
                <w:i/>
                <w:color w:val="0000FF"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="Cambria Math" w:hAnsi="Calibri"/>
                <w:color w:val="0000FF"/>
                <w:sz w:val="72"/>
                <w:szCs w:val="60"/>
              </w:rPr>
              <m:t>-</m:t>
            </m:r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4</m:t>
            </m:r>
          </m:num>
          <m:den>
            <m:r>
              <m:rPr>
                <m:nor/>
              </m:rPr>
              <w:rPr>
                <w:rFonts w:ascii="Calibri" w:hAnsi="Calibri"/>
                <w:color w:val="0000FF"/>
                <w:sz w:val="72"/>
                <w:szCs w:val="60"/>
              </w:rPr>
              <m:t>3</m:t>
            </m:r>
          </m:den>
        </m:f>
      </m:oMath>
      <w:r w:rsidRPr="004B13BC">
        <w:rPr>
          <w:rFonts w:ascii="Calibri" w:hAnsi="Calibri"/>
          <w:sz w:val="72"/>
          <w:szCs w:val="60"/>
        </w:rPr>
        <w:t xml:space="preserve"> </w:t>
      </w:r>
      <w:r w:rsidRPr="00D40D45">
        <w:rPr>
          <w:rFonts w:ascii="Calibri" w:hAnsi="Calibri"/>
          <w:i/>
          <w:sz w:val="72"/>
          <w:szCs w:val="60"/>
        </w:rPr>
        <w:t>x</w:t>
      </w:r>
      <w:r w:rsidRPr="004B13BC">
        <w:rPr>
          <w:rFonts w:ascii="Calibri" w:hAnsi="Calibri"/>
          <w:sz w:val="72"/>
          <w:szCs w:val="60"/>
        </w:rPr>
        <w:t xml:space="preserve"> + </w:t>
      </w:r>
      <w:r w:rsidR="004B13BC" w:rsidRPr="004B13BC">
        <w:rPr>
          <w:rFonts w:ascii="Calibri" w:hAnsi="Calibri"/>
          <w:color w:val="FF0000"/>
          <w:sz w:val="72"/>
          <w:szCs w:val="60"/>
        </w:rPr>
        <w:t>5</w:t>
      </w:r>
    </w:p>
    <w:p w:rsidR="004B13BC" w:rsidRPr="00AB6B74" w:rsidRDefault="00D33132" w:rsidP="00AB6B74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550920</wp:posOffset>
                </wp:positionH>
                <wp:positionV relativeFrom="paragraph">
                  <wp:posOffset>436880</wp:posOffset>
                </wp:positionV>
                <wp:extent cx="1790065" cy="2560955"/>
                <wp:effectExtent l="80010" t="69850" r="82550" b="74295"/>
                <wp:wrapNone/>
                <wp:docPr id="6646" name="Group 5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0065" cy="2560955"/>
                          <a:chOff x="5393" y="8838"/>
                          <a:chExt cx="2819" cy="4033"/>
                        </a:xfrm>
                      </wpg:grpSpPr>
                      <wps:wsp>
                        <wps:cNvPr id="6647" name="AutoShape 58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93" y="8838"/>
                            <a:ext cx="2819" cy="403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8" name="AutoShape 5829"/>
                        <wps:cNvCnPr>
                          <a:cxnSpLocks noChangeShapeType="1"/>
                        </wps:cNvCnPr>
                        <wps:spPr bwMode="auto">
                          <a:xfrm flipH="1">
                            <a:off x="5935" y="9626"/>
                            <a:ext cx="8" cy="146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9" name="AutoShape 5830"/>
                        <wps:cNvCnPr>
                          <a:cxnSpLocks noChangeShapeType="1"/>
                        </wps:cNvCnPr>
                        <wps:spPr bwMode="auto">
                          <a:xfrm flipV="1">
                            <a:off x="5955" y="11096"/>
                            <a:ext cx="988" cy="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0" name="Oval 5827"/>
                        <wps:cNvSpPr>
                          <a:spLocks noChangeArrowheads="1"/>
                        </wps:cNvSpPr>
                        <wps:spPr bwMode="auto">
                          <a:xfrm>
                            <a:off x="5822" y="9487"/>
                            <a:ext cx="204" cy="20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1" name="Text Box 5831"/>
                        <wps:cNvSpPr txBox="1">
                          <a:spLocks noChangeArrowheads="1"/>
                        </wps:cNvSpPr>
                        <wps:spPr bwMode="auto">
                          <a:xfrm>
                            <a:off x="5801" y="9109"/>
                            <a:ext cx="1437" cy="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02E0F" w:rsidRDefault="006D19F0" w:rsidP="00FD31F9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FF0000"/>
                                  <w:sz w:val="36"/>
                                </w:rPr>
                                <w:t>(0,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2" name="Text Box 5832"/>
                        <wps:cNvSpPr txBox="1">
                          <a:spLocks noChangeArrowheads="1"/>
                        </wps:cNvSpPr>
                        <wps:spPr bwMode="auto">
                          <a:xfrm>
                            <a:off x="5418" y="9970"/>
                            <a:ext cx="615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02E0F" w:rsidRDefault="006D19F0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3" name="Text Box 5833"/>
                        <wps:cNvSpPr txBox="1">
                          <a:spLocks noChangeArrowheads="1"/>
                        </wps:cNvSpPr>
                        <wps:spPr bwMode="auto">
                          <a:xfrm>
                            <a:off x="6157" y="11059"/>
                            <a:ext cx="624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02E0F" w:rsidRDefault="006D19F0" w:rsidP="00FD31F9">
                              <w:pPr>
                                <w:jc w:val="center"/>
                                <w:rPr>
                                  <w:b/>
                                  <w:color w:val="0000FF"/>
                                  <w:sz w:val="36"/>
                                </w:rPr>
                              </w:pPr>
                              <w:r w:rsidRPr="00202E0F">
                                <w:rPr>
                                  <w:b/>
                                  <w:color w:val="0000FF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35" o:spid="_x0000_s1200" style="position:absolute;margin-left:279.6pt;margin-top:34.4pt;width:140.95pt;height:201.65pt;z-index:252076032" coordorigin="5393,8838" coordsize="2819,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">
                <v:shape id="AutoShape 5828" o:spid="_x0000_s1201" type="#_x0000_t32" style="position:absolute;left:5393;top:8838;width:2819;height:403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" strokeweight="3pt">
                  <v:stroke startarrow="block" endarrow="block"/>
                </v:shape>
                <v:shape id="AutoShape 5829" o:spid="_x0000_s1202" type="#_x0000_t32" style="position:absolute;left:5935;top:9626;width:8;height:146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" strokecolor="blue" strokeweight="3pt">
                  <v:stroke endarrow="block"/>
                </v:shape>
                <v:shape id="AutoShape 5830" o:spid="_x0000_s1203" type="#_x0000_t32" style="position:absolute;left:5955;top:11096;width:988;height: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" strokecolor="blue" strokeweight="3pt">
                  <v:stroke endarrow="block"/>
                </v:shape>
                <v:oval id="Oval 5827" o:spid="_x0000_s1204" style="position:absolute;left:5822;top:9487;width:20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" fillcolor="red"/>
                <v:shape id="Text Box 5831" o:spid="_x0000_s1205" type="#_x0000_t202" style="position:absolute;left:5801;top:9109;width:1437;height: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" filled="f" stroked="f">
                  <v:textbox>
                    <w:txbxContent>
                      <w:p w:rsidR="006D19F0" w:rsidRPr="00202E0F" w:rsidRDefault="006D19F0" w:rsidP="00FD31F9">
                        <w:pPr>
                          <w:jc w:val="center"/>
                          <w:rPr>
                            <w:b/>
                            <w:color w:val="FF0000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(0</w:t>
                        </w:r>
                        <w:proofErr w:type="gramStart"/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,5</w:t>
                        </w:r>
                        <w:proofErr w:type="gramEnd"/>
                        <w:r w:rsidRPr="00202E0F">
                          <w:rPr>
                            <w:b/>
                            <w:color w:val="FF0000"/>
                            <w:sz w:val="36"/>
                          </w:rPr>
                          <w:t>)</w:t>
                        </w:r>
                      </w:p>
                    </w:txbxContent>
                  </v:textbox>
                </v:shape>
                <v:shape id="Text Box 5832" o:spid="_x0000_s1206" type="#_x0000_t202" style="position:absolute;left:5418;top:9970;width:615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" filled="f" stroked="f">
                  <v:textbox>
                    <w:txbxContent>
                      <w:p w:rsidR="006D19F0" w:rsidRPr="00202E0F" w:rsidRDefault="006D19F0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-4</w:t>
                        </w:r>
                      </w:p>
                    </w:txbxContent>
                  </v:textbox>
                </v:shape>
                <v:shape id="Text Box 5833" o:spid="_x0000_s1207" type="#_x0000_t202" style="position:absolute;left:6157;top:11059;width:624;height: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" filled="f" stroked="f">
                  <v:textbox style="mso-fit-shape-to-text:t">
                    <w:txbxContent>
                      <w:p w:rsidR="006D19F0" w:rsidRPr="00202E0F" w:rsidRDefault="006D19F0" w:rsidP="00FD31F9">
                        <w:pPr>
                          <w:jc w:val="center"/>
                          <w:rPr>
                            <w:b/>
                            <w:color w:val="0000FF"/>
                            <w:sz w:val="36"/>
                          </w:rPr>
                        </w:pPr>
                        <w:r w:rsidRPr="00202E0F">
                          <w:rPr>
                            <w:b/>
                            <w:color w:val="0000FF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02E0F"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071424" behindDoc="0" locked="0" layoutInCell="1" allowOverlap="1">
            <wp:simplePos x="0" y="0"/>
            <wp:positionH relativeFrom="column">
              <wp:posOffset>2181202</wp:posOffset>
            </wp:positionH>
            <wp:positionV relativeFrom="paragraph">
              <wp:posOffset>241389</wp:posOffset>
            </wp:positionV>
            <wp:extent cx="3453355" cy="3472405"/>
            <wp:effectExtent l="19050" t="0" r="0" b="0"/>
            <wp:wrapNone/>
            <wp:docPr id="5826" name="Picture 5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6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3355" cy="347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42B4" w:rsidRPr="00FF4C7D" w:rsidRDefault="00D33132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96"/>
          <w:szCs w:val="112"/>
        </w:rPr>
        <mc:AlternateContent>
          <mc:Choice Requires="wps">
            <w:drawing>
              <wp:anchor distT="0" distB="0" distL="114300" distR="114300" simplePos="0" relativeHeight="252084736" behindDoc="0" locked="0" layoutInCell="1" allowOverlap="1">
                <wp:simplePos x="0" y="0"/>
                <wp:positionH relativeFrom="column">
                  <wp:posOffset>445135</wp:posOffset>
                </wp:positionH>
                <wp:positionV relativeFrom="paragraph">
                  <wp:posOffset>417195</wp:posOffset>
                </wp:positionV>
                <wp:extent cx="1818640" cy="1598930"/>
                <wp:effectExtent l="3175" t="635" r="0" b="635"/>
                <wp:wrapNone/>
                <wp:docPr id="6645" name="Text Box 5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8640" cy="159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202E0F" w:rsidRDefault="006D19F0">
                            <w:pPr>
                              <w:rPr>
                                <w:color w:val="0000FF"/>
                                <w:sz w:val="56"/>
                              </w:rPr>
                            </w:pPr>
                            <w:r w:rsidRPr="00EB4BE0">
                              <w:rPr>
                                <w:i/>
                                <w:color w:val="0000FF"/>
                                <w:sz w:val="56"/>
                              </w:rPr>
                              <w:t>m</w:t>
                            </w:r>
                            <w:r w:rsidRPr="00202E0F">
                              <w:rPr>
                                <w:color w:val="0000FF"/>
                                <w:sz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FF"/>
                                      <w:sz w:val="5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-4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FF"/>
                                      <w:sz w:val="56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  <w:p w:rsidR="006D19F0" w:rsidRDefault="006D19F0">
                            <w:pPr>
                              <w:rPr>
                                <w:sz w:val="56"/>
                              </w:rPr>
                            </w:pPr>
                          </w:p>
                          <w:p w:rsidR="006D19F0" w:rsidRPr="00202E0F" w:rsidRDefault="006D19F0">
                            <w:pPr>
                              <w:rPr>
                                <w:color w:val="FF0000"/>
                                <w:sz w:val="56"/>
                              </w:rPr>
                            </w:pPr>
                            <w:r w:rsidRPr="00EB4BE0">
                              <w:rPr>
                                <w:i/>
                                <w:color w:val="FF0000"/>
                                <w:sz w:val="56"/>
                              </w:rPr>
                              <w:t>b</w:t>
                            </w:r>
                            <w:r w:rsidRPr="00202E0F">
                              <w:rPr>
                                <w:color w:val="FF0000"/>
                                <w:sz w:val="56"/>
                              </w:rPr>
                              <w:t xml:space="preserve"> =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36" o:spid="_x0000_s1208" type="#_x0000_t202" style="position:absolute;left:0;text-align:left;margin-left:35.05pt;margin-top:32.85pt;width:143.2pt;height:125.9pt;z-index:25208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" filled="f" stroked="f">
                <v:textbox>
                  <w:txbxContent>
                    <w:p w:rsidR="006D19F0" w:rsidRPr="00202E0F" w:rsidRDefault="006D19F0">
                      <w:pPr>
                        <w:rPr>
                          <w:color w:val="0000FF"/>
                          <w:sz w:val="56"/>
                        </w:rPr>
                      </w:pPr>
                      <w:r w:rsidRPr="00EB4BE0">
                        <w:rPr>
                          <w:i/>
                          <w:color w:val="0000FF"/>
                          <w:sz w:val="56"/>
                        </w:rPr>
                        <w:t>m</w:t>
                      </w:r>
                      <w:r w:rsidRPr="00202E0F">
                        <w:rPr>
                          <w:color w:val="0000FF"/>
                          <w:sz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FF"/>
                                <w:sz w:val="56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-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color w:val="0000FF"/>
                                <w:sz w:val="56"/>
                              </w:rPr>
                              <m:t>3</m:t>
                            </m:r>
                          </m:den>
                        </m:f>
                      </m:oMath>
                    </w:p>
                    <w:p w:rsidR="006D19F0" w:rsidRDefault="006D19F0">
                      <w:pPr>
                        <w:rPr>
                          <w:sz w:val="56"/>
                        </w:rPr>
                      </w:pPr>
                    </w:p>
                    <w:p w:rsidR="006D19F0" w:rsidRPr="00202E0F" w:rsidRDefault="006D19F0">
                      <w:pPr>
                        <w:rPr>
                          <w:color w:val="FF0000"/>
                          <w:sz w:val="56"/>
                        </w:rPr>
                      </w:pPr>
                      <w:r w:rsidRPr="00EB4BE0">
                        <w:rPr>
                          <w:i/>
                          <w:color w:val="FF0000"/>
                          <w:sz w:val="56"/>
                        </w:rPr>
                        <w:t>b</w:t>
                      </w:r>
                      <w:r w:rsidRPr="00202E0F">
                        <w:rPr>
                          <w:color w:val="FF0000"/>
                          <w:sz w:val="56"/>
                        </w:rPr>
                        <w:t xml:space="preserve"> = 5</w:t>
                      </w:r>
                    </w:p>
                  </w:txbxContent>
                </v:textbox>
              </v:shape>
            </w:pict>
          </mc:Fallback>
        </mc:AlternateContent>
      </w: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FF4C7D" w:rsidRDefault="00FF4C7D" w:rsidP="00CA3A92">
      <w:pPr>
        <w:spacing w:after="200" w:line="276" w:lineRule="auto"/>
        <w:jc w:val="center"/>
        <w:rPr>
          <w:rFonts w:ascii="Calibri" w:hAnsi="Calibri"/>
          <w:sz w:val="96"/>
          <w:szCs w:val="112"/>
        </w:rPr>
      </w:pPr>
    </w:p>
    <w:p w:rsidR="007B3720" w:rsidRDefault="00CA3A92" w:rsidP="007B3720">
      <w:pPr>
        <w:pStyle w:val="Heading1"/>
      </w:pPr>
      <w:bookmarkStart w:id="78" w:name="point_slope"/>
      <w:bookmarkEnd w:id="78"/>
      <w:r w:rsidRPr="004A6024">
        <w:lastRenderedPageBreak/>
        <w:t>Linear Equation</w:t>
      </w:r>
    </w:p>
    <w:p w:rsidR="002C42B4" w:rsidRPr="004A6024" w:rsidRDefault="007B3720" w:rsidP="007B3720">
      <w:pPr>
        <w:pStyle w:val="Heading1"/>
      </w:pPr>
      <w:r w:rsidRPr="007B3720">
        <w:rPr>
          <w:sz w:val="96"/>
        </w:rPr>
        <w:t>(</w:t>
      </w:r>
      <w:r w:rsidR="00CA3A92" w:rsidRPr="007B3720">
        <w:rPr>
          <w:sz w:val="96"/>
        </w:rPr>
        <w:t>P</w:t>
      </w:r>
      <w:r w:rsidR="004D3BD0" w:rsidRPr="007B3720">
        <w:rPr>
          <w:sz w:val="96"/>
        </w:rPr>
        <w:t>oint-</w:t>
      </w:r>
      <w:r w:rsidR="00CA3A92" w:rsidRPr="007B3720">
        <w:rPr>
          <w:sz w:val="96"/>
        </w:rPr>
        <w:t>Slope Form</w:t>
      </w:r>
      <w:r w:rsidRPr="007B3720">
        <w:rPr>
          <w:sz w:val="96"/>
        </w:rPr>
        <w:t>)</w:t>
      </w:r>
    </w:p>
    <w:p w:rsidR="002C42B4" w:rsidRPr="004A6024" w:rsidRDefault="002C42B4" w:rsidP="004A6024">
      <w:pPr>
        <w:pStyle w:val="BodyText"/>
        <w:jc w:val="center"/>
        <w:rPr>
          <w:rFonts w:ascii="Calibri" w:hAnsi="Calibri"/>
          <w:sz w:val="72"/>
          <w:szCs w:val="112"/>
        </w:rPr>
      </w:pPr>
    </w:p>
    <w:p w:rsidR="002C42B4" w:rsidRDefault="002C42B4" w:rsidP="002C42B4">
      <w:pPr>
        <w:pStyle w:val="BodyText"/>
        <w:jc w:val="center"/>
        <w:rPr>
          <w:rFonts w:ascii="Calibri" w:hAnsi="Calibri"/>
          <w:sz w:val="96"/>
          <w:szCs w:val="112"/>
        </w:rPr>
      </w:pPr>
      <w:r w:rsidRPr="0071271A">
        <w:rPr>
          <w:rFonts w:ascii="Calibri" w:hAnsi="Calibri"/>
          <w:i/>
          <w:sz w:val="96"/>
          <w:szCs w:val="112"/>
        </w:rPr>
        <w:t>y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y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 xml:space="preserve"> =</w:t>
      </w:r>
      <w:r w:rsidR="00D40D45">
        <w:rPr>
          <w:rFonts w:ascii="Calibri" w:hAnsi="Calibri"/>
          <w:sz w:val="96"/>
          <w:szCs w:val="112"/>
        </w:rPr>
        <w:t xml:space="preserve"> </w:t>
      </w:r>
      <w:r w:rsidRPr="00EB4BE0">
        <w:rPr>
          <w:rFonts w:ascii="Calibri" w:hAnsi="Calibri"/>
          <w:i/>
          <w:color w:val="0000FF"/>
          <w:sz w:val="96"/>
          <w:szCs w:val="112"/>
        </w:rPr>
        <w:t>m</w:t>
      </w:r>
      <w:r w:rsidRPr="004A6024">
        <w:rPr>
          <w:rFonts w:ascii="Calibri" w:hAnsi="Calibri"/>
          <w:sz w:val="96"/>
          <w:szCs w:val="112"/>
        </w:rPr>
        <w:t>(</w:t>
      </w:r>
      <w:r w:rsidRPr="0071271A">
        <w:rPr>
          <w:rFonts w:ascii="Calibri" w:hAnsi="Calibri"/>
          <w:i/>
          <w:sz w:val="96"/>
          <w:szCs w:val="112"/>
        </w:rPr>
        <w:t>x</w:t>
      </w:r>
      <w:r w:rsidRPr="004A6024">
        <w:rPr>
          <w:rFonts w:ascii="Calibri" w:hAnsi="Calibri"/>
          <w:sz w:val="96"/>
          <w:szCs w:val="112"/>
        </w:rPr>
        <w:t xml:space="preserve"> – </w:t>
      </w:r>
      <w:r w:rsidRPr="0071271A">
        <w:rPr>
          <w:rFonts w:ascii="Calibri" w:hAnsi="Calibri"/>
          <w:i/>
          <w:color w:val="FF0000"/>
          <w:sz w:val="96"/>
          <w:szCs w:val="112"/>
        </w:rPr>
        <w:t>x</w:t>
      </w:r>
      <w:r w:rsidRPr="004A6024">
        <w:rPr>
          <w:rFonts w:ascii="Calibri" w:hAnsi="Calibri"/>
          <w:color w:val="FF0000"/>
          <w:sz w:val="96"/>
          <w:szCs w:val="112"/>
          <w:vertAlign w:val="subscript"/>
        </w:rPr>
        <w:t>1</w:t>
      </w:r>
      <w:r w:rsidRPr="004A6024">
        <w:rPr>
          <w:rFonts w:ascii="Calibri" w:hAnsi="Calibri"/>
          <w:sz w:val="96"/>
          <w:szCs w:val="112"/>
        </w:rPr>
        <w:t>)</w:t>
      </w:r>
    </w:p>
    <w:p w:rsidR="00AE549F" w:rsidRPr="00AE549F" w:rsidRDefault="00D40D45" w:rsidP="002C42B4">
      <w:pPr>
        <w:pStyle w:val="BodyText"/>
        <w:jc w:val="center"/>
        <w:rPr>
          <w:rFonts w:ascii="Calibri" w:hAnsi="Calibri"/>
          <w:szCs w:val="112"/>
        </w:rPr>
      </w:pPr>
      <w:r w:rsidRPr="00D40D45">
        <w:rPr>
          <w:rFonts w:ascii="Calibri" w:hAnsi="Calibri"/>
          <w:szCs w:val="112"/>
        </w:rPr>
        <w:t>where</w:t>
      </w:r>
      <w:r>
        <w:rPr>
          <w:rFonts w:ascii="Calibri" w:hAnsi="Calibri"/>
          <w:color w:val="0000FF"/>
          <w:szCs w:val="112"/>
        </w:rPr>
        <w:t xml:space="preserve"> </w:t>
      </w:r>
      <w:r w:rsidRPr="00EB4BE0">
        <w:rPr>
          <w:rFonts w:ascii="Calibri" w:hAnsi="Calibri"/>
          <w:i/>
          <w:color w:val="0000FF"/>
          <w:szCs w:val="112"/>
        </w:rPr>
        <w:t>m</w:t>
      </w:r>
      <w:r w:rsidRPr="00AE549F">
        <w:rPr>
          <w:rFonts w:ascii="Calibri" w:hAnsi="Calibri"/>
          <w:color w:val="0000FF"/>
          <w:szCs w:val="112"/>
        </w:rPr>
        <w:t xml:space="preserve"> </w:t>
      </w:r>
      <w:r w:rsidRPr="00D40D45">
        <w:rPr>
          <w:rFonts w:ascii="Calibri" w:hAnsi="Calibri"/>
          <w:szCs w:val="112"/>
        </w:rPr>
        <w:t>is the</w:t>
      </w:r>
      <w:r>
        <w:rPr>
          <w:rFonts w:ascii="Calibri" w:hAnsi="Calibri"/>
          <w:color w:val="0000FF"/>
          <w:szCs w:val="112"/>
        </w:rPr>
        <w:t xml:space="preserve"> </w:t>
      </w:r>
      <w:r w:rsidR="00AE549F" w:rsidRPr="00AE549F">
        <w:rPr>
          <w:rFonts w:ascii="Calibri" w:hAnsi="Calibri"/>
          <w:color w:val="0000FF"/>
          <w:szCs w:val="112"/>
        </w:rPr>
        <w:t>slope</w:t>
      </w:r>
      <w:r w:rsidR="00AE549F" w:rsidRPr="00AE549F">
        <w:rPr>
          <w:rFonts w:ascii="Calibri" w:hAnsi="Calibri"/>
          <w:szCs w:val="112"/>
        </w:rPr>
        <w:t xml:space="preserve"> </w:t>
      </w:r>
      <w:r w:rsidR="00AE549F">
        <w:rPr>
          <w:rFonts w:ascii="Calibri" w:hAnsi="Calibri"/>
          <w:szCs w:val="112"/>
        </w:rPr>
        <w:t xml:space="preserve">and </w:t>
      </w:r>
      <w:r w:rsidRPr="00AE549F">
        <w:rPr>
          <w:rFonts w:ascii="Calibri" w:hAnsi="Calibri"/>
          <w:color w:val="FF0000"/>
          <w:szCs w:val="112"/>
        </w:rPr>
        <w:t>(</w:t>
      </w:r>
      <w:r w:rsidRPr="0071271A">
        <w:rPr>
          <w:rFonts w:ascii="Calibri" w:hAnsi="Calibri"/>
          <w:i/>
          <w:color w:val="FF0000"/>
          <w:szCs w:val="112"/>
        </w:rPr>
        <w:t>x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,</w:t>
      </w:r>
      <w:r w:rsidRPr="0071271A">
        <w:rPr>
          <w:rFonts w:ascii="Calibri" w:hAnsi="Calibri"/>
          <w:i/>
          <w:color w:val="FF0000"/>
          <w:szCs w:val="112"/>
        </w:rPr>
        <w:t>y</w:t>
      </w:r>
      <w:r w:rsidRPr="00B81CA1">
        <w:rPr>
          <w:rFonts w:ascii="Calibri" w:hAnsi="Calibri"/>
          <w:color w:val="FF0000"/>
          <w:szCs w:val="112"/>
          <w:vertAlign w:val="subscript"/>
        </w:rPr>
        <w:t>1</w:t>
      </w:r>
      <w:r w:rsidRPr="00AE549F">
        <w:rPr>
          <w:rFonts w:ascii="Calibri" w:hAnsi="Calibri"/>
          <w:color w:val="FF0000"/>
          <w:szCs w:val="112"/>
        </w:rPr>
        <w:t>)</w:t>
      </w:r>
      <w:r>
        <w:rPr>
          <w:rFonts w:ascii="Calibri" w:hAnsi="Calibri"/>
          <w:color w:val="FF0000"/>
          <w:szCs w:val="112"/>
        </w:rPr>
        <w:t xml:space="preserve"> </w:t>
      </w:r>
      <w:r w:rsidRPr="00D40D45">
        <w:rPr>
          <w:rFonts w:ascii="Calibri" w:hAnsi="Calibri"/>
          <w:szCs w:val="112"/>
        </w:rPr>
        <w:t xml:space="preserve">is the </w:t>
      </w:r>
      <w:r w:rsidR="00AE549F" w:rsidRPr="00AE549F">
        <w:rPr>
          <w:rFonts w:ascii="Calibri" w:hAnsi="Calibri"/>
          <w:color w:val="FF0000"/>
          <w:szCs w:val="112"/>
        </w:rPr>
        <w:t>point</w:t>
      </w:r>
    </w:p>
    <w:p w:rsidR="002C42B4" w:rsidRDefault="00D33132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584000" behindDoc="1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516890</wp:posOffset>
                </wp:positionV>
                <wp:extent cx="6604000" cy="3895725"/>
                <wp:effectExtent l="2540" t="4445" r="3810" b="0"/>
                <wp:wrapNone/>
                <wp:docPr id="6644" name="Rectangle 4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04000" cy="38957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D48EAF" id="Rectangle 4335" o:spid="_x0000_s1026" style="position:absolute;margin-left:9.5pt;margin-top:40.7pt;width:520pt;height:306.75pt;z-index:-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" fillcolor="#d8d8d8" stroked="f"/>
            </w:pict>
          </mc:Fallback>
        </mc:AlternateContent>
      </w:r>
    </w:p>
    <w:p w:rsidR="00AE549F" w:rsidRDefault="00AE549F" w:rsidP="00BE2C62">
      <w:pPr>
        <w:pStyle w:val="BodyText"/>
        <w:ind w:left="360"/>
        <w:rPr>
          <w:rFonts w:ascii="Calibri" w:hAnsi="Calibri"/>
          <w:sz w:val="60"/>
          <w:szCs w:val="60"/>
        </w:rPr>
      </w:pPr>
      <w:r w:rsidRPr="00AE549F">
        <w:rPr>
          <w:rFonts w:ascii="Calibri" w:hAnsi="Calibri"/>
          <w:sz w:val="60"/>
          <w:szCs w:val="60"/>
        </w:rPr>
        <w:t xml:space="preserve">Example: </w:t>
      </w:r>
      <w:r>
        <w:rPr>
          <w:rFonts w:ascii="Calibri" w:hAnsi="Calibri"/>
          <w:sz w:val="60"/>
          <w:szCs w:val="60"/>
        </w:rPr>
        <w:t xml:space="preserve"> </w:t>
      </w:r>
    </w:p>
    <w:p w:rsidR="00AE549F" w:rsidRPr="00AE549F" w:rsidRDefault="00AE549F" w:rsidP="00BE2C62">
      <w:pPr>
        <w:pStyle w:val="BodyText"/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Write an equation for the line that passes through the point </w:t>
      </w:r>
      <w:r w:rsidRPr="00AE549F">
        <w:rPr>
          <w:rFonts w:ascii="Calibri" w:hAnsi="Calibri"/>
          <w:color w:val="FF0000"/>
          <w:sz w:val="60"/>
          <w:szCs w:val="60"/>
        </w:rPr>
        <w:t>(</w:t>
      </w:r>
      <w:r w:rsidRPr="0071271A">
        <w:rPr>
          <w:rFonts w:ascii="Calibri" w:hAnsi="Calibri"/>
          <w:color w:val="FF0000"/>
          <w:position w:val="10"/>
          <w:sz w:val="60"/>
          <w:szCs w:val="60"/>
        </w:rPr>
        <w:t>-</w:t>
      </w:r>
      <w:r w:rsidRPr="00AE549F">
        <w:rPr>
          <w:rFonts w:ascii="Calibri" w:hAnsi="Calibri"/>
          <w:color w:val="FF0000"/>
          <w:sz w:val="60"/>
          <w:szCs w:val="60"/>
        </w:rPr>
        <w:t>4,1)</w:t>
      </w:r>
      <w:r>
        <w:rPr>
          <w:rFonts w:ascii="Calibri" w:hAnsi="Calibri"/>
          <w:sz w:val="60"/>
          <w:szCs w:val="60"/>
        </w:rPr>
        <w:t xml:space="preserve"> and has a slope of </w:t>
      </w:r>
      <w:r w:rsidRPr="00AE549F">
        <w:rPr>
          <w:rFonts w:ascii="Calibri" w:hAnsi="Calibri"/>
          <w:color w:val="0000FF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.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</w:t>
      </w:r>
      <w:r w:rsidRPr="00AE549F">
        <w:rPr>
          <w:rFonts w:ascii="Calibri" w:hAnsi="Calibri"/>
          <w:color w:val="FF0000"/>
          <w:sz w:val="72"/>
          <w:szCs w:val="112"/>
        </w:rPr>
        <w:t>1</w:t>
      </w:r>
      <w:r>
        <w:rPr>
          <w:rFonts w:ascii="Calibri" w:hAnsi="Calibri"/>
          <w:sz w:val="72"/>
          <w:szCs w:val="112"/>
        </w:rPr>
        <w:t xml:space="preserve"> = </w:t>
      </w:r>
      <w:r w:rsidRPr="00AE549F">
        <w:rPr>
          <w:rFonts w:ascii="Calibri" w:hAnsi="Calibri"/>
          <w:color w:val="0000FF"/>
          <w:sz w:val="72"/>
          <w:szCs w:val="112"/>
        </w:rPr>
        <w:t>2</w:t>
      </w:r>
      <w:r>
        <w:rPr>
          <w:rFonts w:ascii="Calibri" w:hAnsi="Calibri"/>
          <w:sz w:val="72"/>
          <w:szCs w:val="112"/>
        </w:rPr>
        <w:t>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–</w:t>
      </w:r>
      <w:r w:rsidR="0052540E">
        <w:rPr>
          <w:rFonts w:ascii="Calibri" w:hAnsi="Calibri"/>
          <w:sz w:val="72"/>
          <w:szCs w:val="112"/>
        </w:rPr>
        <w:t xml:space="preserve"> </w:t>
      </w:r>
      <w:r w:rsidR="0052540E" w:rsidRPr="0071271A">
        <w:rPr>
          <w:rFonts w:ascii="Calibri" w:hAnsi="Calibri"/>
          <w:color w:val="FF0000"/>
          <w:position w:val="10"/>
          <w:sz w:val="72"/>
          <w:szCs w:val="112"/>
        </w:rPr>
        <w:t>-</w:t>
      </w:r>
      <w:r w:rsidR="0052540E" w:rsidRPr="0052540E">
        <w:rPr>
          <w:rFonts w:ascii="Calibri" w:hAnsi="Calibri"/>
          <w:color w:val="FF0000"/>
          <w:sz w:val="72"/>
          <w:szCs w:val="112"/>
        </w:rPr>
        <w:t>4</w:t>
      </w:r>
      <w:r>
        <w:rPr>
          <w:rFonts w:ascii="Calibri" w:hAnsi="Calibri"/>
          <w:sz w:val="72"/>
          <w:szCs w:val="112"/>
        </w:rPr>
        <w:t>)</w:t>
      </w:r>
    </w:p>
    <w:p w:rsidR="00AE549F" w:rsidRDefault="00AE549F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– 1 = 2(</w:t>
      </w:r>
      <w:r w:rsidRPr="007B770B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4)</w:t>
      </w:r>
    </w:p>
    <w:p w:rsidR="00696A0C" w:rsidRPr="00AE549F" w:rsidRDefault="00696A0C" w:rsidP="002C42B4">
      <w:pPr>
        <w:pStyle w:val="BodyText"/>
        <w:jc w:val="center"/>
        <w:rPr>
          <w:rFonts w:ascii="Calibri" w:hAnsi="Calibri"/>
          <w:sz w:val="72"/>
          <w:szCs w:val="112"/>
        </w:rPr>
      </w:pPr>
      <w:r w:rsidRPr="00696A0C">
        <w:rPr>
          <w:rFonts w:ascii="Calibri" w:hAnsi="Calibri"/>
          <w:i/>
          <w:sz w:val="72"/>
          <w:szCs w:val="112"/>
        </w:rPr>
        <w:t>y</w:t>
      </w:r>
      <w:r>
        <w:rPr>
          <w:rFonts w:ascii="Calibri" w:hAnsi="Calibri"/>
          <w:sz w:val="72"/>
          <w:szCs w:val="112"/>
        </w:rPr>
        <w:t xml:space="preserve"> = 2</w:t>
      </w:r>
      <w:r w:rsidRPr="00696A0C">
        <w:rPr>
          <w:rFonts w:ascii="Calibri" w:hAnsi="Calibri"/>
          <w:i/>
          <w:sz w:val="72"/>
          <w:szCs w:val="112"/>
        </w:rPr>
        <w:t>x</w:t>
      </w:r>
      <w:r>
        <w:rPr>
          <w:rFonts w:ascii="Calibri" w:hAnsi="Calibri"/>
          <w:sz w:val="72"/>
          <w:szCs w:val="112"/>
        </w:rPr>
        <w:t xml:space="preserve"> + 9</w:t>
      </w:r>
    </w:p>
    <w:p w:rsidR="002C42B4" w:rsidRPr="00AE549F" w:rsidRDefault="002C42B4" w:rsidP="002C42B4">
      <w:pPr>
        <w:pStyle w:val="BodyText"/>
        <w:jc w:val="center"/>
        <w:rPr>
          <w:rFonts w:ascii="Calibri" w:hAnsi="Calibri"/>
          <w:sz w:val="72"/>
          <w:szCs w:val="112"/>
        </w:rPr>
      </w:pPr>
    </w:p>
    <w:p w:rsidR="00A12966" w:rsidRPr="00B70B56" w:rsidRDefault="00A12966" w:rsidP="00A12966">
      <w:pPr>
        <w:pStyle w:val="Heading1"/>
        <w:rPr>
          <w:sz w:val="120"/>
          <w:szCs w:val="120"/>
        </w:rPr>
      </w:pPr>
      <w:bookmarkStart w:id="79" w:name="equiv_forms_linear_eq"/>
      <w:bookmarkEnd w:id="79"/>
      <w:r w:rsidRPr="00B70B56">
        <w:rPr>
          <w:sz w:val="120"/>
          <w:szCs w:val="120"/>
        </w:rPr>
        <w:lastRenderedPageBreak/>
        <w:t xml:space="preserve">Equivalent Forms of </w:t>
      </w:r>
      <w:r>
        <w:rPr>
          <w:sz w:val="120"/>
          <w:szCs w:val="120"/>
        </w:rPr>
        <w:t xml:space="preserve">a </w:t>
      </w:r>
      <w:r w:rsidRPr="00B70B56">
        <w:rPr>
          <w:sz w:val="120"/>
          <w:szCs w:val="120"/>
        </w:rPr>
        <w:t>Linear Equation</w:t>
      </w:r>
    </w:p>
    <w:p w:rsidR="00A12966" w:rsidRPr="00F361BA" w:rsidRDefault="00A12966" w:rsidP="00A12966">
      <w:pPr>
        <w:rPr>
          <w:sz w:val="44"/>
        </w:rPr>
      </w:pPr>
    </w:p>
    <w:p w:rsidR="00A12966" w:rsidRPr="00F361BA" w:rsidRDefault="00A12966" w:rsidP="00A12966">
      <w:pPr>
        <w:rPr>
          <w:sz w:val="44"/>
        </w:rPr>
      </w:pPr>
    </w:p>
    <w:p w:rsidR="00A12966" w:rsidRDefault="00A12966" w:rsidP="00A12966"/>
    <w:tbl>
      <w:tblPr>
        <w:tblStyle w:val="TableGrid"/>
        <w:tblW w:w="10255" w:type="dxa"/>
        <w:tblLook w:val="04A0" w:firstRow="1" w:lastRow="0" w:firstColumn="1" w:lastColumn="0" w:noHBand="0" w:noVBand="1"/>
      </w:tblPr>
      <w:tblGrid>
        <w:gridCol w:w="4045"/>
        <w:gridCol w:w="6210"/>
      </w:tblGrid>
      <w:tr w:rsidR="00A12966" w:rsidTr="002D3029">
        <w:trPr>
          <w:trHeight w:val="1799"/>
        </w:trPr>
        <w:tc>
          <w:tcPr>
            <w:tcW w:w="4045" w:type="dxa"/>
            <w:shd w:val="clear" w:color="auto" w:fill="D9D9D9" w:themeFill="background1" w:themeFillShade="D9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 xml:space="preserve">Forms of </w:t>
            </w:r>
            <w:r>
              <w:rPr>
                <w:rFonts w:asciiTheme="minorHAnsi" w:hAnsiTheme="minorHAnsi" w:cstheme="minorHAnsi"/>
                <w:sz w:val="60"/>
                <w:szCs w:val="60"/>
              </w:rPr>
              <w:t xml:space="preserve">a </w:t>
            </w: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Linear Equation</w:t>
            </w:r>
          </w:p>
        </w:tc>
        <w:tc>
          <w:tcPr>
            <w:tcW w:w="6210" w:type="dxa"/>
            <w:shd w:val="clear" w:color="auto" w:fill="D9D9D9" w:themeFill="background1" w:themeFillShade="D9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>3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60"/>
                    <w:szCs w:val="60"/>
                  </w:rPr>
                  <m:t xml:space="preserve"> = 2 – 4</m:t>
                </m:r>
                <m:r>
                  <w:rPr>
                    <w:rFonts w:ascii="Cambria Math" w:hAnsi="Cambria Math"/>
                    <w:sz w:val="60"/>
                    <w:szCs w:val="60"/>
                  </w:rPr>
                  <m:t>x</m:t>
                </m:r>
              </m:oMath>
            </m:oMathPara>
          </w:p>
        </w:tc>
      </w:tr>
      <w:tr w:rsidR="00A12966" w:rsidTr="002D3029">
        <w:trPr>
          <w:trHeight w:val="1664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lope-Intercept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w:r w:rsidRPr="00F361BA">
              <w:rPr>
                <w:i/>
                <w:sz w:val="60"/>
                <w:szCs w:val="60"/>
              </w:rPr>
              <w:t>y</w:t>
            </w:r>
            <w:r w:rsidRPr="00F361BA">
              <w:rPr>
                <w:sz w:val="60"/>
                <w:szCs w:val="60"/>
              </w:rPr>
              <w:t xml:space="preserve"> = </w:t>
            </w:r>
            <m:oMath>
              <m:r>
                <w:rPr>
                  <w:rFonts w:ascii="Cambria Math" w:hAnsi="Cambria Math"/>
                  <w:sz w:val="60"/>
                  <w:szCs w:val="60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60"/>
                      <w:szCs w:val="6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60"/>
                      <w:szCs w:val="6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60"/>
                      <w:szCs w:val="60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60"/>
                  <w:szCs w:val="60"/>
                </w:rPr>
                <m:t>x+2</m:t>
              </m:r>
            </m:oMath>
          </w:p>
        </w:tc>
      </w:tr>
      <w:tr w:rsidR="00A12966" w:rsidRPr="00F232F9" w:rsidTr="002D3029">
        <w:trPr>
          <w:trHeight w:val="1466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Point-Slope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y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-2</m:t>
                    </m:r>
                  </m:e>
                </m:d>
                <m:r>
                  <w:rPr>
                    <w:rFonts w:ascii="Cambria Math" w:hAnsi="Cambria Math"/>
                    <w:sz w:val="60"/>
                    <w:szCs w:val="60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60"/>
                        <w:szCs w:val="60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60"/>
                        <w:szCs w:val="6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60"/>
                    <w:szCs w:val="60"/>
                  </w:rPr>
                  <m:t>(x-3)</m:t>
                </m:r>
              </m:oMath>
            </m:oMathPara>
          </w:p>
        </w:tc>
      </w:tr>
      <w:tr w:rsidR="00A12966" w:rsidTr="002D3029">
        <w:trPr>
          <w:trHeight w:val="1421"/>
        </w:trPr>
        <w:tc>
          <w:tcPr>
            <w:tcW w:w="4045" w:type="dxa"/>
            <w:vAlign w:val="center"/>
          </w:tcPr>
          <w:p w:rsidR="00A12966" w:rsidRPr="00B70B56" w:rsidRDefault="00A12966" w:rsidP="002D3029">
            <w:pPr>
              <w:jc w:val="center"/>
              <w:rPr>
                <w:rFonts w:asciiTheme="minorHAnsi" w:hAnsiTheme="minorHAnsi" w:cstheme="minorHAnsi"/>
                <w:sz w:val="60"/>
                <w:szCs w:val="60"/>
              </w:rPr>
            </w:pPr>
            <w:r w:rsidRPr="00B70B56">
              <w:rPr>
                <w:rFonts w:asciiTheme="minorHAnsi" w:hAnsiTheme="minorHAnsi" w:cstheme="minorHAnsi"/>
                <w:sz w:val="60"/>
                <w:szCs w:val="60"/>
              </w:rPr>
              <w:t>Standard</w:t>
            </w:r>
          </w:p>
        </w:tc>
        <w:tc>
          <w:tcPr>
            <w:tcW w:w="6210" w:type="dxa"/>
            <w:vAlign w:val="center"/>
          </w:tcPr>
          <w:p w:rsidR="00A12966" w:rsidRPr="00F361BA" w:rsidRDefault="00A12966" w:rsidP="002D3029">
            <w:pPr>
              <w:jc w:val="center"/>
              <w:rPr>
                <w:sz w:val="60"/>
                <w:szCs w:val="60"/>
              </w:rPr>
            </w:pPr>
            <m:oMathPara>
              <m:oMath>
                <m:r>
                  <w:rPr>
                    <w:rFonts w:ascii="Cambria Math" w:hAnsi="Cambria Math"/>
                    <w:sz w:val="60"/>
                    <w:szCs w:val="60"/>
                  </w:rPr>
                  <m:t>4x+3y=2</m:t>
                </m:r>
              </m:oMath>
            </m:oMathPara>
          </w:p>
        </w:tc>
      </w:tr>
    </w:tbl>
    <w:p w:rsidR="00A12966" w:rsidRDefault="00A12966" w:rsidP="00A12966"/>
    <w:p w:rsidR="00A12966" w:rsidRDefault="00A12966" w:rsidP="00A12966">
      <w:pPr>
        <w:rPr>
          <w:rFonts w:ascii="Calibri" w:hAnsi="Calibri" w:cs="Arial"/>
          <w:sz w:val="144"/>
          <w:szCs w:val="144"/>
        </w:rPr>
      </w:pPr>
      <w:r>
        <w:br w:type="page"/>
      </w:r>
    </w:p>
    <w:p w:rsidR="00CE1C87" w:rsidRDefault="00CE1C87" w:rsidP="00CC487D">
      <w:pPr>
        <w:pStyle w:val="Heading1"/>
        <w:rPr>
          <w:sz w:val="60"/>
        </w:rPr>
      </w:pPr>
      <w:bookmarkStart w:id="80" w:name="slope_def"/>
      <w:bookmarkEnd w:id="80"/>
      <w:r w:rsidRPr="00620BDD">
        <w:lastRenderedPageBreak/>
        <w:t>Slope</w:t>
      </w:r>
    </w:p>
    <w:p w:rsidR="00CE1C87" w:rsidRPr="00EA1CBD" w:rsidRDefault="00CE1C87" w:rsidP="00CE1C87">
      <w:pPr>
        <w:rPr>
          <w:rFonts w:ascii="Calibri" w:hAnsi="Calibri"/>
          <w:sz w:val="52"/>
          <w:szCs w:val="60"/>
        </w:rPr>
      </w:pPr>
    </w:p>
    <w:p w:rsidR="00CE1C87" w:rsidRDefault="00CE1C87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A number that </w:t>
      </w:r>
      <w:r w:rsidRPr="00173E40">
        <w:rPr>
          <w:rFonts w:ascii="Calibri" w:hAnsi="Calibri"/>
          <w:sz w:val="60"/>
          <w:szCs w:val="60"/>
        </w:rPr>
        <w:t xml:space="preserve">represents </w:t>
      </w:r>
      <w:r>
        <w:rPr>
          <w:rFonts w:ascii="Calibri" w:hAnsi="Calibri"/>
          <w:sz w:val="60"/>
          <w:szCs w:val="60"/>
        </w:rPr>
        <w:t xml:space="preserve">the </w:t>
      </w:r>
      <w:r w:rsidR="000900A6">
        <w:rPr>
          <w:rFonts w:ascii="Calibri" w:hAnsi="Calibri"/>
          <w:sz w:val="60"/>
          <w:szCs w:val="60"/>
        </w:rPr>
        <w:t xml:space="preserve">rate of change in </w:t>
      </w:r>
      <w:r w:rsidR="000900A6" w:rsidRPr="00EB4BE0">
        <w:rPr>
          <w:rFonts w:ascii="Calibri" w:hAnsi="Calibri"/>
          <w:i/>
          <w:sz w:val="60"/>
          <w:szCs w:val="60"/>
        </w:rPr>
        <w:t>y</w:t>
      </w:r>
      <w:r w:rsidR="000900A6">
        <w:rPr>
          <w:rFonts w:ascii="Calibri" w:hAnsi="Calibri"/>
          <w:sz w:val="60"/>
          <w:szCs w:val="60"/>
        </w:rPr>
        <w:t xml:space="preserve"> for a unit change in </w:t>
      </w:r>
      <w:r w:rsidR="000900A6" w:rsidRPr="00EB4BE0">
        <w:rPr>
          <w:rFonts w:ascii="Calibri" w:hAnsi="Calibri"/>
          <w:i/>
          <w:sz w:val="60"/>
          <w:szCs w:val="60"/>
        </w:rPr>
        <w:t>x</w:t>
      </w:r>
      <w:r w:rsidR="000900A6">
        <w:rPr>
          <w:rFonts w:ascii="Calibri" w:hAnsi="Calibri"/>
          <w:sz w:val="60"/>
          <w:szCs w:val="60"/>
        </w:rPr>
        <w:t xml:space="preserve"> </w:t>
      </w:r>
    </w:p>
    <w:p w:rsidR="000900A6" w:rsidRDefault="00D33132" w:rsidP="00CE1C87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4096" behindDoc="1" locked="0" layoutInCell="1" allowOverlap="1">
                <wp:simplePos x="0" y="0"/>
                <wp:positionH relativeFrom="column">
                  <wp:posOffset>50165</wp:posOffset>
                </wp:positionH>
                <wp:positionV relativeFrom="paragraph">
                  <wp:posOffset>447040</wp:posOffset>
                </wp:positionV>
                <wp:extent cx="6530340" cy="4427220"/>
                <wp:effectExtent l="0" t="0" r="0" b="0"/>
                <wp:wrapNone/>
                <wp:docPr id="6643" name="Rectangle 6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0340" cy="44272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8026D4" id="Rectangle 6301" o:spid="_x0000_s1026" style="position:absolute;margin-left:3.95pt;margin-top:35.2pt;width:514.2pt;height:348.6pt;z-index:-25083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" fillcolor="#d8d8d8" stroked="f"/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w:drawing>
          <wp:anchor distT="0" distB="0" distL="114300" distR="114300" simplePos="0" relativeHeight="252481024" behindDoc="0" locked="0" layoutInCell="1" allowOverlap="1">
            <wp:simplePos x="0" y="0"/>
            <wp:positionH relativeFrom="column">
              <wp:posOffset>240665</wp:posOffset>
            </wp:positionH>
            <wp:positionV relativeFrom="paragraph">
              <wp:posOffset>218440</wp:posOffset>
            </wp:positionV>
            <wp:extent cx="3846195" cy="3944620"/>
            <wp:effectExtent l="19050" t="0" r="1905" b="0"/>
            <wp:wrapNone/>
            <wp:docPr id="10" name="Picture 5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4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95" cy="394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D33132" w:rsidP="00CE1C87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83072" behindDoc="0" locked="0" layoutInCell="1" allowOverlap="1">
                <wp:simplePos x="0" y="0"/>
                <wp:positionH relativeFrom="column">
                  <wp:posOffset>4327525</wp:posOffset>
                </wp:positionH>
                <wp:positionV relativeFrom="paragraph">
                  <wp:posOffset>280035</wp:posOffset>
                </wp:positionV>
                <wp:extent cx="2108200" cy="1092200"/>
                <wp:effectExtent l="0" t="4445" r="0" b="0"/>
                <wp:wrapNone/>
                <wp:docPr id="6642" name="Text Box 6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8200" cy="109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E3E17" w:rsidRDefault="006D19F0" w:rsidP="00CE1C87">
                            <w:p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FE3E17"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w:t xml:space="preserve">Slope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FF0000"/>
                                      <w:sz w:val="72"/>
                                      <w:szCs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FF0000"/>
                                      <w:sz w:val="72"/>
                                      <w:szCs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300" o:spid="_x0000_s1209" type="#_x0000_t202" style="position:absolute;margin-left:340.75pt;margin-top:22.05pt;width:166pt;height:86pt;z-index:252483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8T4vAIAAMg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" filled="f" stroked="f">
                <v:textbox>
                  <w:txbxContent>
                    <w:p w:rsidR="006D19F0" w:rsidRPr="00FE3E17" w:rsidRDefault="006D19F0" w:rsidP="00CE1C87">
                      <w:pPr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</w:pPr>
                      <w:r w:rsidRPr="00FE3E17">
                        <w:rPr>
                          <w:rFonts w:asciiTheme="minorHAnsi" w:hAnsiTheme="minorHAnsi"/>
                          <w:color w:val="FF0000"/>
                          <w:sz w:val="72"/>
                          <w:szCs w:val="72"/>
                        </w:rPr>
                        <w:t xml:space="preserve">Slope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FF0000"/>
                                <w:sz w:val="72"/>
                                <w:szCs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FF0000"/>
                                <w:sz w:val="72"/>
                                <w:szCs w:val="72"/>
                              </w:rPr>
                              <m:t>3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482048" behindDoc="0" locked="0" layoutInCell="1" allowOverlap="1">
                <wp:simplePos x="0" y="0"/>
                <wp:positionH relativeFrom="column">
                  <wp:posOffset>1049655</wp:posOffset>
                </wp:positionH>
                <wp:positionV relativeFrom="paragraph">
                  <wp:posOffset>130810</wp:posOffset>
                </wp:positionV>
                <wp:extent cx="1115060" cy="863600"/>
                <wp:effectExtent l="0" t="0" r="29845" b="62230"/>
                <wp:wrapNone/>
                <wp:docPr id="6633" name="Group 6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5060" cy="863600"/>
                          <a:chOff x="4432" y="8045"/>
                          <a:chExt cx="1756" cy="1360"/>
                        </a:xfrm>
                      </wpg:grpSpPr>
                      <wps:wsp>
                        <wps:cNvPr id="6634" name="AutoShape 629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27" y="8512"/>
                            <a:ext cx="16" cy="867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5" name="AutoShape 6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9" y="8479"/>
                            <a:ext cx="1249" cy="12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6" name="AutoShape 6294"/>
                        <wps:cNvCnPr>
                          <a:cxnSpLocks noChangeShapeType="1"/>
                        </wps:cNvCnPr>
                        <wps:spPr bwMode="auto">
                          <a:xfrm>
                            <a:off x="4967" y="8299"/>
                            <a:ext cx="3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7" name="AutoShape 6295"/>
                        <wps:cNvCnPr>
                          <a:cxnSpLocks noChangeShapeType="1"/>
                        </wps:cNvCnPr>
                        <wps:spPr bwMode="auto">
                          <a:xfrm>
                            <a:off x="5663" y="8306"/>
                            <a:ext cx="39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8" name="Text Box 6296"/>
                        <wps:cNvSpPr txBox="1">
                          <a:spLocks noChangeArrowheads="1"/>
                        </wps:cNvSpPr>
                        <wps:spPr bwMode="auto">
                          <a:xfrm>
                            <a:off x="5199" y="8045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3524D5" w:rsidRDefault="006D19F0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  <w:szCs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9" name="AutoShape 62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774" y="9164"/>
                            <a:ext cx="7" cy="24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diamond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0" name="AutoShape 6298"/>
                        <wps:cNvCnPr>
                          <a:cxnSpLocks noChangeShapeType="1"/>
                        </wps:cNvCnPr>
                        <wps:spPr bwMode="auto">
                          <a:xfrm flipV="1">
                            <a:off x="4765" y="8503"/>
                            <a:ext cx="0" cy="3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diamond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1" name="Text Box 629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8737"/>
                            <a:ext cx="637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3524D5" w:rsidRDefault="006D19F0" w:rsidP="00CE1C87">
                              <w:pPr>
                                <w:jc w:val="center"/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</w:pPr>
                              <w:r w:rsidRPr="003524D5">
                                <w:rPr>
                                  <w:rFonts w:asciiTheme="minorHAnsi" w:hAnsiTheme="minorHAnsi"/>
                                  <w:b/>
                                  <w:sz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91" o:spid="_x0000_s1210" style="position:absolute;margin-left:82.65pt;margin-top:10.3pt;width:87.8pt;height:68pt;z-index:252482048" coordorigin="4432,8045" coordsize="1756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">
                <v:shape id="AutoShape 6292" o:spid="_x0000_s1211" type="#_x0000_t32" style="position:absolute;left:4927;top:8512;width:16;height:8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" strokecolor="red" strokeweight="3pt">
                  <v:stroke endarrow="block"/>
                </v:shape>
                <v:shape id="AutoShape 6293" o:spid="_x0000_s1212" type="#_x0000_t32" style="position:absolute;left:4939;top:8479;width:1249;height:1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" strokecolor="red" strokeweight="3pt">
                  <v:stroke endarrow="block"/>
                </v:shape>
                <v:shape id="AutoShape 6294" o:spid="_x0000_s1213" type="#_x0000_t32" style="position:absolute;left:4967;top:8299;width:36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">
                  <v:stroke startarrow="diamond"/>
                </v:shape>
                <v:shape id="AutoShape 6295" o:spid="_x0000_s1214" type="#_x0000_t32" style="position:absolute;left:5663;top:8306;width:39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">
                  <v:stroke endarrow="diamond"/>
                </v:shape>
                <v:shape id="Text Box 6296" o:spid="_x0000_s1215" type="#_x0000_t202" style="position:absolute;left:5199;top:8045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" filled="f" stroked="f">
                  <v:textbox>
                    <w:txbxContent>
                      <w:p w:rsidR="006D19F0" w:rsidRPr="003524D5" w:rsidRDefault="006D19F0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</v:shape>
                <v:shape id="AutoShape 6297" o:spid="_x0000_s1216" type="#_x0000_t32" style="position:absolute;left:4774;top:9164;width:7;height:24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">
                  <v:stroke startarrow="diamond"/>
                </v:shape>
                <v:shape id="AutoShape 6298" o:spid="_x0000_s1217" type="#_x0000_t32" style="position:absolute;left:4765;top:8503;width:0;height:3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">
                  <v:stroke endarrow="diamond"/>
                </v:shape>
                <v:shape id="Text Box 6299" o:spid="_x0000_s1218" type="#_x0000_t202" style="position:absolute;left:4432;top:8737;width:637;height: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" filled="f" stroked="f">
                  <v:textbox>
                    <w:txbxContent>
                      <w:p w:rsidR="006D19F0" w:rsidRPr="003524D5" w:rsidRDefault="006D19F0" w:rsidP="00CE1C87">
                        <w:pPr>
                          <w:jc w:val="center"/>
                          <w:rPr>
                            <w:rFonts w:asciiTheme="minorHAnsi" w:hAnsiTheme="minorHAnsi"/>
                            <w:b/>
                            <w:sz w:val="32"/>
                          </w:rPr>
                        </w:pPr>
                        <w:r w:rsidRPr="003524D5">
                          <w:rPr>
                            <w:rFonts w:asciiTheme="minorHAnsi" w:hAnsiTheme="minorHAnsi"/>
                            <w:b/>
                            <w:sz w:val="32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Default="00CE1C87" w:rsidP="00CE1C87">
      <w:pPr>
        <w:rPr>
          <w:rFonts w:ascii="Calibri" w:hAnsi="Calibri"/>
          <w:sz w:val="60"/>
          <w:szCs w:val="60"/>
        </w:rPr>
      </w:pPr>
    </w:p>
    <w:p w:rsidR="00CE1C87" w:rsidRPr="000900A6" w:rsidRDefault="000900A6" w:rsidP="000900A6">
      <w:pPr>
        <w:pStyle w:val="BodyText"/>
        <w:jc w:val="center"/>
        <w:rPr>
          <w:rFonts w:ascii="Calibri" w:hAnsi="Calibri"/>
          <w:sz w:val="60"/>
          <w:szCs w:val="60"/>
        </w:rPr>
      </w:pPr>
      <w:r>
        <w:rPr>
          <w:rFonts w:asciiTheme="minorHAnsi" w:hAnsiTheme="minorHAnsi" w:cs="Arial"/>
          <w:iCs/>
          <w:sz w:val="60"/>
          <w:szCs w:val="60"/>
        </w:rPr>
        <w:t>The s</w:t>
      </w:r>
      <w:r w:rsidR="00CE1C87" w:rsidRPr="000900A6">
        <w:rPr>
          <w:rFonts w:asciiTheme="minorHAnsi" w:hAnsiTheme="minorHAnsi" w:cs="Arial"/>
          <w:iCs/>
          <w:sz w:val="60"/>
          <w:szCs w:val="60"/>
        </w:rPr>
        <w:t xml:space="preserve">lope </w:t>
      </w:r>
      <w:r w:rsidRPr="000900A6">
        <w:rPr>
          <w:rFonts w:asciiTheme="minorHAnsi" w:hAnsiTheme="minorHAnsi" w:cs="Arial"/>
          <w:iCs/>
          <w:sz w:val="60"/>
          <w:szCs w:val="60"/>
        </w:rPr>
        <w:t xml:space="preserve">indicates the </w:t>
      </w:r>
      <w:r>
        <w:rPr>
          <w:rFonts w:asciiTheme="minorHAnsi" w:hAnsiTheme="minorHAnsi" w:cs="Arial"/>
          <w:iCs/>
          <w:sz w:val="60"/>
          <w:szCs w:val="60"/>
        </w:rPr>
        <w:br/>
      </w:r>
      <w:r>
        <w:rPr>
          <w:rFonts w:ascii="Calibri" w:hAnsi="Calibri"/>
          <w:sz w:val="60"/>
          <w:szCs w:val="60"/>
        </w:rPr>
        <w:t>steepness of a line.</w:t>
      </w:r>
      <w:r w:rsidR="00CE1C87">
        <w:rPr>
          <w:rFonts w:asciiTheme="minorHAnsi" w:hAnsiTheme="minorHAnsi" w:cs="Arial"/>
          <w:iCs/>
          <w:sz w:val="60"/>
          <w:szCs w:val="60"/>
        </w:rPr>
        <w:br w:type="page"/>
      </w:r>
    </w:p>
    <w:p w:rsidR="002B3AE3" w:rsidRPr="007D4D47" w:rsidRDefault="002B3AE3" w:rsidP="00CC487D">
      <w:pPr>
        <w:pStyle w:val="Heading1"/>
      </w:pPr>
      <w:bookmarkStart w:id="81" w:name="slope_formula"/>
      <w:bookmarkEnd w:id="81"/>
      <w:r w:rsidRPr="007D4D47">
        <w:lastRenderedPageBreak/>
        <w:t>Slope Formula</w:t>
      </w:r>
    </w:p>
    <w:p w:rsidR="002B3AE3" w:rsidRPr="009228EA" w:rsidRDefault="002B3AE3" w:rsidP="002B3AE3">
      <w:pPr>
        <w:pStyle w:val="BodyText"/>
        <w:jc w:val="center"/>
        <w:rPr>
          <w:rFonts w:ascii="Calibri" w:hAnsi="Calibri" w:cs="Arial"/>
          <w:sz w:val="44"/>
          <w:szCs w:val="20"/>
        </w:rPr>
      </w:pPr>
    </w:p>
    <w:p w:rsidR="002B3AE3" w:rsidRPr="007D4D47" w:rsidRDefault="00492696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 xml:space="preserve"> The </w:t>
      </w:r>
      <w:r w:rsidR="002B3AE3" w:rsidRPr="007D4D47">
        <w:rPr>
          <w:rFonts w:ascii="Calibri" w:hAnsi="Calibri" w:cs="Arial"/>
          <w:sz w:val="60"/>
          <w:szCs w:val="60"/>
        </w:rPr>
        <w:t>ratio of vertical change to</w:t>
      </w:r>
    </w:p>
    <w:p w:rsidR="002B3AE3" w:rsidRDefault="002B3AE3" w:rsidP="002B3AE3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7D4D47">
        <w:rPr>
          <w:rFonts w:ascii="Calibri" w:hAnsi="Calibri" w:cs="Arial"/>
          <w:sz w:val="60"/>
          <w:szCs w:val="60"/>
        </w:rPr>
        <w:t>horizontal change</w:t>
      </w:r>
    </w:p>
    <w:p w:rsidR="002B3AE3" w:rsidRPr="00CB3A94" w:rsidRDefault="00D33132" w:rsidP="002B3AE3">
      <w:pPr>
        <w:pStyle w:val="BodyText"/>
        <w:jc w:val="center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noProof/>
          <w:szCs w:val="56"/>
        </w:rPr>
        <mc:AlternateContent>
          <mc:Choice Requires="wpg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655320</wp:posOffset>
                </wp:positionH>
                <wp:positionV relativeFrom="paragraph">
                  <wp:posOffset>128905</wp:posOffset>
                </wp:positionV>
                <wp:extent cx="4973320" cy="4022090"/>
                <wp:effectExtent l="70485" t="0" r="4445" b="37465"/>
                <wp:wrapNone/>
                <wp:docPr id="6616" name="Group 5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73320" cy="4022090"/>
                          <a:chOff x="2529" y="8106"/>
                          <a:chExt cx="7568" cy="5763"/>
                        </a:xfrm>
                      </wpg:grpSpPr>
                      <wpg:grpSp>
                        <wpg:cNvPr id="6617" name="Group 3804"/>
                        <wpg:cNvGrpSpPr>
                          <a:grpSpLocks/>
                        </wpg:cNvGrpSpPr>
                        <wpg:grpSpPr bwMode="auto">
                          <a:xfrm>
                            <a:off x="2529" y="8687"/>
                            <a:ext cx="7176" cy="5182"/>
                            <a:chOff x="2529" y="8091"/>
                            <a:chExt cx="7176" cy="5182"/>
                          </a:xfrm>
                        </wpg:grpSpPr>
                        <wps:wsp>
                          <wps:cNvPr id="6618" name="Text Box 3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35" y="10537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A9604C" w:rsidRDefault="006D19F0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19" name="Text Box 3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6" y="8458"/>
                              <a:ext cx="562" cy="6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A9604C" w:rsidRDefault="006D19F0" w:rsidP="002B3AE3">
                                <w:pPr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</w:pPr>
                                <w:r w:rsidRPr="00A9604C">
                                  <w:rPr>
                                    <w:rFonts w:ascii="Calibri" w:hAnsi="Calibri"/>
                                    <w:b/>
                                    <w:sz w:val="48"/>
                                    <w:szCs w:val="4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0" name="AutoShape 3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1" y="11659"/>
                              <a:ext cx="6678" cy="19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1" name="AutoShape 38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02" y="8091"/>
                              <a:ext cx="54" cy="5182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2" name="AutoShape 38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29" y="8708"/>
                              <a:ext cx="6284" cy="4171"/>
                            </a:xfrm>
                            <a:prstGeom prst="straightConnector1">
                              <a:avLst/>
                            </a:prstGeom>
                            <a:noFill/>
                            <a:ln w="412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3" name="Oval 3810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6" y="9106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4" name="Oval 38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175" y="10895"/>
                              <a:ext cx="239" cy="2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5" name="AutoShape 38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85" y="9221"/>
                              <a:ext cx="1" cy="1806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8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6" name="AutoShape 3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98" y="9230"/>
                              <a:ext cx="2705" cy="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7" name="Text Box 3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3" y="10942"/>
                              <a:ext cx="1732" cy="7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6E2EE5" w:rsidRDefault="006D19F0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8" name="Text Box 3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73" y="9131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6E2EE5" w:rsidRDefault="006D19F0" w:rsidP="002B3AE3"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(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x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 xml:space="preserve">, </w:t>
                                </w:r>
                                <w:r w:rsidRPr="006E2EE5">
                                  <w:rPr>
                                    <w:rFonts w:ascii="Calibri" w:hAnsi="Calibri"/>
                                    <w:i/>
                                    <w:sz w:val="48"/>
                                  </w:rPr>
                                  <w:t>y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6E2EE5">
                                  <w:rPr>
                                    <w:rFonts w:ascii="Calibri" w:hAnsi="Calibri"/>
                                    <w:sz w:val="48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29" name="Text Box 3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9" y="8568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84798A" w:rsidRDefault="006D19F0" w:rsidP="002B3AE3">
                                <w:pPr>
                                  <w:rPr>
                                    <w:b/>
                                    <w:color w:val="0000FF"/>
                                  </w:rPr>
                                </w:pP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00FF"/>
                                    <w:sz w:val="48"/>
                                  </w:rPr>
                                  <w:t>x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00FF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30" name="Text Box 38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2" y="9744"/>
                              <a:ext cx="1732" cy="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84798A" w:rsidRDefault="006D19F0" w:rsidP="002B3AE3">
                                <w:pPr>
                                  <w:rPr>
                                    <w:b/>
                                    <w:color w:val="008000"/>
                                  </w:rPr>
                                </w:pP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2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– 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i/>
                                    <w:color w:val="008000"/>
                                    <w:sz w:val="48"/>
                                  </w:rPr>
                                  <w:t>y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  <w:vertAlign w:val="subscript"/>
                                  </w:rPr>
                                  <w:t>1</w:t>
                                </w:r>
                                <w:r w:rsidRPr="0084798A">
                                  <w:rPr>
                                    <w:rFonts w:ascii="Calibri" w:hAnsi="Calibri"/>
                                    <w:b/>
                                    <w:color w:val="008000"/>
                                    <w:sz w:val="48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31" name="Text Box 5311"/>
                        <wps:cNvSpPr txBox="1">
                          <a:spLocks noChangeArrowheads="1"/>
                        </wps:cNvSpPr>
                        <wps:spPr bwMode="auto">
                          <a:xfrm>
                            <a:off x="9326" y="11952"/>
                            <a:ext cx="77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2" name="Text Box 5312"/>
                        <wps:cNvSpPr txBox="1">
                          <a:spLocks noChangeArrowheads="1"/>
                        </wps:cNvSpPr>
                        <wps:spPr bwMode="auto">
                          <a:xfrm>
                            <a:off x="3419" y="8106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6D19F0" w:rsidP="0048685F">
                              <w:pPr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</w:pPr>
                              <w:r w:rsidRPr="00160A15">
                                <w:rPr>
                                  <w:rFonts w:ascii="Calibri" w:hAnsi="Calibri" w:cs="Tahoma"/>
                                  <w:b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57" o:spid="_x0000_s1219" style="position:absolute;left:0;text-align:left;margin-left:51.6pt;margin-top:10.15pt;width:391.6pt;height:316.7pt;z-index:251841536" coordorigin="2529,8106" coordsize="7568,5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">
                <v:group id="Group 3804" o:spid="_x0000_s1220" style="position:absolute;left:2529;top:8687;width:7176;height:5182" coordorigin="2529,8091" coordsize="7176,51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">
                  <v:shape id="Text Box 3805" o:spid="_x0000_s1221" type="#_x0000_t202" style="position:absolute;left:4635;top:10537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" filled="f" stroked="f">
                    <v:textbox>
                      <w:txbxContent>
                        <w:p w:rsidR="006D19F0" w:rsidRPr="00A9604C" w:rsidRDefault="006D19F0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06" o:spid="_x0000_s1222" type="#_x0000_t202" style="position:absolute;left:7646;top:8458;width:562;height:6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" filled="f" stroked="f">
                    <v:textbox>
                      <w:txbxContent>
                        <w:p w:rsidR="006D19F0" w:rsidRPr="00A9604C" w:rsidRDefault="006D19F0" w:rsidP="002B3AE3">
                          <w:pPr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</w:pPr>
                          <w:r w:rsidRPr="00A9604C">
                            <w:rPr>
                              <w:rFonts w:ascii="Calibri" w:hAnsi="Calibri"/>
                              <w:b/>
                              <w:sz w:val="48"/>
                              <w:szCs w:val="40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3807" o:spid="_x0000_s1223" type="#_x0000_t32" style="position:absolute;left:2621;top:11659;width:6678;height: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" strokeweight="3pt">
                    <v:stroke startarrow="block" endarrow="block"/>
                  </v:shape>
                  <v:shape id="AutoShape 3808" o:spid="_x0000_s1224" type="#_x0000_t32" style="position:absolute;left:3602;top:8091;width:54;height:518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" strokeweight="3pt">
                    <v:stroke startarrow="block" endarrow="block"/>
                  </v:shape>
                  <v:shape id="AutoShape 3809" o:spid="_x0000_s1225" type="#_x0000_t32" style="position:absolute;left:2529;top:8708;width:6284;height:417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" strokeweight="3.25pt">
                    <v:stroke startarrow="block" endarrow="block"/>
                  </v:shape>
                  <v:oval id="Oval 3810" o:spid="_x0000_s1226" style="position:absolute;left:7906;top:9106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" fillcolor="black"/>
                  <v:oval id="Oval 3811" o:spid="_x0000_s1227" style="position:absolute;left:5175;top:10895;width:239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" fillcolor="black"/>
                  <v:shape id="AutoShape 3812" o:spid="_x0000_s1228" type="#_x0000_t32" style="position:absolute;left:5285;top:9221;width:1;height:180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" strokecolor="green" strokeweight="3pt">
                    <v:stroke endarrow="block"/>
                  </v:shape>
                  <v:shape id="AutoShape 3813" o:spid="_x0000_s1229" type="#_x0000_t32" style="position:absolute;left:5298;top:9230;width:270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" strokecolor="blue" strokeweight="3pt">
                    <v:stroke endarrow="block"/>
                  </v:shape>
                  <v:shape id="Text Box 3814" o:spid="_x0000_s1230" type="#_x0000_t202" style="position:absolute;left:5243;top:10942;width:1732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" filled="f" stroked="f">
                    <v:textbox>
                      <w:txbxContent>
                        <w:p w:rsidR="006D19F0" w:rsidRPr="006E2EE5" w:rsidRDefault="006D19F0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proofErr w:type="gramStart"/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proofErr w:type="gramEnd"/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1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5" o:spid="_x0000_s1231" type="#_x0000_t202" style="position:absolute;left:7973;top:9131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" filled="f" stroked="f">
                    <v:textbox>
                      <w:txbxContent>
                        <w:p w:rsidR="006D19F0" w:rsidRPr="006E2EE5" w:rsidRDefault="006D19F0" w:rsidP="002B3AE3"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(</w:t>
                          </w:r>
                          <w:proofErr w:type="gramStart"/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x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proofErr w:type="gramEnd"/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 xml:space="preserve">, </w:t>
                          </w:r>
                          <w:r w:rsidRPr="006E2EE5">
                            <w:rPr>
                              <w:rFonts w:ascii="Calibri" w:hAnsi="Calibri"/>
                              <w:i/>
                              <w:sz w:val="48"/>
                            </w:rPr>
                            <w:t>y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  <w:vertAlign w:val="subscript"/>
                            </w:rPr>
                            <w:t>2</w:t>
                          </w:r>
                          <w:r w:rsidRPr="006E2EE5">
                            <w:rPr>
                              <w:rFonts w:ascii="Calibri" w:hAnsi="Calibri"/>
                              <w:sz w:val="48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816" o:spid="_x0000_s1232" type="#_x0000_t202" style="position:absolute;left:5859;top:8568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" filled="f" stroked="f">
                    <v:textbox>
                      <w:txbxContent>
                        <w:p w:rsidR="006D19F0" w:rsidRPr="0084798A" w:rsidRDefault="006D19F0" w:rsidP="002B3AE3">
                          <w:pPr>
                            <w:rPr>
                              <w:b/>
                              <w:color w:val="0000FF"/>
                            </w:rPr>
                          </w:pPr>
                          <w:proofErr w:type="gramStart"/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2</w:t>
                          </w:r>
                          <w:proofErr w:type="gramEnd"/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00FF"/>
                              <w:sz w:val="48"/>
                            </w:rPr>
                            <w:t>x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00FF"/>
                              <w:sz w:val="4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817" o:spid="_x0000_s1233" type="#_x0000_t202" style="position:absolute;left:3842;top:9744;width:1732;height:7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" filled="f" stroked="f">
                    <v:textbox>
                      <w:txbxContent>
                        <w:p w:rsidR="006D19F0" w:rsidRPr="0084798A" w:rsidRDefault="006D19F0" w:rsidP="002B3AE3">
                          <w:pPr>
                            <w:rPr>
                              <w:b/>
                              <w:color w:val="008000"/>
                            </w:rPr>
                          </w:pP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2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– </w:t>
                          </w:r>
                          <w:r w:rsidRPr="0084798A">
                            <w:rPr>
                              <w:rFonts w:ascii="Calibri" w:hAnsi="Calibri"/>
                              <w:b/>
                              <w:i/>
                              <w:color w:val="008000"/>
                              <w:sz w:val="48"/>
                            </w:rPr>
                            <w:t>y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  <w:vertAlign w:val="subscript"/>
                            </w:rPr>
                            <w:t>1</w:t>
                          </w:r>
                          <w:r w:rsidRPr="0084798A">
                            <w:rPr>
                              <w:rFonts w:ascii="Calibri" w:hAnsi="Calibri"/>
                              <w:b/>
                              <w:color w:val="008000"/>
                              <w:sz w:val="48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Text Box 5311" o:spid="_x0000_s1234" type="#_x0000_t202" style="position:absolute;left:9326;top:11952;width:77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" filled="f" stroked="f">
                  <v:textbox>
                    <w:txbxContent>
                      <w:p w:rsidR="006D19F0" w:rsidRPr="00160A15" w:rsidRDefault="006D19F0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5312" o:spid="_x0000_s1235" type="#_x0000_t202" style="position:absolute;left:3419;top:8106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" filled="f" stroked="f">
                  <v:textbox>
                    <w:txbxContent>
                      <w:p w:rsidR="006D19F0" w:rsidRPr="00160A15" w:rsidRDefault="006D19F0" w:rsidP="0048685F">
                        <w:pPr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</w:pPr>
                        <w:proofErr w:type="gramStart"/>
                        <w:r w:rsidRPr="00160A15">
                          <w:rPr>
                            <w:rFonts w:ascii="Calibri" w:hAnsi="Calibri" w:cs="Tahoma"/>
                            <w:b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492696" w:rsidRPr="00492696" w:rsidRDefault="00492696" w:rsidP="00CB3A94">
      <w:pPr>
        <w:pStyle w:val="BodyText"/>
        <w:tabs>
          <w:tab w:val="center" w:pos="2430"/>
          <w:tab w:val="left" w:pos="6306"/>
        </w:tabs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Cs w:val="56"/>
        </w:rPr>
        <w:tab/>
      </w:r>
      <w:r w:rsidRPr="00492696">
        <w:rPr>
          <w:rFonts w:ascii="Calibri" w:hAnsi="Calibri" w:cs="Arial"/>
          <w:sz w:val="60"/>
          <w:szCs w:val="60"/>
        </w:rPr>
        <w:t xml:space="preserve"> </w:t>
      </w: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492696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Cs w:val="56"/>
        </w:rPr>
      </w:pPr>
    </w:p>
    <w:p w:rsidR="00492696" w:rsidRDefault="0084798A" w:rsidP="002B3AE3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2088832" behindDoc="0" locked="0" layoutInCell="1" allowOverlap="1">
            <wp:simplePos x="0" y="0"/>
            <wp:positionH relativeFrom="column">
              <wp:posOffset>2671998</wp:posOffset>
            </wp:positionH>
            <wp:positionV relativeFrom="paragraph">
              <wp:posOffset>199044</wp:posOffset>
            </wp:positionV>
            <wp:extent cx="3638550" cy="1092530"/>
            <wp:effectExtent l="19050" t="0" r="0" b="0"/>
            <wp:wrapNone/>
            <wp:docPr id="5860" name="Picture 5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0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0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798A" w:rsidRDefault="0084798A" w:rsidP="0084798A">
      <w:pPr>
        <w:tabs>
          <w:tab w:val="center" w:pos="-3420"/>
          <w:tab w:val="center" w:pos="-3240"/>
          <w:tab w:val="center" w:pos="360"/>
        </w:tabs>
        <w:spacing w:after="120" w:line="276" w:lineRule="auto"/>
        <w:rPr>
          <w:rFonts w:ascii="Calibri" w:hAnsi="Calibri" w:cs="Arial"/>
          <w:sz w:val="72"/>
          <w:szCs w:val="60"/>
        </w:rPr>
      </w:pPr>
      <w:r>
        <w:rPr>
          <w:rFonts w:ascii="Calibri" w:hAnsi="Calibri" w:cs="Arial"/>
          <w:sz w:val="72"/>
          <w:szCs w:val="60"/>
        </w:rPr>
        <w:tab/>
      </w:r>
      <w:r>
        <w:rPr>
          <w:rFonts w:ascii="Calibri" w:hAnsi="Calibri" w:cs="Arial"/>
          <w:sz w:val="72"/>
          <w:szCs w:val="60"/>
        </w:rPr>
        <w:tab/>
      </w:r>
      <w:r w:rsidR="00CB3A94" w:rsidRPr="00CB3A94">
        <w:rPr>
          <w:rFonts w:ascii="Calibri" w:hAnsi="Calibri" w:cs="Arial"/>
          <w:sz w:val="72"/>
          <w:szCs w:val="60"/>
        </w:rPr>
        <w:t xml:space="preserve">slope = </w:t>
      </w:r>
      <w:r w:rsidR="00CB3A94" w:rsidRPr="00F554CE">
        <w:rPr>
          <w:rFonts w:ascii="Calibri" w:hAnsi="Calibri" w:cs="Arial"/>
          <w:i/>
          <w:sz w:val="72"/>
          <w:szCs w:val="60"/>
        </w:rPr>
        <w:t>m</w:t>
      </w:r>
      <w:r w:rsidR="00CB3A94" w:rsidRPr="00CB3A94">
        <w:rPr>
          <w:rFonts w:ascii="Calibri" w:hAnsi="Calibri" w:cs="Arial"/>
          <w:sz w:val="72"/>
          <w:szCs w:val="60"/>
        </w:rPr>
        <w:t xml:space="preserve"> =          </w:t>
      </w:r>
    </w:p>
    <w:p w:rsidR="00F554CE" w:rsidRPr="004B0E8C" w:rsidRDefault="002B3AE3" w:rsidP="00F554CE">
      <w:pPr>
        <w:pStyle w:val="Heading1"/>
        <w:rPr>
          <w:szCs w:val="56"/>
        </w:rPr>
      </w:pPr>
      <w:r w:rsidRPr="007D4D47">
        <w:rPr>
          <w:szCs w:val="56"/>
        </w:rPr>
        <w:br w:type="page"/>
      </w:r>
      <w:bookmarkStart w:id="82" w:name="slopes_lines"/>
      <w:bookmarkEnd w:id="82"/>
      <w:r w:rsidR="00F554CE" w:rsidRPr="003F0C4A">
        <w:lastRenderedPageBreak/>
        <w:t>Slopes of Lines</w:t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Cs w:val="56"/>
        </w:rPr>
      </w:pPr>
      <w:r>
        <w:rPr>
          <w:rFonts w:ascii="Calibri" w:hAnsi="Calibri" w:cs="Arial"/>
          <w:noProof/>
        </w:rPr>
        <mc:AlternateContent>
          <mc:Choice Requires="wps">
            <w:drawing>
              <wp:anchor distT="0" distB="0" distL="114300" distR="114300" simplePos="0" relativeHeight="253218816" behindDoc="0" locked="0" layoutInCell="1" allowOverlap="1" wp14:anchorId="2CA36EF2" wp14:editId="14E3FDE1">
                <wp:simplePos x="0" y="0"/>
                <wp:positionH relativeFrom="column">
                  <wp:posOffset>-228592</wp:posOffset>
                </wp:positionH>
                <wp:positionV relativeFrom="paragraph">
                  <wp:posOffset>396586</wp:posOffset>
                </wp:positionV>
                <wp:extent cx="3344545" cy="6251946"/>
                <wp:effectExtent l="0" t="0" r="0" b="0"/>
                <wp:wrapNone/>
                <wp:docPr id="6490" name="Text Box 4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4545" cy="6251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0000"/>
                                <w:sz w:val="60"/>
                                <w:szCs w:val="60"/>
                              </w:rPr>
                              <w:t>p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w:t>posi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3333FF"/>
                                <w:sz w:val="60"/>
                                <w:szCs w:val="60"/>
                              </w:rPr>
                              <w:t>n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00CC"/>
                                <w:sz w:val="60"/>
                                <w:szCs w:val="60"/>
                              </w:rPr>
                              <w:t>negative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144"/>
                                <w:szCs w:val="60"/>
                              </w:rPr>
                            </w:pP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Vertical 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FF3399"/>
                                <w:sz w:val="60"/>
                                <w:szCs w:val="60"/>
                              </w:rPr>
                              <w:t>s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has an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FF00FF"/>
                                <w:sz w:val="60"/>
                                <w:szCs w:val="60"/>
                              </w:rPr>
                              <w:t>undefined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52"/>
                                <w:szCs w:val="60"/>
                              </w:rPr>
                            </w:pP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orizontal line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b/>
                                <w:i/>
                                <w:color w:val="00B050"/>
                                <w:sz w:val="60"/>
                                <w:szCs w:val="60"/>
                              </w:rPr>
                              <w:t>t</w:t>
                            </w:r>
                            <w:r w:rsidRPr="00917866">
                              <w:rPr>
                                <w:rFonts w:asciiTheme="minorHAnsi" w:hAnsiTheme="minorHAnsi" w:cs="Arial"/>
                                <w:i/>
                                <w:color w:val="00B050"/>
                                <w:sz w:val="60"/>
                                <w:szCs w:val="60"/>
                              </w:rPr>
                              <w:t xml:space="preserve"> </w:t>
                            </w:r>
                          </w:p>
                          <w:p w:rsidR="006D19F0" w:rsidRPr="00917866" w:rsidRDefault="006D19F0" w:rsidP="00F554CE">
                            <w:pPr>
                              <w:jc w:val="center"/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</w:pP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has a </w:t>
                            </w:r>
                            <w:r w:rsidRPr="00917866">
                              <w:rPr>
                                <w:rFonts w:asciiTheme="minorHAnsi" w:hAnsiTheme="minorHAnsi" w:cs="Arial"/>
                                <w:color w:val="00B050"/>
                                <w:sz w:val="60"/>
                                <w:szCs w:val="60"/>
                              </w:rPr>
                              <w:t>zero</w:t>
                            </w:r>
                            <w:r w:rsidRPr="00917866"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w:t xml:space="preserve"> slop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A36EF2" id="Text Box 4967" o:spid="_x0000_s1236" type="#_x0000_t202" style="position:absolute;left:0;text-align:left;margin-left:-18pt;margin-top:31.25pt;width:263.35pt;height:492.3pt;z-index:2532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KA5vQIAAMg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" filled="f" stroked="f">
                <v:textbox>
                  <w:txbxContent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0000"/>
                          <w:sz w:val="60"/>
                          <w:szCs w:val="60"/>
                        </w:rPr>
                        <w:t>p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FF0000"/>
                          <w:sz w:val="60"/>
                          <w:szCs w:val="60"/>
                        </w:rPr>
                        <w:t>posi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3333FF"/>
                          <w:sz w:val="60"/>
                          <w:szCs w:val="60"/>
                        </w:rPr>
                        <w:t>n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sz w:val="60"/>
                          <w:szCs w:val="60"/>
                        </w:rPr>
                        <w:t xml:space="preserve"> 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0000CC"/>
                          <w:sz w:val="60"/>
                          <w:szCs w:val="60"/>
                        </w:rPr>
                        <w:t>negative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144"/>
                          <w:szCs w:val="60"/>
                        </w:rPr>
                      </w:pP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Vertical </w:t>
                      </w:r>
                      <w:proofErr w:type="spell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FF3399"/>
                          <w:sz w:val="60"/>
                          <w:szCs w:val="60"/>
                        </w:rPr>
                        <w:t>s</w:t>
                      </w:r>
                      <w:proofErr w:type="spell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has an </w:t>
                      </w:r>
                      <w:r w:rsidRPr="00917866">
                        <w:rPr>
                          <w:rFonts w:asciiTheme="minorHAnsi" w:hAnsiTheme="minorHAnsi" w:cs="Arial"/>
                          <w:color w:val="FF00FF"/>
                          <w:sz w:val="60"/>
                          <w:szCs w:val="60"/>
                        </w:rPr>
                        <w:t>undefined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52"/>
                          <w:szCs w:val="60"/>
                        </w:rPr>
                      </w:pP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</w:pP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Horizontal line </w:t>
                      </w:r>
                      <w:r w:rsidRPr="00917866">
                        <w:rPr>
                          <w:rFonts w:asciiTheme="minorHAnsi" w:hAnsiTheme="minorHAnsi" w:cs="Arial"/>
                          <w:b/>
                          <w:i/>
                          <w:color w:val="00B050"/>
                          <w:sz w:val="60"/>
                          <w:szCs w:val="60"/>
                        </w:rPr>
                        <w:t>t</w:t>
                      </w:r>
                      <w:r w:rsidRPr="00917866">
                        <w:rPr>
                          <w:rFonts w:asciiTheme="minorHAnsi" w:hAnsiTheme="minorHAnsi" w:cs="Arial"/>
                          <w:i/>
                          <w:color w:val="00B050"/>
                          <w:sz w:val="60"/>
                          <w:szCs w:val="60"/>
                        </w:rPr>
                        <w:t xml:space="preserve"> </w:t>
                      </w:r>
                    </w:p>
                    <w:p w:rsidR="006D19F0" w:rsidRPr="00917866" w:rsidRDefault="006D19F0" w:rsidP="00F554CE">
                      <w:pPr>
                        <w:jc w:val="center"/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</w:pPr>
                      <w:proofErr w:type="gramStart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>has</w:t>
                      </w:r>
                      <w:proofErr w:type="gramEnd"/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a </w:t>
                      </w:r>
                      <w:r w:rsidRPr="00917866">
                        <w:rPr>
                          <w:rFonts w:asciiTheme="minorHAnsi" w:hAnsiTheme="minorHAnsi" w:cs="Arial"/>
                          <w:color w:val="00B050"/>
                          <w:sz w:val="60"/>
                          <w:szCs w:val="60"/>
                        </w:rPr>
                        <w:t>zero</w:t>
                      </w:r>
                      <w:r w:rsidRPr="00917866">
                        <w:rPr>
                          <w:rFonts w:asciiTheme="minorHAnsi" w:hAnsiTheme="minorHAnsi" w:cs="Arial"/>
                          <w:sz w:val="60"/>
                          <w:szCs w:val="60"/>
                        </w:rPr>
                        <w:t xml:space="preserve"> slop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</w:rPr>
        <w:drawing>
          <wp:anchor distT="0" distB="0" distL="114300" distR="114300" simplePos="0" relativeHeight="253219840" behindDoc="1" locked="0" layoutInCell="1" allowOverlap="1" wp14:anchorId="098F4A8D" wp14:editId="592BC456">
            <wp:simplePos x="0" y="0"/>
            <wp:positionH relativeFrom="column">
              <wp:posOffset>3038475</wp:posOffset>
            </wp:positionH>
            <wp:positionV relativeFrom="paragraph">
              <wp:posOffset>172085</wp:posOffset>
            </wp:positionV>
            <wp:extent cx="3854450" cy="3141980"/>
            <wp:effectExtent l="19050" t="0" r="0" b="0"/>
            <wp:wrapTight wrapText="bothSides">
              <wp:wrapPolygon edited="0">
                <wp:start x="-107" y="0"/>
                <wp:lineTo x="-107" y="21478"/>
                <wp:lineTo x="21564" y="21478"/>
                <wp:lineTo x="21564" y="0"/>
                <wp:lineTo x="-107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0" cy="3141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NormalWeb"/>
        <w:tabs>
          <w:tab w:val="left" w:pos="1905"/>
        </w:tabs>
        <w:rPr>
          <w:rFonts w:ascii="Calibri" w:hAnsi="Calibri" w:cs="Arial"/>
        </w:rPr>
      </w:pPr>
      <w:r w:rsidRPr="00E61683">
        <w:rPr>
          <w:rFonts w:ascii="Calibri" w:hAnsi="Calibri" w:cs="Arial"/>
        </w:rPr>
        <w:tab/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3220864" behindDoc="1" locked="0" layoutInCell="1" allowOverlap="1" wp14:anchorId="7F17EB29" wp14:editId="53A56E84">
            <wp:simplePos x="0" y="0"/>
            <wp:positionH relativeFrom="column">
              <wp:posOffset>3145155</wp:posOffset>
            </wp:positionH>
            <wp:positionV relativeFrom="paragraph">
              <wp:posOffset>445135</wp:posOffset>
            </wp:positionV>
            <wp:extent cx="3763645" cy="3125470"/>
            <wp:effectExtent l="19050" t="0" r="8255" b="0"/>
            <wp:wrapTight wrapText="bothSides">
              <wp:wrapPolygon edited="0">
                <wp:start x="-109" y="0"/>
                <wp:lineTo x="-109" y="21460"/>
                <wp:lineTo x="21647" y="21460"/>
                <wp:lineTo x="21647" y="0"/>
                <wp:lineTo x="-109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3645" cy="312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F554CE" w:rsidRPr="00E61683" w:rsidRDefault="00F554CE" w:rsidP="00F554CE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2B3AE3" w:rsidRPr="00CC487D" w:rsidRDefault="00F554CE" w:rsidP="00F554CE">
      <w:pPr>
        <w:pStyle w:val="Heading1"/>
        <w:rPr>
          <w:sz w:val="120"/>
          <w:szCs w:val="120"/>
        </w:rPr>
      </w:pPr>
      <w:r w:rsidRPr="00E61683">
        <w:rPr>
          <w:sz w:val="112"/>
          <w:szCs w:val="112"/>
        </w:rPr>
        <w:br w:type="page"/>
      </w:r>
      <w:bookmarkStart w:id="83" w:name="perpendicular_lines"/>
      <w:r w:rsidR="008C2A06" w:rsidRPr="00CC487D">
        <w:rPr>
          <w:sz w:val="120"/>
          <w:szCs w:val="120"/>
        </w:rPr>
        <w:lastRenderedPageBreak/>
        <w:t>Perpendicular Lines</w:t>
      </w:r>
      <w:bookmarkEnd w:id="83"/>
    </w:p>
    <w:p w:rsidR="008C2A06" w:rsidRDefault="00951707" w:rsidP="008C2A06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Lines that intersect to form a right angle</w:t>
      </w:r>
    </w:p>
    <w:p w:rsidR="002B3AE3" w:rsidRPr="00A80D6D" w:rsidRDefault="00A80D6D" w:rsidP="002B3AE3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A80D6D">
        <w:rPr>
          <w:rFonts w:ascii="Calibri" w:hAnsi="Calibri" w:cs="Arial"/>
          <w:noProof/>
          <w:sz w:val="52"/>
          <w:szCs w:val="56"/>
        </w:rPr>
        <w:drawing>
          <wp:anchor distT="0" distB="0" distL="114300" distR="114300" simplePos="0" relativeHeight="252743680" behindDoc="1" locked="0" layoutInCell="1" allowOverlap="1">
            <wp:simplePos x="0" y="0"/>
            <wp:positionH relativeFrom="column">
              <wp:posOffset>999490</wp:posOffset>
            </wp:positionH>
            <wp:positionV relativeFrom="paragraph">
              <wp:posOffset>67945</wp:posOffset>
            </wp:positionV>
            <wp:extent cx="4311015" cy="3707130"/>
            <wp:effectExtent l="19050" t="0" r="0" b="0"/>
            <wp:wrapTight wrapText="bothSides">
              <wp:wrapPolygon edited="0">
                <wp:start x="-95" y="0"/>
                <wp:lineTo x="-95" y="21533"/>
                <wp:lineTo x="21571" y="21533"/>
                <wp:lineTo x="21571" y="0"/>
                <wp:lineTo x="-95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015" cy="3707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1707" w:rsidRPr="00A80D6D" w:rsidRDefault="00951707" w:rsidP="00951707">
      <w:pPr>
        <w:pStyle w:val="BodyText"/>
        <w:jc w:val="center"/>
        <w:rPr>
          <w:rFonts w:ascii="Calibri" w:hAnsi="Calibri" w:cs="Arial"/>
          <w:szCs w:val="60"/>
        </w:rPr>
      </w:pPr>
    </w:p>
    <w:p w:rsidR="00BE2C62" w:rsidRDefault="00951707" w:rsidP="00951707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C2A06">
        <w:rPr>
          <w:rFonts w:ascii="Calibri" w:hAnsi="Calibri" w:cs="Arial"/>
          <w:sz w:val="60"/>
          <w:szCs w:val="60"/>
        </w:rPr>
        <w:t xml:space="preserve">Perpendicular lines </w:t>
      </w:r>
      <w:r>
        <w:rPr>
          <w:rFonts w:ascii="Calibri" w:hAnsi="Calibri" w:cs="Arial"/>
          <w:sz w:val="60"/>
          <w:szCs w:val="60"/>
        </w:rPr>
        <w:t xml:space="preserve">(not parallel to either of the axes) </w:t>
      </w:r>
      <w:r w:rsidRPr="008C2A06">
        <w:rPr>
          <w:rFonts w:ascii="Calibri" w:hAnsi="Calibri" w:cs="Arial"/>
          <w:sz w:val="60"/>
          <w:szCs w:val="60"/>
        </w:rPr>
        <w:t xml:space="preserve">have slopes whose </w:t>
      </w:r>
    </w:p>
    <w:p w:rsidR="00951707" w:rsidRPr="008C2A06" w:rsidRDefault="00951707" w:rsidP="00951707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C2A06">
        <w:rPr>
          <w:rFonts w:ascii="Calibri" w:hAnsi="Calibri" w:cs="Arial"/>
          <w:sz w:val="60"/>
          <w:szCs w:val="60"/>
        </w:rPr>
        <w:t>product is -1.</w:t>
      </w:r>
    </w:p>
    <w:p w:rsidR="002B3AE3" w:rsidRPr="00951707" w:rsidRDefault="00D33132" w:rsidP="002B3AE3">
      <w:pPr>
        <w:pStyle w:val="BodyText"/>
        <w:jc w:val="center"/>
        <w:rPr>
          <w:rFonts w:ascii="Calibri" w:hAnsi="Calibri" w:cs="Arial"/>
          <w:sz w:val="48"/>
          <w:szCs w:val="96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s">
            <w:drawing>
              <wp:anchor distT="0" distB="0" distL="114300" distR="114300" simplePos="0" relativeHeight="251538944" behindDoc="0" locked="0" layoutInCell="1" allowOverlap="1">
                <wp:simplePos x="0" y="0"/>
                <wp:positionH relativeFrom="column">
                  <wp:posOffset>-173355</wp:posOffset>
                </wp:positionH>
                <wp:positionV relativeFrom="paragraph">
                  <wp:posOffset>53340</wp:posOffset>
                </wp:positionV>
                <wp:extent cx="6913245" cy="1905635"/>
                <wp:effectExtent l="3810" t="0" r="0" b="0"/>
                <wp:wrapNone/>
                <wp:docPr id="6614" name="Text Box 3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13245" cy="190563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274DB" w:rsidRDefault="006D19F0" w:rsidP="002B3AE3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6D19F0" w:rsidRPr="00D274DB" w:rsidRDefault="006D19F0" w:rsidP="002B3AE3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 w:rsidRPr="00577875">
                              <w:rPr>
                                <w:rFonts w:ascii="Calibri" w:hAnsi="Calibri" w:cs="Arial"/>
                                <w:color w:val="00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577875">
                              <w:rPr>
                                <w:rFonts w:ascii="Calibri" w:hAnsi="Calibri" w:cs="Arial"/>
                                <w:color w:val="FF0000"/>
                                <w:sz w:val="56"/>
                                <w:szCs w:val="56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color w:val="FF0000"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color w:val="FF0000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6D19F0" w:rsidRPr="00D274DB" w:rsidRDefault="006D19F0" w:rsidP="002B3AE3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-2 ∙</w:t>
                            </w:r>
                            <w:r w:rsidRPr="00FC5784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 w:cs="Arial"/>
                                      <w:i/>
                                      <w:sz w:val="60"/>
                                      <w:szCs w:val="6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 w:cs="Arial"/>
                                      <w:sz w:val="60"/>
                                      <w:szCs w:val="6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= -1, therefore,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0000FF"/>
                                <w:sz w:val="56"/>
                                <w:szCs w:val="56"/>
                              </w:rPr>
                              <w:t>n</w:t>
                            </w:r>
                            <w:r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511F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is perpendicular to</w:t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577875">
                              <w:rPr>
                                <w:rFonts w:ascii="Calibri" w:hAnsi="Calibri" w:cs="Arial"/>
                                <w:i/>
                                <w:color w:val="FF0000"/>
                                <w:sz w:val="56"/>
                                <w:szCs w:val="56"/>
                              </w:rPr>
                              <w:t>p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93" o:spid="_x0000_s1237" type="#_x0000_t202" style="position:absolute;left:0;text-align:left;margin-left:-13.65pt;margin-top:4.2pt;width:544.35pt;height:150.05pt;z-index:25153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" fillcolor="#d8d8d8" stroked="f">
                <v:textbox>
                  <w:txbxContent>
                    <w:p w:rsidR="006D19F0" w:rsidRPr="00D274DB" w:rsidRDefault="006D19F0" w:rsidP="002B3AE3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6D19F0" w:rsidRPr="00D274DB" w:rsidRDefault="006D19F0" w:rsidP="002B3AE3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 w:rsidRPr="00577875">
                        <w:rPr>
                          <w:rFonts w:ascii="Calibri" w:hAnsi="Calibri" w:cs="Arial"/>
                          <w:color w:val="00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577875">
                        <w:rPr>
                          <w:rFonts w:ascii="Calibri" w:hAnsi="Calibri" w:cs="Arial"/>
                          <w:color w:val="FF0000"/>
                          <w:sz w:val="56"/>
                          <w:szCs w:val="56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color w:val="FF0000"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color w:val="FF0000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6D19F0" w:rsidRPr="00D274DB" w:rsidRDefault="006D19F0" w:rsidP="002B3AE3">
                      <w:pPr>
                        <w:jc w:val="center"/>
                        <w:rPr>
                          <w:rFonts w:ascii="Calibri" w:hAnsi="Calibri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-2 ∙</w:t>
                      </w:r>
                      <w:r w:rsidRPr="00FC5784">
                        <w:rPr>
                          <w:rFonts w:ascii="Calibri" w:hAnsi="Calibri" w:cs="Arial"/>
                          <w:sz w:val="60"/>
                          <w:szCs w:val="60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 w:cs="Arial"/>
                                <w:i/>
                                <w:sz w:val="60"/>
                                <w:szCs w:val="60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 w:cs="Arial"/>
                                <w:sz w:val="60"/>
                                <w:szCs w:val="60"/>
                              </w:rPr>
                              <m:t>2</m:t>
                            </m:r>
                          </m:den>
                        </m:f>
                      </m:oMath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= -1, therefore,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0000FF"/>
                          <w:sz w:val="56"/>
                          <w:szCs w:val="56"/>
                        </w:rPr>
                        <w:t>n</w:t>
                      </w:r>
                      <w:r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5511FB">
                        <w:rPr>
                          <w:rFonts w:ascii="Calibri" w:hAnsi="Calibri" w:cs="Arial"/>
                          <w:sz w:val="56"/>
                          <w:szCs w:val="56"/>
                        </w:rPr>
                        <w:t>is perpendicular to</w:t>
                      </w:r>
                      <w:r>
                        <w:rPr>
                          <w:rFonts w:ascii="Calibri" w:hAnsi="Calibr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577875">
                        <w:rPr>
                          <w:rFonts w:ascii="Calibri" w:hAnsi="Calibri" w:cs="Arial"/>
                          <w:i/>
                          <w:color w:val="FF0000"/>
                          <w:sz w:val="56"/>
                          <w:szCs w:val="56"/>
                        </w:rPr>
                        <w:t>p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2B3AE3" w:rsidRPr="007D4D47" w:rsidRDefault="002B3AE3" w:rsidP="002B3AE3">
      <w:pPr>
        <w:pStyle w:val="BodyText"/>
        <w:jc w:val="center"/>
        <w:rPr>
          <w:rFonts w:ascii="Calibri" w:hAnsi="Calibri" w:cs="Arial"/>
          <w:sz w:val="120"/>
          <w:szCs w:val="120"/>
        </w:rPr>
      </w:pPr>
    </w:p>
    <w:p w:rsidR="00FA3913" w:rsidRDefault="00FA3913" w:rsidP="007521C8">
      <w:pPr>
        <w:spacing w:after="120" w:line="276" w:lineRule="auto"/>
        <w:rPr>
          <w:rFonts w:ascii="Calibri" w:hAnsi="Calibri"/>
        </w:rPr>
      </w:pPr>
    </w:p>
    <w:p w:rsidR="009228EA" w:rsidRPr="003248EF" w:rsidRDefault="009228EA" w:rsidP="00CC487D">
      <w:pPr>
        <w:pStyle w:val="Heading1"/>
      </w:pPr>
      <w:bookmarkStart w:id="84" w:name="parallel_lines"/>
      <w:bookmarkEnd w:id="84"/>
      <w:r w:rsidRPr="00B53732">
        <w:lastRenderedPageBreak/>
        <w:t>Parallel</w:t>
      </w:r>
      <w:r w:rsidRPr="003248EF">
        <w:t xml:space="preserve"> Lines</w:t>
      </w:r>
    </w:p>
    <w:p w:rsidR="009228EA" w:rsidRPr="00033B61" w:rsidRDefault="009228EA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40"/>
          <w:szCs w:val="40"/>
        </w:rPr>
      </w:pPr>
    </w:p>
    <w:p w:rsidR="009228EA" w:rsidRPr="004A6D47" w:rsidRDefault="00033B61" w:rsidP="009228EA">
      <w:pPr>
        <w:pStyle w:val="BodyText"/>
        <w:tabs>
          <w:tab w:val="center" w:pos="4968"/>
          <w:tab w:val="left" w:pos="6306"/>
        </w:tabs>
        <w:jc w:val="center"/>
        <w:rPr>
          <w:rFonts w:ascii="Calibri" w:hAnsi="Calibri" w:cs="Arial"/>
          <w:sz w:val="60"/>
          <w:szCs w:val="60"/>
        </w:rPr>
      </w:pPr>
      <w:r w:rsidRPr="004A6D47">
        <w:rPr>
          <w:rFonts w:ascii="Calibri" w:hAnsi="Calibri" w:cs="Arial"/>
          <w:sz w:val="60"/>
          <w:szCs w:val="60"/>
        </w:rPr>
        <w:t>Lines in the same plane th</w:t>
      </w:r>
      <w:r w:rsidR="003F5C92" w:rsidRPr="004A6D47">
        <w:rPr>
          <w:rFonts w:ascii="Calibri" w:hAnsi="Calibri" w:cs="Arial"/>
          <w:sz w:val="60"/>
          <w:szCs w:val="60"/>
        </w:rPr>
        <w:t>at do not intersect</w:t>
      </w:r>
      <w:r w:rsidR="004A6D47" w:rsidRPr="004A6D47">
        <w:rPr>
          <w:rFonts w:ascii="Calibri" w:hAnsi="Calibri" w:cs="Arial"/>
          <w:sz w:val="60"/>
          <w:szCs w:val="60"/>
        </w:rPr>
        <w:t xml:space="preserve"> are parallel</w:t>
      </w:r>
      <w:r w:rsidR="003F5C92" w:rsidRPr="004A6D47">
        <w:rPr>
          <w:rFonts w:ascii="Calibri" w:hAnsi="Calibri" w:cs="Arial"/>
          <w:sz w:val="60"/>
          <w:szCs w:val="60"/>
        </w:rPr>
        <w:t>.</w:t>
      </w:r>
    </w:p>
    <w:p w:rsidR="003F5C92" w:rsidRDefault="00D33132" w:rsidP="003F5C92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48"/>
          <w:szCs w:val="96"/>
        </w:rPr>
        <mc:AlternateContent>
          <mc:Choice Requires="wpg">
            <w:drawing>
              <wp:anchor distT="0" distB="0" distL="114300" distR="114300" simplePos="0" relativeHeight="252260864" behindDoc="0" locked="0" layoutInCell="1" allowOverlap="1">
                <wp:simplePos x="0" y="0"/>
                <wp:positionH relativeFrom="column">
                  <wp:posOffset>1011555</wp:posOffset>
                </wp:positionH>
                <wp:positionV relativeFrom="paragraph">
                  <wp:posOffset>447040</wp:posOffset>
                </wp:positionV>
                <wp:extent cx="4232910" cy="3519170"/>
                <wp:effectExtent l="26670" t="0" r="26670" b="34290"/>
                <wp:wrapNone/>
                <wp:docPr id="6602" name="Group 6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32910" cy="3519170"/>
                          <a:chOff x="3085" y="4776"/>
                          <a:chExt cx="5836" cy="4852"/>
                        </a:xfrm>
                      </wpg:grpSpPr>
                      <pic:pic xmlns:pic="http://schemas.openxmlformats.org/drawingml/2006/picture">
                        <pic:nvPicPr>
                          <pic:cNvPr id="6603" name="Picture 6097" descr="20x20gr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14" t="13582" r="13849" b="270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33" y="4946"/>
                            <a:ext cx="5536" cy="45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604" name="Line 60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35" y="5757"/>
                            <a:ext cx="1631" cy="324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accent6">
                                <a:lumMod val="75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5" name="Line 6099"/>
                        <wps:cNvCnPr>
                          <a:cxnSpLocks noChangeShapeType="1"/>
                        </wps:cNvCnPr>
                        <wps:spPr bwMode="auto">
                          <a:xfrm>
                            <a:off x="5747" y="5787"/>
                            <a:ext cx="1620" cy="31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6600FF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6" name="Line 6100"/>
                        <wps:cNvCnPr>
                          <a:cxnSpLocks noChangeShapeType="1"/>
                        </wps:cNvCnPr>
                        <wps:spPr bwMode="auto">
                          <a:xfrm>
                            <a:off x="8585" y="7701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7" name="Line 6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22" y="4810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8" name="Text Box 6102"/>
                        <wps:cNvSpPr txBox="1">
                          <a:spLocks noChangeArrowheads="1"/>
                        </wps:cNvSpPr>
                        <wps:spPr bwMode="auto">
                          <a:xfrm>
                            <a:off x="6029" y="4776"/>
                            <a:ext cx="431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3F0C4A" w:rsidRDefault="006D19F0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09" name="Text Box 6103"/>
                        <wps:cNvSpPr txBox="1">
                          <a:spLocks noChangeArrowheads="1"/>
                        </wps:cNvSpPr>
                        <wps:spPr bwMode="auto">
                          <a:xfrm>
                            <a:off x="8408" y="7585"/>
                            <a:ext cx="419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3F0C4A" w:rsidRDefault="006D19F0" w:rsidP="000F6F71">
                              <w:pPr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  <w:r w:rsidRPr="003F0C4A">
                                <w:rPr>
                                  <w:rFonts w:ascii="Calibri" w:hAnsi="Calibri"/>
                                  <w:b/>
                                  <w:i/>
                                  <w:sz w:val="32"/>
                                  <w:szCs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0" name="Line 6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3085" y="7705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1" name="Line 610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9457"/>
                            <a:ext cx="336" cy="6"/>
                          </a:xfrm>
                          <a:prstGeom prst="line">
                            <a:avLst/>
                          </a:pr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2" name="Text Box 6106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5537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9C7652" w:rsidRDefault="006D19F0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</w:pPr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E36C0A" w:themeColor="accent6" w:themeShade="BF"/>
                                  <w:sz w:val="4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13" name="Text Box 6107"/>
                        <wps:cNvSpPr txBox="1">
                          <a:spLocks noChangeArrowheads="1"/>
                        </wps:cNvSpPr>
                        <wps:spPr bwMode="auto">
                          <a:xfrm>
                            <a:off x="5313" y="5493"/>
                            <a:ext cx="480" cy="6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9C7652" w:rsidRDefault="006D19F0" w:rsidP="000F6F71">
                              <w:pPr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</w:pPr>
                              <w:r w:rsidRPr="009C7652">
                                <w:rPr>
                                  <w:rFonts w:asciiTheme="minorHAnsi" w:hAnsiTheme="minorHAnsi"/>
                                  <w:b/>
                                  <w:i/>
                                  <w:color w:val="6600FF"/>
                                  <w:sz w:val="4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96" o:spid="_x0000_s1238" style="position:absolute;left:0;text-align:left;margin-left:79.65pt;margin-top:35.2pt;width:333.3pt;height:277.1pt;z-index:252260864" coordorigin="3085,4776" coordsize="5836,485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">
                <v:shape id="Picture 6097" o:spid="_x0000_s1239" type="#_x0000_t75" alt="20x20grid" style="position:absolute;left:3233;top:4946;width:5536;height:45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">
                  <v:imagedata r:id="rId96" o:title="20x20grid" croptop="8901f" cropbottom="17716f" cropleft="8922f" cropright="9076f"/>
                </v:shape>
                <v:line id="Line 6098" o:spid="_x0000_s1240" style="position:absolute;flip:x y;visibility:visible;mso-wrap-style:square" from="4335,5757" to="5966,9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" strokecolor="#e36c0a [2409]" strokeweight="3pt">
                  <v:stroke startarrow="block" endarrow="block"/>
                </v:line>
                <v:line id="Line 6099" o:spid="_x0000_s1241" style="position:absolute;visibility:visible;mso-wrap-style:square" from="5747,5787" to="7367,8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" strokecolor="#60f" strokeweight="3pt">
                  <v:stroke startarrow="block" endarrow="block"/>
                </v:line>
                <v:line id="Line 6100" o:spid="_x0000_s1242" style="position:absolute;visibility:visible;mso-wrap-style:square" from="8585,7701" to="8921,7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" strokeweight="2.5pt">
                  <v:stroke endarrow="block"/>
                </v:line>
                <v:line id="Line 6101" o:spid="_x0000_s1243" style="position:absolute;flip:y;visibility:visible;mso-wrap-style:square" from="6022,4810" to="6022,5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" strokeweight="2.25pt">
                  <v:stroke endarrow="block"/>
                </v:line>
                <v:shape id="Text Box 6102" o:spid="_x0000_s1244" type="#_x0000_t202" style="position:absolute;left:6029;top:4776;width:431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" filled="f" stroked="f">
                  <v:textbox>
                    <w:txbxContent>
                      <w:p w:rsidR="006D19F0" w:rsidRPr="003F0C4A" w:rsidRDefault="006D19F0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6103" o:spid="_x0000_s1245" type="#_x0000_t202" style="position:absolute;left:8408;top:7585;width:419;height:5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" filled="f" stroked="f">
                  <v:textbox>
                    <w:txbxContent>
                      <w:p w:rsidR="006D19F0" w:rsidRPr="003F0C4A" w:rsidRDefault="006D19F0" w:rsidP="000F6F71">
                        <w:pPr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</w:pPr>
                        <w:proofErr w:type="gramStart"/>
                        <w:r w:rsidRPr="003F0C4A">
                          <w:rPr>
                            <w:rFonts w:ascii="Calibri" w:hAnsi="Calibri"/>
                            <w:b/>
                            <w:i/>
                            <w:sz w:val="32"/>
                            <w:szCs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Line 6104" o:spid="_x0000_s1246" style="position:absolute;flip:x;visibility:visible;mso-wrap-style:square" from="3085,7705" to="3421,7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" strokeweight="2.5pt">
                  <v:stroke endarrow="block"/>
                </v:line>
                <v:line id="Line 6105" o:spid="_x0000_s1247" style="position:absolute;rotation:90;visibility:visible;mso-wrap-style:square" from="5858,9457" to="6194,9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" strokeweight="2.5pt">
                  <v:stroke endarrow="block"/>
                </v:line>
                <v:shape id="Text Box 6106" o:spid="_x0000_s1248" type="#_x0000_t202" style="position:absolute;left:3888;top:5537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" filled="f" stroked="f">
                  <v:textbox>
                    <w:txbxContent>
                      <w:p w:rsidR="006D19F0" w:rsidRPr="009C7652" w:rsidRDefault="006D19F0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</w:pPr>
                        <w:proofErr w:type="gramStart"/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E36C0A" w:themeColor="accent6" w:themeShade="BF"/>
                            <w:sz w:val="4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6107" o:spid="_x0000_s1249" type="#_x0000_t202" style="position:absolute;left:5313;top:5493;width:480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" filled="f" stroked="f">
                  <v:textbox>
                    <w:txbxContent>
                      <w:p w:rsidR="006D19F0" w:rsidRPr="009C7652" w:rsidRDefault="006D19F0" w:rsidP="000F6F71">
                        <w:pPr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</w:pPr>
                        <w:proofErr w:type="gramStart"/>
                        <w:r w:rsidRPr="009C7652">
                          <w:rPr>
                            <w:rFonts w:asciiTheme="minorHAnsi" w:hAnsiTheme="minorHAnsi"/>
                            <w:b/>
                            <w:i/>
                            <w:color w:val="6600FF"/>
                            <w:sz w:val="4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3F5C92">
        <w:rPr>
          <w:rFonts w:ascii="Calibri" w:hAnsi="Calibri" w:cs="Arial"/>
          <w:sz w:val="60"/>
          <w:szCs w:val="60"/>
        </w:rPr>
        <w:t>Parallel</w:t>
      </w:r>
      <w:r w:rsidR="003F5C92" w:rsidRPr="008C2A06">
        <w:rPr>
          <w:rFonts w:ascii="Calibri" w:hAnsi="Calibri" w:cs="Arial"/>
          <w:sz w:val="60"/>
          <w:szCs w:val="60"/>
        </w:rPr>
        <w:t xml:space="preserve"> lines</w:t>
      </w:r>
      <w:r w:rsidR="003F5C92">
        <w:rPr>
          <w:rFonts w:ascii="Calibri" w:hAnsi="Calibri" w:cs="Arial"/>
          <w:sz w:val="60"/>
          <w:szCs w:val="60"/>
        </w:rPr>
        <w:t xml:space="preserve"> have the same slopes.</w:t>
      </w:r>
    </w:p>
    <w:p w:rsidR="003F5C92" w:rsidRPr="003F5C92" w:rsidRDefault="003F5C92" w:rsidP="003F5C92">
      <w:pPr>
        <w:pStyle w:val="BodyText"/>
        <w:jc w:val="center"/>
        <w:rPr>
          <w:rFonts w:ascii="Calibri" w:hAnsi="Calibri" w:cs="Arial"/>
          <w:sz w:val="48"/>
          <w:szCs w:val="96"/>
        </w:rPr>
      </w:pP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Cs w:val="56"/>
        </w:rPr>
      </w:pPr>
    </w:p>
    <w:p w:rsidR="009228EA" w:rsidRPr="007D4D47" w:rsidRDefault="00A80E14" w:rsidP="00A80E14">
      <w:pPr>
        <w:pStyle w:val="BodyText"/>
        <w:tabs>
          <w:tab w:val="left" w:pos="4402"/>
          <w:tab w:val="center" w:pos="4968"/>
        </w:tabs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sz w:val="96"/>
          <w:szCs w:val="96"/>
        </w:rPr>
        <w:tab/>
      </w:r>
      <w:r>
        <w:rPr>
          <w:rFonts w:ascii="Calibri" w:hAnsi="Calibri" w:cs="Arial"/>
          <w:sz w:val="96"/>
          <w:szCs w:val="96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9228EA" w:rsidP="009228EA">
      <w:pPr>
        <w:pStyle w:val="NormalWeb"/>
        <w:tabs>
          <w:tab w:val="left" w:pos="1905"/>
        </w:tabs>
        <w:rPr>
          <w:rFonts w:ascii="Calibri" w:hAnsi="Calibri" w:cs="Arial"/>
        </w:rPr>
      </w:pPr>
      <w:r w:rsidRPr="007D4D47">
        <w:rPr>
          <w:rFonts w:ascii="Calibri" w:hAnsi="Calibri" w:cs="Arial"/>
        </w:rPr>
        <w:tab/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9228EA" w:rsidRPr="007D4D47" w:rsidRDefault="00D33132" w:rsidP="009228EA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090880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189230</wp:posOffset>
                </wp:positionV>
                <wp:extent cx="6447790" cy="1912620"/>
                <wp:effectExtent l="0" t="0" r="4445" b="0"/>
                <wp:wrapNone/>
                <wp:docPr id="6601" name="Text Box 58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7790" cy="1912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274DB" w:rsidRDefault="006D19F0" w:rsidP="003F5C92">
                            <w:pPr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  <w:r w:rsidRPr="00D274DB">
                              <w:rPr>
                                <w:rFonts w:ascii="Calibri" w:hAnsi="Calibri" w:cs="Arial"/>
                                <w:sz w:val="48"/>
                                <w:szCs w:val="48"/>
                              </w:rPr>
                              <w:t xml:space="preserve"> </w:t>
                            </w:r>
                          </w:p>
                          <w:p w:rsidR="006D19F0" w:rsidRDefault="006D19F0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3F0C4A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9C7652">
                              <w:rPr>
                                <w:rFonts w:ascii="Calibri" w:hAnsi="Calibri" w:cs="Arial"/>
                                <w:color w:val="6600F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. </w:t>
                            </w:r>
                          </w:p>
                          <w:p w:rsidR="006D19F0" w:rsidRPr="00D274DB" w:rsidRDefault="006D19F0" w:rsidP="003F5C92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</w:pP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The </w:t>
                            </w:r>
                            <w:r w:rsidRPr="00ED06F7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slope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 xml:space="preserve"> of line</w:t>
                            </w:r>
                            <w:r w:rsidRPr="00D274DB">
                              <w:rPr>
                                <w:rFonts w:ascii="Calibri" w:hAnsi="Calibr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="Calibri" w:hAnsi="Calibr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="Calibri" w:hAnsi="Calibr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 xml:space="preserve"> = -2</w:t>
                            </w:r>
                            <w:r w:rsidRPr="00D274DB">
                              <w:rPr>
                                <w:rFonts w:ascii="Calibri" w:hAnsi="Calibri" w:cs="Arial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  <w:p w:rsidR="006D19F0" w:rsidRPr="000F6F71" w:rsidRDefault="006D19F0" w:rsidP="003F5C92">
                            <w:pPr>
                              <w:jc w:val="center"/>
                              <w:rPr>
                                <w:rFonts w:asciiTheme="minorHAnsi" w:hAnsiTheme="minorHAnsi"/>
                                <w:sz w:val="56"/>
                                <w:szCs w:val="56"/>
                              </w:rPr>
                            </w:pP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 xml:space="preserve">-2 = -2, therefore, </w:t>
                            </w:r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6600FF"/>
                                <w:sz w:val="56"/>
                                <w:szCs w:val="56"/>
                              </w:rPr>
                              <w:t>a</w:t>
                            </w:r>
                            <w:r w:rsidRPr="000F6F71">
                              <w:rPr>
                                <w:rFonts w:asciiTheme="minorHAnsi" w:hAnsiTheme="minorHAnsi" w:cs="Arial"/>
                                <w:i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0F6F71">
                              <w:rPr>
                                <w:rFonts w:asciiTheme="minorHAnsi" w:hAnsiTheme="minorHAnsi" w:cs="Arial"/>
                                <w:sz w:val="56"/>
                                <w:szCs w:val="56"/>
                              </w:rPr>
                              <w:t>is parallel to</w:t>
                            </w:r>
                            <w:r w:rsidRPr="000F6F71">
                              <w:rPr>
                                <w:rFonts w:asciiTheme="minorHAnsi" w:hAnsiTheme="minorHAnsi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9C7652">
                              <w:rPr>
                                <w:rFonts w:asciiTheme="minorHAnsi" w:hAnsiTheme="minorHAnsi" w:cs="Arial"/>
                                <w:i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b</w:t>
                            </w:r>
                            <w:r w:rsidRPr="009C7652">
                              <w:rPr>
                                <w:rFonts w:asciiTheme="minorHAnsi" w:hAnsiTheme="minorHAnsi" w:cs="Arial"/>
                                <w:color w:val="E36C0A" w:themeColor="accent6" w:themeShade="BF"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62" o:spid="_x0000_s1250" type="#_x0000_t202" style="position:absolute;left:0;text-align:left;margin-left:-1.5pt;margin-top:14.9pt;width:507.7pt;height:150.6pt;z-index:25209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" fillcolor="#d8d8d8" stroked="f">
                <v:textbox>
                  <w:txbxContent>
                    <w:p w:rsidR="006D19F0" w:rsidRPr="00D274DB" w:rsidRDefault="006D19F0" w:rsidP="003F5C92">
                      <w:pPr>
                        <w:rPr>
                          <w:rFonts w:ascii="Calibri" w:hAnsi="Calibri" w:cs="Arial"/>
                          <w:sz w:val="48"/>
                          <w:szCs w:val="48"/>
                        </w:rPr>
                      </w:pPr>
                      <w:r w:rsidRPr="00D274DB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  <w:r w:rsidRPr="00D274DB">
                        <w:rPr>
                          <w:rFonts w:ascii="Calibri" w:hAnsi="Calibri" w:cs="Arial"/>
                          <w:sz w:val="48"/>
                          <w:szCs w:val="48"/>
                        </w:rPr>
                        <w:t xml:space="preserve"> </w:t>
                      </w:r>
                    </w:p>
                    <w:p w:rsidR="006D19F0" w:rsidRDefault="006D19F0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3F0C4A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9C7652">
                        <w:rPr>
                          <w:rFonts w:ascii="Calibri" w:hAnsi="Calibri" w:cs="Arial"/>
                          <w:color w:val="6600F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. </w:t>
                      </w:r>
                    </w:p>
                    <w:p w:rsidR="006D19F0" w:rsidRPr="00D274DB" w:rsidRDefault="006D19F0" w:rsidP="003F5C92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56"/>
                        </w:rPr>
                      </w:pP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The </w:t>
                      </w:r>
                      <w:r w:rsidRPr="00ED06F7">
                        <w:rPr>
                          <w:rFonts w:ascii="Calibri" w:hAnsi="Calibri" w:cs="Arial"/>
                          <w:sz w:val="56"/>
                          <w:szCs w:val="56"/>
                        </w:rPr>
                        <w:t>slope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 xml:space="preserve"> of line</w:t>
                      </w:r>
                      <w:r w:rsidRPr="00D274DB">
                        <w:rPr>
                          <w:rFonts w:ascii="Calibri" w:hAnsi="Calibr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="Calibri" w:hAnsi="Calibr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="Calibri" w:hAnsi="Calibri" w:cs="Arial"/>
                          <w:color w:val="E36C0A" w:themeColor="accent6" w:themeShade="BF"/>
                          <w:sz w:val="56"/>
                          <w:szCs w:val="56"/>
                        </w:rPr>
                        <w:t xml:space="preserve"> = -2</w:t>
                      </w:r>
                      <w:r w:rsidRPr="00D274DB">
                        <w:rPr>
                          <w:rFonts w:ascii="Calibri" w:hAnsi="Calibri" w:cs="Arial"/>
                          <w:sz w:val="56"/>
                          <w:szCs w:val="56"/>
                        </w:rPr>
                        <w:t>.</w:t>
                      </w:r>
                    </w:p>
                    <w:p w:rsidR="006D19F0" w:rsidRPr="000F6F71" w:rsidRDefault="006D19F0" w:rsidP="003F5C92">
                      <w:pPr>
                        <w:jc w:val="center"/>
                        <w:rPr>
                          <w:rFonts w:asciiTheme="minorHAnsi" w:hAnsiTheme="minorHAnsi"/>
                          <w:sz w:val="56"/>
                          <w:szCs w:val="56"/>
                        </w:rPr>
                      </w:pP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 xml:space="preserve">-2 = -2, therefore, </w:t>
                      </w:r>
                      <w:r w:rsidRPr="009C7652">
                        <w:rPr>
                          <w:rFonts w:asciiTheme="minorHAnsi" w:hAnsiTheme="minorHAnsi" w:cs="Arial"/>
                          <w:i/>
                          <w:color w:val="6600FF"/>
                          <w:sz w:val="56"/>
                          <w:szCs w:val="56"/>
                        </w:rPr>
                        <w:t>a</w:t>
                      </w:r>
                      <w:r w:rsidRPr="000F6F71">
                        <w:rPr>
                          <w:rFonts w:asciiTheme="minorHAnsi" w:hAnsiTheme="minorHAnsi" w:cs="Arial"/>
                          <w:i/>
                          <w:sz w:val="56"/>
                          <w:szCs w:val="56"/>
                        </w:rPr>
                        <w:t xml:space="preserve"> </w:t>
                      </w:r>
                      <w:r w:rsidRPr="000F6F71">
                        <w:rPr>
                          <w:rFonts w:asciiTheme="minorHAnsi" w:hAnsiTheme="minorHAnsi" w:cs="Arial"/>
                          <w:sz w:val="56"/>
                          <w:szCs w:val="56"/>
                        </w:rPr>
                        <w:t>is parallel to</w:t>
                      </w:r>
                      <w:r w:rsidRPr="000F6F71">
                        <w:rPr>
                          <w:rFonts w:asciiTheme="minorHAnsi" w:hAnsiTheme="minorHAnsi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9C7652">
                        <w:rPr>
                          <w:rFonts w:asciiTheme="minorHAnsi" w:hAnsiTheme="minorHAnsi" w:cs="Arial"/>
                          <w:i/>
                          <w:color w:val="E36C0A" w:themeColor="accent6" w:themeShade="BF"/>
                          <w:sz w:val="56"/>
                          <w:szCs w:val="56"/>
                        </w:rPr>
                        <w:t>b</w:t>
                      </w:r>
                      <w:r w:rsidRPr="009C7652">
                        <w:rPr>
                          <w:rFonts w:asciiTheme="minorHAnsi" w:hAnsiTheme="minorHAnsi" w:cs="Arial"/>
                          <w:color w:val="E36C0A" w:themeColor="accent6" w:themeShade="BF"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9228EA" w:rsidRPr="007D4D47" w:rsidRDefault="009228EA" w:rsidP="009228EA">
      <w:pPr>
        <w:pStyle w:val="BodyText"/>
        <w:jc w:val="center"/>
        <w:rPr>
          <w:rFonts w:ascii="Calibri" w:hAnsi="Calibri" w:cs="Arial"/>
          <w:sz w:val="112"/>
          <w:szCs w:val="112"/>
        </w:rPr>
      </w:pPr>
    </w:p>
    <w:p w:rsidR="00FA3913" w:rsidRDefault="009228EA" w:rsidP="00AB76A0">
      <w:pPr>
        <w:pStyle w:val="Heading1"/>
        <w:rPr>
          <w:highlight w:val="green"/>
        </w:rPr>
      </w:pPr>
      <w:r>
        <w:rPr>
          <w:sz w:val="96"/>
          <w:szCs w:val="96"/>
        </w:rPr>
        <w:br w:type="page"/>
      </w:r>
      <w:bookmarkStart w:id="85" w:name="setbuilder_notation"/>
      <w:bookmarkEnd w:id="85"/>
      <w:r w:rsidR="00847C2E" w:rsidRPr="004241CD">
        <w:lastRenderedPageBreak/>
        <w:t xml:space="preserve">Mathematical </w:t>
      </w:r>
      <w:r w:rsidR="00FA3913" w:rsidRPr="004241CD">
        <w:t>Notation</w:t>
      </w:r>
    </w:p>
    <w:p w:rsidR="00EF298B" w:rsidRDefault="00EF298B" w:rsidP="00EF298B"/>
    <w:p w:rsidR="00EF298B" w:rsidRPr="00EF298B" w:rsidRDefault="00EF298B" w:rsidP="00EF298B"/>
    <w:p w:rsidR="0039760D" w:rsidRPr="00AB76A0" w:rsidRDefault="0039760D" w:rsidP="00151CC6">
      <w:pPr>
        <w:pStyle w:val="Default"/>
        <w:rPr>
          <w:sz w:val="48"/>
          <w:szCs w:val="23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3631"/>
        <w:gridCol w:w="3505"/>
      </w:tblGrid>
      <w:tr w:rsidR="002E3788" w:rsidRPr="002E3788" w:rsidTr="00A06A33">
        <w:trPr>
          <w:jc w:val="center"/>
        </w:trPr>
        <w:tc>
          <w:tcPr>
            <w:tcW w:w="3119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6A43AE" w:rsidRDefault="006D1005" w:rsidP="00160A15">
            <w:pPr>
              <w:pStyle w:val="Default"/>
              <w:jc w:val="center"/>
              <w:rPr>
                <w:b/>
                <w:sz w:val="44"/>
                <w:szCs w:val="60"/>
              </w:rPr>
            </w:pPr>
            <w:r>
              <w:rPr>
                <w:b/>
                <w:sz w:val="44"/>
                <w:szCs w:val="60"/>
              </w:rPr>
              <w:t>Equation or Inequality</w:t>
            </w:r>
          </w:p>
        </w:tc>
        <w:tc>
          <w:tcPr>
            <w:tcW w:w="3631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6A43AE" w:rsidRDefault="006D1005" w:rsidP="00160A15">
            <w:pPr>
              <w:pStyle w:val="Default"/>
              <w:jc w:val="center"/>
              <w:rPr>
                <w:b/>
                <w:sz w:val="44"/>
                <w:szCs w:val="60"/>
              </w:rPr>
            </w:pPr>
            <w:r>
              <w:rPr>
                <w:b/>
                <w:sz w:val="44"/>
                <w:szCs w:val="60"/>
              </w:rPr>
              <w:t>Set Notation</w:t>
            </w:r>
          </w:p>
        </w:tc>
        <w:tc>
          <w:tcPr>
            <w:tcW w:w="3505" w:type="dxa"/>
            <w:tcBorders>
              <w:bottom w:val="single" w:sz="4" w:space="0" w:color="auto"/>
            </w:tcBorders>
            <w:shd w:val="clear" w:color="auto" w:fill="FFC000"/>
            <w:vAlign w:val="center"/>
          </w:tcPr>
          <w:p w:rsidR="002E3788" w:rsidRPr="006A43AE" w:rsidRDefault="006D1005" w:rsidP="00160A15">
            <w:pPr>
              <w:pStyle w:val="Default"/>
              <w:jc w:val="center"/>
              <w:rPr>
                <w:b/>
                <w:sz w:val="44"/>
                <w:szCs w:val="60"/>
              </w:rPr>
            </w:pPr>
            <w:r>
              <w:rPr>
                <w:b/>
                <w:sz w:val="44"/>
                <w:szCs w:val="60"/>
              </w:rPr>
              <w:t>Interval</w:t>
            </w:r>
            <w:r w:rsidR="00847C2E" w:rsidRPr="006A43AE">
              <w:rPr>
                <w:b/>
                <w:sz w:val="44"/>
                <w:szCs w:val="60"/>
              </w:rPr>
              <w:t xml:space="preserve"> Notation</w:t>
            </w:r>
          </w:p>
        </w:tc>
      </w:tr>
      <w:tr w:rsidR="00EB4F26" w:rsidRPr="002E3788" w:rsidTr="00A06A33">
        <w:trPr>
          <w:trHeight w:val="1547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B4F26" w:rsidRPr="006A43AE" w:rsidRDefault="006D1005" w:rsidP="006D1005">
            <w:pPr>
              <w:pStyle w:val="Default"/>
              <w:jc w:val="center"/>
              <w:rPr>
                <w:sz w:val="44"/>
                <w:szCs w:val="60"/>
              </w:rPr>
            </w:pPr>
            <w:r w:rsidRPr="006A43AE">
              <w:rPr>
                <w:sz w:val="44"/>
                <w:szCs w:val="60"/>
              </w:rPr>
              <w:t xml:space="preserve">0 </w:t>
            </w:r>
            <w:r w:rsidRPr="006A43AE">
              <w:rPr>
                <w:rFonts w:ascii="Cambria Math" w:hAnsi="Cambria Math"/>
                <w:sz w:val="44"/>
                <w:szCs w:val="60"/>
              </w:rPr>
              <w:t>&lt;</w:t>
            </w:r>
            <w:r w:rsidRPr="006A43AE">
              <w:rPr>
                <w:sz w:val="44"/>
                <w:szCs w:val="60"/>
              </w:rPr>
              <w:t xml:space="preserve"> </w:t>
            </w:r>
            <w:r w:rsidRPr="006A43AE">
              <w:rPr>
                <w:i/>
                <w:sz w:val="44"/>
                <w:szCs w:val="60"/>
              </w:rPr>
              <w:t>x</w:t>
            </w:r>
            <w:r w:rsidRPr="006A43AE">
              <w:rPr>
                <w:sz w:val="44"/>
                <w:szCs w:val="60"/>
              </w:rPr>
              <w:t xml:space="preserve"> </w:t>
            </w:r>
            <w:r w:rsidRPr="006A43AE">
              <w:rPr>
                <w:b/>
                <w:sz w:val="44"/>
                <w:szCs w:val="60"/>
              </w:rPr>
              <w:sym w:font="Symbol" w:char="F0A3"/>
            </w:r>
            <w:r w:rsidRPr="006A43AE">
              <w:rPr>
                <w:rFonts w:ascii="Cambria Math" w:hAnsi="Cambria Math"/>
                <w:sz w:val="44"/>
                <w:szCs w:val="60"/>
              </w:rPr>
              <w:t xml:space="preserve"> </w:t>
            </w:r>
            <w:r w:rsidRPr="006A43AE">
              <w:rPr>
                <w:sz w:val="44"/>
                <w:szCs w:val="60"/>
              </w:rPr>
              <w:t>3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B4F26" w:rsidRPr="006D1005" w:rsidRDefault="006D1005" w:rsidP="00160A15">
            <w:pPr>
              <w:pStyle w:val="Default"/>
              <w:jc w:val="center"/>
              <w:rPr>
                <w:sz w:val="60"/>
                <w:szCs w:val="60"/>
              </w:rPr>
            </w:pPr>
            <w:r w:rsidRPr="006D1005">
              <w:rPr>
                <w:sz w:val="44"/>
                <w:szCs w:val="60"/>
              </w:rPr>
              <w:t>{</w:t>
            </w:r>
            <w:r w:rsidRPr="006D1005">
              <w:rPr>
                <w:i/>
                <w:sz w:val="44"/>
                <w:szCs w:val="60"/>
              </w:rPr>
              <w:t>x</w:t>
            </w:r>
            <w:r w:rsidRPr="006D1005">
              <w:rPr>
                <w:sz w:val="44"/>
                <w:szCs w:val="60"/>
              </w:rPr>
              <w:t>|</w:t>
            </w:r>
            <m:oMath>
              <m:r>
                <w:rPr>
                  <w:rFonts w:ascii="Cambria Math" w:hAnsi="Cambria Math"/>
                  <w:sz w:val="44"/>
                  <w:szCs w:val="60"/>
                </w:rPr>
                <m:t>0&lt;x≤3</m:t>
              </m:r>
            </m:oMath>
            <w:r w:rsidRPr="006D1005">
              <w:rPr>
                <w:sz w:val="44"/>
                <w:szCs w:val="60"/>
              </w:rPr>
              <w:t>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B4F26" w:rsidRPr="006A43AE" w:rsidRDefault="00EB4F26" w:rsidP="007E4CCB">
            <w:pPr>
              <w:pStyle w:val="Default"/>
              <w:jc w:val="center"/>
              <w:rPr>
                <w:sz w:val="44"/>
                <w:szCs w:val="60"/>
              </w:rPr>
            </w:pPr>
            <w:r w:rsidRPr="006A43AE">
              <w:rPr>
                <w:sz w:val="44"/>
                <w:szCs w:val="60"/>
              </w:rPr>
              <w:t>(0, 3]</w:t>
            </w:r>
          </w:p>
        </w:tc>
      </w:tr>
      <w:tr w:rsidR="00EB4F26" w:rsidRPr="002E3788" w:rsidTr="00A06A33">
        <w:trPr>
          <w:trHeight w:val="1538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B4F26" w:rsidRPr="006A43AE" w:rsidRDefault="006D1005" w:rsidP="006D1005">
            <w:pPr>
              <w:pStyle w:val="Default"/>
              <w:jc w:val="center"/>
              <w:rPr>
                <w:sz w:val="44"/>
                <w:szCs w:val="60"/>
              </w:rPr>
            </w:pPr>
            <w:r w:rsidRPr="006A43AE">
              <w:rPr>
                <w:rFonts w:cs="Cambria Math"/>
                <w:i/>
                <w:sz w:val="44"/>
                <w:szCs w:val="60"/>
              </w:rPr>
              <w:t>y</w:t>
            </w:r>
            <w:r w:rsidRPr="006A43AE">
              <w:rPr>
                <w:rFonts w:cs="Cambria Math"/>
                <w:sz w:val="44"/>
                <w:szCs w:val="60"/>
              </w:rPr>
              <w:t xml:space="preserve"> ≥ -5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B4F26" w:rsidRPr="006A43AE" w:rsidRDefault="006D1005" w:rsidP="00160A15">
            <w:pPr>
              <w:pStyle w:val="Default"/>
              <w:jc w:val="center"/>
              <w:rPr>
                <w:sz w:val="44"/>
                <w:szCs w:val="60"/>
              </w:rPr>
            </w:pPr>
            <w:r w:rsidRPr="006A43AE">
              <w:rPr>
                <w:rFonts w:cs="Cambria Math"/>
                <w:sz w:val="44"/>
                <w:szCs w:val="60"/>
              </w:rPr>
              <w:t>{</w:t>
            </w:r>
            <w:r w:rsidRPr="006A43AE">
              <w:rPr>
                <w:rFonts w:cs="Cambria Math"/>
                <w:i/>
                <w:sz w:val="44"/>
                <w:szCs w:val="60"/>
              </w:rPr>
              <w:t>y</w:t>
            </w:r>
            <w:r w:rsidRPr="006A43AE">
              <w:rPr>
                <w:rFonts w:cs="Cambria Math"/>
                <w:sz w:val="44"/>
                <w:szCs w:val="60"/>
              </w:rPr>
              <w:t xml:space="preserve">: </w:t>
            </w:r>
            <w:r w:rsidRPr="006A43AE">
              <w:rPr>
                <w:rFonts w:cs="Cambria Math"/>
                <w:i/>
                <w:sz w:val="44"/>
                <w:szCs w:val="60"/>
              </w:rPr>
              <w:t>y</w:t>
            </w:r>
            <w:r w:rsidRPr="006A43AE">
              <w:rPr>
                <w:rFonts w:cs="Cambria Math"/>
                <w:sz w:val="44"/>
                <w:szCs w:val="60"/>
              </w:rPr>
              <w:t xml:space="preserve"> ≥ -5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B4F26" w:rsidRPr="006A43AE" w:rsidRDefault="00EB4F26" w:rsidP="007E4CCB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</w:p>
          <w:p w:rsidR="00EB4F26" w:rsidRPr="006A43AE" w:rsidRDefault="00EB4F26" w:rsidP="007E4CCB">
            <w:pPr>
              <w:pStyle w:val="Default"/>
              <w:jc w:val="center"/>
              <w:rPr>
                <w:sz w:val="44"/>
                <w:szCs w:val="60"/>
              </w:rPr>
            </w:pPr>
            <w:r w:rsidRPr="006A43AE">
              <w:rPr>
                <w:rFonts w:cs="Cambria Math"/>
                <w:sz w:val="44"/>
                <w:szCs w:val="60"/>
              </w:rPr>
              <w:t xml:space="preserve">[-5, </w:t>
            </w:r>
            <w:r w:rsidR="00A06A33">
              <w:rPr>
                <w:rFonts w:cs="Cambria Math"/>
                <w:sz w:val="44"/>
                <w:szCs w:val="60"/>
              </w:rPr>
              <w:t>+</w:t>
            </w:r>
            <w:r w:rsidRPr="006A43AE">
              <w:rPr>
                <w:rFonts w:ascii="Cambria Math" w:hAnsi="Cambria Math" w:cs="Cambria Math"/>
                <w:sz w:val="44"/>
                <w:szCs w:val="60"/>
              </w:rPr>
              <w:t>∞</w:t>
            </w:r>
            <w:r w:rsidRPr="006A43AE">
              <w:rPr>
                <w:rFonts w:cs="Cambria Math"/>
                <w:sz w:val="44"/>
                <w:szCs w:val="60"/>
              </w:rPr>
              <w:t>)</w:t>
            </w:r>
          </w:p>
        </w:tc>
      </w:tr>
      <w:tr w:rsidR="006A43AE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6A43AE" w:rsidRPr="006A43AE" w:rsidRDefault="00F53C80" w:rsidP="00F53C80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 w:rsidRPr="00F53C80">
              <w:rPr>
                <w:rFonts w:cstheme="minorHAnsi"/>
                <w:i/>
                <w:sz w:val="44"/>
                <w:szCs w:val="60"/>
              </w:rPr>
              <w:t>z</w:t>
            </w:r>
            <w:r>
              <w:rPr>
                <w:rFonts w:cstheme="minorHAnsi"/>
                <w:sz w:val="44"/>
                <w:szCs w:val="60"/>
              </w:rPr>
              <w:t xml:space="preserve">&lt;-1 or </w:t>
            </w:r>
            <w:r w:rsidR="006D1005" w:rsidRPr="00F53C80">
              <w:rPr>
                <w:rFonts w:cs="Cambria Math"/>
                <w:i/>
                <w:sz w:val="44"/>
                <w:szCs w:val="60"/>
              </w:rPr>
              <w:t>z</w:t>
            </w:r>
            <w:r w:rsidR="006D1005">
              <w:rPr>
                <w:rFonts w:cs="Cambria Math"/>
                <w:sz w:val="44"/>
                <w:szCs w:val="60"/>
              </w:rPr>
              <w:t xml:space="preserve"> </w:t>
            </w:r>
            <w:r w:rsidR="006D1005">
              <w:rPr>
                <w:rFonts w:cstheme="minorHAnsi"/>
                <w:sz w:val="44"/>
                <w:szCs w:val="60"/>
              </w:rPr>
              <w:t xml:space="preserve">≥ 3 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6A43AE" w:rsidRPr="006A43AE" w:rsidRDefault="006D1005" w:rsidP="00F53C80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 w:rsidRPr="006D1005">
              <w:rPr>
                <w:rFonts w:cs="Cambria Math"/>
                <w:sz w:val="44"/>
                <w:szCs w:val="60"/>
              </w:rPr>
              <w:t>{</w:t>
            </w:r>
            <w:r w:rsidRPr="00F53C80">
              <w:rPr>
                <w:rFonts w:cs="Cambria Math"/>
                <w:i/>
                <w:sz w:val="44"/>
                <w:szCs w:val="60"/>
              </w:rPr>
              <w:t>z</w:t>
            </w:r>
            <w:r w:rsidRPr="006D1005">
              <w:rPr>
                <w:rFonts w:cs="Cambria Math"/>
                <w:sz w:val="44"/>
                <w:szCs w:val="60"/>
              </w:rPr>
              <w:t>|</w:t>
            </w:r>
            <w:r w:rsidR="00A06A33">
              <w:rPr>
                <w:rFonts w:cs="Cambria Math"/>
                <w:sz w:val="44"/>
                <w:szCs w:val="60"/>
              </w:rPr>
              <w:t xml:space="preserve"> </w:t>
            </w:r>
            <w:r w:rsidR="00F53C80" w:rsidRPr="00F53C80">
              <w:rPr>
                <w:rFonts w:cstheme="minorHAnsi"/>
                <w:i/>
                <w:sz w:val="44"/>
                <w:szCs w:val="60"/>
              </w:rPr>
              <w:t>z</w:t>
            </w:r>
            <w:r w:rsidR="00F53C80" w:rsidRPr="006D1005">
              <w:rPr>
                <w:rFonts w:cstheme="minorHAnsi"/>
                <w:sz w:val="44"/>
                <w:szCs w:val="60"/>
              </w:rPr>
              <w:t>&lt;-1</w:t>
            </w:r>
            <w:r w:rsidR="00F53C80">
              <w:rPr>
                <w:rFonts w:cstheme="minorHAnsi"/>
                <w:sz w:val="44"/>
                <w:szCs w:val="60"/>
              </w:rPr>
              <w:t xml:space="preserve"> or </w:t>
            </w:r>
            <w:r w:rsidRPr="00F53C80">
              <w:rPr>
                <w:rFonts w:cs="Cambria Math"/>
                <w:i/>
                <w:sz w:val="44"/>
                <w:szCs w:val="60"/>
              </w:rPr>
              <w:t>z</w:t>
            </w:r>
            <w:r w:rsidRPr="006D1005">
              <w:rPr>
                <w:rFonts w:cs="Cambria Math"/>
                <w:sz w:val="44"/>
                <w:szCs w:val="60"/>
              </w:rPr>
              <w:t xml:space="preserve"> </w:t>
            </w:r>
            <w:r w:rsidRPr="006D1005">
              <w:rPr>
                <w:rFonts w:cstheme="minorHAnsi"/>
                <w:sz w:val="44"/>
                <w:szCs w:val="60"/>
              </w:rPr>
              <w:t>≥ 3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6A43AE" w:rsidRPr="006A43AE" w:rsidRDefault="006D1005" w:rsidP="00EF298B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>
              <w:rPr>
                <w:rFonts w:cs="Cambria Math"/>
                <w:sz w:val="44"/>
                <w:szCs w:val="60"/>
              </w:rPr>
              <w:t>(-</w:t>
            </w:r>
            <m:oMath>
              <m:r>
                <w:rPr>
                  <w:rFonts w:ascii="Cambria Math" w:hAnsi="Cambria Math" w:cs="Cambria Math"/>
                  <w:sz w:val="44"/>
                  <w:szCs w:val="60"/>
                </w:rPr>
                <m:t>∞,</m:t>
              </m:r>
            </m:oMath>
            <w:r>
              <w:rPr>
                <w:rFonts w:cs="Cambria Math"/>
                <w:sz w:val="44"/>
                <w:szCs w:val="60"/>
              </w:rPr>
              <w:t>-1)</w:t>
            </w:r>
            <m:oMath>
              <m:r>
                <w:rPr>
                  <w:rFonts w:ascii="Cambria Math" w:hAnsi="Cambria Math" w:cs="Cambria Math"/>
                  <w:sz w:val="44"/>
                  <w:szCs w:val="60"/>
                </w:rPr>
                <m:t xml:space="preserve"> ∪[</m:t>
              </m:r>
            </m:oMath>
            <w:r>
              <w:rPr>
                <w:rFonts w:cs="Cambria Math"/>
                <w:sz w:val="44"/>
                <w:szCs w:val="60"/>
              </w:rPr>
              <w:t>3,</w:t>
            </w:r>
            <w:r w:rsidR="00A06A33">
              <w:rPr>
                <w:rFonts w:cs="Cambria Math"/>
                <w:sz w:val="44"/>
                <w:szCs w:val="60"/>
              </w:rPr>
              <w:t xml:space="preserve"> </w:t>
            </w:r>
            <w:r>
              <w:rPr>
                <w:rFonts w:cs="Cambria Math"/>
                <w:sz w:val="44"/>
                <w:szCs w:val="60"/>
              </w:rPr>
              <w:t>+</w:t>
            </w:r>
            <m:oMath>
              <m:r>
                <w:rPr>
                  <w:rFonts w:ascii="Cambria Math" w:hAnsi="Cambria Math" w:cs="Cambria Math"/>
                  <w:sz w:val="44"/>
                  <w:szCs w:val="60"/>
                </w:rPr>
                <m:t>∞)</m:t>
              </m:r>
            </m:oMath>
          </w:p>
        </w:tc>
      </w:tr>
      <w:tr w:rsidR="00EF298B" w:rsidRPr="002E3788" w:rsidTr="00A06A33">
        <w:trPr>
          <w:trHeight w:val="1322"/>
          <w:jc w:val="center"/>
        </w:trPr>
        <w:tc>
          <w:tcPr>
            <w:tcW w:w="3119" w:type="dxa"/>
            <w:shd w:val="clear" w:color="auto" w:fill="FFFFFF" w:themeFill="background1"/>
            <w:vAlign w:val="center"/>
          </w:tcPr>
          <w:p w:rsidR="00EF298B" w:rsidRDefault="00F53C80" w:rsidP="006D1005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>
              <w:rPr>
                <w:rFonts w:cs="Cambria Math"/>
                <w:i/>
                <w:sz w:val="44"/>
                <w:szCs w:val="60"/>
              </w:rPr>
              <w:t xml:space="preserve">x </w:t>
            </w:r>
            <w:r w:rsidR="00EF298B">
              <w:rPr>
                <w:rFonts w:cs="Cambria Math"/>
                <w:sz w:val="44"/>
                <w:szCs w:val="60"/>
              </w:rPr>
              <w:t>&lt;</w:t>
            </w:r>
            <w:r>
              <w:rPr>
                <w:rFonts w:cs="Cambria Math"/>
                <w:sz w:val="44"/>
                <w:szCs w:val="60"/>
              </w:rPr>
              <w:t xml:space="preserve"> </w:t>
            </w:r>
            <w:r w:rsidR="00EF298B">
              <w:rPr>
                <w:rFonts w:cs="Cambria Math"/>
                <w:sz w:val="44"/>
                <w:szCs w:val="60"/>
              </w:rPr>
              <w:t xml:space="preserve">5 </w:t>
            </w:r>
            <w:r w:rsidR="00A06A33">
              <w:rPr>
                <w:rFonts w:cs="Cambria Math"/>
                <w:sz w:val="44"/>
                <w:szCs w:val="60"/>
              </w:rPr>
              <w:t>or</w:t>
            </w:r>
            <w:r w:rsidR="00EF298B">
              <w:rPr>
                <w:rFonts w:cs="Cambria Math"/>
                <w:sz w:val="44"/>
                <w:szCs w:val="60"/>
              </w:rPr>
              <w:t xml:space="preserve"> </w:t>
            </w:r>
            <w:r w:rsidR="00EF298B" w:rsidRPr="00F53C80">
              <w:rPr>
                <w:rFonts w:cs="Cambria Math"/>
                <w:i/>
                <w:sz w:val="44"/>
                <w:szCs w:val="60"/>
              </w:rPr>
              <w:t>x</w:t>
            </w:r>
            <w:r>
              <w:rPr>
                <w:rFonts w:cs="Cambria Math"/>
                <w:i/>
                <w:sz w:val="44"/>
                <w:szCs w:val="60"/>
              </w:rPr>
              <w:t xml:space="preserve"> </w:t>
            </w:r>
            <w:r w:rsidR="00EF298B">
              <w:rPr>
                <w:rFonts w:cs="Cambria Math"/>
                <w:sz w:val="44"/>
                <w:szCs w:val="60"/>
              </w:rPr>
              <w:t>&gt;</w:t>
            </w:r>
            <w:r>
              <w:rPr>
                <w:rFonts w:cs="Cambria Math"/>
                <w:sz w:val="44"/>
                <w:szCs w:val="60"/>
              </w:rPr>
              <w:t xml:space="preserve"> </w:t>
            </w:r>
            <w:r w:rsidR="00EF298B">
              <w:rPr>
                <w:rFonts w:cs="Cambria Math"/>
                <w:sz w:val="44"/>
                <w:szCs w:val="60"/>
              </w:rPr>
              <w:t>5</w:t>
            </w:r>
          </w:p>
        </w:tc>
        <w:tc>
          <w:tcPr>
            <w:tcW w:w="3631" w:type="dxa"/>
            <w:shd w:val="clear" w:color="auto" w:fill="FFFFFF" w:themeFill="background1"/>
            <w:vAlign w:val="center"/>
          </w:tcPr>
          <w:p w:rsidR="00EF298B" w:rsidRPr="006D1005" w:rsidRDefault="00EF298B" w:rsidP="00160A15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>
              <w:rPr>
                <w:rFonts w:cs="Cambria Math"/>
                <w:sz w:val="44"/>
                <w:szCs w:val="60"/>
              </w:rPr>
              <w:t xml:space="preserve">{x: x </w:t>
            </w:r>
            <w:r>
              <w:rPr>
                <w:rFonts w:cs="Cambria Math"/>
                <w:sz w:val="44"/>
                <w:szCs w:val="60"/>
              </w:rPr>
              <w:sym w:font="Symbol" w:char="F0B9"/>
            </w:r>
            <w:r>
              <w:rPr>
                <w:rFonts w:cs="Cambria Math"/>
                <w:sz w:val="44"/>
                <w:szCs w:val="60"/>
              </w:rPr>
              <w:t xml:space="preserve"> 5}</w:t>
            </w:r>
          </w:p>
        </w:tc>
        <w:tc>
          <w:tcPr>
            <w:tcW w:w="3505" w:type="dxa"/>
            <w:shd w:val="clear" w:color="auto" w:fill="FFFFFF" w:themeFill="background1"/>
            <w:vAlign w:val="center"/>
          </w:tcPr>
          <w:p w:rsidR="00EF298B" w:rsidRDefault="00EF298B" w:rsidP="00EF298B">
            <w:pPr>
              <w:pStyle w:val="Default"/>
              <w:jc w:val="center"/>
              <w:rPr>
                <w:rFonts w:cs="Cambria Math"/>
                <w:sz w:val="44"/>
                <w:szCs w:val="60"/>
              </w:rPr>
            </w:pPr>
            <w:r>
              <w:rPr>
                <w:rFonts w:cs="Cambria Math"/>
                <w:sz w:val="44"/>
                <w:szCs w:val="60"/>
              </w:rPr>
              <w:t>(-</w:t>
            </w:r>
            <m:oMath>
              <m:r>
                <w:rPr>
                  <w:rFonts w:ascii="Cambria Math" w:hAnsi="Cambria Math" w:cs="Cambria Math"/>
                  <w:sz w:val="44"/>
                  <w:szCs w:val="60"/>
                </w:rPr>
                <m:t>∞,5)∪(5,</m:t>
              </m:r>
            </m:oMath>
            <w:r w:rsidR="00A06A33">
              <w:rPr>
                <w:rFonts w:cs="Cambria Math"/>
                <w:sz w:val="44"/>
                <w:szCs w:val="60"/>
              </w:rPr>
              <w:t xml:space="preserve"> +</w:t>
            </w:r>
            <m:oMath>
              <m:r>
                <w:rPr>
                  <w:rFonts w:ascii="Cambria Math" w:hAnsi="Cambria Math" w:cs="Cambria Math"/>
                  <w:sz w:val="44"/>
                  <w:szCs w:val="60"/>
                </w:rPr>
                <m:t>∞)</m:t>
              </m:r>
            </m:oMath>
          </w:p>
        </w:tc>
      </w:tr>
    </w:tbl>
    <w:p w:rsidR="006A43AE" w:rsidRDefault="006A43AE" w:rsidP="006A43AE">
      <w:r>
        <w:br w:type="page"/>
      </w:r>
    </w:p>
    <w:p w:rsidR="002C42B4" w:rsidRPr="00AB76A0" w:rsidRDefault="005E4822" w:rsidP="00AB76A0">
      <w:pPr>
        <w:pStyle w:val="Heading1"/>
        <w:rPr>
          <w:sz w:val="120"/>
          <w:szCs w:val="120"/>
        </w:rPr>
      </w:pPr>
      <w:bookmarkStart w:id="86" w:name="system_lin_eq_graphing"/>
      <w:r w:rsidRPr="00AB76A0">
        <w:rPr>
          <w:sz w:val="120"/>
          <w:szCs w:val="120"/>
        </w:rPr>
        <w:lastRenderedPageBreak/>
        <w:t>System</w:t>
      </w:r>
      <w:r w:rsidR="002C42B4" w:rsidRPr="00AB76A0">
        <w:rPr>
          <w:sz w:val="120"/>
          <w:szCs w:val="120"/>
        </w:rPr>
        <w:t xml:space="preserve"> of Linear Equations</w:t>
      </w:r>
    </w:p>
    <w:p w:rsidR="005E4822" w:rsidRPr="00926BD6" w:rsidRDefault="00AB76A0" w:rsidP="00850719">
      <w:pPr>
        <w:pStyle w:val="BodyText"/>
        <w:spacing w:after="120"/>
        <w:jc w:val="center"/>
        <w:rPr>
          <w:rFonts w:ascii="Calibri" w:hAnsi="Calibri"/>
          <w:sz w:val="96"/>
          <w:szCs w:val="60"/>
        </w:rPr>
      </w:pPr>
      <w:r w:rsidRPr="00AB76A0">
        <w:rPr>
          <w:rFonts w:ascii="Calibri" w:hAnsi="Calibri"/>
          <w:sz w:val="96"/>
          <w:szCs w:val="60"/>
        </w:rPr>
        <w:t>(Graphing)</w:t>
      </w:r>
    </w:p>
    <w:bookmarkEnd w:id="86"/>
    <w:p w:rsidR="002674A2" w:rsidRPr="001E000C" w:rsidRDefault="00D33132" w:rsidP="002257BD">
      <w:pPr>
        <w:pStyle w:val="BodyText"/>
        <w:ind w:left="2880" w:firstLine="72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2896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14605</wp:posOffset>
                </wp:positionV>
                <wp:extent cx="236855" cy="892810"/>
                <wp:effectExtent l="15240" t="15240" r="14605" b="15875"/>
                <wp:wrapNone/>
                <wp:docPr id="6600" name="AutoShape 5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C0C6A0" id="AutoShape 5194" o:spid="_x0000_s1026" type="#_x0000_t87" style="position:absolute;margin-left:157.5pt;margin-top:1.15pt;width:18.65pt;height:70.3pt;z-index:25179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rtz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" strokeweight="2pt"/>
            </w:pict>
          </mc:Fallback>
        </mc:AlternateContent>
      </w:r>
      <w:r w:rsidR="002674A2" w:rsidRPr="001E000C">
        <w:rPr>
          <w:rFonts w:ascii="Calibri" w:hAnsi="Calibri"/>
          <w:color w:val="0000FF"/>
          <w:sz w:val="60"/>
          <w:szCs w:val="60"/>
        </w:rPr>
        <w:t>-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 xml:space="preserve">x </w:t>
      </w:r>
      <w:r w:rsidR="002674A2" w:rsidRPr="001E000C">
        <w:rPr>
          <w:rFonts w:ascii="Calibri" w:hAnsi="Calibri"/>
          <w:color w:val="0000FF"/>
          <w:sz w:val="60"/>
          <w:szCs w:val="60"/>
        </w:rPr>
        <w:t>+ 2</w:t>
      </w:r>
      <w:r w:rsidR="002674A2" w:rsidRPr="00C44153">
        <w:rPr>
          <w:rFonts w:ascii="Calibri" w:hAnsi="Calibri"/>
          <w:i/>
          <w:color w:val="0000FF"/>
          <w:sz w:val="60"/>
          <w:szCs w:val="60"/>
        </w:rPr>
        <w:t>y</w:t>
      </w:r>
      <w:r w:rsidR="002674A2" w:rsidRPr="001E000C">
        <w:rPr>
          <w:rFonts w:ascii="Calibri" w:hAnsi="Calibri"/>
          <w:color w:val="0000FF"/>
          <w:sz w:val="60"/>
          <w:szCs w:val="60"/>
        </w:rPr>
        <w:t xml:space="preserve"> = 3</w:t>
      </w:r>
    </w:p>
    <w:p w:rsidR="00E65035" w:rsidRDefault="002674A2" w:rsidP="00AB76A0">
      <w:pPr>
        <w:pStyle w:val="BodyText"/>
        <w:ind w:left="2880" w:firstLine="720"/>
        <w:rPr>
          <w:rFonts w:ascii="Calibri" w:hAnsi="Calibri"/>
          <w:color w:val="FF0000"/>
          <w:sz w:val="60"/>
          <w:szCs w:val="60"/>
        </w:rPr>
      </w:pPr>
      <w:r w:rsidRPr="001E000C">
        <w:rPr>
          <w:rFonts w:ascii="Calibri" w:hAnsi="Calibri"/>
          <w:color w:val="FF0000"/>
          <w:sz w:val="60"/>
          <w:szCs w:val="60"/>
        </w:rPr>
        <w:t>2</w:t>
      </w:r>
      <w:r w:rsidRPr="00C44153">
        <w:rPr>
          <w:rFonts w:ascii="Calibri" w:hAnsi="Calibri"/>
          <w:i/>
          <w:color w:val="FF0000"/>
          <w:sz w:val="60"/>
          <w:szCs w:val="60"/>
        </w:rPr>
        <w:t>x</w:t>
      </w:r>
      <w:r w:rsidRPr="001E000C">
        <w:rPr>
          <w:rFonts w:ascii="Calibri" w:hAnsi="Calibri"/>
          <w:color w:val="FF0000"/>
          <w:sz w:val="60"/>
          <w:szCs w:val="60"/>
        </w:rPr>
        <w:t xml:space="preserve"> + </w:t>
      </w:r>
      <w:r w:rsidRPr="00C44153">
        <w:rPr>
          <w:rFonts w:ascii="Calibri" w:hAnsi="Calibri"/>
          <w:i/>
          <w:color w:val="FF0000"/>
          <w:sz w:val="60"/>
          <w:szCs w:val="60"/>
        </w:rPr>
        <w:t>y</w:t>
      </w:r>
      <w:r w:rsidRPr="001E000C">
        <w:rPr>
          <w:rFonts w:ascii="Calibri" w:hAnsi="Calibri"/>
          <w:color w:val="FF0000"/>
          <w:sz w:val="60"/>
          <w:szCs w:val="60"/>
        </w:rPr>
        <w:t xml:space="preserve"> = 4</w:t>
      </w:r>
    </w:p>
    <w:p w:rsidR="00926BD6" w:rsidRPr="00850719" w:rsidRDefault="00926BD6" w:rsidP="00AB76A0">
      <w:pPr>
        <w:pStyle w:val="BodyText"/>
        <w:ind w:left="2880" w:firstLine="720"/>
        <w:rPr>
          <w:rFonts w:ascii="Calibri" w:hAnsi="Calibri"/>
          <w:color w:val="FF0000"/>
          <w:sz w:val="44"/>
          <w:szCs w:val="60"/>
        </w:rPr>
      </w:pPr>
    </w:p>
    <w:p w:rsidR="00E65035" w:rsidRDefault="00AB76A0">
      <w:pPr>
        <w:spacing w:after="120" w:line="276" w:lineRule="auto"/>
        <w:rPr>
          <w:rFonts w:ascii="Calibri" w:hAnsi="Calibri"/>
          <w:sz w:val="48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14048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31750</wp:posOffset>
                </wp:positionV>
                <wp:extent cx="6328410" cy="4950460"/>
                <wp:effectExtent l="0" t="0" r="0" b="2540"/>
                <wp:wrapNone/>
                <wp:docPr id="6599" name="Rectangle 4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28410" cy="49504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7CEE57" id="Rectangle 4758" o:spid="_x0000_s1026" style="position:absolute;margin-left:0;margin-top:2.5pt;width:498.3pt;height:389.8pt;z-index:-2516024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" fillcolor="#d8d8d8" stroked="f">
                <w10:wrap anchorx="margin"/>
              </v:rect>
            </w:pict>
          </mc:Fallback>
        </mc:AlternateContent>
      </w:r>
      <w:r>
        <w:rPr>
          <w:noProof/>
          <w:sz w:val="60"/>
          <w:szCs w:val="60"/>
        </w:rPr>
        <w:drawing>
          <wp:anchor distT="0" distB="0" distL="114300" distR="114300" simplePos="0" relativeHeight="251854335" behindDoc="0" locked="0" layoutInCell="1" allowOverlap="1">
            <wp:simplePos x="0" y="0"/>
            <wp:positionH relativeFrom="column">
              <wp:posOffset>2964815</wp:posOffset>
            </wp:positionH>
            <wp:positionV relativeFrom="paragraph">
              <wp:posOffset>57150</wp:posOffset>
            </wp:positionV>
            <wp:extent cx="3448685" cy="4891405"/>
            <wp:effectExtent l="19050" t="0" r="0" b="0"/>
            <wp:wrapNone/>
            <wp:docPr id="548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685" cy="4891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3132"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>
                <wp:simplePos x="0" y="0"/>
                <wp:positionH relativeFrom="column">
                  <wp:posOffset>122555</wp:posOffset>
                </wp:positionH>
                <wp:positionV relativeFrom="paragraph">
                  <wp:posOffset>237490</wp:posOffset>
                </wp:positionV>
                <wp:extent cx="2696845" cy="3739515"/>
                <wp:effectExtent l="4445" t="0" r="3810" b="0"/>
                <wp:wrapNone/>
                <wp:docPr id="6598" name="Text Box 4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6845" cy="3739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Default="006D19F0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The solution, </w:t>
                            </w:r>
                          </w:p>
                          <w:p w:rsidR="006D19F0" w:rsidRDefault="006D19F0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(1, 2), is the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nly 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ordered pair that satisfies 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 equation</w:t>
                            </w:r>
                            <w: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 xml:space="preserve">s </w:t>
                            </w:r>
                          </w:p>
                          <w:p w:rsidR="006D19F0" w:rsidRPr="00160A15" w:rsidRDefault="006D19F0" w:rsidP="00652C11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75362">
                              <w:rPr>
                                <w:rFonts w:ascii="Calibri" w:hAnsi="Calibri"/>
                                <w:sz w:val="48"/>
                                <w:szCs w:val="60"/>
                              </w:rPr>
                              <w:t>(the point of intersection)</w:t>
                            </w:r>
                            <w:r w:rsidRPr="00875362">
                              <w:rPr>
                                <w:rFonts w:ascii="Calibri" w:hAnsi="Calibri"/>
                                <w:sz w:val="56"/>
                                <w:szCs w:val="6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39" o:spid="_x0000_s1251" type="#_x0000_t202" style="position:absolute;margin-left:9.65pt;margin-top:18.7pt;width:212.35pt;height:294.45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614vwIAAMk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" filled="f" stroked="f">
                <v:textbox>
                  <w:txbxContent>
                    <w:p w:rsidR="006D19F0" w:rsidRDefault="006D19F0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The solution, </w:t>
                      </w:r>
                    </w:p>
                    <w:p w:rsidR="006D19F0" w:rsidRDefault="006D19F0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(1, 2), is the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nly 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ordered pair that satisfies 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 equation</w:t>
                      </w:r>
                      <w:r>
                        <w:rPr>
                          <w:rFonts w:ascii="Calibri" w:hAnsi="Calibri"/>
                          <w:sz w:val="60"/>
                          <w:szCs w:val="60"/>
                        </w:rPr>
                        <w:t xml:space="preserve">s </w:t>
                      </w:r>
                    </w:p>
                    <w:p w:rsidR="006D19F0" w:rsidRPr="00160A15" w:rsidRDefault="006D19F0" w:rsidP="00652C11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75362">
                        <w:rPr>
                          <w:rFonts w:ascii="Calibri" w:hAnsi="Calibri"/>
                          <w:sz w:val="48"/>
                          <w:szCs w:val="60"/>
                        </w:rPr>
                        <w:t>(the point of intersection)</w:t>
                      </w:r>
                      <w:r w:rsidRPr="00875362">
                        <w:rPr>
                          <w:rFonts w:ascii="Calibri" w:hAnsi="Calibri"/>
                          <w:sz w:val="56"/>
                          <w:szCs w:val="6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E65035" w:rsidRDefault="00E65035">
      <w:pPr>
        <w:spacing w:after="120" w:line="276" w:lineRule="auto"/>
        <w:rPr>
          <w:rFonts w:ascii="Calibri" w:hAnsi="Calibri"/>
          <w:sz w:val="48"/>
          <w:szCs w:val="112"/>
        </w:rPr>
      </w:pPr>
    </w:p>
    <w:p w:rsidR="005E4822" w:rsidRPr="00926BD6" w:rsidRDefault="00AB7D12" w:rsidP="00AB76A0">
      <w:pPr>
        <w:pStyle w:val="Heading1"/>
        <w:rPr>
          <w:sz w:val="120"/>
          <w:szCs w:val="120"/>
          <w:highlight w:val="yellow"/>
        </w:rPr>
      </w:pPr>
      <w:r w:rsidRPr="00E65035">
        <w:rPr>
          <w:sz w:val="48"/>
          <w:szCs w:val="112"/>
        </w:rPr>
        <w:br w:type="page"/>
      </w:r>
      <w:bookmarkStart w:id="87" w:name="system_lin_eq_substitution"/>
      <w:bookmarkEnd w:id="87"/>
      <w:r w:rsidR="005E4822" w:rsidRPr="00926BD6">
        <w:rPr>
          <w:sz w:val="120"/>
          <w:szCs w:val="120"/>
        </w:rPr>
        <w:lastRenderedPageBreak/>
        <w:t>System of Linear Equations</w:t>
      </w:r>
    </w:p>
    <w:p w:rsidR="00E82723" w:rsidRPr="00926BD6" w:rsidRDefault="00926BD6" w:rsidP="00926BD6">
      <w:pPr>
        <w:jc w:val="center"/>
        <w:rPr>
          <w:rFonts w:ascii="Calibri" w:hAnsi="Calibri"/>
          <w:sz w:val="96"/>
          <w:szCs w:val="112"/>
        </w:rPr>
      </w:pPr>
      <w:r w:rsidRPr="00926BD6">
        <w:rPr>
          <w:rFonts w:ascii="Calibri" w:hAnsi="Calibri"/>
          <w:sz w:val="96"/>
          <w:szCs w:val="112"/>
        </w:rPr>
        <w:t>(Substitution)</w:t>
      </w:r>
    </w:p>
    <w:p w:rsidR="00E82723" w:rsidRPr="009228EA" w:rsidRDefault="00D33132" w:rsidP="002257BD">
      <w:pPr>
        <w:ind w:left="2880" w:firstLine="720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i/>
          <w:noProof/>
          <w:color w:val="FF0000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3920" behindDoc="0" locked="0" layoutInCell="1" allowOverlap="1">
                <wp:simplePos x="0" y="0"/>
                <wp:positionH relativeFrom="column">
                  <wp:posOffset>2000885</wp:posOffset>
                </wp:positionH>
                <wp:positionV relativeFrom="paragraph">
                  <wp:posOffset>31750</wp:posOffset>
                </wp:positionV>
                <wp:extent cx="236855" cy="892810"/>
                <wp:effectExtent l="15875" t="16510" r="13970" b="14605"/>
                <wp:wrapNone/>
                <wp:docPr id="6597" name="AutoShape 5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CDCD1" id="AutoShape 5195" o:spid="_x0000_s1026" type="#_x0000_t87" style="position:absolute;margin-left:157.55pt;margin-top:2.5pt;width:18.65pt;height:70.3pt;z-index:25179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cj8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" strokeweight="2pt"/>
            </w:pict>
          </mc:Fallback>
        </mc:AlternateContent>
      </w:r>
      <w:r w:rsidR="00F64F49">
        <w:rPr>
          <w:rFonts w:ascii="Calibri" w:hAnsi="Calibri"/>
          <w:i/>
          <w:color w:val="0000FF"/>
          <w:sz w:val="60"/>
          <w:szCs w:val="60"/>
        </w:rPr>
        <w:t>x</w:t>
      </w:r>
      <w:r w:rsidR="00B363A3">
        <w:rPr>
          <w:rFonts w:ascii="Calibri" w:hAnsi="Calibri"/>
          <w:color w:val="0000FF"/>
          <w:sz w:val="60"/>
          <w:szCs w:val="60"/>
        </w:rPr>
        <w:t xml:space="preserve"> +</w:t>
      </w:r>
      <w:r w:rsidR="00CE622F" w:rsidRPr="009228EA">
        <w:rPr>
          <w:rFonts w:ascii="Calibri" w:hAnsi="Calibri"/>
          <w:i/>
          <w:color w:val="0000FF"/>
          <w:sz w:val="60"/>
          <w:szCs w:val="60"/>
        </w:rPr>
        <w:t xml:space="preserve"> </w:t>
      </w:r>
      <w:r w:rsidR="00B363A3" w:rsidRPr="009228EA">
        <w:rPr>
          <w:rFonts w:ascii="Calibri" w:hAnsi="Calibri"/>
          <w:color w:val="0000FF"/>
          <w:sz w:val="60"/>
          <w:szCs w:val="60"/>
        </w:rPr>
        <w:t>4</w:t>
      </w:r>
      <w:r w:rsidR="00B363A3" w:rsidRPr="009228EA">
        <w:rPr>
          <w:rFonts w:ascii="Calibri" w:hAnsi="Calibri"/>
          <w:i/>
          <w:color w:val="0000FF"/>
          <w:sz w:val="60"/>
          <w:szCs w:val="60"/>
        </w:rPr>
        <w:t>y</w:t>
      </w:r>
      <w:r w:rsidR="00B363A3" w:rsidRPr="009228EA">
        <w:rPr>
          <w:rFonts w:ascii="Calibri" w:hAnsi="Calibri"/>
          <w:color w:val="0000FF"/>
          <w:sz w:val="60"/>
          <w:szCs w:val="60"/>
        </w:rPr>
        <w:t xml:space="preserve"> </w:t>
      </w:r>
      <w:r w:rsidR="00B363A3">
        <w:rPr>
          <w:rFonts w:ascii="Calibri" w:hAnsi="Calibri"/>
          <w:color w:val="0000FF"/>
          <w:sz w:val="60"/>
          <w:szCs w:val="60"/>
        </w:rPr>
        <w:t>= 17</w:t>
      </w:r>
    </w:p>
    <w:p w:rsidR="009228EA" w:rsidRPr="009228EA" w:rsidRDefault="00CE622F" w:rsidP="00926BD6">
      <w:pPr>
        <w:ind w:left="2880" w:firstLine="720"/>
        <w:rPr>
          <w:rFonts w:ascii="Calibri" w:hAnsi="Calibri"/>
          <w:color w:val="FF0000"/>
          <w:sz w:val="60"/>
          <w:szCs w:val="60"/>
        </w:rPr>
      </w:pPr>
      <w:r w:rsidRPr="009228EA">
        <w:rPr>
          <w:rFonts w:ascii="Calibri" w:hAnsi="Calibri"/>
          <w:i/>
          <w:color w:val="FF0000"/>
          <w:sz w:val="60"/>
          <w:szCs w:val="60"/>
        </w:rPr>
        <w:t>y</w:t>
      </w:r>
      <w:r w:rsidRPr="009228EA">
        <w:rPr>
          <w:rFonts w:ascii="Calibri" w:hAnsi="Calibri"/>
          <w:color w:val="FF0000"/>
          <w:sz w:val="60"/>
          <w:szCs w:val="60"/>
        </w:rPr>
        <w:t xml:space="preserve"> = </w:t>
      </w:r>
      <w:r w:rsidRPr="009228EA">
        <w:rPr>
          <w:rFonts w:ascii="Calibri" w:hAnsi="Calibri"/>
          <w:i/>
          <w:color w:val="FF0000"/>
          <w:sz w:val="60"/>
          <w:szCs w:val="60"/>
        </w:rPr>
        <w:t>x</w:t>
      </w:r>
      <w:r w:rsidRPr="009228EA">
        <w:rPr>
          <w:rFonts w:ascii="Calibri" w:hAnsi="Calibri"/>
          <w:color w:val="FF0000"/>
          <w:sz w:val="60"/>
          <w:szCs w:val="60"/>
        </w:rPr>
        <w:t xml:space="preserve"> – 2</w:t>
      </w:r>
    </w:p>
    <w:p w:rsidR="00CE622F" w:rsidRPr="00CE622F" w:rsidRDefault="00926BD6" w:rsidP="00850719">
      <w:pPr>
        <w:spacing w:before="120" w:after="120" w:line="276" w:lineRule="auto"/>
        <w:jc w:val="center"/>
        <w:rPr>
          <w:rFonts w:ascii="Calibri" w:hAnsi="Calibri"/>
          <w:sz w:val="5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1302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95250</wp:posOffset>
                </wp:positionV>
                <wp:extent cx="6659880" cy="4531360"/>
                <wp:effectExtent l="0" t="0" r="7620" b="2540"/>
                <wp:wrapNone/>
                <wp:docPr id="6596" name="Rectangle 4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59880" cy="45313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29BD8E" id="Rectangle 4757" o:spid="_x0000_s1026" style="position:absolute;margin-left:0;margin-top:7.5pt;width:524.4pt;height:356.8pt;z-index:-2516034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" fillcolor="#d8d8d8" stroked="f">
                <w10:wrap anchorx="margin"/>
              </v:rect>
            </w:pict>
          </mc:Fallback>
        </mc:AlternateContent>
      </w:r>
      <w:r w:rsidR="00CE622F" w:rsidRPr="00CE622F">
        <w:rPr>
          <w:rFonts w:ascii="Calibri" w:hAnsi="Calibri"/>
          <w:sz w:val="52"/>
          <w:szCs w:val="112"/>
        </w:rPr>
        <w:t>Substitute</w:t>
      </w:r>
      <w:r w:rsidR="00CE622F"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="00CE622F" w:rsidRPr="00F53C80">
        <w:rPr>
          <w:rFonts w:ascii="Calibri" w:hAnsi="Calibri"/>
          <w:i/>
          <w:color w:val="FF0000"/>
          <w:sz w:val="52"/>
          <w:szCs w:val="112"/>
        </w:rPr>
        <w:t>x</w:t>
      </w:r>
      <w:r w:rsidR="00CE622F" w:rsidRPr="00CE622F">
        <w:rPr>
          <w:rFonts w:ascii="Calibri" w:hAnsi="Calibri"/>
          <w:color w:val="FF0000"/>
          <w:sz w:val="52"/>
          <w:szCs w:val="112"/>
        </w:rPr>
        <w:t xml:space="preserve"> – 2 </w:t>
      </w:r>
      <w:r w:rsidR="00CE622F" w:rsidRPr="00CE622F">
        <w:rPr>
          <w:rFonts w:ascii="Calibri" w:hAnsi="Calibri"/>
          <w:sz w:val="52"/>
          <w:szCs w:val="112"/>
        </w:rPr>
        <w:t xml:space="preserve">for </w:t>
      </w:r>
      <w:r w:rsidR="00CE622F" w:rsidRPr="00F53C80">
        <w:rPr>
          <w:rFonts w:ascii="Calibri" w:hAnsi="Calibri"/>
          <w:i/>
          <w:color w:val="0000FF"/>
          <w:sz w:val="52"/>
          <w:szCs w:val="112"/>
        </w:rPr>
        <w:t>y</w:t>
      </w:r>
      <w:r w:rsidR="00CE622F" w:rsidRPr="00CE622F">
        <w:rPr>
          <w:rFonts w:ascii="Calibri" w:hAnsi="Calibri"/>
          <w:sz w:val="52"/>
          <w:szCs w:val="112"/>
        </w:rPr>
        <w:t xml:space="preserve"> in the first 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0000FF"/>
          <w:sz w:val="52"/>
          <w:szCs w:val="112"/>
        </w:rPr>
        <w:t xml:space="preserve">x </w:t>
      </w:r>
      <w:r w:rsidR="00ED4456">
        <w:rPr>
          <w:rFonts w:ascii="Calibri" w:hAnsi="Calibri"/>
          <w:color w:val="0000FF"/>
          <w:sz w:val="52"/>
          <w:szCs w:val="112"/>
        </w:rPr>
        <w:t>+ 4(</w:t>
      </w:r>
      <w:r w:rsidR="00ED4456" w:rsidRPr="00CE622F">
        <w:rPr>
          <w:rFonts w:ascii="Calibri" w:hAnsi="Calibri"/>
          <w:i/>
          <w:color w:val="FF0000"/>
          <w:sz w:val="52"/>
          <w:szCs w:val="112"/>
        </w:rPr>
        <w:t>x</w:t>
      </w:r>
      <w:r w:rsidR="00ED4456" w:rsidRPr="00CE622F">
        <w:rPr>
          <w:rFonts w:ascii="Calibri" w:hAnsi="Calibri"/>
          <w:color w:val="FF0000"/>
          <w:sz w:val="52"/>
          <w:szCs w:val="112"/>
        </w:rPr>
        <w:t xml:space="preserve"> – 2</w:t>
      </w:r>
      <w:r w:rsidR="00ED4456" w:rsidRPr="00ED4456">
        <w:rPr>
          <w:rFonts w:ascii="Calibri" w:hAnsi="Calibri"/>
          <w:color w:val="0000FF"/>
          <w:sz w:val="52"/>
          <w:szCs w:val="112"/>
        </w:rPr>
        <w:t>)</w:t>
      </w:r>
      <w:r w:rsidR="00ED4456">
        <w:rPr>
          <w:rFonts w:ascii="Calibri" w:hAnsi="Calibri"/>
          <w:color w:val="FF0000"/>
          <w:sz w:val="52"/>
          <w:szCs w:val="112"/>
        </w:rPr>
        <w:t xml:space="preserve"> </w:t>
      </w:r>
      <w:r w:rsidR="00ED4456">
        <w:rPr>
          <w:rFonts w:ascii="Calibri" w:hAnsi="Calibri"/>
          <w:color w:val="0000FF"/>
          <w:sz w:val="52"/>
          <w:szCs w:val="112"/>
        </w:rPr>
        <w:t>= 17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4E232A">
        <w:rPr>
          <w:rFonts w:ascii="Calibri" w:hAnsi="Calibri"/>
          <w:i/>
          <w:sz w:val="52"/>
          <w:szCs w:val="112"/>
        </w:rPr>
        <w:t>x</w:t>
      </w:r>
      <w:r w:rsidRPr="004E232A">
        <w:rPr>
          <w:rFonts w:ascii="Calibri" w:hAnsi="Calibri"/>
          <w:sz w:val="52"/>
          <w:szCs w:val="112"/>
        </w:rPr>
        <w:t xml:space="preserve"> = 5</w:t>
      </w:r>
    </w:p>
    <w:p w:rsidR="00CE622F" w:rsidRPr="00CE622F" w:rsidRDefault="00CE622F" w:rsidP="00850719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 xml:space="preserve">Now substitute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sz w:val="52"/>
          <w:szCs w:val="112"/>
        </w:rPr>
        <w:t xml:space="preserve"> for </w:t>
      </w:r>
      <w:r w:rsidRPr="00F53C80">
        <w:rPr>
          <w:rFonts w:ascii="Calibri" w:hAnsi="Calibri"/>
          <w:i/>
          <w:color w:val="FF0000"/>
          <w:sz w:val="52"/>
          <w:szCs w:val="112"/>
        </w:rPr>
        <w:t>x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in the second</w:t>
      </w:r>
      <w:r w:rsidRPr="00CE622F">
        <w:rPr>
          <w:rFonts w:ascii="Calibri" w:hAnsi="Calibri"/>
          <w:color w:val="FF0000"/>
          <w:sz w:val="52"/>
          <w:szCs w:val="112"/>
        </w:rPr>
        <w:t xml:space="preserve"> </w:t>
      </w:r>
      <w:r w:rsidRPr="00CE622F">
        <w:rPr>
          <w:rFonts w:ascii="Calibri" w:hAnsi="Calibri"/>
          <w:sz w:val="52"/>
          <w:szCs w:val="112"/>
        </w:rPr>
        <w:t>equation.</w:t>
      </w:r>
    </w:p>
    <w:p w:rsidR="00CE622F" w:rsidRPr="00CE622F" w:rsidRDefault="00CE622F" w:rsidP="009228EA">
      <w:pPr>
        <w:spacing w:after="120" w:line="276" w:lineRule="auto"/>
        <w:jc w:val="center"/>
        <w:rPr>
          <w:rFonts w:ascii="Calibri" w:hAnsi="Calibri"/>
          <w:color w:val="FF0000"/>
          <w:sz w:val="52"/>
          <w:szCs w:val="112"/>
        </w:rPr>
      </w:pPr>
      <w:r w:rsidRPr="00CE622F">
        <w:rPr>
          <w:rFonts w:ascii="Calibri" w:hAnsi="Calibri"/>
          <w:i/>
          <w:color w:val="FF0000"/>
          <w:sz w:val="52"/>
          <w:szCs w:val="112"/>
        </w:rPr>
        <w:t>y</w:t>
      </w:r>
      <w:r w:rsidRPr="00CE622F">
        <w:rPr>
          <w:rFonts w:ascii="Calibri" w:hAnsi="Calibri"/>
          <w:color w:val="FF0000"/>
          <w:sz w:val="52"/>
          <w:szCs w:val="112"/>
        </w:rPr>
        <w:t xml:space="preserve"> = </w:t>
      </w:r>
      <w:r w:rsidRPr="00CE622F">
        <w:rPr>
          <w:rFonts w:ascii="Calibri" w:hAnsi="Calibri"/>
          <w:color w:val="0000FF"/>
          <w:sz w:val="52"/>
          <w:szCs w:val="112"/>
        </w:rPr>
        <w:t>5</w:t>
      </w:r>
      <w:r w:rsidRPr="00CE622F">
        <w:rPr>
          <w:rFonts w:ascii="Calibri" w:hAnsi="Calibri"/>
          <w:color w:val="FF0000"/>
          <w:sz w:val="52"/>
          <w:szCs w:val="112"/>
        </w:rPr>
        <w:t xml:space="preserve"> – 2</w:t>
      </w:r>
    </w:p>
    <w:p w:rsidR="00CE622F" w:rsidRPr="004E232A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F53C80">
        <w:rPr>
          <w:rFonts w:ascii="Calibri" w:hAnsi="Calibri"/>
          <w:i/>
          <w:sz w:val="52"/>
          <w:szCs w:val="112"/>
        </w:rPr>
        <w:t>y</w:t>
      </w:r>
      <w:r w:rsidRPr="004E232A">
        <w:rPr>
          <w:rFonts w:ascii="Calibri" w:hAnsi="Calibri"/>
          <w:sz w:val="52"/>
          <w:szCs w:val="112"/>
        </w:rPr>
        <w:t xml:space="preserve"> = 3</w:t>
      </w:r>
    </w:p>
    <w:p w:rsidR="00CE622F" w:rsidRDefault="00CE622F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 w:rsidRPr="00CE622F">
        <w:rPr>
          <w:rFonts w:ascii="Calibri" w:hAnsi="Calibri"/>
          <w:sz w:val="52"/>
          <w:szCs w:val="112"/>
        </w:rPr>
        <w:t>The solution to the linear system is (</w:t>
      </w:r>
      <w:r w:rsidRPr="004E232A">
        <w:rPr>
          <w:rFonts w:ascii="Calibri" w:hAnsi="Calibri"/>
          <w:sz w:val="52"/>
          <w:szCs w:val="112"/>
        </w:rPr>
        <w:t>5, 3</w:t>
      </w:r>
      <w:r w:rsidR="004E232A">
        <w:rPr>
          <w:rFonts w:ascii="Calibri" w:hAnsi="Calibri"/>
          <w:sz w:val="52"/>
          <w:szCs w:val="112"/>
        </w:rPr>
        <w:t>),</w:t>
      </w:r>
    </w:p>
    <w:p w:rsidR="004E232A" w:rsidRPr="00CE622F" w:rsidRDefault="004E232A" w:rsidP="009228EA">
      <w:pPr>
        <w:spacing w:after="120" w:line="276" w:lineRule="auto"/>
        <w:jc w:val="center"/>
        <w:rPr>
          <w:rFonts w:ascii="Calibri" w:hAnsi="Calibri"/>
          <w:sz w:val="52"/>
          <w:szCs w:val="112"/>
        </w:rPr>
      </w:pPr>
      <w:r>
        <w:rPr>
          <w:rFonts w:ascii="Calibri" w:hAnsi="Calibri"/>
          <w:sz w:val="52"/>
          <w:szCs w:val="112"/>
        </w:rPr>
        <w:t>the ordered pair that satisfies both equations.</w:t>
      </w:r>
    </w:p>
    <w:p w:rsidR="00CC7BB3" w:rsidRPr="00926BD6" w:rsidRDefault="00CC7BB3" w:rsidP="00926BD6">
      <w:pPr>
        <w:pStyle w:val="Heading1"/>
        <w:rPr>
          <w:sz w:val="120"/>
          <w:szCs w:val="120"/>
          <w:highlight w:val="yellow"/>
        </w:rPr>
      </w:pPr>
      <w:bookmarkStart w:id="88" w:name="system_lin_eq_elimination"/>
      <w:bookmarkEnd w:id="88"/>
      <w:r w:rsidRPr="00926BD6">
        <w:rPr>
          <w:sz w:val="120"/>
          <w:szCs w:val="120"/>
        </w:rPr>
        <w:lastRenderedPageBreak/>
        <w:t>System of Linear Equations</w:t>
      </w:r>
    </w:p>
    <w:p w:rsidR="00926BD6" w:rsidRPr="00926BD6" w:rsidRDefault="00926BD6" w:rsidP="00926BD6">
      <w:pPr>
        <w:jc w:val="center"/>
        <w:rPr>
          <w:rFonts w:ascii="Calibri" w:hAnsi="Calibri"/>
          <w:sz w:val="96"/>
          <w:szCs w:val="60"/>
        </w:rPr>
      </w:pPr>
      <w:r w:rsidRPr="00926BD6">
        <w:rPr>
          <w:rFonts w:ascii="Calibri" w:hAnsi="Calibri"/>
          <w:sz w:val="96"/>
          <w:szCs w:val="60"/>
        </w:rPr>
        <w:t>(Elimination)</w:t>
      </w:r>
    </w:p>
    <w:p w:rsidR="00013EC4" w:rsidRPr="00013EC4" w:rsidRDefault="00D33132" w:rsidP="00F64F49">
      <w:pPr>
        <w:jc w:val="center"/>
        <w:rPr>
          <w:rFonts w:ascii="Calibri" w:hAnsi="Calibri"/>
          <w:color w:val="0000FF"/>
          <w:sz w:val="60"/>
          <w:szCs w:val="60"/>
        </w:rPr>
      </w:pPr>
      <w:r>
        <w:rPr>
          <w:rFonts w:ascii="Calibri" w:hAnsi="Calibri"/>
          <w:noProof/>
          <w:color w:val="0000FF"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>
                <wp:simplePos x="0" y="0"/>
                <wp:positionH relativeFrom="column">
                  <wp:posOffset>2045335</wp:posOffset>
                </wp:positionH>
                <wp:positionV relativeFrom="paragraph">
                  <wp:posOffset>37465</wp:posOffset>
                </wp:positionV>
                <wp:extent cx="236855" cy="892810"/>
                <wp:effectExtent l="12700" t="15875" r="17145" b="15240"/>
                <wp:wrapNone/>
                <wp:docPr id="6595" name="AutoShape 5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892810"/>
                        </a:xfrm>
                        <a:prstGeom prst="leftBrace">
                          <a:avLst>
                            <a:gd name="adj1" fmla="val 31412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9494D9" id="AutoShape 5197" o:spid="_x0000_s1026" type="#_x0000_t87" style="position:absolute;margin-left:161.05pt;margin-top:2.95pt;width:18.65pt;height:70.3pt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" strokeweight="2pt"/>
            </w:pict>
          </mc:Fallback>
        </mc:AlternateContent>
      </w:r>
      <w:r w:rsidR="00506203" w:rsidRPr="00013EC4">
        <w:rPr>
          <w:rFonts w:ascii="Calibri" w:hAnsi="Calibri"/>
          <w:color w:val="0000FF"/>
          <w:sz w:val="60"/>
          <w:szCs w:val="60"/>
        </w:rPr>
        <w:t>-5</w:t>
      </w:r>
      <w:r w:rsidR="00506203" w:rsidRPr="00F64F49">
        <w:rPr>
          <w:rFonts w:ascii="Calibri" w:hAnsi="Calibri"/>
          <w:i/>
          <w:color w:val="0000FF"/>
          <w:sz w:val="60"/>
          <w:szCs w:val="60"/>
        </w:rPr>
        <w:t>x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</w:t>
      </w:r>
      <w:r w:rsidR="00013EC4" w:rsidRPr="00013EC4">
        <w:rPr>
          <w:rFonts w:ascii="Calibri" w:hAnsi="Calibri"/>
          <w:color w:val="0000FF"/>
          <w:sz w:val="60"/>
          <w:szCs w:val="60"/>
        </w:rPr>
        <w:t>– 6</w:t>
      </w:r>
      <w:r w:rsidR="00013EC4" w:rsidRPr="00F64F49">
        <w:rPr>
          <w:rFonts w:ascii="Calibri" w:hAnsi="Calibri"/>
          <w:i/>
          <w:color w:val="0000FF"/>
          <w:sz w:val="60"/>
          <w:szCs w:val="60"/>
        </w:rPr>
        <w:t>y</w:t>
      </w:r>
      <w:r w:rsidR="00013EC4" w:rsidRPr="00013EC4">
        <w:rPr>
          <w:rFonts w:ascii="Calibri" w:hAnsi="Calibri"/>
          <w:color w:val="0000FF"/>
          <w:sz w:val="60"/>
          <w:szCs w:val="60"/>
        </w:rPr>
        <w:t xml:space="preserve"> =</w:t>
      </w:r>
      <w:r w:rsidR="00506203" w:rsidRPr="00013EC4">
        <w:rPr>
          <w:rFonts w:ascii="Calibri" w:hAnsi="Calibri"/>
          <w:color w:val="0000FF"/>
          <w:sz w:val="60"/>
          <w:szCs w:val="60"/>
        </w:rPr>
        <w:t xml:space="preserve"> 8</w:t>
      </w:r>
    </w:p>
    <w:p w:rsidR="00013EC4" w:rsidRDefault="00013EC4" w:rsidP="00F64F49">
      <w:pPr>
        <w:jc w:val="center"/>
        <w:rPr>
          <w:rFonts w:ascii="Calibri" w:hAnsi="Calibri"/>
          <w:color w:val="FF0000"/>
          <w:sz w:val="60"/>
          <w:szCs w:val="60"/>
        </w:rPr>
      </w:pPr>
      <w:r w:rsidRPr="00013EC4">
        <w:rPr>
          <w:rFonts w:ascii="Calibri" w:hAnsi="Calibri"/>
          <w:color w:val="FF0000"/>
          <w:sz w:val="60"/>
          <w:szCs w:val="60"/>
        </w:rPr>
        <w:t>5</w:t>
      </w:r>
      <w:r w:rsidRPr="00F64F49">
        <w:rPr>
          <w:rFonts w:ascii="Calibri" w:hAnsi="Calibri"/>
          <w:i/>
          <w:color w:val="FF0000"/>
          <w:sz w:val="60"/>
          <w:szCs w:val="60"/>
        </w:rPr>
        <w:t>x</w:t>
      </w:r>
      <w:r w:rsidRPr="00013EC4">
        <w:rPr>
          <w:rFonts w:ascii="Calibri" w:hAnsi="Calibri"/>
          <w:color w:val="FF0000"/>
          <w:sz w:val="60"/>
          <w:szCs w:val="60"/>
        </w:rPr>
        <w:t xml:space="preserve"> + 2</w:t>
      </w:r>
      <w:r w:rsidRPr="00F64F49">
        <w:rPr>
          <w:rFonts w:ascii="Calibri" w:hAnsi="Calibri"/>
          <w:i/>
          <w:color w:val="FF0000"/>
          <w:sz w:val="60"/>
          <w:szCs w:val="60"/>
        </w:rPr>
        <w:t>y</w:t>
      </w:r>
      <w:r w:rsidRPr="00013EC4">
        <w:rPr>
          <w:rFonts w:ascii="Calibri" w:hAnsi="Calibri"/>
          <w:color w:val="FF0000"/>
          <w:sz w:val="60"/>
          <w:szCs w:val="60"/>
        </w:rPr>
        <w:t xml:space="preserve"> = 4</w:t>
      </w:r>
    </w:p>
    <w:p w:rsidR="00F64F49" w:rsidRDefault="00D33132" w:rsidP="00F64F49">
      <w:pPr>
        <w:jc w:val="center"/>
        <w:rPr>
          <w:rFonts w:ascii="Calibri" w:hAnsi="Calibri"/>
          <w:color w:val="FF0000"/>
          <w:sz w:val="60"/>
          <w:szCs w:val="60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9408" behindDoc="1" locked="0" layoutInCell="1" allowOverlap="1">
                <wp:simplePos x="0" y="0"/>
                <wp:positionH relativeFrom="margin">
                  <wp:posOffset>-236220</wp:posOffset>
                </wp:positionH>
                <wp:positionV relativeFrom="paragraph">
                  <wp:posOffset>222250</wp:posOffset>
                </wp:positionV>
                <wp:extent cx="7185660" cy="5033010"/>
                <wp:effectExtent l="0" t="0" r="0" b="0"/>
                <wp:wrapNone/>
                <wp:docPr id="6594" name="Rectangle 49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85660" cy="50330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864FE4" id="Rectangle 4934" o:spid="_x0000_s1026" style="position:absolute;margin-left:-18.6pt;margin-top:17.5pt;width:565.8pt;height:396.3pt;z-index:-251587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" fillcolor="#d8d8d8" stroked="f">
                <w10:wrap anchorx="margin"/>
              </v:rect>
            </w:pict>
          </mc:Fallback>
        </mc:AlternateContent>
      </w:r>
    </w:p>
    <w:p w:rsidR="00013EC4" w:rsidRPr="00E704C4" w:rsidRDefault="00F64F49" w:rsidP="00850719">
      <w:pPr>
        <w:ind w:left="-90" w:right="-18"/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>Add or subtract the equations to eliminate one</w:t>
      </w:r>
      <w:r w:rsidR="00BE2C62">
        <w:rPr>
          <w:rFonts w:ascii="Calibri" w:hAnsi="Calibri"/>
          <w:sz w:val="48"/>
          <w:szCs w:val="52"/>
        </w:rPr>
        <w:t xml:space="preserve"> </w:t>
      </w:r>
      <w:r w:rsidRPr="00E704C4">
        <w:rPr>
          <w:rFonts w:ascii="Calibri" w:hAnsi="Calibri"/>
          <w:sz w:val="48"/>
          <w:szCs w:val="52"/>
        </w:rPr>
        <w:t>variable.</w:t>
      </w:r>
    </w:p>
    <w:p w:rsidR="00F64F49" w:rsidRPr="00F64F49" w:rsidRDefault="00F64F49" w:rsidP="00F64F49">
      <w:pPr>
        <w:jc w:val="center"/>
        <w:rPr>
          <w:rFonts w:ascii="Calibri" w:hAnsi="Calibri"/>
          <w:color w:val="0000FF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 xml:space="preserve"> 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 w:rsidRPr="00F64F49">
        <w:rPr>
          <w:rFonts w:ascii="Calibri" w:hAnsi="Calibri"/>
          <w:i/>
          <w:color w:val="0000FF"/>
          <w:sz w:val="52"/>
          <w:szCs w:val="52"/>
        </w:rPr>
        <w:t>y</w:t>
      </w:r>
      <w:r w:rsidRPr="00F64F49">
        <w:rPr>
          <w:rFonts w:ascii="Calibri" w:hAnsi="Calibri"/>
          <w:color w:val="0000FF"/>
          <w:sz w:val="52"/>
          <w:szCs w:val="52"/>
        </w:rPr>
        <w:t xml:space="preserve"> = 8</w:t>
      </w:r>
    </w:p>
    <w:p w:rsidR="00F64F49" w:rsidRP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sz w:val="52"/>
          <w:szCs w:val="52"/>
        </w:rPr>
        <w:t xml:space="preserve">+ </w:t>
      </w:r>
      <w:r w:rsidRPr="00F64F49">
        <w:rPr>
          <w:rFonts w:ascii="Calibri" w:hAnsi="Calibri"/>
          <w:color w:val="FF0000"/>
          <w:sz w:val="52"/>
          <w:szCs w:val="52"/>
        </w:rPr>
        <w:t>5</w:t>
      </w:r>
      <w:r w:rsidRPr="00F64F49">
        <w:rPr>
          <w:rFonts w:ascii="Calibri" w:hAnsi="Calibri"/>
          <w:i/>
          <w:color w:val="FF0000"/>
          <w:sz w:val="52"/>
          <w:szCs w:val="52"/>
        </w:rPr>
        <w:t>x</w:t>
      </w:r>
      <w:r w:rsidRPr="00F64F49">
        <w:rPr>
          <w:rFonts w:ascii="Calibri" w:hAnsi="Calibri"/>
          <w:color w:val="FF0000"/>
          <w:sz w:val="52"/>
          <w:szCs w:val="52"/>
        </w:rPr>
        <w:t xml:space="preserve"> + 2</w:t>
      </w:r>
      <w:r w:rsidRPr="00F64F49">
        <w:rPr>
          <w:rFonts w:ascii="Calibri" w:hAnsi="Calibri"/>
          <w:i/>
          <w:color w:val="FF0000"/>
          <w:sz w:val="52"/>
          <w:szCs w:val="52"/>
        </w:rPr>
        <w:t>y</w:t>
      </w:r>
      <w:r w:rsidRPr="00F64F49">
        <w:rPr>
          <w:rFonts w:ascii="Calibri" w:hAnsi="Calibri"/>
          <w:color w:val="FF0000"/>
          <w:sz w:val="52"/>
          <w:szCs w:val="52"/>
        </w:rPr>
        <w:t xml:space="preserve"> = 4</w:t>
      </w:r>
    </w:p>
    <w:p w:rsidR="00506203" w:rsidRPr="00E704C4" w:rsidRDefault="00D33132" w:rsidP="00F64F49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noProof/>
          <w:color w:val="FF0000"/>
          <w:sz w:val="52"/>
          <w:szCs w:val="52"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>
                <wp:simplePos x="0" y="0"/>
                <wp:positionH relativeFrom="column">
                  <wp:posOffset>2075815</wp:posOffset>
                </wp:positionH>
                <wp:positionV relativeFrom="paragraph">
                  <wp:posOffset>37465</wp:posOffset>
                </wp:positionV>
                <wp:extent cx="2213610" cy="0"/>
                <wp:effectExtent l="14605" t="18415" r="19685" b="19685"/>
                <wp:wrapNone/>
                <wp:docPr id="6593" name="AutoShape 4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13610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04D8E2" id="AutoShape 4933" o:spid="_x0000_s1026" type="#_x0000_t32" style="position:absolute;margin-left:163.45pt;margin-top:2.95pt;width:174.3pt;height:0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PSNJAIAAEI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" strokeweight="2.25pt"/>
            </w:pict>
          </mc:Fallback>
        </mc:AlternateContent>
      </w:r>
      <w:r w:rsidR="00F64F49" w:rsidRPr="00F64F49">
        <w:rPr>
          <w:rFonts w:ascii="Calibri" w:hAnsi="Calibri"/>
          <w:color w:val="FF0000"/>
          <w:sz w:val="52"/>
          <w:szCs w:val="52"/>
        </w:rPr>
        <w:t xml:space="preserve">            </w:t>
      </w:r>
      <w:r w:rsidR="00F64F49" w:rsidRPr="00E704C4">
        <w:rPr>
          <w:rFonts w:ascii="Calibri" w:hAnsi="Calibri"/>
          <w:sz w:val="52"/>
          <w:szCs w:val="52"/>
        </w:rPr>
        <w:t>-4</w:t>
      </w:r>
      <w:r w:rsidR="00F64F49" w:rsidRPr="00E704C4">
        <w:rPr>
          <w:rFonts w:ascii="Calibri" w:hAnsi="Calibri"/>
          <w:i/>
          <w:sz w:val="52"/>
          <w:szCs w:val="52"/>
        </w:rPr>
        <w:t>y</w:t>
      </w:r>
      <w:r w:rsidR="00F64F49" w:rsidRPr="00E704C4">
        <w:rPr>
          <w:rFonts w:ascii="Calibri" w:hAnsi="Calibri"/>
          <w:sz w:val="52"/>
          <w:szCs w:val="52"/>
        </w:rPr>
        <w:t xml:space="preserve"> = 12</w:t>
      </w:r>
      <w:r w:rsidR="00013EC4" w:rsidRPr="00E704C4">
        <w:rPr>
          <w:rFonts w:ascii="Calibri" w:hAnsi="Calibri"/>
          <w:sz w:val="52"/>
          <w:szCs w:val="52"/>
        </w:rPr>
        <w:t xml:space="preserve"> </w:t>
      </w:r>
    </w:p>
    <w:p w:rsidR="00F64F49" w:rsidRPr="00F64F49" w:rsidRDefault="00F64F49" w:rsidP="00F64F49">
      <w:pPr>
        <w:jc w:val="center"/>
        <w:rPr>
          <w:rFonts w:ascii="Calibri" w:hAnsi="Calibri"/>
          <w:color w:val="FF0000"/>
          <w:sz w:val="52"/>
          <w:szCs w:val="52"/>
        </w:rPr>
      </w:pPr>
      <w:r w:rsidRPr="00E704C4">
        <w:rPr>
          <w:rFonts w:ascii="Calibri" w:hAnsi="Calibri"/>
          <w:sz w:val="52"/>
          <w:szCs w:val="52"/>
        </w:rPr>
        <w:t xml:space="preserve">             </w:t>
      </w:r>
      <w:r w:rsidR="003F66F9">
        <w:rPr>
          <w:rFonts w:ascii="Calibri" w:hAnsi="Calibri"/>
          <w:sz w:val="52"/>
          <w:szCs w:val="52"/>
        </w:rPr>
        <w:t xml:space="preserve"> </w:t>
      </w:r>
      <w:r w:rsidRPr="00E704C4">
        <w:rPr>
          <w:rFonts w:ascii="Calibri" w:hAnsi="Calibri"/>
          <w:i/>
          <w:sz w:val="52"/>
          <w:szCs w:val="52"/>
        </w:rPr>
        <w:t xml:space="preserve"> y</w:t>
      </w:r>
      <w:r w:rsidRPr="00E704C4">
        <w:rPr>
          <w:rFonts w:ascii="Calibri" w:hAnsi="Calibri"/>
          <w:sz w:val="52"/>
          <w:szCs w:val="52"/>
        </w:rPr>
        <w:t xml:space="preserve"> = -3</w:t>
      </w:r>
    </w:p>
    <w:p w:rsidR="00F64F49" w:rsidRPr="00E704C4" w:rsidRDefault="00F64F49" w:rsidP="00850719">
      <w:pPr>
        <w:jc w:val="center"/>
        <w:rPr>
          <w:rFonts w:ascii="Calibri" w:hAnsi="Calibri"/>
          <w:sz w:val="48"/>
          <w:szCs w:val="52"/>
        </w:rPr>
      </w:pPr>
      <w:r w:rsidRPr="00E704C4">
        <w:rPr>
          <w:rFonts w:ascii="Calibri" w:hAnsi="Calibri"/>
          <w:sz w:val="48"/>
          <w:szCs w:val="52"/>
        </w:rPr>
        <w:t xml:space="preserve">Now substitute </w:t>
      </w:r>
      <w:r w:rsidR="00E704C4" w:rsidRPr="00E704C4">
        <w:rPr>
          <w:rFonts w:ascii="Calibri" w:hAnsi="Calibri"/>
          <w:sz w:val="48"/>
          <w:szCs w:val="52"/>
        </w:rPr>
        <w:t xml:space="preserve">-3 for </w:t>
      </w:r>
      <w:r w:rsidR="00E704C4" w:rsidRPr="00BA36D6">
        <w:rPr>
          <w:rFonts w:ascii="Calibri" w:hAnsi="Calibri"/>
          <w:i/>
          <w:sz w:val="48"/>
          <w:szCs w:val="52"/>
        </w:rPr>
        <w:t>y</w:t>
      </w:r>
      <w:r w:rsidR="00E704C4" w:rsidRPr="00E704C4">
        <w:rPr>
          <w:rFonts w:ascii="Calibri" w:hAnsi="Calibri"/>
          <w:sz w:val="48"/>
          <w:szCs w:val="52"/>
        </w:rPr>
        <w:t xml:space="preserve"> </w:t>
      </w:r>
      <w:r w:rsidRPr="00E704C4">
        <w:rPr>
          <w:rFonts w:ascii="Calibri" w:hAnsi="Calibri"/>
          <w:sz w:val="48"/>
          <w:szCs w:val="52"/>
        </w:rPr>
        <w:t xml:space="preserve">in either original equation to find the value of </w:t>
      </w:r>
      <w:r w:rsidR="00E704C4" w:rsidRPr="00BA36D6">
        <w:rPr>
          <w:rFonts w:ascii="Calibri" w:hAnsi="Calibri"/>
          <w:i/>
          <w:sz w:val="48"/>
          <w:szCs w:val="52"/>
        </w:rPr>
        <w:t>x</w:t>
      </w:r>
      <w:r w:rsidR="00E704C4" w:rsidRPr="00E704C4">
        <w:rPr>
          <w:rFonts w:ascii="Calibri" w:hAnsi="Calibri"/>
          <w:sz w:val="48"/>
          <w:szCs w:val="52"/>
        </w:rPr>
        <w:t xml:space="preserve">, </w:t>
      </w:r>
      <w:r w:rsidRPr="00E704C4">
        <w:rPr>
          <w:rFonts w:ascii="Calibri" w:hAnsi="Calibri"/>
          <w:sz w:val="48"/>
          <w:szCs w:val="52"/>
        </w:rPr>
        <w:t>the eliminated variable.</w:t>
      </w:r>
    </w:p>
    <w:p w:rsidR="00F64F49" w:rsidRDefault="00F64F49" w:rsidP="00F64F49">
      <w:pPr>
        <w:jc w:val="center"/>
        <w:rPr>
          <w:rFonts w:ascii="Calibri" w:hAnsi="Calibri"/>
          <w:sz w:val="52"/>
          <w:szCs w:val="52"/>
        </w:rPr>
      </w:pPr>
      <w:r w:rsidRPr="00F64F49">
        <w:rPr>
          <w:rFonts w:ascii="Calibri" w:hAnsi="Calibri"/>
          <w:color w:val="0000FF"/>
          <w:sz w:val="52"/>
          <w:szCs w:val="52"/>
        </w:rPr>
        <w:t>-5</w:t>
      </w:r>
      <w:r w:rsidRPr="00F64F49">
        <w:rPr>
          <w:rFonts w:ascii="Calibri" w:hAnsi="Calibri"/>
          <w:i/>
          <w:color w:val="0000FF"/>
          <w:sz w:val="52"/>
          <w:szCs w:val="52"/>
        </w:rPr>
        <w:t>x</w:t>
      </w:r>
      <w:r w:rsidRPr="00F64F49">
        <w:rPr>
          <w:rFonts w:ascii="Calibri" w:hAnsi="Calibri"/>
          <w:color w:val="0000FF"/>
          <w:sz w:val="52"/>
          <w:szCs w:val="52"/>
        </w:rPr>
        <w:t xml:space="preserve"> – 6</w:t>
      </w:r>
      <w:r>
        <w:rPr>
          <w:rFonts w:ascii="Calibri" w:hAnsi="Calibri"/>
          <w:sz w:val="52"/>
          <w:szCs w:val="52"/>
        </w:rPr>
        <w:t>(</w:t>
      </w:r>
      <w:r w:rsidRPr="00F64F49">
        <w:rPr>
          <w:rFonts w:ascii="Calibri" w:hAnsi="Calibri"/>
          <w:color w:val="FF0000"/>
          <w:sz w:val="52"/>
          <w:szCs w:val="52"/>
        </w:rPr>
        <w:t>-3</w:t>
      </w:r>
      <w:r>
        <w:rPr>
          <w:rFonts w:ascii="Calibri" w:hAnsi="Calibri"/>
          <w:sz w:val="52"/>
          <w:szCs w:val="52"/>
        </w:rPr>
        <w:t xml:space="preserve">) </w:t>
      </w:r>
      <w:r w:rsidRPr="00F64F49">
        <w:rPr>
          <w:rFonts w:ascii="Calibri" w:hAnsi="Calibri"/>
          <w:color w:val="0000FF"/>
          <w:sz w:val="52"/>
          <w:szCs w:val="52"/>
        </w:rPr>
        <w:t>= 8</w:t>
      </w:r>
    </w:p>
    <w:p w:rsidR="00BE2C62" w:rsidRDefault="000A757F" w:rsidP="00BE2C62">
      <w:pPr>
        <w:jc w:val="center"/>
        <w:rPr>
          <w:rFonts w:ascii="Calibri" w:hAnsi="Calibri"/>
          <w:sz w:val="52"/>
          <w:szCs w:val="52"/>
        </w:rPr>
      </w:pPr>
      <w:r>
        <w:rPr>
          <w:rFonts w:ascii="Calibri" w:hAnsi="Calibri"/>
          <w:i/>
          <w:sz w:val="52"/>
          <w:szCs w:val="52"/>
        </w:rPr>
        <w:t xml:space="preserve">                </w:t>
      </w:r>
      <w:r w:rsidR="00F64F49" w:rsidRPr="00E704C4">
        <w:rPr>
          <w:rFonts w:ascii="Calibri" w:hAnsi="Calibri"/>
          <w:i/>
          <w:sz w:val="52"/>
          <w:szCs w:val="52"/>
        </w:rPr>
        <w:t>x</w:t>
      </w:r>
      <w:r w:rsidR="00F64F49" w:rsidRPr="00E704C4">
        <w:rPr>
          <w:rFonts w:ascii="Calibri" w:hAnsi="Calibri"/>
          <w:sz w:val="52"/>
          <w:szCs w:val="52"/>
        </w:rPr>
        <w:t xml:space="preserve"> = 2</w:t>
      </w:r>
    </w:p>
    <w:p w:rsidR="00F64F49" w:rsidRPr="00BE2C62" w:rsidRDefault="00F64F49" w:rsidP="003F66F9">
      <w:pPr>
        <w:jc w:val="center"/>
        <w:rPr>
          <w:rFonts w:ascii="Calibri" w:hAnsi="Calibri"/>
          <w:sz w:val="52"/>
          <w:szCs w:val="52"/>
        </w:rPr>
      </w:pPr>
      <w:r w:rsidRPr="00E704C4">
        <w:rPr>
          <w:rFonts w:ascii="Calibri" w:hAnsi="Calibri"/>
          <w:sz w:val="48"/>
          <w:szCs w:val="52"/>
        </w:rPr>
        <w:t>The solution to the linear system is (2,-3</w:t>
      </w:r>
      <w:r w:rsidR="00E704C4" w:rsidRPr="00E704C4">
        <w:rPr>
          <w:rFonts w:ascii="Calibri" w:hAnsi="Calibri"/>
          <w:sz w:val="48"/>
          <w:szCs w:val="52"/>
        </w:rPr>
        <w:t xml:space="preserve">), the </w:t>
      </w:r>
      <w:r w:rsidR="00850719">
        <w:rPr>
          <w:rFonts w:ascii="Calibri" w:hAnsi="Calibri"/>
          <w:sz w:val="48"/>
          <w:szCs w:val="52"/>
        </w:rPr>
        <w:br/>
      </w:r>
      <w:r w:rsidR="00E704C4" w:rsidRPr="00E704C4">
        <w:rPr>
          <w:rFonts w:ascii="Calibri" w:hAnsi="Calibri"/>
          <w:sz w:val="48"/>
          <w:szCs w:val="52"/>
        </w:rPr>
        <w:t>ordered pair that satisfies both equations.</w:t>
      </w:r>
    </w:p>
    <w:p w:rsidR="00550760" w:rsidRPr="00926BD6" w:rsidRDefault="00550760" w:rsidP="00926BD6">
      <w:pPr>
        <w:pStyle w:val="Heading1"/>
        <w:rPr>
          <w:sz w:val="120"/>
          <w:szCs w:val="120"/>
        </w:rPr>
      </w:pPr>
      <w:bookmarkStart w:id="89" w:name="system_lin_eq"/>
      <w:bookmarkStart w:id="90" w:name="system_lin_eq_solutions"/>
      <w:bookmarkEnd w:id="89"/>
      <w:bookmarkEnd w:id="90"/>
      <w:r w:rsidRPr="00926BD6">
        <w:rPr>
          <w:sz w:val="120"/>
          <w:szCs w:val="120"/>
        </w:rPr>
        <w:lastRenderedPageBreak/>
        <w:t>System of Linear Equations</w:t>
      </w:r>
    </w:p>
    <w:p w:rsidR="00707012" w:rsidRDefault="00926BD6" w:rsidP="00926BD6">
      <w:pPr>
        <w:tabs>
          <w:tab w:val="left" w:pos="6800"/>
        </w:tabs>
        <w:jc w:val="center"/>
        <w:rPr>
          <w:rFonts w:ascii="Calibri" w:hAnsi="Calibri"/>
          <w:sz w:val="60"/>
          <w:szCs w:val="60"/>
        </w:rPr>
      </w:pPr>
      <w:r w:rsidRPr="00926BD6">
        <w:rPr>
          <w:rFonts w:ascii="Calibri" w:hAnsi="Calibri"/>
          <w:sz w:val="96"/>
          <w:szCs w:val="60"/>
        </w:rPr>
        <w:t>(</w:t>
      </w:r>
      <w:r w:rsidR="00EC7FAF" w:rsidRPr="00926BD6">
        <w:rPr>
          <w:rFonts w:ascii="Calibri" w:hAnsi="Calibri"/>
          <w:sz w:val="96"/>
          <w:szCs w:val="60"/>
        </w:rPr>
        <w:t xml:space="preserve">Number of </w:t>
      </w:r>
      <w:r w:rsidR="000A4405" w:rsidRPr="00926BD6">
        <w:rPr>
          <w:rFonts w:ascii="Calibri" w:hAnsi="Calibri"/>
          <w:sz w:val="96"/>
          <w:szCs w:val="60"/>
        </w:rPr>
        <w:t>Solution</w:t>
      </w:r>
      <w:r w:rsidR="00EC7FAF" w:rsidRPr="00926BD6">
        <w:rPr>
          <w:rFonts w:ascii="Calibri" w:hAnsi="Calibri"/>
          <w:sz w:val="96"/>
          <w:szCs w:val="60"/>
        </w:rPr>
        <w:t>s</w:t>
      </w:r>
      <w:r w:rsidRPr="00926BD6">
        <w:rPr>
          <w:rFonts w:ascii="Calibri" w:hAnsi="Calibri"/>
          <w:sz w:val="96"/>
          <w:szCs w:val="60"/>
        </w:rPr>
        <w:t>)</w:t>
      </w:r>
    </w:p>
    <w:p w:rsidR="00926BD6" w:rsidRPr="00926BD6" w:rsidRDefault="00926BD6" w:rsidP="00926BD6">
      <w:pPr>
        <w:tabs>
          <w:tab w:val="left" w:pos="6800"/>
        </w:tabs>
        <w:jc w:val="center"/>
        <w:rPr>
          <w:rFonts w:ascii="Calibri" w:hAnsi="Calibri"/>
          <w:sz w:val="40"/>
          <w:szCs w:val="120"/>
        </w:rPr>
      </w:pPr>
    </w:p>
    <w:tbl>
      <w:tblPr>
        <w:tblpPr w:leftFromText="180" w:rightFromText="180" w:vertAnchor="text" w:horzAnchor="margin" w:tblpXSpec="center" w:tblpY="20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8"/>
        <w:gridCol w:w="3690"/>
        <w:gridCol w:w="3654"/>
      </w:tblGrid>
      <w:tr w:rsidR="005F23CE" w:rsidTr="00160A15">
        <w:trPr>
          <w:trHeight w:val="1338"/>
        </w:trPr>
        <w:tc>
          <w:tcPr>
            <w:tcW w:w="2808" w:type="dxa"/>
            <w:shd w:val="clear" w:color="auto" w:fill="FFC000"/>
            <w:vAlign w:val="center"/>
          </w:tcPr>
          <w:p w:rsidR="005F23CE" w:rsidRPr="00160A15" w:rsidRDefault="005F23CE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160A15">
              <w:rPr>
                <w:rFonts w:ascii="Calibri" w:hAnsi="Calibri"/>
                <w:b/>
                <w:sz w:val="48"/>
                <w:szCs w:val="60"/>
              </w:rPr>
              <w:t>Number of Solutions</w:t>
            </w:r>
          </w:p>
        </w:tc>
        <w:tc>
          <w:tcPr>
            <w:tcW w:w="3690" w:type="dxa"/>
            <w:shd w:val="clear" w:color="auto" w:fill="FFC000"/>
            <w:vAlign w:val="center"/>
          </w:tcPr>
          <w:p w:rsidR="0048685F" w:rsidRPr="00160A15" w:rsidRDefault="0048685F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160A15">
              <w:rPr>
                <w:rFonts w:ascii="Calibri" w:hAnsi="Calibri"/>
                <w:b/>
                <w:sz w:val="48"/>
                <w:szCs w:val="60"/>
              </w:rPr>
              <w:t xml:space="preserve">Slopes and </w:t>
            </w:r>
          </w:p>
          <w:p w:rsidR="005F23CE" w:rsidRPr="00160A15" w:rsidRDefault="0048685F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 w:rsidRPr="00BA36D6">
              <w:rPr>
                <w:rFonts w:ascii="Calibri" w:hAnsi="Calibri"/>
                <w:b/>
                <w:i/>
                <w:sz w:val="48"/>
                <w:szCs w:val="60"/>
              </w:rPr>
              <w:t>y</w:t>
            </w:r>
            <w:r w:rsidRPr="00160A15">
              <w:rPr>
                <w:rFonts w:ascii="Calibri" w:hAnsi="Calibri"/>
                <w:b/>
                <w:sz w:val="48"/>
                <w:szCs w:val="60"/>
              </w:rPr>
              <w:t>-i</w:t>
            </w:r>
            <w:r w:rsidR="005F23CE" w:rsidRPr="00160A15">
              <w:rPr>
                <w:rFonts w:ascii="Calibri" w:hAnsi="Calibri"/>
                <w:b/>
                <w:sz w:val="48"/>
                <w:szCs w:val="60"/>
              </w:rPr>
              <w:t>ntercepts</w:t>
            </w:r>
          </w:p>
        </w:tc>
        <w:tc>
          <w:tcPr>
            <w:tcW w:w="3654" w:type="dxa"/>
            <w:shd w:val="clear" w:color="auto" w:fill="FFC000"/>
            <w:vAlign w:val="center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b/>
                <w:sz w:val="48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16128" behindDoc="0" locked="0" layoutInCell="1" allowOverlap="1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763270</wp:posOffset>
                      </wp:positionV>
                      <wp:extent cx="981710" cy="1057910"/>
                      <wp:effectExtent l="1270" t="0" r="0" b="635"/>
                      <wp:wrapNone/>
                      <wp:docPr id="5566" name="Group 57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81710" cy="1057910"/>
                                <a:chOff x="9077" y="6721"/>
                                <a:chExt cx="1546" cy="1666"/>
                              </a:xfrm>
                            </wpg:grpSpPr>
                            <wps:wsp>
                              <wps:cNvPr id="5567" name="Text Box 57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05" y="7950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592" name="Text Box 5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77" y="672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7" o:spid="_x0000_s1252" style="position:absolute;left:0;text-align:left;margin-left:71.35pt;margin-top:60.1pt;width:77.3pt;height:83.3pt;z-index:252016128" coordorigin="9077,6721" coordsize="1546,1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">
                      <v:shape id="Text Box 5734" o:spid="_x0000_s1253" type="#_x0000_t202" style="position:absolute;left:10105;top:7950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" filled="f" stroked="f">
                        <v:textbox style="mso-fit-shape-to-text:t">
                          <w:txbxContent>
                            <w:p w:rsidR="006D19F0" w:rsidRPr="00EB0BC7" w:rsidRDefault="006D19F0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6" o:spid="_x0000_s1254" type="#_x0000_t202" style="position:absolute;left:9077;top:672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" filled="f" stroked="f">
                        <v:textbox style="mso-fit-shape-to-text:t">
                          <w:txbxContent>
                            <w:p w:rsidR="006D19F0" w:rsidRPr="00EB0BC7" w:rsidRDefault="006D19F0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5F23CE" w:rsidRPr="00160A15">
              <w:rPr>
                <w:rFonts w:ascii="Calibri" w:hAnsi="Calibri"/>
                <w:b/>
                <w:sz w:val="48"/>
                <w:szCs w:val="60"/>
              </w:rPr>
              <w:t>Graph</w:t>
            </w:r>
          </w:p>
        </w:tc>
      </w:tr>
      <w:tr w:rsidR="005F23CE" w:rsidTr="00EB0BC7">
        <w:trPr>
          <w:trHeight w:val="2503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One solution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ifferent slopes</w:t>
            </w:r>
          </w:p>
        </w:tc>
        <w:tc>
          <w:tcPr>
            <w:tcW w:w="3654" w:type="dxa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13568" behindDoc="0" locked="0" layoutInCell="1" allowOverlap="1">
                      <wp:simplePos x="0" y="0"/>
                      <wp:positionH relativeFrom="column">
                        <wp:posOffset>986790</wp:posOffset>
                      </wp:positionH>
                      <wp:positionV relativeFrom="paragraph">
                        <wp:posOffset>1513840</wp:posOffset>
                      </wp:positionV>
                      <wp:extent cx="932180" cy="1391285"/>
                      <wp:effectExtent l="0" t="0" r="0" b="3810"/>
                      <wp:wrapNone/>
                      <wp:docPr id="5563" name="Group 57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32180" cy="1391285"/>
                                <a:chOff x="9204" y="9251"/>
                                <a:chExt cx="1468" cy="2191"/>
                              </a:xfrm>
                            </wpg:grpSpPr>
                            <wps:wsp>
                              <wps:cNvPr id="5564" name="Text Box 5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54" y="11005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565" name="Text Box 57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4" y="9251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8" o:spid="_x0000_s1255" style="position:absolute;left:0;text-align:left;margin-left:77.7pt;margin-top:119.2pt;width:73.4pt;height:109.55pt;z-index:252013568" coordorigin="9204,9251" coordsize="1468,2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">
                      <v:shape id="Text Box 5733" o:spid="_x0000_s1256" type="#_x0000_t202" style="position:absolute;left:10154;top:11005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" filled="f" stroked="f">
                        <v:textbox style="mso-fit-shape-to-text:t">
                          <w:txbxContent>
                            <w:p w:rsidR="006D19F0" w:rsidRPr="00EB0BC7" w:rsidRDefault="006D19F0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5" o:spid="_x0000_s1257" type="#_x0000_t202" style="position:absolute;left:9204;top:9251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" filled="f" stroked="f">
                        <v:textbox style="mso-fit-shape-to-text:t">
                          <w:txbxContent>
                            <w:p w:rsidR="006D19F0" w:rsidRPr="00EB0BC7" w:rsidRDefault="006D19F0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B0BC7"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3764" distL="242316" distR="242570" simplePos="0" relativeHeight="251445760" behindDoc="0" locked="0" layoutInCell="1" allowOverlap="1">
                  <wp:simplePos x="0" y="0"/>
                  <wp:positionH relativeFrom="column">
                    <wp:posOffset>424180</wp:posOffset>
                  </wp:positionH>
                  <wp:positionV relativeFrom="paragraph">
                    <wp:posOffset>17780</wp:posOffset>
                  </wp:positionV>
                  <wp:extent cx="1311910" cy="1645920"/>
                  <wp:effectExtent l="0" t="0" r="0" b="0"/>
                  <wp:wrapNone/>
                  <wp:docPr id="5483" name="Chart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8"/>
                    </a:graphicData>
                  </a:graphic>
                </wp:anchor>
              </w:drawing>
            </w:r>
          </w:p>
        </w:tc>
      </w:tr>
      <w:tr w:rsidR="005F23CE" w:rsidTr="00EB0BC7">
        <w:trPr>
          <w:trHeight w:val="2593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No solution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</w:t>
            </w:r>
            <w:r w:rsidR="00B575BF" w:rsidRPr="00B575BF">
              <w:rPr>
                <w:rFonts w:ascii="Calibri" w:hAnsi="Calibri"/>
                <w:sz w:val="52"/>
                <w:szCs w:val="60"/>
              </w:rPr>
              <w:t xml:space="preserve"> and</w:t>
            </w:r>
          </w:p>
          <w:p w:rsidR="005F23CE" w:rsidRPr="00B575BF" w:rsidRDefault="00B575BF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d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>ifferent -intercepts</w:t>
            </w:r>
          </w:p>
        </w:tc>
        <w:tc>
          <w:tcPr>
            <w:tcW w:w="3654" w:type="dxa"/>
          </w:tcPr>
          <w:p w:rsidR="005F23CE" w:rsidRPr="00160A15" w:rsidRDefault="00D33132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2010752" behindDoc="0" locked="0" layoutInCell="1" allowOverlap="1">
                      <wp:simplePos x="0" y="0"/>
                      <wp:positionH relativeFrom="column">
                        <wp:posOffset>963295</wp:posOffset>
                      </wp:positionH>
                      <wp:positionV relativeFrom="paragraph">
                        <wp:posOffset>1577340</wp:posOffset>
                      </wp:positionV>
                      <wp:extent cx="892175" cy="892810"/>
                      <wp:effectExtent l="1270" t="0" r="1905" b="0"/>
                      <wp:wrapNone/>
                      <wp:docPr id="5558" name="Group 57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92175" cy="892810"/>
                                <a:chOff x="9167" y="11864"/>
                                <a:chExt cx="1405" cy="1406"/>
                              </a:xfrm>
                            </wpg:grpSpPr>
                            <wps:wsp>
                              <wps:cNvPr id="5559" name="Text Box 57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54" y="12833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561" name="Text Box 57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67" y="11864"/>
                                  <a:ext cx="518" cy="4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EB0BC7" w:rsidRDefault="006D19F0" w:rsidP="00EB0BC7">
                                    <w:pPr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</w:pPr>
                                    <w:r w:rsidRPr="00EB0BC7">
                                      <w:rPr>
                                        <w:rFonts w:asciiTheme="minorHAnsi" w:hAnsiTheme="minorHAnsi"/>
                                        <w:i/>
                                        <w:sz w:val="24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39" o:spid="_x0000_s1258" style="position:absolute;left:0;text-align:left;margin-left:75.85pt;margin-top:124.2pt;width:70.25pt;height:70.3pt;z-index:252010752" coordorigin="9167,11864" coordsize="1405,1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">
                      <v:shape id="Text Box 5731" o:spid="_x0000_s1259" type="#_x0000_t202" style="position:absolute;left:10054;top:12833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" filled="f" stroked="f">
                        <v:textbox style="mso-fit-shape-to-text:t">
                          <w:txbxContent>
                            <w:p w:rsidR="006D19F0" w:rsidRPr="00EB0BC7" w:rsidRDefault="006D19F0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5732" o:spid="_x0000_s1260" type="#_x0000_t202" style="position:absolute;left:9167;top:11864;width:518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" filled="f" stroked="f">
                        <v:textbox style="mso-fit-shape-to-text:t">
                          <w:txbxContent>
                            <w:p w:rsidR="006D19F0" w:rsidRPr="00EB0BC7" w:rsidRDefault="006D19F0" w:rsidP="00EB0BC7">
                              <w:pPr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</w:pPr>
                              <w:proofErr w:type="gramStart"/>
                              <w:r w:rsidRPr="00EB0BC7">
                                <w:rPr>
                                  <w:rFonts w:asciiTheme="minorHAnsi" w:hAnsiTheme="minorHAnsi"/>
                                  <w:i/>
                                  <w:sz w:val="24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B0BC7">
              <w:rPr>
                <w:rFonts w:ascii="Calibri" w:hAnsi="Calibri"/>
                <w:noProof/>
                <w:sz w:val="60"/>
                <w:szCs w:val="60"/>
              </w:rPr>
              <w:drawing>
                <wp:anchor distT="140208" distB="144998" distL="248412" distR="252331" simplePos="0" relativeHeight="251444736" behindDoc="0" locked="0" layoutInCell="1" allowOverlap="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28575</wp:posOffset>
                  </wp:positionV>
                  <wp:extent cx="1333500" cy="1688465"/>
                  <wp:effectExtent l="0" t="0" r="0" b="0"/>
                  <wp:wrapNone/>
                  <wp:docPr id="5482" name="Chart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99"/>
                    </a:graphicData>
                  </a:graphic>
                </wp:anchor>
              </w:drawing>
            </w:r>
          </w:p>
        </w:tc>
      </w:tr>
      <w:tr w:rsidR="005F23CE" w:rsidTr="00580736">
        <w:trPr>
          <w:trHeight w:val="2166"/>
        </w:trPr>
        <w:tc>
          <w:tcPr>
            <w:tcW w:w="2808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Infinitely many solutions</w:t>
            </w:r>
          </w:p>
        </w:tc>
        <w:tc>
          <w:tcPr>
            <w:tcW w:w="3690" w:type="dxa"/>
            <w:vAlign w:val="center"/>
          </w:tcPr>
          <w:p w:rsidR="005F23CE" w:rsidRPr="00B575BF" w:rsidRDefault="005F23CE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ame slope</w:t>
            </w:r>
            <w:r w:rsidR="00B575BF" w:rsidRPr="00B575BF">
              <w:rPr>
                <w:rFonts w:ascii="Calibri" w:hAnsi="Calibri"/>
                <w:sz w:val="52"/>
                <w:szCs w:val="60"/>
              </w:rPr>
              <w:t xml:space="preserve"> and</w:t>
            </w:r>
          </w:p>
          <w:p w:rsidR="005F23CE" w:rsidRPr="00B575BF" w:rsidRDefault="00B575BF" w:rsidP="00160A15">
            <w:pPr>
              <w:jc w:val="center"/>
              <w:rPr>
                <w:rFonts w:ascii="Calibri" w:hAnsi="Calibri"/>
                <w:sz w:val="52"/>
                <w:szCs w:val="60"/>
              </w:rPr>
            </w:pPr>
            <w:r w:rsidRPr="00B575BF">
              <w:rPr>
                <w:rFonts w:ascii="Calibri" w:hAnsi="Calibri"/>
                <w:sz w:val="52"/>
                <w:szCs w:val="60"/>
              </w:rPr>
              <w:t>s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 xml:space="preserve">ame </w:t>
            </w:r>
            <w:r w:rsidR="005F23CE" w:rsidRPr="00BA36D6">
              <w:rPr>
                <w:rFonts w:ascii="Calibri" w:hAnsi="Calibri"/>
                <w:i/>
                <w:sz w:val="52"/>
                <w:szCs w:val="60"/>
              </w:rPr>
              <w:t>y</w:t>
            </w:r>
            <w:r w:rsidR="005F23CE" w:rsidRPr="00B575BF">
              <w:rPr>
                <w:rFonts w:ascii="Calibri" w:hAnsi="Calibri"/>
                <w:sz w:val="52"/>
                <w:szCs w:val="60"/>
              </w:rPr>
              <w:t>-intercepts</w:t>
            </w:r>
          </w:p>
        </w:tc>
        <w:tc>
          <w:tcPr>
            <w:tcW w:w="3654" w:type="dxa"/>
          </w:tcPr>
          <w:p w:rsidR="005F23CE" w:rsidRPr="00160A15" w:rsidRDefault="00BA36D6" w:rsidP="00160A15">
            <w:pPr>
              <w:jc w:val="center"/>
              <w:rPr>
                <w:rFonts w:ascii="Calibri" w:hAnsi="Calibri"/>
                <w:sz w:val="60"/>
                <w:szCs w:val="6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3222912" behindDoc="0" locked="0" layoutInCell="1" allowOverlap="1" wp14:anchorId="56593A94" wp14:editId="38291D0D">
                      <wp:simplePos x="0" y="0"/>
                      <wp:positionH relativeFrom="column">
                        <wp:posOffset>800141</wp:posOffset>
                      </wp:positionH>
                      <wp:positionV relativeFrom="paragraph">
                        <wp:posOffset>395053</wp:posOffset>
                      </wp:positionV>
                      <wp:extent cx="514350" cy="542925"/>
                      <wp:effectExtent l="38100" t="38100" r="38100" b="47625"/>
                      <wp:wrapNone/>
                      <wp:docPr id="5512" name="Straight Arrow Connector 55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4350" cy="54292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00CC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4A5993" id="Straight Arrow Connector 5512" o:spid="_x0000_s1026" type="#_x0000_t32" style="position:absolute;margin-left:63pt;margin-top:31.1pt;width:40.5pt;height:42.75pt;z-index:2532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" strokecolor="#00c" strokeweight="3pt">
                      <v:stroke startarrow="block" endarrow="block"/>
                    </v:shape>
                  </w:pict>
                </mc:Fallback>
              </mc:AlternateContent>
            </w:r>
            <w:r w:rsidR="00706CDB">
              <w:rPr>
                <w:noProof/>
                <w:sz w:val="60"/>
                <w:szCs w:val="60"/>
              </w:rPr>
              <w:drawing>
                <wp:anchor distT="140208" distB="142821" distL="248412" distR="252766" simplePos="0" relativeHeight="251446784" behindDoc="0" locked="0" layoutInCell="1" allowOverlap="1">
                  <wp:simplePos x="0" y="0"/>
                  <wp:positionH relativeFrom="column">
                    <wp:posOffset>443738</wp:posOffset>
                  </wp:positionH>
                  <wp:positionV relativeFrom="paragraph">
                    <wp:posOffset>25527</wp:posOffset>
                  </wp:positionV>
                  <wp:extent cx="1284768" cy="1349829"/>
                  <wp:effectExtent l="0" t="0" r="0" b="0"/>
                  <wp:wrapNone/>
                  <wp:docPr id="5481" name="Chart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00"/>
                    </a:graphicData>
                  </a:graphic>
                </wp:anchor>
              </w:drawing>
            </w:r>
          </w:p>
        </w:tc>
      </w:tr>
    </w:tbl>
    <w:p w:rsidR="00A4304C" w:rsidRDefault="000D25FA" w:rsidP="00926BD6">
      <w:pPr>
        <w:pStyle w:val="Heading1"/>
        <w:rPr>
          <w:sz w:val="120"/>
          <w:szCs w:val="120"/>
        </w:rPr>
      </w:pPr>
      <w:bookmarkStart w:id="91" w:name="lin_ineq_graph"/>
      <w:bookmarkStart w:id="92" w:name="system_lin_quad"/>
      <w:bookmarkStart w:id="93" w:name="graph_linear_ineq"/>
      <w:bookmarkEnd w:id="91"/>
      <w:bookmarkEnd w:id="92"/>
      <w:bookmarkEnd w:id="93"/>
      <w:r w:rsidRPr="00926BD6">
        <w:rPr>
          <w:sz w:val="120"/>
          <w:szCs w:val="120"/>
        </w:rPr>
        <w:lastRenderedPageBreak/>
        <w:t xml:space="preserve">Graphing </w:t>
      </w:r>
      <w:r w:rsidR="00B4746D" w:rsidRPr="00926BD6">
        <w:rPr>
          <w:sz w:val="120"/>
          <w:szCs w:val="120"/>
        </w:rPr>
        <w:t>L</w:t>
      </w:r>
      <w:r w:rsidR="00A4304C" w:rsidRPr="00926BD6">
        <w:rPr>
          <w:sz w:val="120"/>
          <w:szCs w:val="120"/>
        </w:rPr>
        <w:t>inear Inequalities</w:t>
      </w:r>
    </w:p>
    <w:p w:rsidR="00926BD6" w:rsidRPr="00926BD6" w:rsidRDefault="00BA36D6" w:rsidP="00926BD6">
      <w:r w:rsidRPr="00C02686">
        <w:rPr>
          <w:noProof/>
          <w:sz w:val="120"/>
          <w:szCs w:val="120"/>
          <w:highlight w:val="green"/>
        </w:rPr>
        <mc:AlternateContent>
          <mc:Choice Requires="wps">
            <w:drawing>
              <wp:anchor distT="45720" distB="45720" distL="114300" distR="114300" simplePos="0" relativeHeight="253224960" behindDoc="0" locked="0" layoutInCell="1" allowOverlap="1" wp14:anchorId="5FB01BBD" wp14:editId="02250A7D">
                <wp:simplePos x="0" y="0"/>
                <wp:positionH relativeFrom="margin">
                  <wp:align>center</wp:align>
                </wp:positionH>
                <wp:positionV relativeFrom="paragraph">
                  <wp:posOffset>6101500</wp:posOffset>
                </wp:positionV>
                <wp:extent cx="6296025" cy="1404620"/>
                <wp:effectExtent l="0" t="0" r="0" b="0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960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C02686" w:rsidRDefault="006D19F0" w:rsidP="00BA36D6">
                            <w:pPr>
                              <w:jc w:val="center"/>
                              <w:rPr>
                                <w:rFonts w:asciiTheme="minorHAnsi" w:hAnsiTheme="minorHAnsi" w:cstheme="minorHAnsi"/>
                                <w:sz w:val="36"/>
                              </w:rPr>
                            </w:pPr>
                            <w:r w:rsidRPr="00C02686">
                              <w:rPr>
                                <w:rFonts w:asciiTheme="minorHAnsi" w:hAnsiTheme="minorHAnsi" w:cstheme="minorHAnsi"/>
                                <w:sz w:val="36"/>
                              </w:rPr>
                              <w:t>The graph of the solution of a linear inequality is a half-plane bounded by the graph of its related linear equation. Points on the boundary are included unless the inequality contains only &lt; or &gt;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B01BBD" id="_x0000_s1261" type="#_x0000_t202" style="position:absolute;margin-left:0;margin-top:480.45pt;width:495.75pt;height:110.6pt;z-index:253224960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" filled="f" stroked="f">
                <v:textbox style="mso-fit-shape-to-text:t">
                  <w:txbxContent>
                    <w:p w:rsidR="006D19F0" w:rsidRPr="00C02686" w:rsidRDefault="006D19F0" w:rsidP="00BA36D6">
                      <w:pPr>
                        <w:jc w:val="center"/>
                        <w:rPr>
                          <w:rFonts w:asciiTheme="minorHAnsi" w:hAnsiTheme="minorHAnsi" w:cstheme="minorHAnsi"/>
                          <w:sz w:val="36"/>
                        </w:rPr>
                      </w:pPr>
                      <w:r w:rsidRPr="00C02686">
                        <w:rPr>
                          <w:rFonts w:asciiTheme="minorHAnsi" w:hAnsiTheme="minorHAnsi" w:cstheme="minorHAnsi"/>
                          <w:sz w:val="36"/>
                        </w:rPr>
                        <w:t>The graph of the solution of a linear inequality is a half-plane bounded by the graph of its related linear equation. Points on the boundary are included unless the inequality contains only &lt; or &gt;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pPr w:leftFromText="187" w:rightFromText="187" w:vertAnchor="text" w:horzAnchor="margin" w:tblpXSpec="center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58"/>
        <w:gridCol w:w="5994"/>
      </w:tblGrid>
      <w:tr w:rsidR="000D25FA" w:rsidTr="00F558EF">
        <w:tc>
          <w:tcPr>
            <w:tcW w:w="4158" w:type="dxa"/>
            <w:shd w:val="clear" w:color="auto" w:fill="FFC000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Example</w:t>
            </w:r>
          </w:p>
        </w:tc>
        <w:tc>
          <w:tcPr>
            <w:tcW w:w="5994" w:type="dxa"/>
            <w:shd w:val="clear" w:color="auto" w:fill="FFC000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56"/>
                <w:szCs w:val="120"/>
              </w:rPr>
            </w:pPr>
            <w:r w:rsidRPr="00160A15">
              <w:rPr>
                <w:rFonts w:ascii="Calibri" w:hAnsi="Calibri"/>
                <w:sz w:val="56"/>
                <w:szCs w:val="120"/>
              </w:rPr>
              <w:t>Graph</w:t>
            </w:r>
          </w:p>
        </w:tc>
      </w:tr>
      <w:tr w:rsidR="000D25FA" w:rsidTr="00F558EF">
        <w:trPr>
          <w:trHeight w:val="4118"/>
        </w:trPr>
        <w:tc>
          <w:tcPr>
            <w:tcW w:w="4158" w:type="dxa"/>
            <w:vAlign w:val="center"/>
          </w:tcPr>
          <w:p w:rsidR="000D25FA" w:rsidRPr="00160A15" w:rsidRDefault="000D25FA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="00B872CA" w:rsidRPr="00160A15">
              <w:rPr>
                <w:rFonts w:ascii="Calibri" w:hAnsi="Calibri"/>
                <w:sz w:val="72"/>
                <w:szCs w:val="120"/>
              </w:rPr>
              <w:sym w:font="Symbol" w:char="F0A3"/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>x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+ 2</w:t>
            </w:r>
          </w:p>
        </w:tc>
        <w:tc>
          <w:tcPr>
            <w:tcW w:w="5994" w:type="dxa"/>
            <w:vAlign w:val="center"/>
          </w:tcPr>
          <w:p w:rsidR="000D25FA" w:rsidRPr="00160A15" w:rsidRDefault="00620BDD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w:drawing>
                <wp:anchor distT="0" distB="0" distL="114300" distR="114300" simplePos="0" relativeHeight="251448832" behindDoc="0" locked="0" layoutInCell="1" allowOverlap="1">
                  <wp:simplePos x="0" y="0"/>
                  <wp:positionH relativeFrom="column">
                    <wp:posOffset>288925</wp:posOffset>
                  </wp:positionH>
                  <wp:positionV relativeFrom="paragraph">
                    <wp:posOffset>9525</wp:posOffset>
                  </wp:positionV>
                  <wp:extent cx="2784475" cy="2324100"/>
                  <wp:effectExtent l="19050" t="0" r="0" b="0"/>
                  <wp:wrapNone/>
                  <wp:docPr id="5480" name="Picture 4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rcRect t="668" r="8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447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33132"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40000" behindDoc="0" locked="0" layoutInCell="1" allowOverlap="1">
                      <wp:simplePos x="0" y="0"/>
                      <wp:positionH relativeFrom="column">
                        <wp:posOffset>1669415</wp:posOffset>
                      </wp:positionH>
                      <wp:positionV relativeFrom="paragraph">
                        <wp:posOffset>-31750</wp:posOffset>
                      </wp:positionV>
                      <wp:extent cx="273685" cy="361950"/>
                      <wp:effectExtent l="2540" t="3175" r="0" b="0"/>
                      <wp:wrapNone/>
                      <wp:docPr id="5552" name="Text Box 5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3F0C4A" w:rsidRDefault="006D19F0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5" o:spid="_x0000_s1262" type="#_x0000_t202" style="position:absolute;left:0;text-align:left;margin-left:131.45pt;margin-top:-2.5pt;width:21.55pt;height:28.5pt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2cvhwAIAAMc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" filled="f" stroked="f">
                      <v:textbo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3132"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5904" behindDoc="1" locked="0" layoutInCell="1" allowOverlap="1">
                      <wp:simplePos x="0" y="0"/>
                      <wp:positionH relativeFrom="column">
                        <wp:posOffset>3123565</wp:posOffset>
                      </wp:positionH>
                      <wp:positionV relativeFrom="paragraph">
                        <wp:posOffset>2035810</wp:posOffset>
                      </wp:positionV>
                      <wp:extent cx="266065" cy="318770"/>
                      <wp:effectExtent l="0" t="3810" r="1270" b="1270"/>
                      <wp:wrapNone/>
                      <wp:docPr id="5551" name="Text Box 5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3F0C4A" w:rsidRDefault="006D19F0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4" o:spid="_x0000_s1263" type="#_x0000_t202" style="position:absolute;left:0;text-align:left;margin-left:245.95pt;margin-top:160.3pt;width:20.95pt;height:25.1pt;z-index:-25148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sKMwAIAAMc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" filled="f" stroked="f">
                      <v:textbo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25FA" w:rsidTr="00F558EF">
        <w:trPr>
          <w:trHeight w:val="4037"/>
        </w:trPr>
        <w:tc>
          <w:tcPr>
            <w:tcW w:w="4158" w:type="dxa"/>
            <w:vAlign w:val="center"/>
          </w:tcPr>
          <w:p w:rsidR="000D25FA" w:rsidRPr="00160A15" w:rsidRDefault="00AB7B0F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 w:rsidRPr="00160A15">
              <w:rPr>
                <w:rFonts w:ascii="Calibri" w:hAnsi="Calibri"/>
                <w:i/>
                <w:sz w:val="72"/>
                <w:szCs w:val="120"/>
              </w:rPr>
              <w:t>y</w:t>
            </w:r>
            <w:r w:rsidR="005F23CE" w:rsidRPr="00160A15">
              <w:rPr>
                <w:rFonts w:ascii="Calibri" w:hAnsi="Calibri"/>
                <w:sz w:val="72"/>
                <w:szCs w:val="120"/>
              </w:rPr>
              <w:t xml:space="preserve"> </w:t>
            </w:r>
            <w:r w:rsidR="00445E03" w:rsidRPr="00160A15">
              <w:rPr>
                <w:rFonts w:ascii="Cambria Math" w:hAnsi="Cambria Math"/>
                <w:sz w:val="72"/>
                <w:szCs w:val="120"/>
              </w:rPr>
              <w:t>&gt;</w:t>
            </w:r>
            <w:r w:rsidRPr="00160A15">
              <w:rPr>
                <w:rFonts w:ascii="Calibri" w:hAnsi="Calibri"/>
                <w:sz w:val="72"/>
                <w:szCs w:val="120"/>
              </w:rPr>
              <w:t xml:space="preserve"> -</w:t>
            </w:r>
            <w:r w:rsidRPr="00160A15">
              <w:rPr>
                <w:rFonts w:ascii="Calibri" w:hAnsi="Calibri"/>
                <w:i/>
                <w:sz w:val="72"/>
                <w:szCs w:val="120"/>
              </w:rPr>
              <w:t xml:space="preserve">x </w:t>
            </w:r>
            <w:r w:rsidRPr="00160A15">
              <w:rPr>
                <w:rFonts w:ascii="Calibri" w:hAnsi="Calibri"/>
                <w:sz w:val="72"/>
                <w:szCs w:val="120"/>
              </w:rPr>
              <w:t>– 1</w:t>
            </w:r>
          </w:p>
        </w:tc>
        <w:tc>
          <w:tcPr>
            <w:tcW w:w="5994" w:type="dxa"/>
            <w:vAlign w:val="center"/>
          </w:tcPr>
          <w:p w:rsidR="000D25FA" w:rsidRPr="00160A15" w:rsidRDefault="00D33132" w:rsidP="00160A15">
            <w:pPr>
              <w:spacing w:after="120" w:line="276" w:lineRule="auto"/>
              <w:jc w:val="center"/>
              <w:rPr>
                <w:rFonts w:ascii="Calibri" w:hAnsi="Calibri"/>
                <w:sz w:val="72"/>
                <w:szCs w:val="120"/>
              </w:rPr>
            </w:pP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4880" behindDoc="0" locked="0" layoutInCell="1" allowOverlap="1">
                      <wp:simplePos x="0" y="0"/>
                      <wp:positionH relativeFrom="column">
                        <wp:posOffset>1715770</wp:posOffset>
                      </wp:positionH>
                      <wp:positionV relativeFrom="paragraph">
                        <wp:posOffset>-56515</wp:posOffset>
                      </wp:positionV>
                      <wp:extent cx="273685" cy="361950"/>
                      <wp:effectExtent l="1270" t="0" r="1270" b="4445"/>
                      <wp:wrapNone/>
                      <wp:docPr id="5550" name="Text Box 5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361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3F0C4A" w:rsidRDefault="006D19F0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3" o:spid="_x0000_s1264" type="#_x0000_t202" style="position:absolute;left:0;text-align:left;margin-left:135.1pt;margin-top:-4.45pt;width:21.55pt;height:28.5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0/6vgIAAMc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" filled="f" stroked="f">
                      <v:textbo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hAnsi="Calibri"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38976" behindDoc="1" locked="0" layoutInCell="1" allowOverlap="1">
                      <wp:simplePos x="0" y="0"/>
                      <wp:positionH relativeFrom="column">
                        <wp:posOffset>3166745</wp:posOffset>
                      </wp:positionH>
                      <wp:positionV relativeFrom="paragraph">
                        <wp:posOffset>727075</wp:posOffset>
                      </wp:positionV>
                      <wp:extent cx="266065" cy="318770"/>
                      <wp:effectExtent l="4445" t="0" r="0" b="0"/>
                      <wp:wrapNone/>
                      <wp:docPr id="5549" name="Text Box 5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6065" cy="3187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3F0C4A" w:rsidRDefault="006D19F0" w:rsidP="00572A97">
                                  <w:pPr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3F0C4A">
                                    <w:rPr>
                                      <w:rFonts w:ascii="Calibri" w:hAnsi="Calibri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06" o:spid="_x0000_s1265" type="#_x0000_t202" style="position:absolute;left:0;text-align:left;margin-left:249.35pt;margin-top:57.25pt;width:20.95pt;height:25.1pt;z-index:-25147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YaHwAIAAMc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" filled="f" stroked="f">
                      <v:textbo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06CDB">
              <w:rPr>
                <w:noProof/>
              </w:rPr>
              <w:drawing>
                <wp:anchor distT="0" distB="0" distL="114300" distR="114300" simplePos="0" relativeHeight="251447808" behindDoc="0" locked="0" layoutInCell="1" allowOverlap="1">
                  <wp:simplePos x="0" y="0"/>
                  <wp:positionH relativeFrom="column">
                    <wp:posOffset>222885</wp:posOffset>
                  </wp:positionH>
                  <wp:positionV relativeFrom="paragraph">
                    <wp:posOffset>-53975</wp:posOffset>
                  </wp:positionV>
                  <wp:extent cx="2903220" cy="2459990"/>
                  <wp:effectExtent l="19050" t="0" r="0" b="0"/>
                  <wp:wrapNone/>
                  <wp:docPr id="5479" name="Picture 4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 r="269" b="10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220" cy="2459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A4304C" w:rsidRDefault="005E5BD0" w:rsidP="00926BD6">
      <w:pPr>
        <w:pStyle w:val="Heading1"/>
      </w:pPr>
      <w:bookmarkStart w:id="94" w:name="system_lin_ineq"/>
      <w:bookmarkEnd w:id="94"/>
      <w:r>
        <w:lastRenderedPageBreak/>
        <w:t>System</w:t>
      </w:r>
      <w:r w:rsidR="00D86D22" w:rsidRPr="007D4D47">
        <w:t xml:space="preserve"> of </w:t>
      </w:r>
      <w:r w:rsidR="000F7776">
        <w:t xml:space="preserve">Linear </w:t>
      </w:r>
      <w:r w:rsidR="00D86D22" w:rsidRPr="007D4D47">
        <w:t>Inequalities</w:t>
      </w:r>
    </w:p>
    <w:p w:rsidR="00445E03" w:rsidRPr="008A2A95" w:rsidRDefault="00445E03" w:rsidP="00445E03">
      <w:pPr>
        <w:pStyle w:val="BodyText"/>
        <w:jc w:val="center"/>
        <w:rPr>
          <w:rFonts w:ascii="Calibri" w:hAnsi="Calibri"/>
          <w:sz w:val="44"/>
          <w:szCs w:val="60"/>
        </w:rPr>
      </w:pPr>
    </w:p>
    <w:p w:rsidR="00445E03" w:rsidRPr="00E65035" w:rsidRDefault="00445E03" w:rsidP="00445E03">
      <w:pPr>
        <w:pStyle w:val="BodyText"/>
        <w:jc w:val="center"/>
        <w:rPr>
          <w:rFonts w:ascii="Calibri" w:hAnsi="Calibri"/>
          <w:sz w:val="60"/>
          <w:szCs w:val="60"/>
        </w:rPr>
      </w:pPr>
      <w:r w:rsidRPr="00E65035">
        <w:rPr>
          <w:rFonts w:ascii="Calibri" w:hAnsi="Calibri"/>
          <w:sz w:val="60"/>
          <w:szCs w:val="60"/>
        </w:rPr>
        <w:t>Solve by graphing:</w:t>
      </w:r>
    </w:p>
    <w:p w:rsidR="00445E03" w:rsidRPr="00445E03" w:rsidRDefault="00D33132" w:rsidP="002257BD">
      <w:pPr>
        <w:ind w:left="2880" w:firstLine="720"/>
        <w:rPr>
          <w:rFonts w:ascii="Calibri" w:hAnsi="Calibri"/>
          <w:color w:val="0000FF"/>
          <w:sz w:val="72"/>
          <w:szCs w:val="72"/>
        </w:rPr>
      </w:pPr>
      <w:r w:rsidRPr="00BA36D6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94944" behindDoc="0" locked="0" layoutInCell="1" allowOverlap="1">
                <wp:simplePos x="0" y="0"/>
                <wp:positionH relativeFrom="column">
                  <wp:posOffset>1851660</wp:posOffset>
                </wp:positionH>
                <wp:positionV relativeFrom="paragraph">
                  <wp:posOffset>104775</wp:posOffset>
                </wp:positionV>
                <wp:extent cx="236855" cy="1052195"/>
                <wp:effectExtent l="19050" t="15240" r="20320" b="18415"/>
                <wp:wrapNone/>
                <wp:docPr id="5548" name="AutoShape 5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1052195"/>
                        </a:xfrm>
                        <a:prstGeom prst="leftBrace">
                          <a:avLst>
                            <a:gd name="adj1" fmla="val 37020"/>
                            <a:gd name="adj2" fmla="val 50000"/>
                          </a:avLst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7F4A47" id="AutoShape 5196" o:spid="_x0000_s1026" type="#_x0000_t87" style="position:absolute;margin-left:145.8pt;margin-top:8.25pt;width:18.65pt;height:82.85pt;z-index:25179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" strokeweight="2pt"/>
            </w:pict>
          </mc:Fallback>
        </mc:AlternateContent>
      </w:r>
      <w:r w:rsidR="00445E03" w:rsidRPr="00BA36D6">
        <w:rPr>
          <w:rFonts w:ascii="Calibri" w:hAnsi="Calibri"/>
          <w:i/>
          <w:color w:val="0000FF"/>
          <w:sz w:val="72"/>
          <w:szCs w:val="72"/>
        </w:rPr>
        <w:t>y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0000FF"/>
          <w:sz w:val="72"/>
          <w:szCs w:val="72"/>
        </w:rPr>
        <w:sym w:font="Symbol" w:char="F03E"/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</w:t>
      </w:r>
      <w:r w:rsidR="00445E03" w:rsidRPr="00BA36D6">
        <w:rPr>
          <w:rFonts w:ascii="Calibri" w:hAnsi="Calibri"/>
          <w:i/>
          <w:color w:val="0000FF"/>
          <w:sz w:val="72"/>
          <w:szCs w:val="72"/>
        </w:rPr>
        <w:t>x</w:t>
      </w:r>
      <w:r w:rsidR="00445E03" w:rsidRPr="00445E03">
        <w:rPr>
          <w:rFonts w:ascii="Calibri" w:hAnsi="Calibri"/>
          <w:color w:val="0000FF"/>
          <w:sz w:val="72"/>
          <w:szCs w:val="72"/>
        </w:rPr>
        <w:t xml:space="preserve"> – 3</w:t>
      </w:r>
    </w:p>
    <w:p w:rsidR="00445E03" w:rsidRPr="00445E03" w:rsidRDefault="00D33132" w:rsidP="002257BD">
      <w:pPr>
        <w:ind w:left="2880" w:firstLine="720"/>
        <w:rPr>
          <w:rFonts w:ascii="Calibri" w:hAnsi="Calibri"/>
          <w:color w:val="FF0000"/>
          <w:sz w:val="72"/>
          <w:szCs w:val="72"/>
        </w:rPr>
      </w:pPr>
      <w:r w:rsidRPr="00BA36D6">
        <w:rPr>
          <w:rFonts w:ascii="Calibri" w:hAnsi="Calibri"/>
          <w:i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36928" behindDoc="0" locked="0" layoutInCell="1" allowOverlap="1">
                <wp:simplePos x="0" y="0"/>
                <wp:positionH relativeFrom="column">
                  <wp:posOffset>4241165</wp:posOffset>
                </wp:positionH>
                <wp:positionV relativeFrom="paragraph">
                  <wp:posOffset>557530</wp:posOffset>
                </wp:positionV>
                <wp:extent cx="273685" cy="361950"/>
                <wp:effectExtent l="0" t="2540" r="3810" b="0"/>
                <wp:wrapNone/>
                <wp:docPr id="5547" name="Text Box 5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68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7" o:spid="_x0000_s1266" type="#_x0000_t202" style="position:absolute;left:0;text-align:left;margin-left:333.95pt;margin-top:43.9pt;width:21.55pt;height:28.5pt;z-index:25183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" filled="f" stroked="f">
                <v:textbox>
                  <w:txbxContent>
                    <w:p w:rsidR="006D19F0" w:rsidRPr="003F0C4A" w:rsidRDefault="006D19F0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45E03" w:rsidRPr="00BA36D6">
        <w:rPr>
          <w:rFonts w:ascii="Calibri" w:hAnsi="Calibri"/>
          <w:i/>
          <w:color w:val="FF0000"/>
          <w:sz w:val="72"/>
          <w:szCs w:val="72"/>
        </w:rPr>
        <w:t>y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</w:t>
      </w:r>
      <w:r w:rsidR="00445E03" w:rsidRPr="00445E03">
        <w:rPr>
          <w:rFonts w:ascii="Calibri" w:hAnsi="Calibri"/>
          <w:b/>
          <w:color w:val="FF0000"/>
          <w:sz w:val="72"/>
          <w:szCs w:val="72"/>
        </w:rPr>
        <w:sym w:font="Symbol" w:char="F0A3"/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-2</w:t>
      </w:r>
      <w:r w:rsidR="00445E03" w:rsidRPr="00BA36D6">
        <w:rPr>
          <w:rFonts w:ascii="Calibri" w:hAnsi="Calibri"/>
          <w:i/>
          <w:color w:val="FF0000"/>
          <w:sz w:val="72"/>
          <w:szCs w:val="72"/>
        </w:rPr>
        <w:t>x</w:t>
      </w:r>
      <w:r w:rsidR="00445E03" w:rsidRPr="00445E03">
        <w:rPr>
          <w:rFonts w:ascii="Calibri" w:hAnsi="Calibri"/>
          <w:color w:val="FF0000"/>
          <w:sz w:val="72"/>
          <w:szCs w:val="72"/>
        </w:rPr>
        <w:t xml:space="preserve"> + 3</w:t>
      </w:r>
    </w:p>
    <w:p w:rsidR="007E3009" w:rsidRDefault="00BA36D6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492288" behindDoc="0" locked="0" layoutInCell="1" allowOverlap="1">
                <wp:simplePos x="0" y="0"/>
                <wp:positionH relativeFrom="column">
                  <wp:posOffset>2823952</wp:posOffset>
                </wp:positionH>
                <wp:positionV relativeFrom="paragraph">
                  <wp:posOffset>698434</wp:posOffset>
                </wp:positionV>
                <wp:extent cx="1080655" cy="807522"/>
                <wp:effectExtent l="19050" t="19050" r="62865" b="50165"/>
                <wp:wrapNone/>
                <wp:docPr id="5545" name="AutoShape 50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0655" cy="807522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2A0FC7" id="AutoShape 5009" o:spid="_x0000_s1026" type="#_x0000_t32" style="position:absolute;margin-left:222.35pt;margin-top:55pt;width:85.1pt;height:63.6pt;z-index:25249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" strokeweight="3pt">
                <v:stroke endarrow="block"/>
              </v:shape>
            </w:pict>
          </mc:Fallback>
        </mc:AlternateContent>
      </w:r>
      <w:r w:rsidR="00D33132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37600" behindDoc="1" locked="0" layoutInCell="1" allowOverlap="1">
                <wp:simplePos x="0" y="0"/>
                <wp:positionH relativeFrom="column">
                  <wp:posOffset>-55245</wp:posOffset>
                </wp:positionH>
                <wp:positionV relativeFrom="paragraph">
                  <wp:posOffset>80645</wp:posOffset>
                </wp:positionV>
                <wp:extent cx="6617335" cy="4098925"/>
                <wp:effectExtent l="0" t="3175" r="4445" b="3175"/>
                <wp:wrapNone/>
                <wp:docPr id="5546" name="Rectangle 5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40989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D61B07" id="Rectangle 5007" o:spid="_x0000_s1026" style="position:absolute;margin-left:-4.35pt;margin-top:6.35pt;width:521.05pt;height:322.75pt;z-index:-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" fillcolor="#d8d8d8" stroked="f"/>
            </w:pict>
          </mc:Fallback>
        </mc:AlternateContent>
      </w:r>
      <w:r w:rsidR="00CB1F2E"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490751" behindDoc="0" locked="0" layoutInCell="1" allowOverlap="1">
            <wp:simplePos x="0" y="0"/>
            <wp:positionH relativeFrom="column">
              <wp:posOffset>3714387</wp:posOffset>
            </wp:positionH>
            <wp:positionV relativeFrom="paragraph">
              <wp:posOffset>276950</wp:posOffset>
            </wp:positionV>
            <wp:extent cx="2288722" cy="3730172"/>
            <wp:effectExtent l="19050" t="0" r="0" b="0"/>
            <wp:wrapNone/>
            <wp:docPr id="6308" name="Picture 6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8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722" cy="37301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3132"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>
                <wp:simplePos x="0" y="0"/>
                <wp:positionH relativeFrom="column">
                  <wp:posOffset>174625</wp:posOffset>
                </wp:positionH>
                <wp:positionV relativeFrom="paragraph">
                  <wp:posOffset>327025</wp:posOffset>
                </wp:positionV>
                <wp:extent cx="3268980" cy="3708400"/>
                <wp:effectExtent l="0" t="1905" r="0" b="4445"/>
                <wp:wrapNone/>
                <wp:docPr id="5544" name="Text Box 5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8980" cy="370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11EEA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solution region contains all ordered pairs that are solutions to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both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inequalities in the system.</w:t>
                            </w:r>
                          </w:p>
                          <w:p w:rsidR="006D19F0" w:rsidRPr="00160A15" w:rsidRDefault="006D19F0">
                            <w:pPr>
                              <w:rPr>
                                <w:rFonts w:ascii="Calibri" w:hAnsi="Calibri"/>
                                <w:sz w:val="48"/>
                              </w:rPr>
                            </w:pPr>
                          </w:p>
                          <w:p w:rsidR="006D19F0" w:rsidRPr="00160A15" w:rsidRDefault="006D19F0" w:rsidP="00011EEA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(-1,1) is </w:t>
                            </w:r>
                            <w:r w:rsidRPr="00810F89">
                              <w:rPr>
                                <w:rFonts w:ascii="Calibri" w:hAnsi="Calibri"/>
                                <w:sz w:val="48"/>
                                <w:u w:val="single"/>
                              </w:rPr>
                              <w:t>on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solution to the system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located in the solution regio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06" o:spid="_x0000_s1267" type="#_x0000_t202" style="position:absolute;left:0;text-align:left;margin-left:13.75pt;margin-top:25.75pt;width:257.4pt;height:292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8jhEvwIAAMk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" filled="f" stroked="f">
                <v:textbox>
                  <w:txbxContent>
                    <w:p w:rsidR="006D19F0" w:rsidRPr="00160A15" w:rsidRDefault="006D19F0" w:rsidP="00011EEA">
                      <w:pPr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solution region contains all ordered pairs that are solutions to </w:t>
                      </w:r>
                      <w:r>
                        <w:rPr>
                          <w:rFonts w:ascii="Calibri" w:hAnsi="Calibri"/>
                          <w:sz w:val="48"/>
                        </w:rPr>
                        <w:t>both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inequalities in the system.</w:t>
                      </w:r>
                    </w:p>
                    <w:p w:rsidR="006D19F0" w:rsidRPr="00160A15" w:rsidRDefault="006D19F0">
                      <w:pPr>
                        <w:rPr>
                          <w:rFonts w:ascii="Calibri" w:hAnsi="Calibri"/>
                          <w:sz w:val="48"/>
                        </w:rPr>
                      </w:pPr>
                    </w:p>
                    <w:p w:rsidR="006D19F0" w:rsidRPr="00160A15" w:rsidRDefault="006D19F0" w:rsidP="00011EEA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(-1,1) is </w:t>
                      </w:r>
                      <w:r w:rsidRPr="00810F89">
                        <w:rPr>
                          <w:rFonts w:ascii="Calibri" w:hAnsi="Calibri"/>
                          <w:sz w:val="48"/>
                          <w:u w:val="single"/>
                        </w:rPr>
                        <w:t>on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solution to the system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located in the solution regio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D33132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493312" behindDoc="0" locked="0" layoutInCell="1" allowOverlap="1">
                <wp:simplePos x="0" y="0"/>
                <wp:positionH relativeFrom="column">
                  <wp:posOffset>3990340</wp:posOffset>
                </wp:positionH>
                <wp:positionV relativeFrom="paragraph">
                  <wp:posOffset>389890</wp:posOffset>
                </wp:positionV>
                <wp:extent cx="122555" cy="122555"/>
                <wp:effectExtent l="5080" t="5080" r="5715" b="5715"/>
                <wp:wrapNone/>
                <wp:docPr id="5543" name="Oval 5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555" cy="12255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71E5FD6" id="Oval 5010" o:spid="_x0000_s1026" style="position:absolute;margin-left:314.2pt;margin-top:30.7pt;width:9.65pt;height:9.65pt;z-index:252493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" fillcolor="black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837952" behindDoc="1" locked="0" layoutInCell="1" allowOverlap="1">
                <wp:simplePos x="0" y="0"/>
                <wp:positionH relativeFrom="column">
                  <wp:posOffset>5942965</wp:posOffset>
                </wp:positionH>
                <wp:positionV relativeFrom="paragraph">
                  <wp:posOffset>539750</wp:posOffset>
                </wp:positionV>
                <wp:extent cx="266065" cy="318770"/>
                <wp:effectExtent l="0" t="2540" r="0" b="2540"/>
                <wp:wrapNone/>
                <wp:docPr id="5542" name="Text Box 5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318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3F0C4A" w:rsidRDefault="006D19F0" w:rsidP="00572A97">
                            <w:pPr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3F0C4A">
                              <w:rPr>
                                <w:rFonts w:ascii="Calibri" w:hAnsi="Calibri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8" o:spid="_x0000_s1268" type="#_x0000_t202" style="position:absolute;left:0;text-align:left;margin-left:467.95pt;margin-top:42.5pt;width:20.95pt;height:25.1pt;z-index:-25147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" filled="f" stroked="f">
                <v:textbox>
                  <w:txbxContent>
                    <w:p w:rsidR="006D19F0" w:rsidRPr="003F0C4A" w:rsidRDefault="006D19F0" w:rsidP="00572A97">
                      <w:pPr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3F0C4A">
                        <w:rPr>
                          <w:rFonts w:ascii="Calibri" w:hAnsi="Calibri"/>
                          <w:b/>
                          <w:i/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7E3009" w:rsidRDefault="007E300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</w:p>
    <w:p w:rsidR="00850719" w:rsidRDefault="00850719" w:rsidP="00EE0909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br w:type="page"/>
      </w:r>
    </w:p>
    <w:p w:rsidR="00850719" w:rsidRPr="00296384" w:rsidRDefault="00850719" w:rsidP="00850719">
      <w:pPr>
        <w:pStyle w:val="Heading1"/>
        <w:rPr>
          <w:sz w:val="120"/>
          <w:szCs w:val="120"/>
        </w:rPr>
      </w:pPr>
      <w:bookmarkStart w:id="95" w:name="linear_programming"/>
      <w:r w:rsidRPr="00296384">
        <w:rPr>
          <w:sz w:val="120"/>
          <w:szCs w:val="120"/>
        </w:rPr>
        <w:lastRenderedPageBreak/>
        <w:t>Linear Programming</w:t>
      </w:r>
    </w:p>
    <w:bookmarkEnd w:id="95"/>
    <w:p w:rsidR="00850719" w:rsidRPr="007E4CCB" w:rsidRDefault="00850719" w:rsidP="00850719">
      <w:pPr>
        <w:rPr>
          <w:rFonts w:ascii="Calibri" w:hAnsi="Calibri" w:cs="Arial"/>
          <w:sz w:val="36"/>
          <w:szCs w:val="120"/>
        </w:rPr>
      </w:pPr>
    </w:p>
    <w:p w:rsidR="00850719" w:rsidRPr="007E4CCB" w:rsidRDefault="00850719" w:rsidP="00850719">
      <w:pPr>
        <w:jc w:val="center"/>
        <w:rPr>
          <w:rFonts w:ascii="Calibri" w:hAnsi="Calibri" w:cs="Arial"/>
          <w:sz w:val="96"/>
          <w:szCs w:val="120"/>
        </w:rPr>
      </w:pPr>
      <w:r w:rsidRPr="007E4CCB">
        <w:rPr>
          <w:rFonts w:ascii="Calibri" w:hAnsi="Calibri" w:cs="Arial"/>
          <w:sz w:val="52"/>
          <w:szCs w:val="120"/>
        </w:rPr>
        <w:t>An optimization process consisting of a system of constraints and an objective quantity that can be maximized or minimized</w:t>
      </w:r>
    </w:p>
    <w:p w:rsidR="00850719" w:rsidRPr="007E4CCB" w:rsidRDefault="00C91BB0" w:rsidP="00850719">
      <w:pPr>
        <w:rPr>
          <w:rFonts w:ascii="Calibri" w:hAnsi="Calibri" w:cs="Arial"/>
          <w:szCs w:val="120"/>
        </w:rPr>
      </w:pPr>
      <w:r>
        <w:rPr>
          <w:rFonts w:ascii="Calibri" w:hAnsi="Calibri" w:cs="Arial"/>
          <w:noProof/>
          <w:szCs w:val="120"/>
        </w:rPr>
        <mc:AlternateContent>
          <mc:Choice Requires="wps">
            <w:drawing>
              <wp:anchor distT="0" distB="0" distL="114300" distR="114300" simplePos="0" relativeHeight="253275136" behindDoc="1" locked="0" layoutInCell="1" allowOverlap="1" wp14:anchorId="0B8DD7EF" wp14:editId="5BA1B1BB">
                <wp:simplePos x="0" y="0"/>
                <wp:positionH relativeFrom="margin">
                  <wp:posOffset>-83820</wp:posOffset>
                </wp:positionH>
                <wp:positionV relativeFrom="paragraph">
                  <wp:posOffset>202565</wp:posOffset>
                </wp:positionV>
                <wp:extent cx="6873240" cy="4960620"/>
                <wp:effectExtent l="0" t="0" r="3810" b="0"/>
                <wp:wrapNone/>
                <wp:docPr id="8" name="Rectangle 6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73240" cy="49606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3D155B" id="Rectangle 6532" o:spid="_x0000_s1026" style="position:absolute;margin-left:-6.6pt;margin-top:15.95pt;width:541.2pt;height:390.6pt;z-index:-250041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" fillcolor="#d8d8d8" stroked="f" strokeweight="1pt">
                <v:textbox style="mso-fit-shape-to-text:t"/>
                <w10:wrap anchorx="margin"/>
              </v:rect>
            </w:pict>
          </mc:Fallback>
        </mc:AlternateContent>
      </w:r>
      <w:r w:rsidR="00850719" w:rsidRPr="007E4CCB">
        <w:rPr>
          <w:rFonts w:ascii="Calibri" w:hAnsi="Calibri" w:cs="Arial"/>
          <w:sz w:val="120"/>
          <w:szCs w:val="120"/>
        </w:rPr>
        <w:t xml:space="preserve"> </w:t>
      </w:r>
    </w:p>
    <w:p w:rsidR="00850719" w:rsidRPr="007E4CCB" w:rsidRDefault="00850719" w:rsidP="00850719">
      <w:pPr>
        <w:rPr>
          <w:rFonts w:ascii="Calibri" w:hAnsi="Calibri" w:cs="Arial"/>
          <w:sz w:val="60"/>
          <w:szCs w:val="60"/>
        </w:rPr>
      </w:pPr>
      <w:r w:rsidRPr="007E4CCB">
        <w:rPr>
          <w:rFonts w:ascii="Calibri" w:hAnsi="Calibri" w:cs="Arial"/>
          <w:sz w:val="60"/>
          <w:szCs w:val="60"/>
        </w:rPr>
        <w:t>Example:</w:t>
      </w:r>
    </w:p>
    <w:p w:rsidR="00850719" w:rsidRPr="007E4CCB" w:rsidRDefault="00850719" w:rsidP="00850719">
      <w:pPr>
        <w:rPr>
          <w:rFonts w:ascii="Calibri" w:hAnsi="Calibri" w:cs="Arial"/>
          <w:sz w:val="52"/>
          <w:szCs w:val="52"/>
        </w:rPr>
      </w:pPr>
      <w:r w:rsidRPr="007E4CCB">
        <w:rPr>
          <w:rFonts w:ascii="Calibri" w:hAnsi="Calibri" w:cs="Arial"/>
          <w:sz w:val="52"/>
          <w:szCs w:val="52"/>
        </w:rPr>
        <w:t>Find the minimum and maximum value of the objective function C = 4x + 5y, subject to the following constraints.</w:t>
      </w:r>
    </w:p>
    <w:p w:rsidR="00850719" w:rsidRPr="009D7F9B" w:rsidRDefault="00850719" w:rsidP="00850719">
      <w:pPr>
        <w:rPr>
          <w:rFonts w:ascii="Calibri" w:hAnsi="Calibri" w:cs="Arial"/>
          <w:color w:val="FF0000"/>
          <w:sz w:val="52"/>
          <w:szCs w:val="120"/>
        </w:rPr>
      </w:pPr>
      <w:r w:rsidRPr="009D7F9B">
        <w:rPr>
          <w:rFonts w:ascii="Calibri" w:hAnsi="Calibri" w:cs="Arial"/>
          <w:i/>
          <w:noProof/>
          <w:color w:val="FF0000"/>
          <w:sz w:val="52"/>
          <w:szCs w:val="120"/>
        </w:rPr>
        <w:drawing>
          <wp:anchor distT="0" distB="0" distL="114300" distR="114300" simplePos="0" relativeHeight="253272064" behindDoc="0" locked="0" layoutInCell="1" allowOverlap="1" wp14:anchorId="652C3ED4" wp14:editId="6D733A6E">
            <wp:simplePos x="0" y="0"/>
            <wp:positionH relativeFrom="column">
              <wp:posOffset>2450278</wp:posOffset>
            </wp:positionH>
            <wp:positionV relativeFrom="paragraph">
              <wp:posOffset>36344</wp:posOffset>
            </wp:positionV>
            <wp:extent cx="3756884" cy="3130476"/>
            <wp:effectExtent l="19050" t="0" r="0" b="0"/>
            <wp:wrapNone/>
            <wp:docPr id="91" name="Picture 6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6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884" cy="3130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D7F9B">
        <w:rPr>
          <w:rFonts w:ascii="Calibri" w:hAnsi="Calibri" w:cs="Arial"/>
          <w:i/>
          <w:color w:val="FF0000"/>
          <w:sz w:val="52"/>
          <w:szCs w:val="120"/>
        </w:rPr>
        <w:t>x</w:t>
      </w:r>
      <w:r w:rsidRPr="009D7F9B">
        <w:rPr>
          <w:rFonts w:ascii="Calibri" w:hAnsi="Calibri" w:cs="Arial"/>
          <w:color w:val="FF0000"/>
          <w:sz w:val="52"/>
          <w:szCs w:val="120"/>
        </w:rPr>
        <w:t xml:space="preserve"> </w:t>
      </w:r>
      <w:r w:rsidRPr="009D7F9B">
        <w:rPr>
          <w:rFonts w:ascii="Calibri" w:hAnsi="Calibri" w:cs="Arial"/>
          <w:b/>
          <w:color w:val="FF0000"/>
          <w:sz w:val="52"/>
          <w:szCs w:val="120"/>
        </w:rPr>
        <w:sym w:font="Symbol" w:char="F0B3"/>
      </w:r>
      <w:r w:rsidRPr="009D7F9B">
        <w:rPr>
          <w:rFonts w:ascii="Calibri" w:hAnsi="Calibri" w:cs="Arial"/>
          <w:color w:val="FF0000"/>
          <w:sz w:val="52"/>
          <w:szCs w:val="120"/>
        </w:rPr>
        <w:t xml:space="preserve"> 0</w:t>
      </w:r>
    </w:p>
    <w:p w:rsidR="00850719" w:rsidRPr="009D7F9B" w:rsidRDefault="00850719" w:rsidP="00850719">
      <w:pPr>
        <w:rPr>
          <w:rFonts w:ascii="Calibri" w:hAnsi="Calibri" w:cs="Arial"/>
          <w:color w:val="FF0000"/>
          <w:sz w:val="52"/>
          <w:szCs w:val="120"/>
        </w:rPr>
      </w:pPr>
      <w:r>
        <w:rPr>
          <w:rFonts w:ascii="Calibri" w:hAnsi="Calibri" w:cs="Arial"/>
          <w:noProof/>
          <w:color w:val="FF0000"/>
          <w:sz w:val="52"/>
          <w:szCs w:val="120"/>
        </w:rPr>
        <mc:AlternateContent>
          <mc:Choice Requires="wpg">
            <w:drawing>
              <wp:anchor distT="0" distB="0" distL="114300" distR="114300" simplePos="0" relativeHeight="253273088" behindDoc="0" locked="0" layoutInCell="1" allowOverlap="1" wp14:anchorId="789591FB" wp14:editId="1D0E4C7D">
                <wp:simplePos x="0" y="0"/>
                <wp:positionH relativeFrom="column">
                  <wp:posOffset>758190</wp:posOffset>
                </wp:positionH>
                <wp:positionV relativeFrom="paragraph">
                  <wp:posOffset>13970</wp:posOffset>
                </wp:positionV>
                <wp:extent cx="5169535" cy="2507615"/>
                <wp:effectExtent l="3810" t="0" r="0" b="0"/>
                <wp:wrapNone/>
                <wp:docPr id="21" name="Group 6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69535" cy="2507615"/>
                          <a:chOff x="2346" y="8624"/>
                          <a:chExt cx="8141" cy="3949"/>
                        </a:xfrm>
                      </wpg:grpSpPr>
                      <wpg:grpSp>
                        <wpg:cNvPr id="22" name="Group 6521"/>
                        <wpg:cNvGrpSpPr>
                          <a:grpSpLocks/>
                        </wpg:cNvGrpSpPr>
                        <wpg:grpSpPr bwMode="auto">
                          <a:xfrm>
                            <a:off x="6098" y="8624"/>
                            <a:ext cx="4389" cy="3949"/>
                            <a:chOff x="6080" y="8886"/>
                            <a:chExt cx="4389" cy="3949"/>
                          </a:xfrm>
                        </wpg:grpSpPr>
                        <wps:wsp>
                          <wps:cNvPr id="24" name="Text Box 6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40" y="11501"/>
                              <a:ext cx="1229" cy="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D677D1" w:rsidRDefault="006D19F0" w:rsidP="00850719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</w:pPr>
                                <w:r w:rsidRPr="00D677D1"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  <w:t>(6,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7" name="Text Box 65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3" y="12252"/>
                              <a:ext cx="1229" cy="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D677D1" w:rsidRDefault="006D19F0" w:rsidP="00850719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</w:pPr>
                                <w:r w:rsidRPr="00D677D1"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  <w:t>(0,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504" name="Text Box 6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0" y="8886"/>
                              <a:ext cx="1229" cy="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D677D1" w:rsidRDefault="006D19F0" w:rsidP="00850719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</w:pPr>
                                <w:r w:rsidRPr="00D677D1">
                                  <w:rPr>
                                    <w:rFonts w:asciiTheme="minorHAnsi" w:hAnsiTheme="minorHAnsi"/>
                                    <w:b/>
                                    <w:sz w:val="36"/>
                                  </w:rPr>
                                  <w:t>(0,6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514" name="Oval 652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1" y="9214"/>
                              <a:ext cx="122" cy="136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381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1" name="Oval 65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519" y="12059"/>
                              <a:ext cx="122" cy="136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381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Oval 6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37" y="12076"/>
                              <a:ext cx="122" cy="136"/>
                            </a:xfrm>
                            <a:prstGeom prst="ellipse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381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" name="Group 6528"/>
                        <wpg:cNvGrpSpPr>
                          <a:grpSpLocks/>
                        </wpg:cNvGrpSpPr>
                        <wpg:grpSpPr bwMode="auto">
                          <a:xfrm>
                            <a:off x="2346" y="10660"/>
                            <a:ext cx="4620" cy="583"/>
                            <a:chOff x="2581" y="11337"/>
                            <a:chExt cx="4620" cy="583"/>
                          </a:xfrm>
                        </wpg:grpSpPr>
                        <wps:wsp>
                          <wps:cNvPr id="68" name="Text Box 65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1" y="11337"/>
                              <a:ext cx="2538" cy="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D677D1" w:rsidRDefault="006D19F0" w:rsidP="00850719">
                                <w:pPr>
                                  <w:jc w:val="center"/>
                                  <w:rPr>
                                    <w:rFonts w:asciiTheme="minorHAnsi" w:hAnsiTheme="minorHAnsi"/>
                                    <w:sz w:val="36"/>
                                  </w:rPr>
                                </w:pPr>
                                <w:r>
                                  <w:rPr>
                                    <w:rFonts w:asciiTheme="minorHAnsi" w:hAnsiTheme="minorHAnsi"/>
                                    <w:sz w:val="36"/>
                                  </w:rPr>
                                  <w:t>feasible regio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8" name="AutoShape 65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94" y="11486"/>
                              <a:ext cx="2207" cy="149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9591FB" id="Group 6534" o:spid="_x0000_s1269" style="position:absolute;margin-left:59.7pt;margin-top:1.1pt;width:407.05pt;height:197.45pt;z-index:253273088" coordorigin="2346,8624" coordsize="8141,39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">
                <v:group id="Group 6521" o:spid="_x0000_s1270" style="position:absolute;left:6098;top:8624;width:4389;height:3949" coordorigin="6080,8886" coordsize="4389,39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Text Box 6522" o:spid="_x0000_s1271" type="#_x0000_t202" style="position:absolute;left:9240;top:11501;width:1229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  <v:textbox style="mso-fit-shape-to-text:t">
                      <w:txbxContent>
                        <w:p w:rsidR="006D19F0" w:rsidRPr="00D677D1" w:rsidRDefault="006D19F0" w:rsidP="00850719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</w:pPr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(6</w:t>
                          </w:r>
                          <w:proofErr w:type="gramStart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,0</w:t>
                          </w:r>
                          <w:proofErr w:type="gramEnd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523" o:spid="_x0000_s1272" type="#_x0000_t202" style="position:absolute;left:6103;top:12252;width:1229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  <v:textbox style="mso-fit-shape-to-text:t">
                      <w:txbxContent>
                        <w:p w:rsidR="006D19F0" w:rsidRPr="00D677D1" w:rsidRDefault="006D19F0" w:rsidP="00850719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</w:pPr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(0</w:t>
                          </w:r>
                          <w:proofErr w:type="gramStart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,0</w:t>
                          </w:r>
                          <w:proofErr w:type="gramEnd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524" o:spid="_x0000_s1273" type="#_x0000_t202" style="position:absolute;left:6080;top:8886;width:1229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" filled="f" stroked="f">
                    <v:textbox style="mso-fit-shape-to-text:t">
                      <w:txbxContent>
                        <w:p w:rsidR="006D19F0" w:rsidRPr="00D677D1" w:rsidRDefault="006D19F0" w:rsidP="00850719">
                          <w:pPr>
                            <w:jc w:val="center"/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</w:pPr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(0</w:t>
                          </w:r>
                          <w:proofErr w:type="gramStart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,6</w:t>
                          </w:r>
                          <w:proofErr w:type="gramEnd"/>
                          <w:r w:rsidRPr="00D677D1">
                            <w:rPr>
                              <w:rFonts w:asciiTheme="minorHAnsi" w:hAnsiTheme="minorHAnsi"/>
                              <w:b/>
                              <w:sz w:val="36"/>
                            </w:rPr>
                            <w:t>)</w:t>
                          </w:r>
                        </w:p>
                      </w:txbxContent>
                    </v:textbox>
                  </v:shape>
                  <v:oval id="Oval 6525" o:spid="_x0000_s1274" style="position:absolute;left:6131;top:9214;width:122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" fillcolor="black [3213]" strokecolor="black [3213]" strokeweight="3pt"/>
                  <v:oval id="Oval 6526" o:spid="_x0000_s1275" style="position:absolute;left:9519;top:12059;width:122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" fillcolor="black [3213]" strokecolor="black [3213]" strokeweight="3pt"/>
                  <v:oval id="Oval 6527" o:spid="_x0000_s1276" style="position:absolute;left:6137;top:12076;width:122;height:1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" fillcolor="black [3213]" strokecolor="black [3213]" strokeweight="3pt"/>
                </v:group>
                <v:group id="Group 6528" o:spid="_x0000_s1277" style="position:absolute;left:2346;top:10660;width:4620;height:583" coordorigin="2581,11337" coordsize="4620,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Text Box 6529" o:spid="_x0000_s1278" type="#_x0000_t202" style="position:absolute;left:2581;top:11337;width:2538;height:5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" filled="f" stroked="f">
                    <v:textbox style="mso-fit-shape-to-text:t">
                      <w:txbxContent>
                        <w:p w:rsidR="006D19F0" w:rsidRPr="00D677D1" w:rsidRDefault="006D19F0" w:rsidP="00850719">
                          <w:pPr>
                            <w:jc w:val="center"/>
                            <w:rPr>
                              <w:rFonts w:asciiTheme="minorHAnsi" w:hAnsiTheme="minorHAnsi"/>
                              <w:sz w:val="36"/>
                            </w:rPr>
                          </w:pPr>
                          <w:proofErr w:type="gramStart"/>
                          <w:r>
                            <w:rPr>
                              <w:rFonts w:asciiTheme="minorHAnsi" w:hAnsiTheme="minorHAnsi"/>
                              <w:sz w:val="36"/>
                            </w:rPr>
                            <w:t>feasible</w:t>
                          </w:r>
                          <w:proofErr w:type="gramEnd"/>
                          <w:r>
                            <w:rPr>
                              <w:rFonts w:asciiTheme="minorHAnsi" w:hAnsiTheme="minorHAnsi"/>
                              <w:sz w:val="36"/>
                            </w:rPr>
                            <w:t xml:space="preserve"> region</w:t>
                          </w:r>
                        </w:p>
                      </w:txbxContent>
                    </v:textbox>
                  </v:shape>
                  <v:shape id="AutoShape 6530" o:spid="_x0000_s1279" type="#_x0000_t32" style="position:absolute;left:4994;top:11486;width:2207;height:1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" strokecolor="black [3213]" strokeweight="3pt">
                    <v:stroke endarrow="block"/>
                  </v:shape>
                </v:group>
              </v:group>
            </w:pict>
          </mc:Fallback>
        </mc:AlternateContent>
      </w:r>
      <w:r w:rsidRPr="009D7F9B">
        <w:rPr>
          <w:rFonts w:ascii="Calibri" w:hAnsi="Calibri" w:cs="Arial"/>
          <w:i/>
          <w:color w:val="FF0000"/>
          <w:sz w:val="52"/>
          <w:szCs w:val="120"/>
        </w:rPr>
        <w:t>y</w:t>
      </w:r>
      <w:r w:rsidRPr="009D7F9B">
        <w:rPr>
          <w:rFonts w:ascii="Calibri" w:hAnsi="Calibri" w:cs="Arial"/>
          <w:color w:val="FF0000"/>
          <w:sz w:val="52"/>
          <w:szCs w:val="120"/>
        </w:rPr>
        <w:t xml:space="preserve"> </w:t>
      </w:r>
      <w:r w:rsidRPr="009D7F9B">
        <w:rPr>
          <w:rFonts w:ascii="Calibri" w:hAnsi="Calibri" w:cs="Arial"/>
          <w:b/>
          <w:color w:val="FF0000"/>
          <w:sz w:val="52"/>
          <w:szCs w:val="120"/>
        </w:rPr>
        <w:sym w:font="Symbol" w:char="F0B3"/>
      </w:r>
      <w:r w:rsidRPr="009D7F9B">
        <w:rPr>
          <w:rFonts w:ascii="Calibri" w:hAnsi="Calibri" w:cs="Arial"/>
          <w:color w:val="FF0000"/>
          <w:sz w:val="52"/>
          <w:szCs w:val="120"/>
        </w:rPr>
        <w:t xml:space="preserve"> 0</w:t>
      </w:r>
    </w:p>
    <w:p w:rsidR="00850719" w:rsidRPr="009D7F9B" w:rsidRDefault="00850719" w:rsidP="00850719">
      <w:pPr>
        <w:rPr>
          <w:rFonts w:ascii="Calibri" w:hAnsi="Calibri" w:cs="Arial"/>
          <w:color w:val="0000FF"/>
          <w:sz w:val="52"/>
          <w:szCs w:val="120"/>
        </w:rPr>
      </w:pPr>
      <w:r>
        <w:rPr>
          <w:rFonts w:ascii="Calibri" w:hAnsi="Calibri" w:cs="Arial"/>
          <w:noProof/>
          <w:color w:val="0000FF"/>
          <w:sz w:val="52"/>
          <w:szCs w:val="120"/>
        </w:rPr>
        <mc:AlternateContent>
          <mc:Choice Requires="wps">
            <w:drawing>
              <wp:anchor distT="0" distB="0" distL="114300" distR="114300" simplePos="0" relativeHeight="253274112" behindDoc="0" locked="0" layoutInCell="1" allowOverlap="1" wp14:anchorId="48990617" wp14:editId="318B806A">
                <wp:simplePos x="0" y="0"/>
                <wp:positionH relativeFrom="column">
                  <wp:posOffset>4227195</wp:posOffset>
                </wp:positionH>
                <wp:positionV relativeFrom="paragraph">
                  <wp:posOffset>372745</wp:posOffset>
                </wp:positionV>
                <wp:extent cx="1160780" cy="382270"/>
                <wp:effectExtent l="0" t="0" r="0" b="1270"/>
                <wp:wrapNone/>
                <wp:docPr id="80" name="Text Box 6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0780" cy="38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677D1" w:rsidRDefault="006D19F0" w:rsidP="00850719">
                            <w:pPr>
                              <w:rPr>
                                <w:rFonts w:asciiTheme="minorHAnsi" w:hAnsiTheme="minorHAnsi"/>
                                <w:b/>
                                <w:sz w:val="40"/>
                              </w:rPr>
                            </w:pPr>
                            <w:r w:rsidRPr="00D677D1">
                              <w:rPr>
                                <w:rFonts w:asciiTheme="minorHAnsi" w:hAnsiTheme="minorHAnsi"/>
                                <w:b/>
                                <w:i/>
                                <w:sz w:val="40"/>
                              </w:rPr>
                              <w:t>x</w:t>
                            </w:r>
                            <w:r w:rsidRPr="00D677D1">
                              <w:rPr>
                                <w:rFonts w:asciiTheme="minorHAnsi" w:hAnsiTheme="minorHAnsi"/>
                                <w:b/>
                                <w:sz w:val="40"/>
                              </w:rPr>
                              <w:t xml:space="preserve"> + </w:t>
                            </w:r>
                            <w:r w:rsidRPr="00D677D1">
                              <w:rPr>
                                <w:rFonts w:asciiTheme="minorHAnsi" w:hAnsiTheme="minorHAnsi"/>
                                <w:b/>
                                <w:i/>
                                <w:sz w:val="40"/>
                              </w:rPr>
                              <w:t>y</w:t>
                            </w:r>
                            <w:r w:rsidRPr="00D677D1">
                              <w:rPr>
                                <w:rFonts w:asciiTheme="minorHAnsi" w:hAnsiTheme="minorHAnsi"/>
                                <w:b/>
                                <w:sz w:val="40"/>
                              </w:rPr>
                              <w:t xml:space="preserve"> </w:t>
                            </w:r>
                            <w:r w:rsidRPr="00D677D1">
                              <w:rPr>
                                <w:rFonts w:asciiTheme="minorHAnsi" w:hAnsiTheme="minorHAnsi"/>
                                <w:b/>
                                <w:sz w:val="40"/>
                              </w:rPr>
                              <w:sym w:font="Symbol" w:char="F0A3"/>
                            </w:r>
                            <w:r w:rsidRPr="00D677D1">
                              <w:rPr>
                                <w:rFonts w:asciiTheme="minorHAnsi" w:hAnsiTheme="minorHAnsi"/>
                                <w:b/>
                                <w:sz w:val="40"/>
                              </w:rPr>
                              <w:t xml:space="preserve"> 6</w:t>
                            </w:r>
                          </w:p>
                          <w:p w:rsidR="006D19F0" w:rsidRPr="00D677D1" w:rsidRDefault="006D19F0" w:rsidP="0085071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990617" id="Text Box 6531" o:spid="_x0000_s1280" type="#_x0000_t202" style="position:absolute;margin-left:332.85pt;margin-top:29.35pt;width:91.4pt;height:30.1pt;z-index:2532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" filled="f" stroked="f">
                <v:textbox>
                  <w:txbxContent>
                    <w:p w:rsidR="006D19F0" w:rsidRPr="00D677D1" w:rsidRDefault="006D19F0" w:rsidP="00850719">
                      <w:pPr>
                        <w:rPr>
                          <w:rFonts w:asciiTheme="minorHAnsi" w:hAnsiTheme="minorHAnsi"/>
                          <w:b/>
                          <w:sz w:val="40"/>
                        </w:rPr>
                      </w:pPr>
                      <w:r w:rsidRPr="00D677D1">
                        <w:rPr>
                          <w:rFonts w:asciiTheme="minorHAnsi" w:hAnsiTheme="minorHAnsi"/>
                          <w:b/>
                          <w:i/>
                          <w:sz w:val="40"/>
                        </w:rPr>
                        <w:t>x</w:t>
                      </w:r>
                      <w:r w:rsidRPr="00D677D1">
                        <w:rPr>
                          <w:rFonts w:asciiTheme="minorHAnsi" w:hAnsiTheme="minorHAnsi"/>
                          <w:b/>
                          <w:sz w:val="40"/>
                        </w:rPr>
                        <w:t xml:space="preserve"> + </w:t>
                      </w:r>
                      <w:r w:rsidRPr="00D677D1">
                        <w:rPr>
                          <w:rFonts w:asciiTheme="minorHAnsi" w:hAnsiTheme="minorHAnsi"/>
                          <w:b/>
                          <w:i/>
                          <w:sz w:val="40"/>
                        </w:rPr>
                        <w:t>y</w:t>
                      </w:r>
                      <w:r w:rsidRPr="00D677D1">
                        <w:rPr>
                          <w:rFonts w:asciiTheme="minorHAnsi" w:hAnsiTheme="minorHAnsi"/>
                          <w:b/>
                          <w:sz w:val="40"/>
                        </w:rPr>
                        <w:t xml:space="preserve"> </w:t>
                      </w:r>
                      <w:r w:rsidRPr="00D677D1">
                        <w:rPr>
                          <w:rFonts w:asciiTheme="minorHAnsi" w:hAnsiTheme="minorHAnsi"/>
                          <w:b/>
                          <w:sz w:val="40"/>
                        </w:rPr>
                        <w:sym w:font="Symbol" w:char="F0A3"/>
                      </w:r>
                      <w:r w:rsidRPr="00D677D1">
                        <w:rPr>
                          <w:rFonts w:asciiTheme="minorHAnsi" w:hAnsiTheme="minorHAnsi"/>
                          <w:b/>
                          <w:sz w:val="40"/>
                        </w:rPr>
                        <w:t xml:space="preserve"> 6</w:t>
                      </w:r>
                    </w:p>
                    <w:p w:rsidR="006D19F0" w:rsidRPr="00D677D1" w:rsidRDefault="006D19F0" w:rsidP="00850719"/>
                  </w:txbxContent>
                </v:textbox>
              </v:shape>
            </w:pict>
          </mc:Fallback>
        </mc:AlternateContent>
      </w:r>
      <w:r w:rsidRPr="009D7F9B">
        <w:rPr>
          <w:rFonts w:ascii="Calibri" w:hAnsi="Calibri" w:cs="Arial"/>
          <w:i/>
          <w:color w:val="0000FF"/>
          <w:sz w:val="52"/>
          <w:szCs w:val="120"/>
        </w:rPr>
        <w:t>x</w:t>
      </w:r>
      <w:r w:rsidRPr="009D7F9B">
        <w:rPr>
          <w:rFonts w:ascii="Calibri" w:hAnsi="Calibri" w:cs="Arial"/>
          <w:color w:val="0000FF"/>
          <w:sz w:val="52"/>
          <w:szCs w:val="120"/>
        </w:rPr>
        <w:t xml:space="preserve"> + </w:t>
      </w:r>
      <w:r w:rsidRPr="009D7F9B">
        <w:rPr>
          <w:rFonts w:ascii="Calibri" w:hAnsi="Calibri" w:cs="Arial"/>
          <w:i/>
          <w:color w:val="0000FF"/>
          <w:sz w:val="52"/>
          <w:szCs w:val="120"/>
        </w:rPr>
        <w:t>y</w:t>
      </w:r>
      <w:r w:rsidRPr="009D7F9B">
        <w:rPr>
          <w:rFonts w:ascii="Calibri" w:hAnsi="Calibri" w:cs="Arial"/>
          <w:color w:val="0000FF"/>
          <w:sz w:val="52"/>
          <w:szCs w:val="120"/>
        </w:rPr>
        <w:t xml:space="preserve"> </w:t>
      </w:r>
      <w:r w:rsidRPr="009D7F9B">
        <w:rPr>
          <w:rFonts w:ascii="Calibri" w:hAnsi="Calibri" w:cs="Arial"/>
          <w:b/>
          <w:color w:val="0000FF"/>
          <w:sz w:val="52"/>
          <w:szCs w:val="120"/>
        </w:rPr>
        <w:sym w:font="Symbol" w:char="F0A3"/>
      </w:r>
      <w:r w:rsidRPr="009D7F9B">
        <w:rPr>
          <w:rFonts w:ascii="Calibri" w:hAnsi="Calibri" w:cs="Arial"/>
          <w:color w:val="0000FF"/>
          <w:sz w:val="52"/>
          <w:szCs w:val="120"/>
        </w:rPr>
        <w:t xml:space="preserve"> 6</w:t>
      </w:r>
    </w:p>
    <w:p w:rsidR="00850719" w:rsidRPr="007E4CCB" w:rsidRDefault="00850719" w:rsidP="00850719">
      <w:pPr>
        <w:jc w:val="center"/>
        <w:rPr>
          <w:rFonts w:ascii="Calibri" w:hAnsi="Calibri" w:cs="Arial"/>
          <w:sz w:val="120"/>
          <w:szCs w:val="120"/>
        </w:rPr>
      </w:pPr>
    </w:p>
    <w:p w:rsidR="00850719" w:rsidRPr="009D7F9B" w:rsidRDefault="00850719" w:rsidP="00850719">
      <w:pPr>
        <w:jc w:val="center"/>
        <w:rPr>
          <w:rFonts w:ascii="Calibri" w:hAnsi="Calibri" w:cs="Arial"/>
          <w:sz w:val="52"/>
          <w:szCs w:val="120"/>
        </w:rPr>
      </w:pPr>
    </w:p>
    <w:p w:rsidR="00850719" w:rsidRPr="009D7F9B" w:rsidRDefault="00850719" w:rsidP="00850719">
      <w:pPr>
        <w:jc w:val="center"/>
        <w:rPr>
          <w:rFonts w:ascii="Calibri" w:hAnsi="Calibri" w:cs="Arial"/>
          <w:sz w:val="52"/>
          <w:szCs w:val="120"/>
        </w:rPr>
      </w:pPr>
    </w:p>
    <w:p w:rsidR="00850719" w:rsidRDefault="00850719" w:rsidP="00850719">
      <w:pPr>
        <w:jc w:val="center"/>
        <w:rPr>
          <w:rFonts w:ascii="Calibri" w:hAnsi="Calibri" w:cs="Arial"/>
          <w:sz w:val="48"/>
          <w:szCs w:val="120"/>
        </w:rPr>
      </w:pPr>
    </w:p>
    <w:p w:rsidR="007E3009" w:rsidRDefault="00850719" w:rsidP="00C91BB0">
      <w:pPr>
        <w:spacing w:after="120" w:line="276" w:lineRule="auto"/>
        <w:ind w:left="-180"/>
        <w:jc w:val="center"/>
        <w:rPr>
          <w:rFonts w:ascii="Calibri" w:hAnsi="Calibri"/>
          <w:sz w:val="72"/>
          <w:szCs w:val="120"/>
        </w:rPr>
      </w:pPr>
      <w:r w:rsidRPr="009D7F9B">
        <w:rPr>
          <w:rFonts w:ascii="Calibri" w:hAnsi="Calibri" w:cs="Arial"/>
          <w:sz w:val="48"/>
          <w:szCs w:val="120"/>
        </w:rPr>
        <w:t>The maximum or minimum value for C = 4</w:t>
      </w:r>
      <w:r w:rsidRPr="009D7F9B">
        <w:rPr>
          <w:rFonts w:ascii="Calibri" w:hAnsi="Calibri" w:cs="Arial"/>
          <w:i/>
          <w:sz w:val="48"/>
          <w:szCs w:val="120"/>
        </w:rPr>
        <w:t>x</w:t>
      </w:r>
      <w:r w:rsidRPr="009D7F9B">
        <w:rPr>
          <w:rFonts w:ascii="Calibri" w:hAnsi="Calibri" w:cs="Arial"/>
          <w:sz w:val="48"/>
          <w:szCs w:val="120"/>
        </w:rPr>
        <w:t xml:space="preserve"> + 5</w:t>
      </w:r>
      <w:r w:rsidRPr="009D7F9B">
        <w:rPr>
          <w:rFonts w:ascii="Calibri" w:hAnsi="Calibri" w:cs="Arial"/>
          <w:i/>
          <w:sz w:val="48"/>
          <w:szCs w:val="120"/>
        </w:rPr>
        <w:t>y</w:t>
      </w:r>
      <w:r w:rsidRPr="009D7F9B">
        <w:rPr>
          <w:rFonts w:ascii="Calibri" w:hAnsi="Calibri" w:cs="Arial"/>
          <w:sz w:val="48"/>
          <w:szCs w:val="120"/>
        </w:rPr>
        <w:t xml:space="preserve"> will occur at a corner point of the feasible region.</w:t>
      </w:r>
    </w:p>
    <w:p w:rsidR="00BA36D6" w:rsidRPr="003848B0" w:rsidRDefault="00BA36D6" w:rsidP="00BA36D6">
      <w:pPr>
        <w:pStyle w:val="Heading1"/>
        <w:rPr>
          <w:sz w:val="120"/>
          <w:szCs w:val="120"/>
        </w:rPr>
      </w:pPr>
      <w:bookmarkStart w:id="96" w:name="dependent_indep_var"/>
      <w:bookmarkEnd w:id="96"/>
      <w:r w:rsidRPr="003848B0">
        <w:rPr>
          <w:sz w:val="120"/>
          <w:szCs w:val="120"/>
        </w:rPr>
        <w:lastRenderedPageBreak/>
        <w:t>Dependent and</w:t>
      </w:r>
    </w:p>
    <w:p w:rsidR="00BA36D6" w:rsidRPr="003848B0" w:rsidRDefault="00BA36D6" w:rsidP="00BA36D6">
      <w:pPr>
        <w:pStyle w:val="Heading1"/>
        <w:rPr>
          <w:sz w:val="120"/>
          <w:szCs w:val="120"/>
        </w:rPr>
      </w:pPr>
      <w:r w:rsidRPr="003848B0">
        <w:rPr>
          <w:sz w:val="120"/>
          <w:szCs w:val="120"/>
        </w:rPr>
        <w:t>Independent Variable</w:t>
      </w:r>
    </w:p>
    <w:p w:rsidR="00BA36D6" w:rsidRPr="00F747A2" w:rsidRDefault="00BA36D6" w:rsidP="00BA36D6">
      <w:pPr>
        <w:jc w:val="center"/>
        <w:rPr>
          <w:rFonts w:ascii="Calibri" w:hAnsi="Calibri" w:cs="Arial"/>
          <w:sz w:val="72"/>
          <w:szCs w:val="112"/>
        </w:rPr>
      </w:pPr>
    </w:p>
    <w:p w:rsidR="00BA36D6" w:rsidRPr="00FC78A8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FF0000"/>
          <w:sz w:val="80"/>
          <w:szCs w:val="80"/>
        </w:rPr>
        <w:t>x</w:t>
      </w:r>
      <w:r>
        <w:rPr>
          <w:rFonts w:ascii="Calibri" w:hAnsi="Calibri" w:cs="Arial"/>
          <w:i/>
          <w:color w:val="FF0000"/>
          <w:sz w:val="80"/>
          <w:szCs w:val="80"/>
        </w:rPr>
        <w:t>,</w:t>
      </w:r>
      <w:r>
        <w:rPr>
          <w:rFonts w:ascii="Calibri" w:hAnsi="Calibri" w:cs="Arial"/>
          <w:sz w:val="80"/>
          <w:szCs w:val="80"/>
        </w:rPr>
        <w:t xml:space="preserve"> i</w:t>
      </w:r>
      <w:r w:rsidRPr="00FC78A8">
        <w:rPr>
          <w:rFonts w:ascii="Calibri" w:hAnsi="Calibri" w:cs="Arial"/>
          <w:sz w:val="80"/>
          <w:szCs w:val="80"/>
        </w:rPr>
        <w:t>ndependent variable</w:t>
      </w:r>
    </w:p>
    <w:p w:rsidR="00BA36D6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FC78A8">
        <w:rPr>
          <w:rFonts w:ascii="Calibri" w:hAnsi="Calibri" w:cs="Arial"/>
          <w:sz w:val="80"/>
          <w:szCs w:val="80"/>
        </w:rPr>
        <w:t>(input values or domain</w:t>
      </w:r>
      <w:r>
        <w:rPr>
          <w:rFonts w:ascii="Calibri" w:hAnsi="Calibri" w:cs="Arial"/>
          <w:sz w:val="80"/>
          <w:szCs w:val="80"/>
        </w:rPr>
        <w:t xml:space="preserve"> set</w:t>
      </w:r>
      <w:r w:rsidRPr="00FC78A8">
        <w:rPr>
          <w:rFonts w:ascii="Calibri" w:hAnsi="Calibri" w:cs="Arial"/>
          <w:sz w:val="80"/>
          <w:szCs w:val="80"/>
        </w:rPr>
        <w:t>)</w:t>
      </w:r>
    </w:p>
    <w:p w:rsidR="00BA36D6" w:rsidRPr="00F747A2" w:rsidRDefault="00BA36D6" w:rsidP="00BA36D6">
      <w:pPr>
        <w:pStyle w:val="BodyText"/>
        <w:jc w:val="center"/>
        <w:rPr>
          <w:rFonts w:ascii="Calibri" w:hAnsi="Calibri" w:cs="Arial"/>
          <w:sz w:val="72"/>
          <w:szCs w:val="80"/>
        </w:rPr>
      </w:pPr>
    </w:p>
    <w:p w:rsidR="00BA36D6" w:rsidRPr="00FC78A8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C036A5">
        <w:rPr>
          <w:rFonts w:ascii="Calibri" w:hAnsi="Calibri" w:cs="Arial"/>
          <w:b/>
          <w:i/>
          <w:color w:val="0000FF"/>
          <w:sz w:val="80"/>
          <w:szCs w:val="80"/>
        </w:rPr>
        <w:t>y</w:t>
      </w:r>
      <w:r>
        <w:rPr>
          <w:rFonts w:ascii="Calibri" w:hAnsi="Calibri" w:cs="Arial"/>
          <w:i/>
          <w:color w:val="0000FF"/>
          <w:sz w:val="80"/>
          <w:szCs w:val="80"/>
        </w:rPr>
        <w:t>,</w:t>
      </w:r>
      <w:r w:rsidRPr="00FC78A8">
        <w:rPr>
          <w:rFonts w:ascii="Calibri" w:hAnsi="Calibri" w:cs="Arial"/>
          <w:sz w:val="80"/>
          <w:szCs w:val="80"/>
        </w:rPr>
        <w:t xml:space="preserve"> dependent variable</w:t>
      </w:r>
    </w:p>
    <w:p w:rsidR="007E4CCB" w:rsidRPr="002759D6" w:rsidRDefault="00BA36D6" w:rsidP="00BA36D6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27008" behindDoc="1" locked="0" layoutInCell="1" allowOverlap="1" wp14:anchorId="75923859" wp14:editId="058892E4">
                <wp:simplePos x="0" y="0"/>
                <wp:positionH relativeFrom="column">
                  <wp:posOffset>254635</wp:posOffset>
                </wp:positionH>
                <wp:positionV relativeFrom="paragraph">
                  <wp:posOffset>1175385</wp:posOffset>
                </wp:positionV>
                <wp:extent cx="6617335" cy="1379220"/>
                <wp:effectExtent l="0" t="0" r="0" b="0"/>
                <wp:wrapNone/>
                <wp:docPr id="65" name="Rectangle 6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7335" cy="13792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747A2" w:rsidRDefault="006D19F0" w:rsidP="00BA36D6">
                            <w:pPr>
                              <w:pStyle w:val="BodyText"/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</w:pPr>
                            <w:r w:rsidRPr="00F747A2">
                              <w:rPr>
                                <w:rFonts w:ascii="Calibri" w:hAnsi="Calibri" w:cs="Arial"/>
                                <w:sz w:val="60"/>
                                <w:szCs w:val="60"/>
                              </w:rPr>
                              <w:t>Example:</w:t>
                            </w:r>
                          </w:p>
                          <w:p w:rsidR="006D19F0" w:rsidRPr="00FC78A8" w:rsidRDefault="006D19F0" w:rsidP="00BA36D6">
                            <w:pPr>
                              <w:pStyle w:val="BodyText"/>
                              <w:jc w:val="center"/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</w:pPr>
                            <w:r w:rsidRPr="002257BD">
                              <w:rPr>
                                <w:rFonts w:ascii="Calibri" w:hAnsi="Calibri" w:cs="Arial"/>
                                <w:i/>
                                <w:color w:val="0000FF"/>
                                <w:sz w:val="96"/>
                                <w:szCs w:val="96"/>
                              </w:rPr>
                              <w:t>y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= 2</w:t>
                            </w:r>
                            <w:r w:rsidRPr="002257BD">
                              <w:rPr>
                                <w:rFonts w:ascii="Calibri" w:hAnsi="Calibri" w:cs="Arial"/>
                                <w:i/>
                                <w:color w:val="FF0000"/>
                                <w:sz w:val="96"/>
                                <w:szCs w:val="96"/>
                              </w:rPr>
                              <w:t>x</w:t>
                            </w:r>
                            <w:r w:rsidRPr="00FC78A8">
                              <w:rPr>
                                <w:rFonts w:ascii="Calibri" w:hAnsi="Calibri" w:cs="Arial"/>
                                <w:sz w:val="96"/>
                                <w:szCs w:val="96"/>
                              </w:rPr>
                              <w:t xml:space="preserve"> + 7 </w:t>
                            </w:r>
                          </w:p>
                          <w:p w:rsidR="006D19F0" w:rsidRDefault="006D19F0" w:rsidP="00BA36D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923859" id="Rectangle 6120" o:spid="_x0000_s1281" style="position:absolute;left:0;text-align:left;margin-left:20.05pt;margin-top:92.55pt;width:521.05pt;height:108.6pt;z-index:-2500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" fillcolor="#d8d8d8" stroked="f">
                <v:textbox>
                  <w:txbxContent>
                    <w:p w:rsidR="006D19F0" w:rsidRPr="00F747A2" w:rsidRDefault="006D19F0" w:rsidP="00BA36D6">
                      <w:pPr>
                        <w:pStyle w:val="BodyText"/>
                        <w:rPr>
                          <w:rFonts w:ascii="Calibri" w:hAnsi="Calibri" w:cs="Arial"/>
                          <w:sz w:val="60"/>
                          <w:szCs w:val="60"/>
                        </w:rPr>
                      </w:pPr>
                      <w:r w:rsidRPr="00F747A2">
                        <w:rPr>
                          <w:rFonts w:ascii="Calibri" w:hAnsi="Calibri" w:cs="Arial"/>
                          <w:sz w:val="60"/>
                          <w:szCs w:val="60"/>
                        </w:rPr>
                        <w:t>Example:</w:t>
                      </w:r>
                    </w:p>
                    <w:p w:rsidR="006D19F0" w:rsidRPr="00FC78A8" w:rsidRDefault="006D19F0" w:rsidP="00BA36D6">
                      <w:pPr>
                        <w:pStyle w:val="BodyText"/>
                        <w:jc w:val="center"/>
                        <w:rPr>
                          <w:rFonts w:ascii="Calibri" w:hAnsi="Calibri" w:cs="Arial"/>
                          <w:sz w:val="96"/>
                          <w:szCs w:val="96"/>
                        </w:rPr>
                      </w:pPr>
                      <w:r w:rsidRPr="002257BD">
                        <w:rPr>
                          <w:rFonts w:ascii="Calibri" w:hAnsi="Calibri" w:cs="Arial"/>
                          <w:i/>
                          <w:color w:val="0000FF"/>
                          <w:sz w:val="96"/>
                          <w:szCs w:val="96"/>
                        </w:rPr>
                        <w:t>y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= 2</w:t>
                      </w:r>
                      <w:r w:rsidRPr="002257BD">
                        <w:rPr>
                          <w:rFonts w:ascii="Calibri" w:hAnsi="Calibri" w:cs="Arial"/>
                          <w:i/>
                          <w:color w:val="FF0000"/>
                          <w:sz w:val="96"/>
                          <w:szCs w:val="96"/>
                        </w:rPr>
                        <w:t>x</w:t>
                      </w:r>
                      <w:r w:rsidRPr="00FC78A8">
                        <w:rPr>
                          <w:rFonts w:ascii="Calibri" w:hAnsi="Calibri" w:cs="Arial"/>
                          <w:sz w:val="96"/>
                          <w:szCs w:val="96"/>
                        </w:rPr>
                        <w:t xml:space="preserve"> + 7 </w:t>
                      </w:r>
                    </w:p>
                    <w:p w:rsidR="006D19F0" w:rsidRDefault="006D19F0" w:rsidP="00BA36D6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FC78A8">
        <w:rPr>
          <w:rFonts w:ascii="Calibri" w:hAnsi="Calibri" w:cs="Arial"/>
          <w:sz w:val="80"/>
          <w:szCs w:val="80"/>
        </w:rPr>
        <w:t>(output values or range</w:t>
      </w:r>
      <w:r>
        <w:rPr>
          <w:rFonts w:ascii="Calibri" w:hAnsi="Calibri" w:cs="Arial"/>
          <w:sz w:val="80"/>
          <w:szCs w:val="80"/>
        </w:rPr>
        <w:t xml:space="preserve"> set</w:t>
      </w:r>
      <w:r w:rsidRPr="00FC78A8">
        <w:rPr>
          <w:rFonts w:ascii="Calibri" w:hAnsi="Calibri" w:cs="Arial"/>
          <w:sz w:val="80"/>
          <w:szCs w:val="80"/>
        </w:rPr>
        <w:t>)</w:t>
      </w:r>
      <w:r w:rsidR="007E4CCB">
        <w:rPr>
          <w:rFonts w:ascii="Calibri" w:hAnsi="Calibri" w:cs="Arial"/>
          <w:sz w:val="120"/>
          <w:szCs w:val="120"/>
        </w:rPr>
        <w:br w:type="page"/>
      </w:r>
    </w:p>
    <w:p w:rsidR="00FC78A8" w:rsidRPr="008A2A95" w:rsidRDefault="00FC78A8" w:rsidP="008A2A95">
      <w:pPr>
        <w:pStyle w:val="Heading1"/>
        <w:rPr>
          <w:color w:val="FF0000"/>
          <w:sz w:val="120"/>
          <w:szCs w:val="120"/>
        </w:rPr>
      </w:pPr>
      <w:bookmarkStart w:id="97" w:name="dependent_indep_var_ex"/>
      <w:bookmarkEnd w:id="97"/>
      <w:r w:rsidRPr="008A2A95">
        <w:rPr>
          <w:sz w:val="120"/>
          <w:szCs w:val="120"/>
        </w:rPr>
        <w:lastRenderedPageBreak/>
        <w:t>Dependent</w:t>
      </w:r>
      <w:r w:rsidR="00DA277F" w:rsidRPr="008A2A95">
        <w:rPr>
          <w:sz w:val="120"/>
          <w:szCs w:val="120"/>
        </w:rPr>
        <w:t xml:space="preserve"> and</w:t>
      </w:r>
    </w:p>
    <w:p w:rsidR="00FC78A8" w:rsidRPr="008A2A95" w:rsidRDefault="00FC78A8" w:rsidP="008A2A95">
      <w:pPr>
        <w:pStyle w:val="Heading1"/>
        <w:rPr>
          <w:rFonts w:ascii="Calibri" w:hAnsi="Calibri" w:cs="Arial"/>
          <w:sz w:val="120"/>
          <w:szCs w:val="120"/>
        </w:rPr>
      </w:pPr>
      <w:r w:rsidRPr="008A2A95">
        <w:rPr>
          <w:rFonts w:ascii="Calibri" w:hAnsi="Calibri" w:cs="Arial"/>
          <w:sz w:val="120"/>
          <w:szCs w:val="120"/>
        </w:rPr>
        <w:t>Independent Variable</w:t>
      </w:r>
    </w:p>
    <w:p w:rsidR="00FC78A8" w:rsidRPr="008A2A95" w:rsidRDefault="008A2A95" w:rsidP="00FC78A8">
      <w:pPr>
        <w:jc w:val="center"/>
        <w:rPr>
          <w:rFonts w:ascii="Calibri" w:hAnsi="Calibri" w:cs="Arial"/>
          <w:sz w:val="96"/>
          <w:szCs w:val="120"/>
        </w:rPr>
      </w:pPr>
      <w:r w:rsidRPr="008A2A95">
        <w:rPr>
          <w:rFonts w:ascii="Calibri" w:hAnsi="Calibri" w:cs="Arial"/>
          <w:sz w:val="96"/>
          <w:szCs w:val="120"/>
        </w:rPr>
        <w:t>(Application)</w:t>
      </w: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8A2A95">
        <w:rPr>
          <w:rFonts w:ascii="Calibri" w:hAnsi="Calibri" w:cs="Arial"/>
          <w:sz w:val="72"/>
          <w:szCs w:val="80"/>
        </w:rPr>
        <w:t xml:space="preserve">Determine the </w:t>
      </w:r>
      <w:r w:rsidRPr="008A2A95">
        <w:rPr>
          <w:rFonts w:ascii="Calibri" w:hAnsi="Calibri" w:cs="Arial"/>
          <w:color w:val="FF0000"/>
          <w:sz w:val="72"/>
          <w:szCs w:val="80"/>
        </w:rPr>
        <w:t>distance</w:t>
      </w:r>
      <w:r w:rsidRPr="008A2A95">
        <w:rPr>
          <w:rFonts w:ascii="Calibri" w:hAnsi="Calibri" w:cs="Arial"/>
          <w:sz w:val="72"/>
          <w:szCs w:val="80"/>
        </w:rPr>
        <w:t xml:space="preserve"> a car will travel going 55 mph.</w:t>
      </w:r>
    </w:p>
    <w:tbl>
      <w:tblPr>
        <w:tblpPr w:leftFromText="180" w:rightFromText="180" w:vertAnchor="text" w:horzAnchor="margin" w:tblpXSpec="center" w:tblpY="172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</w:tblGrid>
      <w:tr w:rsidR="00FC78A8" w:rsidRPr="00FC78A8" w:rsidTr="00FC78A8">
        <w:trPr>
          <w:trHeight w:val="802"/>
        </w:trPr>
        <w:tc>
          <w:tcPr>
            <w:tcW w:w="1800" w:type="dxa"/>
          </w:tcPr>
          <w:p w:rsidR="00FC78A8" w:rsidRPr="002257BD" w:rsidRDefault="00FC78A8" w:rsidP="00FC78A8">
            <w:pPr>
              <w:jc w:val="center"/>
              <w:rPr>
                <w:rFonts w:ascii="Calibri" w:hAnsi="Calibri" w:cs="Arial"/>
                <w:i/>
                <w:color w:val="0000FF"/>
                <w:sz w:val="72"/>
                <w:szCs w:val="80"/>
              </w:rPr>
            </w:pPr>
            <w:r w:rsidRPr="002257BD">
              <w:rPr>
                <w:rFonts w:ascii="Calibri" w:hAnsi="Calibri" w:cs="Arial"/>
                <w:i/>
                <w:color w:val="0000FF"/>
                <w:sz w:val="72"/>
                <w:szCs w:val="80"/>
              </w:rPr>
              <w:t>h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i/>
                <w:color w:val="FF0000"/>
                <w:sz w:val="72"/>
                <w:szCs w:val="80"/>
              </w:rPr>
            </w:pPr>
            <w:r w:rsidRPr="00FC78A8">
              <w:rPr>
                <w:rFonts w:ascii="Calibri" w:hAnsi="Calibri" w:cs="Arial"/>
                <w:i/>
                <w:color w:val="FF0000"/>
                <w:sz w:val="72"/>
                <w:szCs w:val="80"/>
              </w:rPr>
              <w:t>d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55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2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10</w:t>
            </w:r>
          </w:p>
        </w:tc>
      </w:tr>
      <w:tr w:rsidR="00FC78A8" w:rsidRPr="00FC78A8" w:rsidTr="00FC78A8"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3</w:t>
            </w:r>
          </w:p>
        </w:tc>
        <w:tc>
          <w:tcPr>
            <w:tcW w:w="1800" w:type="dxa"/>
          </w:tcPr>
          <w:p w:rsidR="00FC78A8" w:rsidRPr="00FC78A8" w:rsidRDefault="00FC78A8" w:rsidP="00FC78A8">
            <w:pPr>
              <w:jc w:val="center"/>
              <w:rPr>
                <w:rFonts w:ascii="Calibri" w:hAnsi="Calibri" w:cs="Arial"/>
                <w:sz w:val="72"/>
                <w:szCs w:val="80"/>
              </w:rPr>
            </w:pPr>
            <w:r w:rsidRPr="00FC78A8">
              <w:rPr>
                <w:rFonts w:ascii="Calibri" w:hAnsi="Calibri" w:cs="Arial"/>
                <w:sz w:val="72"/>
                <w:szCs w:val="80"/>
              </w:rPr>
              <w:t>165</w:t>
            </w:r>
          </w:p>
        </w:tc>
      </w:tr>
    </w:tbl>
    <w:p w:rsidR="00FC78A8" w:rsidRPr="00FC78A8" w:rsidRDefault="00FC78A8" w:rsidP="00FC78A8">
      <w:pPr>
        <w:jc w:val="center"/>
        <w:rPr>
          <w:rFonts w:ascii="Calibri" w:hAnsi="Calibri" w:cs="Arial"/>
          <w:color w:val="3333CC"/>
          <w:sz w:val="36"/>
          <w:szCs w:val="80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80"/>
          <w:szCs w:val="80"/>
        </w:rPr>
      </w:pPr>
      <w:r w:rsidRPr="008A2A95">
        <w:rPr>
          <w:rFonts w:ascii="Calibri" w:hAnsi="Calibri" w:cs="Arial"/>
          <w:i/>
          <w:color w:val="FF0000"/>
          <w:sz w:val="72"/>
          <w:szCs w:val="80"/>
        </w:rPr>
        <w:t>d</w:t>
      </w:r>
      <w:r w:rsidRPr="008A2A95">
        <w:rPr>
          <w:rFonts w:ascii="Calibri" w:hAnsi="Calibri" w:cs="Arial"/>
          <w:sz w:val="72"/>
          <w:szCs w:val="80"/>
        </w:rPr>
        <w:t xml:space="preserve"> = 55</w:t>
      </w:r>
      <w:r w:rsidRPr="008A2A95">
        <w:rPr>
          <w:rFonts w:ascii="Calibri" w:hAnsi="Calibri" w:cs="Arial"/>
          <w:i/>
          <w:color w:val="0000FF"/>
          <w:sz w:val="72"/>
          <w:szCs w:val="80"/>
        </w:rPr>
        <w:t>h</w:t>
      </w:r>
    </w:p>
    <w:p w:rsidR="00FC78A8" w:rsidRPr="00FC78A8" w:rsidRDefault="00D33132" w:rsidP="00FC78A8">
      <w:pPr>
        <w:jc w:val="center"/>
        <w:rPr>
          <w:rFonts w:ascii="Calibri" w:hAnsi="Calibri" w:cs="Arial"/>
          <w:sz w:val="120"/>
          <w:szCs w:val="120"/>
        </w:rPr>
      </w:pP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4415155</wp:posOffset>
                </wp:positionH>
                <wp:positionV relativeFrom="paragraph">
                  <wp:posOffset>186055</wp:posOffset>
                </wp:positionV>
                <wp:extent cx="2364105" cy="525780"/>
                <wp:effectExtent l="1270" t="0" r="0" b="0"/>
                <wp:wrapNone/>
                <wp:docPr id="5540" name="Text Box 4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FC78A8">
                            <w:pPr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color w:val="FF0000"/>
                                <w:sz w:val="56"/>
                                <w:szCs w:val="56"/>
                              </w:rPr>
                              <w:t>depend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00" o:spid="_x0000_s1282" type="#_x0000_t202" style="position:absolute;left:0;text-align:left;margin-left:347.65pt;margin-top:14.65pt;width:186.15pt;height:41.4pt;z-index:251700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n+kvwIAAMg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" filled="f" stroked="f">
                <v:textbox style="mso-fit-shape-to-text:t">
                  <w:txbxContent>
                    <w:p w:rsidR="006D19F0" w:rsidRPr="00160A15" w:rsidRDefault="006D19F0" w:rsidP="00FC78A8">
                      <w:pPr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color w:val="FF0000"/>
                          <w:sz w:val="56"/>
                          <w:szCs w:val="56"/>
                        </w:rPr>
                        <w:t>dependen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-400685</wp:posOffset>
                </wp:positionH>
                <wp:positionV relativeFrom="paragraph">
                  <wp:posOffset>192405</wp:posOffset>
                </wp:positionV>
                <wp:extent cx="2364105" cy="525780"/>
                <wp:effectExtent l="0" t="0" r="2540" b="1270"/>
                <wp:wrapNone/>
                <wp:docPr id="5539" name="Text Box 4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410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FC78A8">
                            <w:pPr>
                              <w:jc w:val="right"/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color w:val="0000FF"/>
                                <w:sz w:val="56"/>
                                <w:szCs w:val="56"/>
                              </w:rPr>
                              <w:t>independ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699" o:spid="_x0000_s1283" type="#_x0000_t202" style="position:absolute;left:0;text-align:left;margin-left:-31.55pt;margin-top:15.15pt;width:186.15pt;height:41.4pt;z-index:251699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RmcvwIAAMg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" filled="f" stroked="f">
                <v:textbox style="mso-fit-shape-to-text:t">
                  <w:txbxContent>
                    <w:p w:rsidR="006D19F0" w:rsidRPr="00160A15" w:rsidRDefault="006D19F0" w:rsidP="00FC78A8">
                      <w:pPr>
                        <w:jc w:val="right"/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color w:val="0000FF"/>
                          <w:sz w:val="56"/>
                          <w:szCs w:val="56"/>
                        </w:rPr>
                        <w:t>independen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FC78A8" w:rsidRPr="00FC78A8" w:rsidRDefault="00FC78A8" w:rsidP="00FC78A8">
      <w:pPr>
        <w:jc w:val="center"/>
        <w:rPr>
          <w:rFonts w:ascii="Calibri" w:hAnsi="Calibri" w:cs="Arial"/>
          <w:sz w:val="96"/>
          <w:szCs w:val="96"/>
        </w:rPr>
      </w:pPr>
    </w:p>
    <w:p w:rsidR="00CB77F0" w:rsidRPr="002D3029" w:rsidRDefault="00FC78A8" w:rsidP="002D3029">
      <w:pPr>
        <w:pStyle w:val="Heading1"/>
        <w:rPr>
          <w:sz w:val="120"/>
          <w:szCs w:val="120"/>
        </w:rPr>
      </w:pPr>
      <w:r w:rsidRPr="00FC78A8">
        <w:rPr>
          <w:rFonts w:cs="Arial"/>
          <w:sz w:val="112"/>
          <w:szCs w:val="112"/>
        </w:rPr>
        <w:br w:type="page"/>
      </w:r>
      <w:bookmarkStart w:id="98" w:name="graph_quad_eq"/>
      <w:bookmarkEnd w:id="98"/>
      <w:r w:rsidR="00051F70" w:rsidRPr="002D3029">
        <w:rPr>
          <w:rFonts w:cs="Arial"/>
          <w:sz w:val="120"/>
          <w:szCs w:val="120"/>
        </w:rPr>
        <w:lastRenderedPageBreak/>
        <w:t xml:space="preserve">Graph of a </w:t>
      </w:r>
      <w:r w:rsidR="00CB77F0" w:rsidRPr="002D3029">
        <w:rPr>
          <w:sz w:val="120"/>
          <w:szCs w:val="120"/>
        </w:rPr>
        <w:t>Quadratic Equation</w:t>
      </w:r>
    </w:p>
    <w:p w:rsidR="00CB77F0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7A327C">
        <w:rPr>
          <w:rFonts w:ascii="Calibri" w:hAnsi="Calibri"/>
          <w:i/>
          <w:sz w:val="96"/>
          <w:szCs w:val="88"/>
        </w:rPr>
        <w:t>y</w:t>
      </w:r>
      <w:r w:rsidRPr="007A327C">
        <w:rPr>
          <w:rFonts w:ascii="Calibri" w:hAnsi="Calibri"/>
          <w:sz w:val="96"/>
          <w:szCs w:val="88"/>
        </w:rPr>
        <w:t xml:space="preserve"> </w:t>
      </w:r>
      <w:r w:rsidRPr="00235D75">
        <w:rPr>
          <w:rFonts w:ascii="Calibri" w:hAnsi="Calibri"/>
          <w:sz w:val="96"/>
          <w:szCs w:val="88"/>
        </w:rPr>
        <w:t>=</w:t>
      </w:r>
      <w:r w:rsidRPr="004553CF">
        <w:rPr>
          <w:rFonts w:ascii="Calibri" w:hAnsi="Calibri"/>
          <w:color w:val="FF0000"/>
          <w:sz w:val="96"/>
          <w:szCs w:val="88"/>
        </w:rPr>
        <w:t xml:space="preserve"> </w:t>
      </w:r>
      <w:r w:rsidRPr="00BA36D6">
        <w:rPr>
          <w:rFonts w:ascii="Calibri" w:hAnsi="Calibri"/>
          <w:i/>
          <w:color w:val="FF0000"/>
          <w:sz w:val="96"/>
          <w:szCs w:val="88"/>
        </w:rPr>
        <w:t>a</w:t>
      </w:r>
      <w:r w:rsidRPr="007A327C">
        <w:rPr>
          <w:rFonts w:ascii="Calibri" w:hAnsi="Calibri"/>
          <w:i/>
          <w:sz w:val="96"/>
          <w:szCs w:val="88"/>
        </w:rPr>
        <w:t>x</w:t>
      </w:r>
      <w:r w:rsidRPr="004553CF">
        <w:rPr>
          <w:rFonts w:ascii="Calibri" w:hAnsi="Calibri"/>
          <w:color w:val="FF0000"/>
          <w:sz w:val="96"/>
          <w:szCs w:val="88"/>
          <w:vertAlign w:val="superscript"/>
        </w:rPr>
        <w:t>2</w:t>
      </w:r>
      <w:r w:rsidRPr="004553CF">
        <w:rPr>
          <w:rFonts w:ascii="Calibri" w:hAnsi="Calibri"/>
          <w:color w:val="FF0000"/>
          <w:sz w:val="96"/>
          <w:szCs w:val="88"/>
        </w:rPr>
        <w:t xml:space="preserve"> + </w:t>
      </w:r>
      <w:r w:rsidRPr="00BA36D6">
        <w:rPr>
          <w:rFonts w:ascii="Calibri" w:hAnsi="Calibri"/>
          <w:i/>
          <w:color w:val="FF0000"/>
          <w:sz w:val="96"/>
          <w:szCs w:val="88"/>
        </w:rPr>
        <w:t>b</w:t>
      </w:r>
      <w:r w:rsidRPr="007A327C">
        <w:rPr>
          <w:rFonts w:ascii="Calibri" w:hAnsi="Calibri"/>
          <w:i/>
          <w:sz w:val="96"/>
          <w:szCs w:val="88"/>
        </w:rPr>
        <w:t>x</w:t>
      </w:r>
      <w:r>
        <w:rPr>
          <w:rFonts w:ascii="Calibri" w:hAnsi="Calibri"/>
          <w:color w:val="FF0000"/>
          <w:sz w:val="96"/>
          <w:szCs w:val="88"/>
        </w:rPr>
        <w:t xml:space="preserve"> + </w:t>
      </w:r>
      <w:r w:rsidRPr="00BA36D6">
        <w:rPr>
          <w:rFonts w:ascii="Calibri" w:hAnsi="Calibri"/>
          <w:i/>
          <w:color w:val="FF0000"/>
          <w:sz w:val="96"/>
          <w:szCs w:val="88"/>
        </w:rPr>
        <w:t>c</w:t>
      </w:r>
    </w:p>
    <w:p w:rsidR="00CB77F0" w:rsidRPr="00050BF3" w:rsidRDefault="00CB77F0" w:rsidP="00CB77F0">
      <w:pPr>
        <w:jc w:val="center"/>
        <w:rPr>
          <w:rFonts w:ascii="Calibri" w:hAnsi="Calibri"/>
          <w:color w:val="FF0000"/>
          <w:sz w:val="96"/>
          <w:szCs w:val="88"/>
        </w:rPr>
      </w:pPr>
      <w:r w:rsidRPr="00BA36D6">
        <w:rPr>
          <w:rFonts w:ascii="Calibri" w:hAnsi="Calibri"/>
          <w:i/>
          <w:color w:val="FF0000"/>
          <w:sz w:val="56"/>
          <w:szCs w:val="88"/>
        </w:rPr>
        <w:t>a</w:t>
      </w:r>
      <w:r w:rsidRPr="004553CF">
        <w:rPr>
          <w:rFonts w:ascii="Calibri" w:hAnsi="Calibri"/>
          <w:color w:val="FF0000"/>
          <w:sz w:val="56"/>
          <w:szCs w:val="88"/>
        </w:rPr>
        <w:t xml:space="preserve"> </w:t>
      </w:r>
      <w:r w:rsidRPr="004553CF">
        <w:rPr>
          <w:rFonts w:ascii="Calibri" w:hAnsi="Calibri"/>
          <w:color w:val="FF0000"/>
          <w:sz w:val="56"/>
          <w:szCs w:val="88"/>
        </w:rPr>
        <w:sym w:font="Symbol" w:char="F0B9"/>
      </w:r>
      <w:r w:rsidRPr="004553CF">
        <w:rPr>
          <w:rFonts w:ascii="Calibri" w:hAnsi="Calibri"/>
          <w:color w:val="FF0000"/>
          <w:sz w:val="56"/>
          <w:szCs w:val="88"/>
        </w:rPr>
        <w:t xml:space="preserve"> 0</w:t>
      </w:r>
    </w:p>
    <w:p w:rsidR="00CB77F0" w:rsidRPr="00D07488" w:rsidRDefault="00D33132" w:rsidP="00CB77F0">
      <w:pPr>
        <w:pStyle w:val="BodyText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50912" behindDoc="1" locked="0" layoutInCell="1" allowOverlap="1">
                <wp:simplePos x="0" y="0"/>
                <wp:positionH relativeFrom="column">
                  <wp:posOffset>-43815</wp:posOffset>
                </wp:positionH>
                <wp:positionV relativeFrom="paragraph">
                  <wp:posOffset>46990</wp:posOffset>
                </wp:positionV>
                <wp:extent cx="6521450" cy="4632960"/>
                <wp:effectExtent l="0" t="0" r="3175" b="635"/>
                <wp:wrapNone/>
                <wp:docPr id="5538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6329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2DAB84" id="Rectangle 5053" o:spid="_x0000_s1026" style="position:absolute;margin-left:-3.45pt;margin-top:3.7pt;width:513.5pt;height:364.8pt;z-index:-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" fillcolor="#d8d8d8" stroked="f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94976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3495</wp:posOffset>
                </wp:positionV>
                <wp:extent cx="635" cy="4773930"/>
                <wp:effectExtent l="89535" t="29210" r="90805" b="35560"/>
                <wp:wrapNone/>
                <wp:docPr id="5537" name="AutoShape 5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77393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dash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151105" id="AutoShape 5866" o:spid="_x0000_s1026" type="#_x0000_t32" style="position:absolute;margin-left:338.85pt;margin-top:1.85pt;width:.05pt;height:375.9pt;z-index:25209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" strokeweight="3pt">
                <v:stroke dashstyle="dash" startarrow="block"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51936" behindDoc="0" locked="0" layoutInCell="1" allowOverlap="1">
                <wp:simplePos x="0" y="0"/>
                <wp:positionH relativeFrom="column">
                  <wp:posOffset>4446905</wp:posOffset>
                </wp:positionH>
                <wp:positionV relativeFrom="paragraph">
                  <wp:posOffset>118745</wp:posOffset>
                </wp:positionV>
                <wp:extent cx="375285" cy="386080"/>
                <wp:effectExtent l="4445" t="635" r="1270" b="3810"/>
                <wp:wrapNone/>
                <wp:docPr id="5536" name="Text Box 50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86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B77F0">
                            <w:pPr>
                              <w:rPr>
                                <w:rFonts w:ascii="Calibri" w:hAnsi="Calibri" w:cs="Tahoma"/>
                                <w:i/>
                              </w:rPr>
                            </w:pPr>
                            <w:r w:rsidRPr="00160A15">
                              <w:rPr>
                                <w:rFonts w:ascii="Calibri" w:hAnsi="Calibri" w:cs="Tahoma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4" o:spid="_x0000_s1284" type="#_x0000_t202" style="position:absolute;margin-left:350.15pt;margin-top:9.35pt;width:29.55pt;height:30.4pt;z-index:25175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" filled="f" fillcolor="#d8d8d8" stroked="f">
                <v:textbox>
                  <w:txbxContent>
                    <w:p w:rsidR="006D19F0" w:rsidRPr="00160A15" w:rsidRDefault="006D19F0" w:rsidP="00CB77F0">
                      <w:pPr>
                        <w:rPr>
                          <w:rFonts w:ascii="Calibri" w:hAnsi="Calibri" w:cs="Tahoma"/>
                          <w:i/>
                        </w:rPr>
                      </w:pPr>
                      <w:proofErr w:type="gramStart"/>
                      <w:r w:rsidRPr="00160A15">
                        <w:rPr>
                          <w:rFonts w:ascii="Calibri" w:hAnsi="Calibri" w:cs="Tahoma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06CDB">
        <w:rPr>
          <w:noProof/>
          <w:sz w:val="60"/>
          <w:szCs w:val="60"/>
        </w:rPr>
        <w:drawing>
          <wp:anchor distT="91440" distB="103632" distL="242316" distR="238832" simplePos="0" relativeHeight="251457024" behindDoc="0" locked="0" layoutInCell="1" allowOverlap="1">
            <wp:simplePos x="0" y="0"/>
            <wp:positionH relativeFrom="column">
              <wp:posOffset>2708529</wp:posOffset>
            </wp:positionH>
            <wp:positionV relativeFrom="paragraph">
              <wp:posOffset>264795</wp:posOffset>
            </wp:positionV>
            <wp:extent cx="3178628" cy="4419727"/>
            <wp:effectExtent l="0" t="0" r="0" b="0"/>
            <wp:wrapNone/>
            <wp:docPr id="5477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5"/>
              </a:graphicData>
            </a:graphic>
          </wp:anchor>
        </w:drawing>
      </w:r>
      <w:r w:rsidR="00CB77F0" w:rsidRPr="00D07488">
        <w:rPr>
          <w:rFonts w:ascii="Calibri" w:hAnsi="Calibri"/>
          <w:sz w:val="60"/>
          <w:szCs w:val="60"/>
        </w:rPr>
        <w:t xml:space="preserve">Example:    </w:t>
      </w:r>
    </w:p>
    <w:p w:rsidR="00CB77F0" w:rsidRDefault="00CB77F0" w:rsidP="00CB77F0">
      <w:pPr>
        <w:pStyle w:val="BodyText"/>
        <w:rPr>
          <w:rFonts w:ascii="Calibri" w:hAnsi="Calibri"/>
          <w:szCs w:val="88"/>
        </w:rPr>
      </w:pPr>
      <w:r w:rsidRPr="00B73BD7">
        <w:rPr>
          <w:rFonts w:ascii="Calibri" w:hAnsi="Calibri"/>
          <w:i/>
          <w:szCs w:val="88"/>
        </w:rPr>
        <w:t xml:space="preserve">     y</w:t>
      </w:r>
      <w:r w:rsidRPr="00B73BD7">
        <w:rPr>
          <w:rFonts w:ascii="Calibri" w:hAnsi="Calibri"/>
          <w:szCs w:val="88"/>
        </w:rPr>
        <w:t xml:space="preserve"> = </w:t>
      </w:r>
      <w:r w:rsidRPr="00B73BD7">
        <w:rPr>
          <w:rFonts w:ascii="Calibri" w:hAnsi="Calibri"/>
          <w:i/>
          <w:szCs w:val="88"/>
        </w:rPr>
        <w:t>x</w:t>
      </w:r>
      <w:r w:rsidRPr="00B73BD7">
        <w:rPr>
          <w:rFonts w:ascii="Calibri" w:hAnsi="Calibri"/>
          <w:szCs w:val="88"/>
          <w:vertAlign w:val="superscript"/>
        </w:rPr>
        <w:t>2</w:t>
      </w:r>
      <w:r w:rsidRPr="00B73BD7">
        <w:rPr>
          <w:rFonts w:ascii="Calibri" w:hAnsi="Calibri"/>
          <w:szCs w:val="88"/>
        </w:rPr>
        <w:t xml:space="preserve"> + 2x </w:t>
      </w:r>
      <w:r>
        <w:rPr>
          <w:rFonts w:ascii="Calibri" w:hAnsi="Calibri"/>
          <w:szCs w:val="88"/>
        </w:rPr>
        <w:t>–</w:t>
      </w:r>
      <w:r w:rsidRPr="00B73BD7">
        <w:rPr>
          <w:rFonts w:ascii="Calibri" w:hAnsi="Calibri"/>
          <w:szCs w:val="88"/>
        </w:rPr>
        <w:t xml:space="preserve"> 3</w:t>
      </w:r>
    </w:p>
    <w:p w:rsidR="00CB77F0" w:rsidRPr="00B73BD7" w:rsidRDefault="00CB77F0" w:rsidP="00CB77F0">
      <w:pPr>
        <w:pStyle w:val="BodyText"/>
        <w:rPr>
          <w:rFonts w:ascii="Calibri" w:hAnsi="Calibri"/>
          <w:sz w:val="52"/>
          <w:szCs w:val="88"/>
        </w:rPr>
      </w:pPr>
    </w:p>
    <w:p w:rsidR="00CB77F0" w:rsidRDefault="00CB77F0" w:rsidP="00CB77F0">
      <w:pPr>
        <w:pStyle w:val="BodyText"/>
        <w:jc w:val="center"/>
        <w:rPr>
          <w:rFonts w:ascii="Calibri" w:hAnsi="Calibri"/>
          <w:sz w:val="88"/>
          <w:szCs w:val="88"/>
        </w:rPr>
      </w:pPr>
    </w:p>
    <w:p w:rsidR="00CB77F0" w:rsidRDefault="00D33132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098048" behindDoc="0" locked="0" layoutInCell="1" allowOverlap="1">
                <wp:simplePos x="0" y="0"/>
                <wp:positionH relativeFrom="column">
                  <wp:posOffset>483235</wp:posOffset>
                </wp:positionH>
                <wp:positionV relativeFrom="paragraph">
                  <wp:posOffset>190500</wp:posOffset>
                </wp:positionV>
                <wp:extent cx="2371090" cy="463550"/>
                <wp:effectExtent l="3175" t="0" r="0" b="3810"/>
                <wp:wrapNone/>
                <wp:docPr id="6463" name="Text Box 5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09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7462" w:rsidRDefault="006D19F0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48"/>
                              </w:rPr>
                            </w:pPr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line of symmetr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85" type="#_x0000_t202" style="position:absolute;margin-left:38.05pt;margin-top:15pt;width:186.7pt;height:36.5pt;z-index:252098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" filled="f" stroked="f">
                <v:textbox style="mso-fit-shape-to-text:t">
                  <w:txbxContent>
                    <w:p w:rsidR="006D19F0" w:rsidRPr="00777462" w:rsidRDefault="006D19F0" w:rsidP="006E4F09">
                      <w:pPr>
                        <w:jc w:val="center"/>
                        <w:rPr>
                          <w:rFonts w:asciiTheme="minorHAnsi" w:hAnsiTheme="minorHAnsi"/>
                          <w:sz w:val="48"/>
                        </w:rPr>
                      </w:pPr>
                      <w:proofErr w:type="gramStart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line</w:t>
                      </w:r>
                      <w:proofErr w:type="gramEnd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 xml:space="preserve"> of symmetr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40"/>
          <w:szCs w:val="60"/>
        </w:rPr>
        <mc:AlternateContent>
          <mc:Choice Requires="wps">
            <w:drawing>
              <wp:anchor distT="0" distB="0" distL="114300" distR="114300" simplePos="0" relativeHeight="252100096" behindDoc="0" locked="0" layoutInCell="1" allowOverlap="1">
                <wp:simplePos x="0" y="0"/>
                <wp:positionH relativeFrom="column">
                  <wp:posOffset>2777490</wp:posOffset>
                </wp:positionH>
                <wp:positionV relativeFrom="paragraph">
                  <wp:posOffset>417830</wp:posOffset>
                </wp:positionV>
                <wp:extent cx="1482725" cy="635"/>
                <wp:effectExtent l="20955" t="93345" r="29845" b="86995"/>
                <wp:wrapNone/>
                <wp:docPr id="6462" name="AutoShape 5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2725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15D2F1" id="AutoShape 5870" o:spid="_x0000_s1026" type="#_x0000_t32" style="position:absolute;margin-left:218.7pt;margin-top:32.9pt;width:116.75pt;height:.05pt;z-index:25210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5697220</wp:posOffset>
                </wp:positionH>
                <wp:positionV relativeFrom="paragraph">
                  <wp:posOffset>1343025</wp:posOffset>
                </wp:positionV>
                <wp:extent cx="457200" cy="342900"/>
                <wp:effectExtent l="0" t="0" r="2540" b="635"/>
                <wp:wrapNone/>
                <wp:docPr id="6461" name="Text Box 5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8D8D8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B77F0">
                            <w:pPr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55" o:spid="_x0000_s1286" type="#_x0000_t202" style="position:absolute;margin-left:448.6pt;margin-top:105.75pt;width:36pt;height:27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" filled="f" fillcolor="#d8d8d8" stroked="f">
                <v:textbox>
                  <w:txbxContent>
                    <w:p w:rsidR="006D19F0" w:rsidRPr="00160A15" w:rsidRDefault="006D19F0" w:rsidP="00CB77F0">
                      <w:pPr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sz w:val="32"/>
                          <w:szCs w:val="32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B77F0" w:rsidRDefault="00D33132" w:rsidP="00CB77F0">
      <w:pPr>
        <w:spacing w:after="120" w:line="276" w:lineRule="auto"/>
        <w:rPr>
          <w:rFonts w:ascii="Calibri" w:hAnsi="Calibri"/>
          <w:sz w:val="144"/>
          <w:szCs w:val="112"/>
        </w:rPr>
      </w:pPr>
      <w:r>
        <w:rPr>
          <w:rFonts w:ascii="Calibri" w:hAnsi="Calibri"/>
          <w:noProof/>
          <w:sz w:val="88"/>
          <w:szCs w:val="88"/>
        </w:rPr>
        <mc:AlternateContent>
          <mc:Choice Requires="wps">
            <w:drawing>
              <wp:anchor distT="0" distB="0" distL="114300" distR="114300" simplePos="0" relativeHeight="252099072" behindDoc="0" locked="0" layoutInCell="1" allowOverlap="1">
                <wp:simplePos x="0" y="0"/>
                <wp:positionH relativeFrom="column">
                  <wp:posOffset>1678305</wp:posOffset>
                </wp:positionH>
                <wp:positionV relativeFrom="paragraph">
                  <wp:posOffset>763905</wp:posOffset>
                </wp:positionV>
                <wp:extent cx="1263650" cy="463550"/>
                <wp:effectExtent l="0" t="635" r="3175" b="2540"/>
                <wp:wrapNone/>
                <wp:docPr id="6460" name="Text Box 5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7462" w:rsidRDefault="006D19F0" w:rsidP="006E4F09">
                            <w:pPr>
                              <w:jc w:val="center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777462">
                              <w:rPr>
                                <w:rFonts w:asciiTheme="minorHAnsi" w:hAnsiTheme="minorHAnsi"/>
                                <w:sz w:val="48"/>
                              </w:rPr>
                              <w:t>verte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869" o:spid="_x0000_s1287" type="#_x0000_t202" style="position:absolute;margin-left:132.15pt;margin-top:60.15pt;width:99.5pt;height:36.5pt;z-index:252099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jgUuwIAAMgFAAAOAAAAZHJzL2Uyb0RvYy54bWysVG1vmzAQ/j5p/8Hyd8pLDA2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" filled="f" stroked="f">
                <v:textbox style="mso-fit-shape-to-text:t">
                  <w:txbxContent>
                    <w:p w:rsidR="006D19F0" w:rsidRPr="00777462" w:rsidRDefault="006D19F0" w:rsidP="006E4F09">
                      <w:pPr>
                        <w:jc w:val="center"/>
                        <w:rPr>
                          <w:rFonts w:asciiTheme="minorHAnsi" w:hAnsiTheme="minorHAnsi"/>
                          <w:sz w:val="32"/>
                        </w:rPr>
                      </w:pPr>
                      <w:proofErr w:type="gramStart"/>
                      <w:r w:rsidRPr="00777462">
                        <w:rPr>
                          <w:rFonts w:asciiTheme="minorHAnsi" w:hAnsiTheme="minorHAnsi"/>
                          <w:sz w:val="48"/>
                        </w:rPr>
                        <w:t>verte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2"/>
          <w:szCs w:val="88"/>
        </w:rPr>
        <mc:AlternateContent>
          <mc:Choice Requires="wps">
            <w:drawing>
              <wp:anchor distT="0" distB="0" distL="114300" distR="114300" simplePos="0" relativeHeight="252101120" behindDoc="0" locked="0" layoutInCell="1" allowOverlap="1">
                <wp:simplePos x="0" y="0"/>
                <wp:positionH relativeFrom="column">
                  <wp:posOffset>2793365</wp:posOffset>
                </wp:positionH>
                <wp:positionV relativeFrom="paragraph">
                  <wp:posOffset>1002030</wp:posOffset>
                </wp:positionV>
                <wp:extent cx="1397000" cy="635"/>
                <wp:effectExtent l="27305" t="93980" r="33020" b="86360"/>
                <wp:wrapNone/>
                <wp:docPr id="6459" name="AutoShape 58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700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AAC6D1" id="AutoShape 5871" o:spid="_x0000_s1026" type="#_x0000_t32" style="position:absolute;margin-left:219.95pt;margin-top:78.9pt;width:110pt;height:.05pt;z-index:25210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" strokeweight="3pt">
                <v:stroke endarrow="block"/>
              </v:shape>
            </w:pict>
          </mc:Fallback>
        </mc:AlternateContent>
      </w:r>
      <w:r>
        <w:rPr>
          <w:rFonts w:ascii="Calibri" w:hAnsi="Calibri"/>
          <w:i/>
          <w:noProof/>
          <w:sz w:val="96"/>
          <w:szCs w:val="88"/>
        </w:rPr>
        <mc:AlternateContent>
          <mc:Choice Requires="wps">
            <w:drawing>
              <wp:anchor distT="0" distB="0" distL="114300" distR="114300" simplePos="0" relativeHeight="252096000" behindDoc="0" locked="0" layoutInCell="1" allowOverlap="1">
                <wp:simplePos x="0" y="0"/>
                <wp:positionH relativeFrom="column">
                  <wp:posOffset>4235450</wp:posOffset>
                </wp:positionH>
                <wp:positionV relativeFrom="paragraph">
                  <wp:posOffset>916940</wp:posOffset>
                </wp:positionV>
                <wp:extent cx="126365" cy="123825"/>
                <wp:effectExtent l="12065" t="8890" r="13970" b="10160"/>
                <wp:wrapNone/>
                <wp:docPr id="6458" name="Oval 5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6365" cy="123825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35F927C" id="Oval 5867" o:spid="_x0000_s1026" style="position:absolute;margin-left:333.5pt;margin-top:72.2pt;width:9.95pt;height:9.75pt;z-index:25209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" fillcolor="black [3213]"/>
            </w:pict>
          </mc:Fallback>
        </mc:AlternateContent>
      </w:r>
    </w:p>
    <w:p w:rsidR="00F434B8" w:rsidRDefault="00CB77F0">
      <w:pPr>
        <w:rPr>
          <w:rFonts w:ascii="Calibri" w:hAnsi="Calibri"/>
          <w:sz w:val="60"/>
          <w:szCs w:val="60"/>
        </w:rPr>
      </w:pPr>
      <w:r w:rsidRPr="00F558EF">
        <w:rPr>
          <w:rFonts w:ascii="Calibri" w:hAnsi="Calibri"/>
          <w:sz w:val="48"/>
          <w:szCs w:val="45"/>
        </w:rPr>
        <w:t>The graph of the quadratic equation is</w:t>
      </w:r>
      <w:r w:rsidR="004B7BE3" w:rsidRPr="00F558EF">
        <w:rPr>
          <w:rFonts w:ascii="Calibri" w:hAnsi="Calibri"/>
          <w:sz w:val="48"/>
          <w:szCs w:val="45"/>
        </w:rPr>
        <w:t xml:space="preserve"> </w:t>
      </w:r>
      <w:r w:rsidR="007A327C" w:rsidRPr="00F558EF">
        <w:rPr>
          <w:rFonts w:ascii="Calibri" w:hAnsi="Calibri"/>
          <w:sz w:val="48"/>
          <w:szCs w:val="45"/>
        </w:rPr>
        <w:t>a</w:t>
      </w:r>
      <w:r w:rsidRPr="00F558EF">
        <w:rPr>
          <w:rFonts w:ascii="Calibri" w:hAnsi="Calibri"/>
          <w:sz w:val="48"/>
          <w:szCs w:val="45"/>
        </w:rPr>
        <w:t xml:space="preserve"> curve</w:t>
      </w:r>
      <w:r w:rsidR="007A327C" w:rsidRPr="00F558EF">
        <w:rPr>
          <w:rFonts w:ascii="Calibri" w:hAnsi="Calibri"/>
          <w:sz w:val="48"/>
          <w:szCs w:val="45"/>
        </w:rPr>
        <w:t xml:space="preserve"> </w:t>
      </w:r>
      <w:r w:rsidR="00777462" w:rsidRPr="00F558EF">
        <w:rPr>
          <w:rFonts w:ascii="Calibri" w:hAnsi="Calibri"/>
          <w:sz w:val="48"/>
          <w:szCs w:val="45"/>
        </w:rPr>
        <w:t xml:space="preserve">(parabola) </w:t>
      </w:r>
      <w:r w:rsidR="007A327C" w:rsidRPr="00F558EF">
        <w:rPr>
          <w:rFonts w:ascii="Calibri" w:hAnsi="Calibri"/>
          <w:sz w:val="48"/>
          <w:szCs w:val="45"/>
        </w:rPr>
        <w:t>with one line of symmetry and one vertex</w:t>
      </w:r>
      <w:r w:rsidRPr="00F558EF">
        <w:rPr>
          <w:rFonts w:ascii="Calibri" w:hAnsi="Calibri"/>
          <w:sz w:val="48"/>
          <w:szCs w:val="45"/>
        </w:rPr>
        <w:t>.</w:t>
      </w:r>
      <w:r w:rsidR="00F434B8">
        <w:rPr>
          <w:rFonts w:ascii="Calibri" w:hAnsi="Calibri"/>
          <w:sz w:val="60"/>
          <w:szCs w:val="60"/>
        </w:rPr>
        <w:br w:type="page"/>
      </w:r>
    </w:p>
    <w:p w:rsidR="00BA36D6" w:rsidRPr="00BA36D6" w:rsidRDefault="00BA36D6" w:rsidP="00BA36D6">
      <w:pPr>
        <w:jc w:val="center"/>
        <w:rPr>
          <w:rFonts w:asciiTheme="minorHAnsi" w:hAnsiTheme="minorHAnsi" w:cstheme="minorHAnsi"/>
          <w:sz w:val="60"/>
          <w:szCs w:val="60"/>
        </w:rPr>
      </w:pPr>
      <w:bookmarkStart w:id="99" w:name="vertex_quad_func"/>
      <w:bookmarkEnd w:id="99"/>
      <w:r w:rsidRPr="00BA36D6">
        <w:rPr>
          <w:rStyle w:val="Heading1Char"/>
          <w:rFonts w:asciiTheme="minorHAnsi" w:hAnsiTheme="minorHAnsi"/>
          <w:sz w:val="120"/>
          <w:szCs w:val="120"/>
        </w:rPr>
        <w:lastRenderedPageBreak/>
        <w:t>Vertex of a Quadratic Function</w:t>
      </w:r>
    </w:p>
    <w:p w:rsidR="00BA36D6" w:rsidRPr="00BA36D6" w:rsidRDefault="00BA36D6" w:rsidP="00BA36D6">
      <w:pPr>
        <w:spacing w:before="120" w:after="120"/>
        <w:ind w:left="-270" w:right="-191"/>
        <w:jc w:val="center"/>
        <w:rPr>
          <w:rFonts w:asciiTheme="minorHAnsi" w:hAnsiTheme="minorHAnsi" w:cstheme="minorHAnsi"/>
          <w:sz w:val="66"/>
          <w:szCs w:val="66"/>
        </w:rPr>
      </w:pP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For a given </w:t>
      </w:r>
      <w:r w:rsidRPr="00BA36D6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quadratic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ax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  <w:vertAlign w:val="superscript"/>
        </w:rPr>
        <w:t>2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 xml:space="preserve">bx 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+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c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, the </w:t>
      </w:r>
      <w:r w:rsidRPr="00BA36D6">
        <w:rPr>
          <w:rFonts w:asciiTheme="minorHAnsi" w:hAnsiTheme="minorHAnsi" w:cstheme="minorHAnsi"/>
          <w:bCs/>
          <w:color w:val="222222"/>
          <w:sz w:val="66"/>
          <w:szCs w:val="66"/>
          <w:shd w:val="clear" w:color="auto" w:fill="FFFFFF"/>
        </w:rPr>
        <w:t>vertex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 (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,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) is found by computing 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br/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=</w:t>
      </w:r>
      <m:oMath>
        <m:r>
          <w:rPr>
            <w:rFonts w:ascii="Cambria Math" w:hAnsi="Cambria Math" w:cstheme="minorHAnsi"/>
            <w:color w:val="222222"/>
            <w:sz w:val="66"/>
            <w:szCs w:val="66"/>
            <w:shd w:val="clear" w:color="auto" w:fill="FFFFFF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color w:val="222222"/>
                <w:sz w:val="66"/>
                <w:szCs w:val="66"/>
                <w:shd w:val="clear" w:color="auto" w:fill="FFFFFF"/>
              </w:rPr>
            </m:ctrlPr>
          </m:fPr>
          <m:num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-b</m:t>
            </m:r>
          </m:num>
          <m:den>
            <m:r>
              <w:rPr>
                <w:rFonts w:ascii="Cambria Math" w:hAnsi="Cambria Math" w:cstheme="minorHAnsi"/>
                <w:color w:val="222222"/>
                <w:sz w:val="66"/>
                <w:szCs w:val="66"/>
                <w:shd w:val="clear" w:color="auto" w:fill="FFFFFF"/>
              </w:rPr>
              <m:t>2a</m:t>
            </m:r>
          </m:den>
        </m:f>
      </m:oMath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nd then evaluating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y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at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h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 xml:space="preserve"> to find </w:t>
      </w:r>
      <w:r w:rsidRPr="00BA36D6">
        <w:rPr>
          <w:rFonts w:asciiTheme="minorHAnsi" w:hAnsiTheme="minorHAnsi" w:cstheme="minorHAnsi"/>
          <w:i/>
          <w:color w:val="222222"/>
          <w:sz w:val="66"/>
          <w:szCs w:val="66"/>
          <w:shd w:val="clear" w:color="auto" w:fill="FFFFFF"/>
        </w:rPr>
        <w:t>k</w:t>
      </w:r>
      <w:r w:rsidRPr="00BA36D6">
        <w:rPr>
          <w:rFonts w:asciiTheme="minorHAnsi" w:hAnsiTheme="minorHAnsi" w:cstheme="minorHAnsi"/>
          <w:color w:val="222222"/>
          <w:sz w:val="66"/>
          <w:szCs w:val="66"/>
          <w:shd w:val="clear" w:color="auto" w:fill="FFFFFF"/>
        </w:rPr>
        <w:t>.</w:t>
      </w:r>
    </w:p>
    <w:p w:rsidR="00F434B8" w:rsidRDefault="00F434B8" w:rsidP="00BA36D6">
      <w:pPr>
        <w:pStyle w:val="BodyText"/>
        <w:tabs>
          <w:tab w:val="num" w:pos="720"/>
        </w:tabs>
        <w:ind w:left="360" w:right="-738"/>
        <w:rPr>
          <w:rFonts w:ascii="Calibri" w:hAnsi="Calibri"/>
          <w:noProof/>
          <w:szCs w:val="144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907520" behindDoc="1" locked="0" layoutInCell="1" allowOverlap="1" wp14:anchorId="17B6D30E" wp14:editId="5BCB8DA3">
                <wp:simplePos x="0" y="0"/>
                <wp:positionH relativeFrom="column">
                  <wp:posOffset>-103723</wp:posOffset>
                </wp:positionH>
                <wp:positionV relativeFrom="paragraph">
                  <wp:posOffset>-5175</wp:posOffset>
                </wp:positionV>
                <wp:extent cx="6495415" cy="4449170"/>
                <wp:effectExtent l="0" t="0" r="635" b="8890"/>
                <wp:wrapNone/>
                <wp:docPr id="89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95415" cy="44491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4EBB5C" id="Rectangle 5053" o:spid="_x0000_s1026" style="position:absolute;margin-left:-8.15pt;margin-top:-.4pt;width:511.45pt;height:350.35pt;z-index:-25040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" fillcolor="#d8d8d8" stroked="f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2908544" behindDoc="0" locked="0" layoutInCell="1" allowOverlap="1" wp14:anchorId="2B057FFB" wp14:editId="0D0B8AE4">
            <wp:simplePos x="0" y="0"/>
            <wp:positionH relativeFrom="column">
              <wp:posOffset>3798258</wp:posOffset>
            </wp:positionH>
            <wp:positionV relativeFrom="paragraph">
              <wp:posOffset>484457</wp:posOffset>
            </wp:positionV>
            <wp:extent cx="2495550" cy="3810000"/>
            <wp:effectExtent l="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810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7488">
        <w:rPr>
          <w:rFonts w:ascii="Calibri" w:hAnsi="Calibri"/>
          <w:sz w:val="60"/>
          <w:szCs w:val="60"/>
        </w:rPr>
        <w:t>Example:</w:t>
      </w:r>
      <w:r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y=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+2x-8</m:t>
        </m:r>
      </m:oMath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h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b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a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 w:val="52"/>
                  <w:szCs w:val="144"/>
                </w:rPr>
                <m:t>-2</m:t>
              </m:r>
            </m:num>
            <m:den>
              <m:r>
                <w:rPr>
                  <w:rFonts w:ascii="Cambria Math" w:hAnsi="Cambria Math"/>
                  <w:noProof/>
                  <w:sz w:val="52"/>
                  <w:szCs w:val="144"/>
                </w:rPr>
                <m:t>2(1)</m:t>
              </m:r>
            </m:den>
          </m:f>
          <m:r>
            <w:rPr>
              <w:rFonts w:ascii="Cambria Math" w:hAnsi="Cambria Math"/>
              <w:noProof/>
              <w:sz w:val="52"/>
              <w:szCs w:val="144"/>
            </w:rPr>
            <m:t>=-1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>k=</m:t>
          </m:r>
          <m:sSup>
            <m:sSup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52"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52"/>
                      <w:szCs w:val="144"/>
                    </w:rPr>
                    <m:t>-1</m:t>
                  </m:r>
                </m:e>
              </m:d>
            </m:e>
            <m:sup>
              <m:r>
                <w:rPr>
                  <w:rFonts w:ascii="Cambria Math" w:hAnsi="Cambria Math"/>
                  <w:noProof/>
                  <w:sz w:val="52"/>
                  <w:szCs w:val="144"/>
                </w:rPr>
                <m:t>2</m:t>
              </m:r>
            </m:sup>
          </m:sSup>
          <m:r>
            <w:rPr>
              <w:rFonts w:ascii="Cambria Math" w:hAnsi="Cambria Math"/>
              <w:noProof/>
              <w:sz w:val="52"/>
              <w:szCs w:val="144"/>
            </w:rPr>
            <m:t>+2</m:t>
          </m:r>
          <m:d>
            <m:dPr>
              <m:ctrlPr>
                <w:rPr>
                  <w:rFonts w:ascii="Cambria Math" w:hAnsi="Cambria Math"/>
                  <w:i/>
                  <w:noProof/>
                  <w:sz w:val="52"/>
                  <w:szCs w:val="144"/>
                </w:rPr>
              </m:ctrlPr>
            </m:dPr>
            <m:e>
              <m:r>
                <w:rPr>
                  <w:rFonts w:ascii="Cambria Math" w:hAnsi="Cambria Math"/>
                  <w:noProof/>
                  <w:sz w:val="52"/>
                  <w:szCs w:val="144"/>
                </w:rPr>
                <m:t>-1</m:t>
              </m:r>
            </m:e>
          </m:d>
          <m:r>
            <w:rPr>
              <w:rFonts w:ascii="Cambria Math" w:hAnsi="Cambria Math"/>
              <w:noProof/>
              <w:sz w:val="52"/>
              <w:szCs w:val="144"/>
            </w:rPr>
            <m:t>-8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sz w:val="52"/>
              <w:szCs w:val="144"/>
            </w:rPr>
            <m:t xml:space="preserve">    =-9</m:t>
          </m:r>
        </m:oMath>
      </m:oMathPara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>
        <w:rPr>
          <w:rFonts w:ascii="Calibri" w:hAnsi="Calibri"/>
          <w:noProof/>
          <w:sz w:val="52"/>
          <w:szCs w:val="144"/>
        </w:rPr>
        <w:t>T</w:t>
      </w:r>
      <w:r w:rsidRPr="005E03E0">
        <w:rPr>
          <w:rFonts w:ascii="Calibri" w:hAnsi="Calibri"/>
          <w:noProof/>
          <w:sz w:val="52"/>
          <w:szCs w:val="144"/>
        </w:rPr>
        <w:t xml:space="preserve">he vertex is </w:t>
      </w:r>
      <w:r>
        <w:rPr>
          <w:rFonts w:ascii="Calibri" w:hAnsi="Calibri"/>
          <w:noProof/>
          <w:sz w:val="52"/>
          <w:szCs w:val="144"/>
        </w:rPr>
        <w:t>(-1,-9)</w:t>
      </w:r>
      <w:r w:rsidRPr="005E03E0">
        <w:rPr>
          <w:rFonts w:ascii="Calibri" w:hAnsi="Calibri"/>
          <w:noProof/>
          <w:sz w:val="52"/>
          <w:szCs w:val="144"/>
        </w:rPr>
        <w:t>.</w:t>
      </w:r>
    </w:p>
    <w:p w:rsidR="00F434B8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</w:p>
    <w:p w:rsidR="00F434B8" w:rsidRPr="005E03E0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sz w:val="52"/>
          <w:szCs w:val="144"/>
        </w:rPr>
      </w:pPr>
      <w:r w:rsidRPr="005E03E0">
        <w:rPr>
          <w:rFonts w:ascii="Calibri" w:hAnsi="Calibri"/>
          <w:noProof/>
          <w:sz w:val="52"/>
          <w:szCs w:val="144"/>
        </w:rPr>
        <w:t xml:space="preserve">Line of symmetry is </w:t>
      </w:r>
      <m:oMath>
        <m:r>
          <w:rPr>
            <w:rFonts w:ascii="Cambria Math" w:hAnsi="Cambria Math"/>
            <w:noProof/>
            <w:sz w:val="52"/>
            <w:szCs w:val="144"/>
          </w:rPr>
          <m:t>x=h</m:t>
        </m:r>
      </m:oMath>
      <w:r w:rsidRPr="005E03E0">
        <w:rPr>
          <w:rFonts w:ascii="Calibri" w:hAnsi="Calibri"/>
          <w:noProof/>
          <w:sz w:val="52"/>
          <w:szCs w:val="144"/>
        </w:rPr>
        <w:t>.</w:t>
      </w:r>
    </w:p>
    <w:p w:rsidR="00F434B8" w:rsidRPr="0022314C" w:rsidRDefault="00F434B8" w:rsidP="00F434B8">
      <w:pPr>
        <w:pStyle w:val="BodyText"/>
        <w:tabs>
          <w:tab w:val="num" w:pos="720"/>
        </w:tabs>
        <w:ind w:left="360"/>
        <w:rPr>
          <w:rFonts w:ascii="Calibri" w:hAnsi="Calibri"/>
          <w:noProof/>
          <w:color w:val="0000FF"/>
          <w:szCs w:val="14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FF"/>
              <w:sz w:val="52"/>
              <w:szCs w:val="144"/>
            </w:rPr>
            <m:t>x=-1</m:t>
          </m:r>
        </m:oMath>
      </m:oMathPara>
    </w:p>
    <w:p w:rsidR="00F434B8" w:rsidRDefault="00F434B8" w:rsidP="00F434B8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br w:type="page"/>
      </w:r>
    </w:p>
    <w:p w:rsidR="00BA36D6" w:rsidRPr="00FC4224" w:rsidRDefault="00BA36D6" w:rsidP="00BA36D6">
      <w:pPr>
        <w:jc w:val="center"/>
        <w:rPr>
          <w:rFonts w:asciiTheme="minorHAnsi" w:hAnsiTheme="minorHAnsi" w:cstheme="minorHAnsi"/>
          <w:sz w:val="120"/>
          <w:szCs w:val="120"/>
        </w:rPr>
      </w:pPr>
      <w:bookmarkStart w:id="100" w:name="quad_formula"/>
      <w:bookmarkEnd w:id="100"/>
      <w:r w:rsidRPr="00FC4224">
        <w:rPr>
          <w:rFonts w:asciiTheme="minorHAnsi" w:hAnsiTheme="minorHAnsi" w:cstheme="minorHAnsi"/>
          <w:sz w:val="120"/>
          <w:szCs w:val="120"/>
        </w:rPr>
        <w:lastRenderedPageBreak/>
        <w:t>Quadratic Formula</w:t>
      </w:r>
    </w:p>
    <w:p w:rsidR="00BA36D6" w:rsidRPr="003848B0" w:rsidRDefault="00BA36D6" w:rsidP="00BA36D6">
      <w:pPr>
        <w:pStyle w:val="BodyText"/>
        <w:jc w:val="center"/>
        <w:rPr>
          <w:rFonts w:ascii="Calibri" w:hAnsi="Calibri"/>
          <w:sz w:val="32"/>
          <w:szCs w:val="52"/>
        </w:rPr>
      </w:pPr>
    </w:p>
    <w:p w:rsidR="00BA36D6" w:rsidRDefault="00BA36D6" w:rsidP="00BA36D6">
      <w:pPr>
        <w:pStyle w:val="BodyText"/>
        <w:jc w:val="center"/>
        <w:rPr>
          <w:rFonts w:ascii="Calibri" w:hAnsi="Calibri"/>
          <w:sz w:val="80"/>
          <w:szCs w:val="80"/>
        </w:rPr>
      </w:pPr>
      <w:r w:rsidRPr="0032035A">
        <w:rPr>
          <w:rFonts w:ascii="Calibri" w:hAnsi="Calibri"/>
          <w:sz w:val="80"/>
          <w:szCs w:val="80"/>
        </w:rPr>
        <w:t xml:space="preserve"> </w:t>
      </w:r>
      <w:r w:rsidRPr="008C34D3">
        <w:rPr>
          <w:rFonts w:ascii="Calibri" w:hAnsi="Calibri"/>
          <w:sz w:val="60"/>
          <w:szCs w:val="60"/>
        </w:rPr>
        <w:t>Used to find the solutions to any quadratic equation of the form,</w:t>
      </w:r>
      <w:r>
        <w:rPr>
          <w:rFonts w:ascii="Calibri" w:hAnsi="Calibri"/>
          <w:sz w:val="80"/>
          <w:szCs w:val="80"/>
        </w:rPr>
        <w:t xml:space="preserve"> </w:t>
      </w:r>
    </w:p>
    <w:p w:rsidR="00BA36D6" w:rsidRPr="0032035A" w:rsidRDefault="00BA36D6" w:rsidP="00BA36D6">
      <w:pPr>
        <w:pStyle w:val="BodyText"/>
        <w:jc w:val="center"/>
        <w:rPr>
          <w:rFonts w:ascii="Calibri" w:hAnsi="Calibri"/>
          <w:sz w:val="80"/>
          <w:szCs w:val="80"/>
        </w:rPr>
      </w:pPr>
      <w:r>
        <w:rPr>
          <w:rFonts w:ascii="Calibri" w:hAnsi="Calibri"/>
          <w:i/>
          <w:sz w:val="80"/>
          <w:szCs w:val="80"/>
        </w:rPr>
        <w:t>f</w:t>
      </w:r>
      <w:r w:rsidRPr="00FC4224">
        <w:rPr>
          <w:rFonts w:ascii="Calibri" w:hAnsi="Calibri"/>
          <w:sz w:val="80"/>
          <w:szCs w:val="80"/>
        </w:rPr>
        <w:t>(</w:t>
      </w:r>
      <w:r>
        <w:rPr>
          <w:rFonts w:ascii="Calibri" w:hAnsi="Calibri"/>
          <w:i/>
          <w:sz w:val="80"/>
          <w:szCs w:val="80"/>
        </w:rPr>
        <w:t>x</w:t>
      </w:r>
      <w:r w:rsidRPr="00FC4224">
        <w:rPr>
          <w:rFonts w:ascii="Calibri" w:hAnsi="Calibri"/>
          <w:sz w:val="80"/>
          <w:szCs w:val="80"/>
        </w:rPr>
        <w:t>)</w:t>
      </w:r>
      <w:r w:rsidRPr="0032035A">
        <w:rPr>
          <w:rFonts w:ascii="Calibri" w:hAnsi="Calibri"/>
          <w:sz w:val="80"/>
          <w:szCs w:val="80"/>
        </w:rPr>
        <w:t xml:space="preserve"> = </w:t>
      </w:r>
      <w:r w:rsidRPr="00FC4224">
        <w:rPr>
          <w:rFonts w:ascii="Calibri" w:hAnsi="Calibri"/>
          <w:i/>
          <w:color w:val="FF0000"/>
          <w:sz w:val="80"/>
          <w:szCs w:val="80"/>
        </w:rPr>
        <w:t>a</w:t>
      </w:r>
      <w:r w:rsidRPr="0032035A">
        <w:rPr>
          <w:rFonts w:ascii="Calibri" w:hAnsi="Calibri"/>
          <w:i/>
          <w:sz w:val="80"/>
          <w:szCs w:val="80"/>
        </w:rPr>
        <w:t>x</w:t>
      </w:r>
      <w:r w:rsidRPr="0032035A">
        <w:rPr>
          <w:rFonts w:ascii="Calibri" w:hAnsi="Calibri"/>
          <w:sz w:val="80"/>
          <w:szCs w:val="80"/>
          <w:vertAlign w:val="superscript"/>
        </w:rPr>
        <w:t>2</w:t>
      </w:r>
      <w:r w:rsidRPr="0032035A">
        <w:rPr>
          <w:rFonts w:ascii="Calibri" w:hAnsi="Calibri"/>
          <w:sz w:val="80"/>
          <w:szCs w:val="80"/>
        </w:rPr>
        <w:t xml:space="preserve"> + </w:t>
      </w:r>
      <w:r w:rsidRPr="00FC4224">
        <w:rPr>
          <w:rFonts w:ascii="Calibri" w:hAnsi="Calibri"/>
          <w:i/>
          <w:color w:val="0070C0"/>
          <w:sz w:val="80"/>
          <w:szCs w:val="80"/>
        </w:rPr>
        <w:t>b</w:t>
      </w:r>
      <w:r w:rsidRPr="0032035A">
        <w:rPr>
          <w:rFonts w:ascii="Calibri" w:hAnsi="Calibri"/>
          <w:i/>
          <w:sz w:val="80"/>
          <w:szCs w:val="80"/>
        </w:rPr>
        <w:t>x</w:t>
      </w:r>
      <w:r w:rsidRPr="0032035A">
        <w:rPr>
          <w:rFonts w:ascii="Calibri" w:hAnsi="Calibri"/>
          <w:sz w:val="80"/>
          <w:szCs w:val="80"/>
        </w:rPr>
        <w:t xml:space="preserve"> + </w:t>
      </w:r>
      <w:r w:rsidRPr="00FC4224">
        <w:rPr>
          <w:rFonts w:ascii="Calibri" w:hAnsi="Calibri"/>
          <w:i/>
          <w:color w:val="00B050"/>
          <w:sz w:val="80"/>
          <w:szCs w:val="80"/>
        </w:rPr>
        <w:t>c</w:t>
      </w:r>
    </w:p>
    <w:p w:rsidR="00CB77F0" w:rsidRPr="00BA36D6" w:rsidRDefault="00CB77F0" w:rsidP="00CB77F0">
      <w:pPr>
        <w:pStyle w:val="BodyText"/>
        <w:jc w:val="center"/>
        <w:rPr>
          <w:rFonts w:ascii="Calibri" w:hAnsi="Calibri"/>
          <w:sz w:val="52"/>
          <w:szCs w:val="88"/>
        </w:rPr>
      </w:pPr>
    </w:p>
    <w:p w:rsidR="00BA36D6" w:rsidRPr="00160A15" w:rsidRDefault="00BA36D6" w:rsidP="00BA36D6">
      <w:pPr>
        <w:pStyle w:val="BodyText"/>
        <w:jc w:val="center"/>
        <w:rPr>
          <w:rFonts w:ascii="Calibri" w:hAnsi="Calibri"/>
          <w:sz w:val="96"/>
          <w:szCs w:val="112"/>
        </w:rPr>
      </w:pPr>
      <w:bookmarkStart w:id="101" w:name="raltion_examples"/>
      <w:bookmarkEnd w:id="101"/>
      <w:r w:rsidRPr="00A25BBE">
        <w:rPr>
          <w:rFonts w:ascii="Calibri" w:hAnsi="Calibri"/>
          <w:i/>
          <w:sz w:val="96"/>
          <w:szCs w:val="112"/>
        </w:rPr>
        <w:t>x</w:t>
      </w:r>
      <w:r>
        <w:rPr>
          <w:rFonts w:ascii="Calibri" w:hAnsi="Calibri"/>
          <w:sz w:val="96"/>
          <w:szCs w:val="112"/>
        </w:rPr>
        <w:t xml:space="preserve"> = </w:t>
      </w:r>
      <m:oMath>
        <m:r>
          <w:rPr>
            <w:rFonts w:ascii="Cambria Math" w:hAnsi="Calibri"/>
            <w:sz w:val="96"/>
            <w:szCs w:val="112"/>
          </w:rPr>
          <m:t xml:space="preserve"> </m:t>
        </m:r>
        <m:f>
          <m:fPr>
            <m:ctrlPr>
              <w:rPr>
                <w:rFonts w:ascii="Cambria Math" w:hAnsi="Calibri"/>
                <w:i/>
                <w:sz w:val="96"/>
                <w:szCs w:val="112"/>
              </w:rPr>
            </m:ctrlPr>
          </m:fPr>
          <m:num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-</m:t>
            </m:r>
            <m:r>
              <m:rPr>
                <m:nor/>
              </m:rPr>
              <w:rPr>
                <w:rFonts w:ascii="Calibri" w:hAnsi="Calibri"/>
                <w:i/>
                <w:color w:val="0070C0"/>
                <w:sz w:val="96"/>
                <w:szCs w:val="112"/>
              </w:rPr>
              <m:t>b</m:t>
            </m:r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 xml:space="preserve"> ±</m:t>
            </m:r>
            <m:r>
              <w:rPr>
                <w:rFonts w:ascii="Cambria Math" w:hAnsi="Calibri"/>
                <w:sz w:val="96"/>
                <w:szCs w:val="112"/>
              </w:rPr>
              <m:t xml:space="preserve"> </m:t>
            </m:r>
            <m:rad>
              <m:radPr>
                <m:degHide m:val="1"/>
                <m:ctrlPr>
                  <w:rPr>
                    <w:rFonts w:ascii="Cambria Math" w:hAnsi="Calibri"/>
                    <w:i/>
                    <w:sz w:val="96"/>
                    <w:szCs w:val="11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libri"/>
                        <w:i/>
                        <w:sz w:val="96"/>
                        <w:szCs w:val="112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libri" w:hAnsi="Calibri"/>
                        <w:i/>
                        <w:color w:val="0070C0"/>
                        <w:sz w:val="96"/>
                        <w:szCs w:val="112"/>
                      </w:rPr>
                      <m:t>b</m:t>
                    </m:r>
                  </m:e>
                  <m:sup>
                    <m:r>
                      <m:rPr>
                        <m:nor/>
                      </m:rPr>
                      <w:rPr>
                        <w:rFonts w:ascii="Calibri" w:hAnsi="Calibri"/>
                        <w:sz w:val="96"/>
                        <w:szCs w:val="112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Cambria Math" w:hAnsi="Cambria Math"/>
                    <w:sz w:val="96"/>
                    <w:szCs w:val="112"/>
                  </w:rPr>
                  <m:t>-</m:t>
                </m:r>
                <m:r>
                  <m:rPr>
                    <m:nor/>
                  </m:rPr>
                  <w:rPr>
                    <w:rFonts w:ascii="Calibri" w:hAnsi="Calibri"/>
                    <w:sz w:val="96"/>
                    <w:szCs w:val="112"/>
                  </w:rPr>
                  <m:t xml:space="preserve"> 4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FF0000"/>
                    <w:sz w:val="96"/>
                    <w:szCs w:val="112"/>
                  </w:rPr>
                  <m:t>a</m:t>
                </m:r>
                <m:r>
                  <m:rPr>
                    <m:nor/>
                  </m:rPr>
                  <w:rPr>
                    <w:rFonts w:ascii="Calibri" w:hAnsi="Calibri"/>
                    <w:i/>
                    <w:color w:val="00B050"/>
                    <w:sz w:val="96"/>
                    <w:szCs w:val="112"/>
                  </w:rPr>
                  <m:t>c</m:t>
                </m:r>
                <m:r>
                  <m:rPr>
                    <m:nor/>
                  </m:rPr>
                  <w:rPr>
                    <w:rFonts w:ascii="Cambria Math" w:hAnsi="Calibri"/>
                    <w:sz w:val="96"/>
                    <w:szCs w:val="112"/>
                  </w:rPr>
                  <m:t xml:space="preserve"> </m:t>
                </m:r>
              </m:e>
            </m:rad>
          </m:num>
          <m:den>
            <m:r>
              <m:rPr>
                <m:nor/>
              </m:rPr>
              <w:rPr>
                <w:rFonts w:ascii="Calibri" w:hAnsi="Calibri"/>
                <w:sz w:val="96"/>
                <w:szCs w:val="112"/>
              </w:rPr>
              <m:t>2</m:t>
            </m:r>
            <m:r>
              <m:rPr>
                <m:nor/>
              </m:rPr>
              <w:rPr>
                <w:rFonts w:ascii="Calibri" w:hAnsi="Calibri"/>
                <w:i/>
                <w:color w:val="FF0000"/>
                <w:sz w:val="96"/>
                <w:szCs w:val="112"/>
              </w:rPr>
              <m:t>a</m:t>
            </m:r>
          </m:den>
        </m:f>
      </m:oMath>
    </w:p>
    <w:p w:rsid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29056" behindDoc="1" locked="0" layoutInCell="1" allowOverlap="1" wp14:anchorId="3663875C" wp14:editId="234C9529">
                <wp:simplePos x="0" y="0"/>
                <wp:positionH relativeFrom="margin">
                  <wp:align>center</wp:align>
                </wp:positionH>
                <wp:positionV relativeFrom="paragraph">
                  <wp:posOffset>412115</wp:posOffset>
                </wp:positionV>
                <wp:extent cx="6369050" cy="3467100"/>
                <wp:effectExtent l="0" t="0" r="0" b="0"/>
                <wp:wrapNone/>
                <wp:docPr id="69" name="Rectangle 50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9050" cy="34671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C94DC2" id="Rectangle 5053" o:spid="_x0000_s1026" style="position:absolute;margin-left:0;margin-top:32.45pt;width:501.5pt;height:273pt;z-index:-25008742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" fillcolor="#d8d8d8" stroked="f">
                <w10:wrap anchorx="margin"/>
              </v:rect>
            </w:pict>
          </mc:Fallback>
        </mc:AlternateContent>
      </w:r>
    </w:p>
    <w:p w:rsidR="00BA36D6" w:rsidRDefault="00BA36D6" w:rsidP="00BA36D6">
      <w:pPr>
        <w:pStyle w:val="BodyText"/>
        <w:tabs>
          <w:tab w:val="num" w:pos="720"/>
        </w:tabs>
        <w:ind w:left="900"/>
        <w:rPr>
          <w:rFonts w:ascii="Calibri" w:hAnsi="Calibri"/>
          <w:noProof/>
          <w:szCs w:val="144"/>
        </w:rPr>
      </w:pPr>
      <w:r w:rsidRPr="00D07488">
        <w:rPr>
          <w:rFonts w:ascii="Calibri" w:hAnsi="Calibri"/>
          <w:sz w:val="60"/>
          <w:szCs w:val="60"/>
        </w:rPr>
        <w:t>Example:</w:t>
      </w:r>
      <w:r w:rsidRPr="003848B0">
        <w:rPr>
          <w:rFonts w:ascii="Calibri" w:hAnsi="Calibri"/>
          <w:noProof/>
          <w:sz w:val="60"/>
          <w:szCs w:val="60"/>
        </w:rPr>
        <w:t xml:space="preserve"> </w:t>
      </w:r>
      <m:oMath>
        <m:r>
          <w:rPr>
            <w:rFonts w:ascii="Cambria Math" w:hAnsi="Cambria Math"/>
            <w:szCs w:val="144"/>
          </w:rPr>
          <m:t>g(x)=2</m:t>
        </m:r>
        <m:sSup>
          <m:sSupPr>
            <m:ctrlPr>
              <w:rPr>
                <w:rFonts w:ascii="Cambria Math" w:hAnsi="Cambria Math"/>
                <w:i/>
                <w:szCs w:val="144"/>
              </w:rPr>
            </m:ctrlPr>
          </m:sSupPr>
          <m:e>
            <m:r>
              <w:rPr>
                <w:rFonts w:ascii="Cambria Math" w:hAnsi="Cambria Math"/>
                <w:szCs w:val="144"/>
              </w:rPr>
              <m:t>x</m:t>
            </m:r>
          </m:e>
          <m:sup>
            <m:r>
              <w:rPr>
                <w:rFonts w:ascii="Cambria Math" w:hAnsi="Cambria Math"/>
                <w:szCs w:val="144"/>
              </w:rPr>
              <m:t>2</m:t>
            </m:r>
          </m:sup>
        </m:sSup>
        <m:r>
          <w:rPr>
            <w:rFonts w:ascii="Cambria Math" w:hAnsi="Cambria Math"/>
            <w:szCs w:val="144"/>
          </w:rPr>
          <m:t>-4x-3</m:t>
        </m:r>
      </m:oMath>
    </w:p>
    <w:p w:rsidR="00BA36D6" w:rsidRPr="005D4A90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</w:p>
    <w:p w:rsidR="00BA36D6" w:rsidRP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</m:e>
              </m:d>
              <m:r>
                <w:rPr>
                  <w:rFonts w:ascii="Cambria Math" w:hAnsi="Cambria Math"/>
                  <w:noProof/>
                  <w:szCs w:val="144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Cs w:val="14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noProof/>
                              <w:szCs w:val="144"/>
                            </w:rPr>
                            <m:t>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noProof/>
                      <w:szCs w:val="144"/>
                    </w:rPr>
                    <m:t>-4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2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14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Cs w:val="144"/>
                        </w:rPr>
                        <m:t>-3</m:t>
                      </m:r>
                    </m:e>
                  </m:d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2</m:t>
                  </m:r>
                </m:e>
              </m:d>
            </m:den>
          </m:f>
        </m:oMath>
      </m:oMathPara>
    </w:p>
    <w:p w:rsidR="00BA36D6" w:rsidRPr="00BA36D6" w:rsidRDefault="00BA36D6" w:rsidP="00BA36D6">
      <w:pPr>
        <w:pStyle w:val="BodyText"/>
        <w:tabs>
          <w:tab w:val="num" w:pos="720"/>
        </w:tabs>
        <w:ind w:left="360"/>
        <w:rPr>
          <w:rFonts w:ascii="Calibri" w:hAnsi="Calibri"/>
          <w:noProof/>
          <w:szCs w:val="144"/>
        </w:rPr>
      </w:pPr>
      <m:oMathPara>
        <m:oMath>
          <m:r>
            <w:rPr>
              <w:rFonts w:ascii="Cambria Math" w:hAnsi="Cambria Math"/>
              <w:noProof/>
              <w:szCs w:val="144"/>
            </w:rPr>
            <m:t>x=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  <m:r>
            <w:rPr>
              <w:rFonts w:ascii="Cambria Math" w:hAnsi="Cambria Math"/>
              <w:noProof/>
              <w:szCs w:val="144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  <w:noProof/>
                  <w:szCs w:val="144"/>
                </w:rPr>
              </m:ctrlPr>
            </m:fPr>
            <m:num>
              <m:r>
                <w:rPr>
                  <w:rFonts w:ascii="Cambria Math" w:hAnsi="Cambria Math"/>
                  <w:noProof/>
                  <w:szCs w:val="144"/>
                </w:rPr>
                <m:t>2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Cs w:val="14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144"/>
                    </w:rPr>
                    <m:t>10</m:t>
                  </m:r>
                </m:e>
              </m:rad>
            </m:num>
            <m:den>
              <m:r>
                <w:rPr>
                  <w:rFonts w:ascii="Cambria Math" w:hAnsi="Cambria Math"/>
                  <w:noProof/>
                  <w:szCs w:val="144"/>
                </w:rPr>
                <m:t>2</m:t>
              </m:r>
            </m:den>
          </m:f>
        </m:oMath>
      </m:oMathPara>
    </w:p>
    <w:p w:rsidR="000E5352" w:rsidRDefault="000E5352" w:rsidP="000E5352">
      <w:pPr>
        <w:pStyle w:val="Heading1"/>
      </w:pPr>
      <w:bookmarkStart w:id="102" w:name="relation_examples"/>
      <w:r w:rsidRPr="007D4D47">
        <w:lastRenderedPageBreak/>
        <w:t>Relation</w:t>
      </w:r>
    </w:p>
    <w:bookmarkEnd w:id="102"/>
    <w:p w:rsidR="000E5352" w:rsidRPr="00FC4224" w:rsidRDefault="000E5352" w:rsidP="000E5352">
      <w:pPr>
        <w:jc w:val="center"/>
        <w:rPr>
          <w:rFonts w:asciiTheme="minorHAnsi" w:hAnsiTheme="minorHAnsi" w:cstheme="minorHAnsi"/>
          <w:sz w:val="96"/>
        </w:rPr>
      </w:pPr>
      <w:r>
        <w:rPr>
          <w:rFonts w:asciiTheme="minorHAnsi" w:hAnsiTheme="minorHAnsi" w:cstheme="minorHAnsi"/>
          <w:sz w:val="96"/>
        </w:rPr>
        <w:t>A set of ordered pairs</w:t>
      </w:r>
    </w:p>
    <w:p w:rsidR="000E5352" w:rsidRPr="00AE48F4" w:rsidRDefault="000E5352" w:rsidP="000E5352">
      <w:pPr>
        <w:rPr>
          <w:rFonts w:ascii="Calibri" w:hAnsi="Calibri" w:cs="Arial"/>
          <w:sz w:val="40"/>
          <w:szCs w:val="80"/>
        </w:rPr>
      </w:pPr>
    </w:p>
    <w:p w:rsidR="000E5352" w:rsidRPr="00917866" w:rsidRDefault="000E5352" w:rsidP="000E5352">
      <w:pPr>
        <w:spacing w:after="240"/>
        <w:rPr>
          <w:rFonts w:ascii="Calibri" w:hAnsi="Calibri" w:cs="Arial"/>
          <w:sz w:val="72"/>
          <w:szCs w:val="72"/>
        </w:rPr>
      </w:pPr>
      <w:r w:rsidRPr="00917866">
        <w:rPr>
          <w:rFonts w:ascii="Calibri" w:hAnsi="Calibri" w:cs="Arial"/>
          <w:sz w:val="72"/>
          <w:szCs w:val="72"/>
        </w:rPr>
        <w:t>Examples:</w:t>
      </w:r>
    </w:p>
    <w:tbl>
      <w:tblPr>
        <w:tblW w:w="0" w:type="auto"/>
        <w:tblInd w:w="6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5550B0" w:rsidRPr="007D4D47" w:rsidTr="005E5DF2">
        <w:tc>
          <w:tcPr>
            <w:tcW w:w="1818" w:type="dxa"/>
            <w:shd w:val="clear" w:color="auto" w:fill="FFC000"/>
          </w:tcPr>
          <w:p w:rsidR="005550B0" w:rsidRPr="007D4D47" w:rsidRDefault="005550B0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 w:rsidRPr="007D4D47">
              <w:rPr>
                <w:rFonts w:ascii="Calibri" w:hAnsi="Calibri" w:cs="Arial"/>
                <w:i/>
                <w:sz w:val="80"/>
                <w:szCs w:val="8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5550B0" w:rsidRPr="007D4D47" w:rsidRDefault="00706CDB" w:rsidP="005550B0">
            <w:pPr>
              <w:jc w:val="center"/>
              <w:rPr>
                <w:rFonts w:ascii="Calibri" w:hAnsi="Calibri" w:cs="Arial"/>
                <w:i/>
                <w:sz w:val="80"/>
                <w:szCs w:val="80"/>
              </w:rPr>
            </w:pPr>
            <w:r>
              <w:rPr>
                <w:rFonts w:cs="Arial"/>
                <w:i/>
                <w:noProof/>
                <w:sz w:val="80"/>
                <w:szCs w:val="80"/>
              </w:rPr>
              <w:drawing>
                <wp:anchor distT="0" distB="0" distL="114300" distR="114300" simplePos="0" relativeHeight="251859456" behindDoc="0" locked="0" layoutInCell="1" allowOverlap="1">
                  <wp:simplePos x="0" y="0"/>
                  <wp:positionH relativeFrom="column">
                    <wp:posOffset>1672023</wp:posOffset>
                  </wp:positionH>
                  <wp:positionV relativeFrom="paragraph">
                    <wp:posOffset>33278</wp:posOffset>
                  </wp:positionV>
                  <wp:extent cx="3107210" cy="3188043"/>
                  <wp:effectExtent l="19050" t="0" r="0" b="0"/>
                  <wp:wrapNone/>
                  <wp:docPr id="5476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7210" cy="31880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550B0" w:rsidRPr="007D4D47">
              <w:rPr>
                <w:rFonts w:ascii="Calibri" w:hAnsi="Calibri" w:cs="Arial"/>
                <w:i/>
                <w:sz w:val="80"/>
                <w:szCs w:val="80"/>
              </w:rPr>
              <w:t>y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3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4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  <w:tc>
          <w:tcPr>
            <w:tcW w:w="1710" w:type="dxa"/>
          </w:tcPr>
          <w:p w:rsidR="005550B0" w:rsidRPr="007D4D47" w:rsidRDefault="005E5DF2" w:rsidP="005E5DF2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sz w:val="80"/>
                <w:szCs w:val="80"/>
              </w:rPr>
              <w:t>0</w: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1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-6</w:t>
            </w:r>
            <w:r w:rsidR="00D33132"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3936" behindDoc="0" locked="0" layoutInCell="1" allowOverlap="1">
                      <wp:simplePos x="0" y="0"/>
                      <wp:positionH relativeFrom="column">
                        <wp:posOffset>1718945</wp:posOffset>
                      </wp:positionH>
                      <wp:positionV relativeFrom="paragraph">
                        <wp:posOffset>420370</wp:posOffset>
                      </wp:positionV>
                      <wp:extent cx="99695" cy="0"/>
                      <wp:effectExtent l="21590" t="55245" r="12065" b="59055"/>
                      <wp:wrapNone/>
                      <wp:docPr id="6456" name="AutoShape 61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FC0137" id="AutoShape 6121" o:spid="_x0000_s1026" type="#_x0000_t32" style="position:absolute;margin-left:135.35pt;margin-top:33.1pt;width:7.85pt;height:0;flip:x;z-index:25226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</w:p>
        </w:tc>
        <w:tc>
          <w:tcPr>
            <w:tcW w:w="1710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2</w:t>
            </w:r>
            <w:r w:rsidR="00D33132">
              <w:rPr>
                <w:rFonts w:cs="Arial"/>
                <w:i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264960" behindDoc="0" locked="0" layoutInCell="1" allowOverlap="1">
                      <wp:simplePos x="0" y="0"/>
                      <wp:positionH relativeFrom="column">
                        <wp:posOffset>2534285</wp:posOffset>
                      </wp:positionH>
                      <wp:positionV relativeFrom="paragraph">
                        <wp:posOffset>574675</wp:posOffset>
                      </wp:positionV>
                      <wp:extent cx="99695" cy="0"/>
                      <wp:effectExtent l="58420" t="13970" r="55880" b="19685"/>
                      <wp:wrapNone/>
                      <wp:docPr id="6455" name="AutoShape 6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 flipH="1">
                                <a:off x="0" y="0"/>
                                <a:ext cx="99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0370ED" id="AutoShape 6122" o:spid="_x0000_s1026" type="#_x0000_t32" style="position:absolute;margin-left:199.55pt;margin-top:45.25pt;width:7.85pt;height:0;rotation:90;flip:x;z-index:25226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">
                      <v:stroke endarrow="block"/>
                    </v:shape>
                  </w:pict>
                </mc:Fallback>
              </mc:AlternateContent>
            </w:r>
          </w:p>
        </w:tc>
      </w:tr>
      <w:tr w:rsidR="005550B0" w:rsidRPr="007D4D47" w:rsidTr="00707012">
        <w:tc>
          <w:tcPr>
            <w:tcW w:w="1818" w:type="dxa"/>
          </w:tcPr>
          <w:p w:rsidR="005550B0" w:rsidRPr="007D4D47" w:rsidRDefault="005E5DF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 w:rsidRPr="007D4D47">
              <w:rPr>
                <w:rFonts w:ascii="Calibri" w:hAnsi="Calibri" w:cs="Arial"/>
                <w:sz w:val="80"/>
                <w:szCs w:val="80"/>
              </w:rPr>
              <w:t>5</w:t>
            </w:r>
          </w:p>
        </w:tc>
        <w:tc>
          <w:tcPr>
            <w:tcW w:w="1710" w:type="dxa"/>
          </w:tcPr>
          <w:p w:rsidR="005550B0" w:rsidRPr="007D4D47" w:rsidRDefault="00D33132" w:rsidP="005550B0">
            <w:pPr>
              <w:jc w:val="center"/>
              <w:rPr>
                <w:rFonts w:ascii="Calibri" w:hAnsi="Calibri" w:cs="Arial"/>
                <w:sz w:val="80"/>
                <w:szCs w:val="80"/>
              </w:rPr>
            </w:pPr>
            <w:r>
              <w:rPr>
                <w:rFonts w:ascii="Calibri" w:hAnsi="Calibri" w:cs="Arial"/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96384" behindDoc="0" locked="0" layoutInCell="1" allowOverlap="1">
                      <wp:simplePos x="0" y="0"/>
                      <wp:positionH relativeFrom="column">
                        <wp:posOffset>2610485</wp:posOffset>
                      </wp:positionH>
                      <wp:positionV relativeFrom="paragraph">
                        <wp:posOffset>16510</wp:posOffset>
                      </wp:positionV>
                      <wp:extent cx="1123315" cy="308610"/>
                      <wp:effectExtent l="0" t="0" r="1270" b="0"/>
                      <wp:wrapNone/>
                      <wp:docPr id="6454" name="Text Box 63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3315" cy="3086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19F0" w:rsidRPr="00776945" w:rsidRDefault="006D19F0" w:rsidP="00776945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</w:rPr>
                                    <w:t>Example</w:t>
                                  </w:r>
                                  <w:r w:rsidRPr="00776945">
                                    <w:rPr>
                                      <w:rFonts w:asciiTheme="minorHAnsi" w:hAnsiTheme="minorHAns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Theme="minorHAnsi" w:hAnsiTheme="minorHAnsi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6311" o:spid="_x0000_s1288" type="#_x0000_t202" style="position:absolute;left:0;text-align:left;margin-left:205.55pt;margin-top:1.3pt;width:88.45pt;height:24.3pt;z-index:252496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2BSvgIAAMg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" filled="f" stroked="f">
                      <v:textbox style="mso-fit-shape-to-text:t"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E5DF2" w:rsidRPr="007D4D47">
              <w:rPr>
                <w:rFonts w:ascii="Calibri" w:hAnsi="Calibri" w:cs="Arial"/>
                <w:sz w:val="80"/>
                <w:szCs w:val="80"/>
              </w:rPr>
              <w:t>-1</w:t>
            </w:r>
          </w:p>
        </w:tc>
      </w:tr>
    </w:tbl>
    <w:p w:rsidR="005550B0" w:rsidRPr="00AA2EAD" w:rsidRDefault="000E5352" w:rsidP="005550B0">
      <w:pPr>
        <w:jc w:val="center"/>
        <w:rPr>
          <w:rFonts w:ascii="Calibri" w:hAnsi="Calibri" w:cs="Arial"/>
          <w:sz w:val="44"/>
          <w:szCs w:val="80"/>
        </w:rPr>
      </w:pPr>
      <w:r>
        <w:rPr>
          <w:rFonts w:ascii="Calibri" w:hAnsi="Calibri" w:cs="Arial"/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2495360" behindDoc="0" locked="0" layoutInCell="1" allowOverlap="1">
                <wp:simplePos x="0" y="0"/>
                <wp:positionH relativeFrom="column">
                  <wp:posOffset>992200</wp:posOffset>
                </wp:positionH>
                <wp:positionV relativeFrom="paragraph">
                  <wp:posOffset>4668</wp:posOffset>
                </wp:positionV>
                <wp:extent cx="1123315" cy="308610"/>
                <wp:effectExtent l="0" t="0" r="635" b="635"/>
                <wp:wrapNone/>
                <wp:docPr id="6453" name="Text Box 6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0" o:spid="_x0000_s1289" type="#_x0000_t202" style="position:absolute;left:0;text-align:left;margin-left:78.15pt;margin-top:.35pt;width:88.45pt;height:24.3pt;z-index:252495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ZDrwAIAAMg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</w:p>
    <w:p w:rsidR="000E5352" w:rsidRDefault="000E5352" w:rsidP="005550B0">
      <w:pPr>
        <w:jc w:val="center"/>
        <w:rPr>
          <w:rFonts w:ascii="Calibri" w:hAnsi="Calibri" w:cs="Arial"/>
          <w:sz w:val="80"/>
          <w:szCs w:val="80"/>
        </w:rPr>
      </w:pPr>
    </w:p>
    <w:p w:rsidR="005550B0" w:rsidRPr="007D4D47" w:rsidRDefault="005550B0" w:rsidP="005550B0">
      <w:pPr>
        <w:jc w:val="center"/>
        <w:rPr>
          <w:rFonts w:ascii="Calibri" w:hAnsi="Calibri" w:cs="Arial"/>
          <w:sz w:val="80"/>
          <w:szCs w:val="80"/>
        </w:rPr>
      </w:pPr>
      <w:r w:rsidRPr="007D4D47">
        <w:rPr>
          <w:rFonts w:ascii="Calibri" w:hAnsi="Calibri" w:cs="Arial"/>
          <w:sz w:val="80"/>
          <w:szCs w:val="80"/>
        </w:rPr>
        <w:t>{(0,4), (0,3), (0,2), (0,1)}</w:t>
      </w:r>
    </w:p>
    <w:p w:rsidR="000E5352" w:rsidRPr="00707012" w:rsidRDefault="00D33132" w:rsidP="000E5352">
      <w:pPr>
        <w:pStyle w:val="Heading1"/>
      </w:pPr>
      <w:r>
        <w:rPr>
          <w:noProof/>
          <w:sz w:val="80"/>
          <w:szCs w:val="80"/>
        </w:rPr>
        <mc:AlternateContent>
          <mc:Choice Requires="wps">
            <w:drawing>
              <wp:anchor distT="0" distB="0" distL="114300" distR="114300" simplePos="0" relativeHeight="252497408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38100</wp:posOffset>
                </wp:positionV>
                <wp:extent cx="1123315" cy="308610"/>
                <wp:effectExtent l="0" t="0" r="0" b="0"/>
                <wp:wrapNone/>
                <wp:docPr id="6452" name="Text Box 6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2" o:spid="_x0000_s1290" type="#_x0000_t202" style="position:absolute;left:0;text-align:left;margin-left:203.2pt;margin-top:3pt;width:88.45pt;height:24.3pt;z-index:252497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E5SvwIAAMg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707012">
        <w:br w:type="page"/>
      </w:r>
      <w:r w:rsidR="000E5352" w:rsidRPr="00707012">
        <w:lastRenderedPageBreak/>
        <w:t>Function</w:t>
      </w:r>
    </w:p>
    <w:p w:rsidR="000E5352" w:rsidRPr="00F434B8" w:rsidRDefault="000E5352" w:rsidP="000E5352">
      <w:pPr>
        <w:jc w:val="center"/>
        <w:rPr>
          <w:rFonts w:ascii="Calibri" w:hAnsi="Calibri"/>
          <w:sz w:val="96"/>
          <w:szCs w:val="40"/>
        </w:rPr>
      </w:pPr>
      <w:r w:rsidRPr="00F434B8">
        <w:rPr>
          <w:rFonts w:ascii="Calibri" w:hAnsi="Calibri"/>
          <w:sz w:val="96"/>
          <w:szCs w:val="40"/>
        </w:rPr>
        <w:t>(Definition)</w:t>
      </w:r>
    </w:p>
    <w:p w:rsidR="000E5352" w:rsidRPr="00F434B8" w:rsidRDefault="000E5352" w:rsidP="000E5352">
      <w:pPr>
        <w:jc w:val="center"/>
        <w:rPr>
          <w:rFonts w:ascii="Calibri" w:hAnsi="Calibri"/>
          <w:sz w:val="56"/>
          <w:szCs w:val="60"/>
        </w:rPr>
      </w:pPr>
      <w:r w:rsidRPr="00F434B8">
        <w:rPr>
          <w:rFonts w:ascii="Calibri" w:hAnsi="Calibri"/>
          <w:sz w:val="56"/>
          <w:szCs w:val="60"/>
        </w:rPr>
        <w:t xml:space="preserve">A relationship between two quantities in which every </w:t>
      </w:r>
      <w:r w:rsidRPr="00F434B8">
        <w:rPr>
          <w:rFonts w:ascii="Calibri" w:hAnsi="Calibri"/>
          <w:color w:val="FF0000"/>
          <w:sz w:val="56"/>
          <w:szCs w:val="60"/>
        </w:rPr>
        <w:t>input</w:t>
      </w:r>
      <w:r w:rsidRPr="00F434B8">
        <w:rPr>
          <w:rFonts w:ascii="Calibri" w:hAnsi="Calibri"/>
          <w:sz w:val="56"/>
          <w:szCs w:val="60"/>
        </w:rPr>
        <w:t xml:space="preserve"> corresponds to exactly one </w:t>
      </w:r>
      <w:r w:rsidRPr="00F434B8">
        <w:rPr>
          <w:rFonts w:ascii="Calibri" w:hAnsi="Calibri"/>
          <w:color w:val="0000FF"/>
          <w:sz w:val="56"/>
          <w:szCs w:val="60"/>
        </w:rPr>
        <w:t>output</w:t>
      </w:r>
    </w:p>
    <w:p w:rsidR="000E5352" w:rsidRPr="007D4D47" w:rsidRDefault="000E5352" w:rsidP="000E5352">
      <w:pPr>
        <w:pStyle w:val="BodyText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41344" behindDoc="0" locked="0" layoutInCell="1" allowOverlap="1" wp14:anchorId="423E85FA" wp14:editId="73A68EB3">
                <wp:simplePos x="0" y="0"/>
                <wp:positionH relativeFrom="column">
                  <wp:posOffset>5814060</wp:posOffset>
                </wp:positionH>
                <wp:positionV relativeFrom="paragraph">
                  <wp:posOffset>499110</wp:posOffset>
                </wp:positionV>
                <wp:extent cx="1181100" cy="933450"/>
                <wp:effectExtent l="0" t="0" r="0" b="0"/>
                <wp:wrapNone/>
                <wp:docPr id="6440" name="Text Box 6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0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434B8" w:rsidRDefault="006D19F0" w:rsidP="000E5352">
                            <w:pPr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  <w:t>y</w:t>
                            </w:r>
                          </w:p>
                          <w:p w:rsidR="006D19F0" w:rsidRPr="00F434B8" w:rsidRDefault="006D19F0" w:rsidP="000E5352">
                            <w:pPr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sz w:val="52"/>
                              </w:rPr>
                              <w:t>ran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E85FA" id="Text Box 6697" o:spid="_x0000_s1291" type="#_x0000_t202" style="position:absolute;left:0;text-align:left;margin-left:457.8pt;margin-top:39.3pt;width:93pt;height:73.5pt;z-index:2532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" stroked="f">
                <v:textbox>
                  <w:txbxContent>
                    <w:p w:rsidR="006D19F0" w:rsidRPr="00F434B8" w:rsidRDefault="006D19F0" w:rsidP="000E5352">
                      <w:pPr>
                        <w:rPr>
                          <w:rFonts w:asciiTheme="minorHAnsi" w:hAnsiTheme="minorHAnsi"/>
                          <w:i/>
                          <w:sz w:val="52"/>
                        </w:rPr>
                      </w:pPr>
                      <w:proofErr w:type="gramStart"/>
                      <w:r w:rsidRPr="00F434B8">
                        <w:rPr>
                          <w:rFonts w:asciiTheme="minorHAnsi" w:hAnsiTheme="minorHAnsi"/>
                          <w:i/>
                          <w:sz w:val="52"/>
                        </w:rPr>
                        <w:t>y</w:t>
                      </w:r>
                      <w:proofErr w:type="gramEnd"/>
                    </w:p>
                    <w:p w:rsidR="006D19F0" w:rsidRPr="00F434B8" w:rsidRDefault="006D19F0" w:rsidP="000E5352">
                      <w:pPr>
                        <w:rPr>
                          <w:rFonts w:asciiTheme="minorHAnsi" w:hAnsiTheme="minorHAnsi"/>
                          <w:sz w:val="52"/>
                        </w:rPr>
                      </w:pPr>
                      <w:proofErr w:type="gramStart"/>
                      <w:r w:rsidRPr="00F434B8">
                        <w:rPr>
                          <w:rFonts w:asciiTheme="minorHAnsi" w:hAnsiTheme="minorHAnsi"/>
                          <w:sz w:val="52"/>
                        </w:rPr>
                        <w:t>rang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40320" behindDoc="0" locked="0" layoutInCell="1" allowOverlap="1" wp14:anchorId="57BD62C9" wp14:editId="1783994E">
                <wp:simplePos x="0" y="0"/>
                <wp:positionH relativeFrom="column">
                  <wp:posOffset>-300990</wp:posOffset>
                </wp:positionH>
                <wp:positionV relativeFrom="paragraph">
                  <wp:posOffset>441960</wp:posOffset>
                </wp:positionV>
                <wp:extent cx="1583055" cy="990600"/>
                <wp:effectExtent l="0" t="0" r="0" b="0"/>
                <wp:wrapNone/>
                <wp:docPr id="6439" name="Text Box 6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3055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434B8" w:rsidRDefault="006D19F0" w:rsidP="000E5352">
                            <w:pPr>
                              <w:jc w:val="right"/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i/>
                                <w:sz w:val="52"/>
                              </w:rPr>
                              <w:t>x</w:t>
                            </w:r>
                          </w:p>
                          <w:p w:rsidR="006D19F0" w:rsidRPr="00F434B8" w:rsidRDefault="006D19F0" w:rsidP="000E5352">
                            <w:pPr>
                              <w:jc w:val="right"/>
                              <w:rPr>
                                <w:rFonts w:asciiTheme="minorHAnsi" w:hAnsiTheme="minorHAnsi"/>
                                <w:sz w:val="52"/>
                              </w:rPr>
                            </w:pPr>
                            <w:r w:rsidRPr="00F434B8">
                              <w:rPr>
                                <w:rFonts w:asciiTheme="minorHAnsi" w:hAnsiTheme="minorHAnsi"/>
                                <w:sz w:val="52"/>
                              </w:rPr>
                              <w:t>doma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BD62C9" id="Text Box 6696" o:spid="_x0000_s1292" type="#_x0000_t202" style="position:absolute;left:0;text-align:left;margin-left:-23.7pt;margin-top:34.8pt;width:124.65pt;height:78pt;z-index:2532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" stroked="f">
                <v:textbox>
                  <w:txbxContent>
                    <w:p w:rsidR="006D19F0" w:rsidRPr="00F434B8" w:rsidRDefault="006D19F0" w:rsidP="000E5352">
                      <w:pPr>
                        <w:jc w:val="right"/>
                        <w:rPr>
                          <w:rFonts w:asciiTheme="minorHAnsi" w:hAnsiTheme="minorHAnsi"/>
                          <w:i/>
                          <w:sz w:val="52"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i/>
                          <w:sz w:val="52"/>
                        </w:rPr>
                        <w:t>x</w:t>
                      </w:r>
                      <w:proofErr w:type="gramEnd"/>
                    </w:p>
                    <w:p w:rsidR="006D19F0" w:rsidRPr="00F434B8" w:rsidRDefault="006D19F0" w:rsidP="000E5352">
                      <w:pPr>
                        <w:jc w:val="right"/>
                        <w:rPr>
                          <w:rFonts w:asciiTheme="minorHAnsi" w:hAnsiTheme="minorHAnsi"/>
                          <w:sz w:val="52"/>
                        </w:rPr>
                      </w:pPr>
                      <w:proofErr w:type="gramStart"/>
                      <w:r w:rsidRPr="00F434B8">
                        <w:rPr>
                          <w:rFonts w:asciiTheme="minorHAnsi" w:hAnsiTheme="minorHAnsi"/>
                          <w:sz w:val="52"/>
                        </w:rPr>
                        <w:t>domai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1104" behindDoc="0" locked="0" layoutInCell="1" allowOverlap="1" wp14:anchorId="2E9D0879" wp14:editId="595ADA34">
                <wp:simplePos x="0" y="0"/>
                <wp:positionH relativeFrom="column">
                  <wp:posOffset>4236085</wp:posOffset>
                </wp:positionH>
                <wp:positionV relativeFrom="paragraph">
                  <wp:posOffset>15875</wp:posOffset>
                </wp:positionV>
                <wp:extent cx="1420495" cy="3866515"/>
                <wp:effectExtent l="22225" t="23495" r="14605" b="15240"/>
                <wp:wrapNone/>
                <wp:docPr id="6438" name="Oval 10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0495" cy="3866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0FEED22" id="Oval 1027" o:spid="_x0000_s1026" style="position:absolute;margin-left:333.55pt;margin-top:1.25pt;width:111.85pt;height:304.45pt;z-index:2532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" strokeweight="2.25pt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2128" behindDoc="0" locked="0" layoutInCell="1" allowOverlap="1" wp14:anchorId="0D71EB57" wp14:editId="665E120A">
                <wp:simplePos x="0" y="0"/>
                <wp:positionH relativeFrom="column">
                  <wp:posOffset>1426210</wp:posOffset>
                </wp:positionH>
                <wp:positionV relativeFrom="paragraph">
                  <wp:posOffset>52705</wp:posOffset>
                </wp:positionV>
                <wp:extent cx="1640205" cy="4109085"/>
                <wp:effectExtent l="22225" t="22225" r="23495" b="21590"/>
                <wp:wrapNone/>
                <wp:docPr id="6437" name="Oval 10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0205" cy="410908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ED4C80" id="Oval 1028" o:spid="_x0000_s1026" style="position:absolute;margin-left:112.3pt;margin-top:4.15pt;width:129.15pt;height:323.55pt;z-index:2532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" strokeweight="2.25pt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5200" behindDoc="0" locked="0" layoutInCell="1" allowOverlap="1" wp14:anchorId="41E6F4A1" wp14:editId="5443AD03">
                <wp:simplePos x="0" y="0"/>
                <wp:positionH relativeFrom="column">
                  <wp:posOffset>2311400</wp:posOffset>
                </wp:positionH>
                <wp:positionV relativeFrom="paragraph">
                  <wp:posOffset>476885</wp:posOffset>
                </wp:positionV>
                <wp:extent cx="2326005" cy="90805"/>
                <wp:effectExtent l="21590" t="27305" r="33655" b="91440"/>
                <wp:wrapNone/>
                <wp:docPr id="6436" name="Lin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26005" cy="90805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63FAA0" id="Line 1031" o:spid="_x0000_s1026" style="position:absolute;z-index:2532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2pt,37.55pt" to="365.15pt,4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" strokeweight="3pt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3152" behindDoc="0" locked="0" layoutInCell="1" allowOverlap="1" wp14:anchorId="435134D7" wp14:editId="1D64F366">
                <wp:simplePos x="0" y="0"/>
                <wp:positionH relativeFrom="column">
                  <wp:posOffset>1922780</wp:posOffset>
                </wp:positionH>
                <wp:positionV relativeFrom="paragraph">
                  <wp:posOffset>70485</wp:posOffset>
                </wp:positionV>
                <wp:extent cx="1149350" cy="4025265"/>
                <wp:effectExtent l="4445" t="1905" r="0" b="1905"/>
                <wp:wrapNone/>
                <wp:docPr id="6435" name="Text Box 10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350" cy="4025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2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4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b/>
                                <w:color w:val="FF0000"/>
                                <w:sz w:val="40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6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b/>
                                <w:sz w:val="36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8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36"/>
                                <w:szCs w:val="22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FF0000"/>
                                <w:sz w:val="5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FF0000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134D7" id="Text Box 1029" o:spid="_x0000_s1293" type="#_x0000_t202" style="position:absolute;left:0;text-align:left;margin-left:151.4pt;margin-top:5.55pt;width:90.5pt;height:316.95pt;z-index:2532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3bRzvgIAAMkFAAAOAAAAZHJzL2Uyb0RvYy54bWysVG1vmzAQ/j5p/8Hyd8pLDA2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" filled="f" stroked="f">
                <v:textbox>
                  <w:txbxContent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2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4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b/>
                          <w:color w:val="FF0000"/>
                          <w:sz w:val="40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6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b/>
                          <w:sz w:val="36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8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36"/>
                          <w:szCs w:val="22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FF0000"/>
                          <w:sz w:val="5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FF0000"/>
                          <w:sz w:val="72"/>
                          <w:szCs w:val="36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4176" behindDoc="0" locked="0" layoutInCell="1" allowOverlap="1" wp14:anchorId="44DA5AFC" wp14:editId="07E1419A">
                <wp:simplePos x="0" y="0"/>
                <wp:positionH relativeFrom="column">
                  <wp:posOffset>4690110</wp:posOffset>
                </wp:positionH>
                <wp:positionV relativeFrom="paragraph">
                  <wp:posOffset>220345</wp:posOffset>
                </wp:positionV>
                <wp:extent cx="1149985" cy="4387215"/>
                <wp:effectExtent l="0" t="0" r="2540" b="4445"/>
                <wp:wrapNone/>
                <wp:docPr id="6434" name="Text Box 1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985" cy="4387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10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b/>
                                <w:color w:val="0000FF"/>
                                <w:sz w:val="40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36"/>
                              </w:rPr>
                              <w:t>7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5</w:t>
                            </w:r>
                          </w:p>
                          <w:p w:rsidR="006D19F0" w:rsidRPr="00F26008" w:rsidRDefault="006D19F0" w:rsidP="000E5352">
                            <w:pPr>
                              <w:rPr>
                                <w:rFonts w:ascii="Comic Sans MS" w:hAnsi="Comic Sans MS" w:cs="Tahoma"/>
                                <w:b/>
                                <w:color w:val="0000FF"/>
                                <w:sz w:val="36"/>
                                <w:szCs w:val="20"/>
                              </w:rPr>
                            </w:pPr>
                          </w:p>
                          <w:p w:rsidR="006D19F0" w:rsidRPr="00F26008" w:rsidRDefault="006D19F0" w:rsidP="000E5352">
                            <w:pPr>
                              <w:rPr>
                                <w:rFonts w:ascii="Calibri" w:hAnsi="Calibri" w:cs="Tahoma"/>
                                <w:color w:val="0000FF"/>
                                <w:sz w:val="48"/>
                                <w:szCs w:val="40"/>
                              </w:rPr>
                            </w:pPr>
                            <w:r w:rsidRPr="00F26008">
                              <w:rPr>
                                <w:rFonts w:ascii="Calibri" w:hAnsi="Calibri" w:cs="Tahoma"/>
                                <w:color w:val="0000FF"/>
                                <w:sz w:val="72"/>
                                <w:szCs w:val="4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DA5AFC" id="Text Box 1030" o:spid="_x0000_s1294" type="#_x0000_t202" style="position:absolute;left:0;text-align:left;margin-left:369.3pt;margin-top:17.35pt;width:90.55pt;height:345.45pt;z-index:2532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2C1wAIAAMk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" filled="f" stroked="f">
                <v:textbox>
                  <w:txbxContent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10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b/>
                          <w:color w:val="0000FF"/>
                          <w:sz w:val="40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36"/>
                        </w:rPr>
                        <w:t>7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5</w:t>
                      </w:r>
                    </w:p>
                    <w:p w:rsidR="006D19F0" w:rsidRPr="00F26008" w:rsidRDefault="006D19F0" w:rsidP="000E5352">
                      <w:pPr>
                        <w:rPr>
                          <w:rFonts w:ascii="Comic Sans MS" w:hAnsi="Comic Sans MS" w:cs="Tahoma"/>
                          <w:b/>
                          <w:color w:val="0000FF"/>
                          <w:sz w:val="36"/>
                          <w:szCs w:val="20"/>
                        </w:rPr>
                      </w:pPr>
                    </w:p>
                    <w:p w:rsidR="006D19F0" w:rsidRPr="00F26008" w:rsidRDefault="006D19F0" w:rsidP="000E5352">
                      <w:pPr>
                        <w:rPr>
                          <w:rFonts w:ascii="Calibri" w:hAnsi="Calibri" w:cs="Tahoma"/>
                          <w:color w:val="0000FF"/>
                          <w:sz w:val="48"/>
                          <w:szCs w:val="40"/>
                        </w:rPr>
                      </w:pPr>
                      <w:r w:rsidRPr="00F26008">
                        <w:rPr>
                          <w:rFonts w:ascii="Calibri" w:hAnsi="Calibri" w:cs="Tahoma"/>
                          <w:color w:val="0000FF"/>
                          <w:sz w:val="72"/>
                          <w:szCs w:val="4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8272" behindDoc="0" locked="0" layoutInCell="1" allowOverlap="1" wp14:anchorId="679E726E" wp14:editId="4498DCB9">
                <wp:simplePos x="0" y="0"/>
                <wp:positionH relativeFrom="column">
                  <wp:posOffset>2421890</wp:posOffset>
                </wp:positionH>
                <wp:positionV relativeFrom="paragraph">
                  <wp:posOffset>578485</wp:posOffset>
                </wp:positionV>
                <wp:extent cx="2272665" cy="608330"/>
                <wp:effectExtent l="27305" t="92710" r="52705" b="22860"/>
                <wp:wrapNone/>
                <wp:docPr id="6433" name="Line 1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72665" cy="60833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82634F" id="Line 1034" o:spid="_x0000_s1026" style="position:absolute;flip:y;z-index:2532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7pt,45.55pt" to="369.65pt,9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" strokeweight="3pt">
                <v:stroke endarrow="block"/>
              </v:lin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7248" behindDoc="0" locked="0" layoutInCell="1" allowOverlap="1" wp14:anchorId="37587B3A" wp14:editId="587C27A0">
                <wp:simplePos x="0" y="0"/>
                <wp:positionH relativeFrom="column">
                  <wp:posOffset>2394585</wp:posOffset>
                </wp:positionH>
                <wp:positionV relativeFrom="paragraph">
                  <wp:posOffset>461645</wp:posOffset>
                </wp:positionV>
                <wp:extent cx="2274570" cy="784860"/>
                <wp:effectExtent l="19050" t="23495" r="59055" b="86995"/>
                <wp:wrapNone/>
                <wp:docPr id="6432" name="Line 1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74570" cy="78486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42F622" id="Line 1033" o:spid="_x0000_s1026" style="position:absolute;z-index:2532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8.55pt,36.35pt" to="367.65pt,9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6224" behindDoc="0" locked="0" layoutInCell="1" allowOverlap="1" wp14:anchorId="2E0910E0" wp14:editId="2CD91C7F">
                <wp:simplePos x="0" y="0"/>
                <wp:positionH relativeFrom="column">
                  <wp:posOffset>2455545</wp:posOffset>
                </wp:positionH>
                <wp:positionV relativeFrom="paragraph">
                  <wp:posOffset>380365</wp:posOffset>
                </wp:positionV>
                <wp:extent cx="2234565" cy="499110"/>
                <wp:effectExtent l="22860" t="86360" r="47625" b="24130"/>
                <wp:wrapNone/>
                <wp:docPr id="5535" name="Line 1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34565" cy="4991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09FD04" id="Line 1032" o:spid="_x0000_s1026" style="position:absolute;flip:y;z-index:2532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35pt,29.95pt" to="369.3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56"/>
          <w:szCs w:val="144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39296" behindDoc="0" locked="0" layoutInCell="1" allowOverlap="1" wp14:anchorId="2026F3AE" wp14:editId="115F0EE4">
                <wp:simplePos x="0" y="0"/>
                <wp:positionH relativeFrom="column">
                  <wp:posOffset>2587056</wp:posOffset>
                </wp:positionH>
                <wp:positionV relativeFrom="paragraph">
                  <wp:posOffset>34076</wp:posOffset>
                </wp:positionV>
                <wp:extent cx="2164715" cy="638810"/>
                <wp:effectExtent l="23495" t="90805" r="50165" b="22860"/>
                <wp:wrapNone/>
                <wp:docPr id="5534" name="Line 6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64715" cy="63881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21B860" id="Line 6695" o:spid="_x0000_s1026" style="position:absolute;flip:y;z-index:2532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7pt,2.7pt" to="374.15pt,5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" strokeweight="3pt">
                <v:stroke endarrow="block"/>
              </v:line>
            </w:pict>
          </mc:Fallback>
        </mc:AlternateContent>
      </w:r>
    </w:p>
    <w:p w:rsidR="000E5352" w:rsidRDefault="000E5352" w:rsidP="000E5352">
      <w:pPr>
        <w:spacing w:after="200" w:line="276" w:lineRule="auto"/>
        <w:rPr>
          <w:rFonts w:ascii="Calibri" w:hAnsi="Calibri"/>
          <w:sz w:val="56"/>
          <w:szCs w:val="144"/>
        </w:rPr>
      </w:pPr>
    </w:p>
    <w:p w:rsidR="000E5352" w:rsidRDefault="000E5352" w:rsidP="000E5352">
      <w:pPr>
        <w:spacing w:after="200" w:line="276" w:lineRule="auto"/>
        <w:jc w:val="center"/>
        <w:rPr>
          <w:rFonts w:ascii="Calibri" w:hAnsi="Calibri"/>
          <w:sz w:val="56"/>
          <w:szCs w:val="144"/>
        </w:rPr>
      </w:pPr>
      <w:r w:rsidRPr="00AC4428">
        <w:rPr>
          <w:rFonts w:ascii="Calibri" w:hAnsi="Calibri"/>
          <w:sz w:val="56"/>
          <w:szCs w:val="144"/>
        </w:rPr>
        <w:t>A relation is a function if and only if each element in the domain is paired with a unique element of the range.</w:t>
      </w:r>
    </w:p>
    <w:p w:rsidR="000E5352" w:rsidRPr="007D4D47" w:rsidRDefault="000E5352" w:rsidP="000E5352">
      <w:pPr>
        <w:pStyle w:val="Heading1"/>
      </w:pPr>
      <w:bookmarkStart w:id="103" w:name="function_examples"/>
      <w:r w:rsidRPr="007D4D47">
        <w:lastRenderedPageBreak/>
        <w:t>Functions</w:t>
      </w:r>
    </w:p>
    <w:p w:rsidR="000E5352" w:rsidRPr="00022E90" w:rsidRDefault="000E5352" w:rsidP="000E5352">
      <w:pPr>
        <w:jc w:val="center"/>
        <w:rPr>
          <w:rFonts w:ascii="Calibri" w:hAnsi="Calibri" w:cs="Arial"/>
          <w:sz w:val="96"/>
          <w:szCs w:val="96"/>
        </w:rPr>
      </w:pPr>
      <w:r w:rsidRPr="00022E90">
        <w:rPr>
          <w:rFonts w:ascii="Calibri" w:hAnsi="Calibri" w:cs="Arial"/>
          <w:sz w:val="96"/>
          <w:szCs w:val="96"/>
        </w:rPr>
        <w:t>(Examples)</w:t>
      </w:r>
    </w:p>
    <w:bookmarkEnd w:id="103"/>
    <w:p w:rsidR="005550B0" w:rsidRPr="007D4D47" w:rsidRDefault="00CA27C4" w:rsidP="005550B0">
      <w:pPr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 w:val="96"/>
          <w:szCs w:val="96"/>
        </w:rPr>
        <w:drawing>
          <wp:anchor distT="0" distB="0" distL="114300" distR="114300" simplePos="0" relativeHeight="251451904" behindDoc="0" locked="0" layoutInCell="1" allowOverlap="1">
            <wp:simplePos x="0" y="0"/>
            <wp:positionH relativeFrom="column">
              <wp:posOffset>3043984</wp:posOffset>
            </wp:positionH>
            <wp:positionV relativeFrom="paragraph">
              <wp:posOffset>143407</wp:posOffset>
            </wp:positionV>
            <wp:extent cx="2538799" cy="2347784"/>
            <wp:effectExtent l="19050" t="0" r="0" b="0"/>
            <wp:wrapNone/>
            <wp:docPr id="5475" name="Picture 5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3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99" cy="2347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1195" w:tblpY="4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18"/>
        <w:gridCol w:w="1710"/>
      </w:tblGrid>
      <w:tr w:rsidR="000731A9" w:rsidRPr="007D4D47" w:rsidTr="00F558EF">
        <w:tc>
          <w:tcPr>
            <w:tcW w:w="1818" w:type="dxa"/>
            <w:shd w:val="clear" w:color="auto" w:fill="FFC000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x</w:t>
            </w:r>
          </w:p>
        </w:tc>
        <w:tc>
          <w:tcPr>
            <w:tcW w:w="1710" w:type="dxa"/>
            <w:shd w:val="clear" w:color="auto" w:fill="FFC000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i/>
                <w:sz w:val="60"/>
                <w:szCs w:val="60"/>
              </w:rPr>
            </w:pPr>
            <w:r w:rsidRPr="000731A9">
              <w:rPr>
                <w:rFonts w:ascii="Calibri" w:hAnsi="Calibri" w:cs="Arial"/>
                <w:i/>
                <w:sz w:val="60"/>
                <w:szCs w:val="60"/>
              </w:rPr>
              <w:t>y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3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4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0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  <w:tr w:rsidR="000731A9" w:rsidRPr="007D4D47" w:rsidTr="00F558EF">
        <w:tc>
          <w:tcPr>
            <w:tcW w:w="1818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-1</w:t>
            </w:r>
          </w:p>
        </w:tc>
        <w:tc>
          <w:tcPr>
            <w:tcW w:w="1710" w:type="dxa"/>
          </w:tcPr>
          <w:p w:rsidR="000731A9" w:rsidRPr="000731A9" w:rsidRDefault="000731A9" w:rsidP="00F558EF">
            <w:pPr>
              <w:jc w:val="center"/>
              <w:rPr>
                <w:rFonts w:ascii="Calibri" w:hAnsi="Calibri" w:cs="Arial"/>
                <w:sz w:val="60"/>
                <w:szCs w:val="60"/>
              </w:rPr>
            </w:pPr>
            <w:r w:rsidRPr="000731A9">
              <w:rPr>
                <w:rFonts w:ascii="Calibri" w:hAnsi="Calibri" w:cs="Arial"/>
                <w:sz w:val="60"/>
                <w:szCs w:val="60"/>
              </w:rPr>
              <w:t>2</w:t>
            </w:r>
          </w:p>
        </w:tc>
      </w:tr>
    </w:tbl>
    <w:p w:rsidR="000E5352" w:rsidRDefault="00D33132" w:rsidP="000E5352">
      <w:pPr>
        <w:pStyle w:val="Heading1"/>
        <w:rPr>
          <w:rFonts w:ascii="Calibri" w:hAnsi="Calibri"/>
        </w:rPr>
      </w:pP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498432" behindDoc="0" locked="0" layoutInCell="1" allowOverlap="1">
                <wp:simplePos x="0" y="0"/>
                <wp:positionH relativeFrom="column">
                  <wp:posOffset>644525</wp:posOffset>
                </wp:positionH>
                <wp:positionV relativeFrom="paragraph">
                  <wp:posOffset>2696845</wp:posOffset>
                </wp:positionV>
                <wp:extent cx="1123315" cy="308610"/>
                <wp:effectExtent l="2540" t="3175" r="0" b="2540"/>
                <wp:wrapNone/>
                <wp:docPr id="6451" name="Text Box 6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3" o:spid="_x0000_s1295" type="#_x0000_t202" style="position:absolute;left:0;text-align:left;margin-left:50.75pt;margin-top:212.35pt;width:88.45pt;height:24.3pt;z-index:252498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>
                <wp:simplePos x="0" y="0"/>
                <wp:positionH relativeFrom="column">
                  <wp:posOffset>-220345</wp:posOffset>
                </wp:positionH>
                <wp:positionV relativeFrom="paragraph">
                  <wp:posOffset>3648075</wp:posOffset>
                </wp:positionV>
                <wp:extent cx="3985260" cy="730250"/>
                <wp:effectExtent l="4445" t="635" r="1270" b="2540"/>
                <wp:wrapNone/>
                <wp:docPr id="6450" name="Text Box 50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85260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731A9">
                            <w:pPr>
                              <w:jc w:val="center"/>
                              <w:rPr>
                                <w:rFonts w:ascii="Calibri" w:hAnsi="Calibri"/>
                                <w:sz w:val="56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56"/>
                              </w:rPr>
                              <w:t>{(-3,4), (0,3), (1,2), (4,6)}</w:t>
                            </w:r>
                          </w:p>
                          <w:p w:rsidR="006D19F0" w:rsidRDefault="006D19F0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014" o:spid="_x0000_s1296" type="#_x0000_t202" style="position:absolute;left:0;text-align:left;margin-left:-17.35pt;margin-top:287.25pt;width:313.8pt;height:57.5pt;z-index:251740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hNMvAIAAMg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" filled="f" stroked="f">
                <v:textbox style="mso-fit-shape-to-text:t">
                  <w:txbxContent>
                    <w:p w:rsidR="006D19F0" w:rsidRPr="00160A15" w:rsidRDefault="006D19F0" w:rsidP="000731A9">
                      <w:pPr>
                        <w:jc w:val="center"/>
                        <w:rPr>
                          <w:rFonts w:ascii="Calibri" w:hAnsi="Calibri"/>
                          <w:sz w:val="56"/>
                        </w:rPr>
                      </w:pPr>
                      <w:r w:rsidRPr="00160A15">
                        <w:rPr>
                          <w:rFonts w:ascii="Calibri" w:hAnsi="Calibri"/>
                          <w:sz w:val="56"/>
                        </w:rPr>
                        <w:t>{(-3</w:t>
                      </w:r>
                      <w:proofErr w:type="gramStart"/>
                      <w:r w:rsidRPr="00160A15">
                        <w:rPr>
                          <w:rFonts w:ascii="Calibri" w:hAnsi="Calibri"/>
                          <w:sz w:val="56"/>
                        </w:rPr>
                        <w:t>,4</w:t>
                      </w:r>
                      <w:proofErr w:type="gramEnd"/>
                      <w:r w:rsidRPr="00160A15">
                        <w:rPr>
                          <w:rFonts w:ascii="Calibri" w:hAnsi="Calibri"/>
                          <w:sz w:val="56"/>
                        </w:rPr>
                        <w:t>), (0,3), (1,2), (4,6)}</w:t>
                      </w:r>
                    </w:p>
                    <w:p w:rsidR="006D19F0" w:rsidRDefault="006D19F0"/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501504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5750560</wp:posOffset>
                </wp:positionV>
                <wp:extent cx="1123315" cy="308610"/>
                <wp:effectExtent l="0" t="0" r="4445" b="0"/>
                <wp:wrapNone/>
                <wp:docPr id="6449" name="Text Box 6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6" o:spid="_x0000_s1297" type="#_x0000_t202" style="position:absolute;left:0;text-align:left;margin-left:381.75pt;margin-top:452.8pt;width:88.45pt;height:24.3pt;z-index:252501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500480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4236720</wp:posOffset>
                </wp:positionV>
                <wp:extent cx="1123315" cy="308610"/>
                <wp:effectExtent l="0" t="0" r="4445" b="0"/>
                <wp:wrapNone/>
                <wp:docPr id="6448" name="Text Box 6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5" o:spid="_x0000_s1298" type="#_x0000_t202" style="position:absolute;left:0;text-align:left;margin-left:79.5pt;margin-top:333.6pt;width:88.45pt;height:24.3pt;z-index:252500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PlWvQIAAMg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72"/>
        </w:rPr>
        <mc:AlternateContent>
          <mc:Choice Requires="wps">
            <w:drawing>
              <wp:anchor distT="0" distB="0" distL="114300" distR="114300" simplePos="0" relativeHeight="252499456" behindDoc="0" locked="0" layoutInCell="1" allowOverlap="1">
                <wp:simplePos x="0" y="0"/>
                <wp:positionH relativeFrom="column">
                  <wp:posOffset>3696970</wp:posOffset>
                </wp:positionH>
                <wp:positionV relativeFrom="paragraph">
                  <wp:posOffset>1754505</wp:posOffset>
                </wp:positionV>
                <wp:extent cx="1123315" cy="308610"/>
                <wp:effectExtent l="0" t="4445" r="1905" b="1270"/>
                <wp:wrapNone/>
                <wp:docPr id="6447" name="Text Box 6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33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76945" w:rsidRDefault="006D19F0" w:rsidP="00776945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>
                              <w:rPr>
                                <w:rFonts w:asciiTheme="minorHAnsi" w:hAnsiTheme="minorHAnsi"/>
                              </w:rPr>
                              <w:t>Example</w:t>
                            </w:r>
                            <w:r w:rsidRPr="00776945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314" o:spid="_x0000_s1299" type="#_x0000_t202" style="position:absolute;left:0;text-align:left;margin-left:291.1pt;margin-top:138.15pt;width:88.45pt;height:24.3pt;z-index:252499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cspvwIAAMg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" filled="f" stroked="f">
                <v:textbox style="mso-fit-shape-to-text:t">
                  <w:txbxContent>
                    <w:p w:rsidR="006D19F0" w:rsidRPr="00776945" w:rsidRDefault="006D19F0" w:rsidP="00776945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>
                        <w:rPr>
                          <w:rFonts w:asciiTheme="minorHAnsi" w:hAnsiTheme="minorHAnsi"/>
                        </w:rPr>
                        <w:t>Example</w:t>
                      </w:r>
                      <w:r w:rsidRPr="00776945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267008" behindDoc="0" locked="0" layoutInCell="1" allowOverlap="1">
                <wp:simplePos x="0" y="0"/>
                <wp:positionH relativeFrom="column">
                  <wp:posOffset>3723640</wp:posOffset>
                </wp:positionH>
                <wp:positionV relativeFrom="paragraph">
                  <wp:posOffset>1659890</wp:posOffset>
                </wp:positionV>
                <wp:extent cx="99695" cy="0"/>
                <wp:effectExtent l="55245" t="10160" r="59055" b="23495"/>
                <wp:wrapNone/>
                <wp:docPr id="6446" name="AutoShape 6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E13B9" id="AutoShape 6124" o:spid="_x0000_s1026" type="#_x0000_t32" style="position:absolute;margin-left:293.2pt;margin-top:130.7pt;width:7.85pt;height:0;rotation:90;flip:x;z-index:25226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265984" behindDoc="0" locked="0" layoutInCell="1" allowOverlap="1">
                <wp:simplePos x="0" y="0"/>
                <wp:positionH relativeFrom="column">
                  <wp:posOffset>3070860</wp:posOffset>
                </wp:positionH>
                <wp:positionV relativeFrom="paragraph">
                  <wp:posOffset>1057275</wp:posOffset>
                </wp:positionV>
                <wp:extent cx="99695" cy="0"/>
                <wp:effectExtent l="19050" t="57785" r="5080" b="56515"/>
                <wp:wrapNone/>
                <wp:docPr id="6444" name="AutoShape 6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6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5FF827" id="AutoShape 6123" o:spid="_x0000_s1026" type="#_x0000_t32" style="position:absolute;margin-left:241.8pt;margin-top:83.25pt;width:7.85pt;height:0;flip:x;z-index:25226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">
                <v:stroke endarrow="block"/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018176" behindDoc="0" locked="0" layoutInCell="1" allowOverlap="1">
                <wp:simplePos x="0" y="0"/>
                <wp:positionH relativeFrom="column">
                  <wp:posOffset>6416040</wp:posOffset>
                </wp:positionH>
                <wp:positionV relativeFrom="paragraph">
                  <wp:posOffset>4584700</wp:posOffset>
                </wp:positionV>
                <wp:extent cx="328930" cy="277495"/>
                <wp:effectExtent l="1905" t="0" r="2540" b="1270"/>
                <wp:wrapNone/>
                <wp:docPr id="6443" name="Text Box 5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A27C4" w:rsidRDefault="006D19F0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1" o:spid="_x0000_s1300" type="#_x0000_t202" style="position:absolute;left:0;text-align:left;margin-left:505.2pt;margin-top:361pt;width:25.9pt;height:21.85pt;z-index:25201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mrnvA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" filled="f" stroked="f">
                <v:textbox style="mso-fit-shape-to-text:t">
                  <w:txbxContent>
                    <w:p w:rsidR="006D19F0" w:rsidRPr="00CA27C4" w:rsidRDefault="006D19F0" w:rsidP="00735F75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</w:rPr>
        <mc:AlternateContent>
          <mc:Choice Requires="wps">
            <w:drawing>
              <wp:anchor distT="0" distB="0" distL="114300" distR="114300" simplePos="0" relativeHeight="252017152" behindDoc="0" locked="0" layoutInCell="1" allowOverlap="1">
                <wp:simplePos x="0" y="0"/>
                <wp:positionH relativeFrom="column">
                  <wp:posOffset>5416550</wp:posOffset>
                </wp:positionH>
                <wp:positionV relativeFrom="paragraph">
                  <wp:posOffset>2032000</wp:posOffset>
                </wp:positionV>
                <wp:extent cx="328930" cy="277495"/>
                <wp:effectExtent l="2540" t="0" r="1905" b="1270"/>
                <wp:wrapNone/>
                <wp:docPr id="6441" name="Text Box 5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A27C4" w:rsidRDefault="006D19F0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A27C4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0" o:spid="_x0000_s1301" type="#_x0000_t202" style="position:absolute;left:0;text-align:left;margin-left:426.5pt;margin-top:160pt;width:25.9pt;height:21.85pt;z-index:25201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dHyvAIAAMc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" filled="f" stroked="f">
                <v:textbox style="mso-fit-shape-to-text:t">
                  <w:txbxContent>
                    <w:p w:rsidR="006D19F0" w:rsidRPr="00CA27C4" w:rsidRDefault="006D19F0" w:rsidP="00735F75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A27C4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A27C4">
        <w:rPr>
          <w:noProof/>
          <w:sz w:val="96"/>
        </w:rPr>
        <w:drawing>
          <wp:anchor distT="0" distB="0" distL="114300" distR="114300" simplePos="0" relativeHeight="251450880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2228850</wp:posOffset>
            </wp:positionV>
            <wp:extent cx="2371090" cy="3484245"/>
            <wp:effectExtent l="19050" t="0" r="0" b="0"/>
            <wp:wrapNone/>
            <wp:docPr id="5474" name="Picture 5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2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090" cy="348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Start w:id="104" w:name="function_def"/>
      <w:bookmarkEnd w:id="104"/>
      <w:r w:rsidR="000E5352">
        <w:rPr>
          <w:rFonts w:ascii="Calibri" w:hAnsi="Calibri"/>
        </w:rPr>
        <w:t xml:space="preserve"> </w:t>
      </w:r>
    </w:p>
    <w:p w:rsidR="00AC4428" w:rsidRPr="00AC4428" w:rsidRDefault="00140E71" w:rsidP="00015E7B">
      <w:pPr>
        <w:jc w:val="center"/>
        <w:rPr>
          <w:rFonts w:ascii="Calibri" w:hAnsi="Calibri"/>
          <w:sz w:val="56"/>
          <w:szCs w:val="144"/>
        </w:rPr>
      </w:pPr>
      <w:r>
        <w:rPr>
          <w:rFonts w:ascii="Calibri" w:hAnsi="Calibri"/>
          <w:sz w:val="144"/>
          <w:szCs w:val="144"/>
        </w:rPr>
        <w:br w:type="page"/>
      </w:r>
    </w:p>
    <w:p w:rsidR="009C5903" w:rsidRPr="00707012" w:rsidRDefault="009C5903" w:rsidP="00BF2965">
      <w:pPr>
        <w:pStyle w:val="Heading1"/>
      </w:pPr>
      <w:bookmarkStart w:id="105" w:name="domain"/>
      <w:bookmarkEnd w:id="105"/>
      <w:r w:rsidRPr="00721887">
        <w:lastRenderedPageBreak/>
        <w:t>Domain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9C5903" w:rsidRPr="007D4D47" w:rsidRDefault="003B6180" w:rsidP="009C5903">
      <w:pPr>
        <w:jc w:val="center"/>
        <w:rPr>
          <w:rFonts w:ascii="Calibri" w:hAnsi="Calibri"/>
          <w:sz w:val="96"/>
          <w:szCs w:val="96"/>
        </w:rPr>
      </w:pPr>
      <w:r w:rsidRPr="00F8698F">
        <w:rPr>
          <w:rFonts w:asciiTheme="minorHAnsi" w:hAnsiTheme="minorHAnsi"/>
          <w:sz w:val="22"/>
          <w:szCs w:val="22"/>
        </w:rPr>
        <w:t xml:space="preserve"> </w:t>
      </w:r>
      <w:r w:rsidRPr="007071D3">
        <w:rPr>
          <w:rFonts w:asciiTheme="minorHAnsi" w:hAnsiTheme="minorHAnsi"/>
          <w:sz w:val="60"/>
          <w:szCs w:val="60"/>
        </w:rPr>
        <w:t>the set of all possible values of the independent variable</w:t>
      </w:r>
    </w:p>
    <w:p w:rsidR="009C5903" w:rsidRPr="00AC4428" w:rsidRDefault="00EE34AE" w:rsidP="00AC4428">
      <w:pPr>
        <w:rPr>
          <w:rFonts w:ascii="Calibri" w:hAnsi="Calibri"/>
          <w:sz w:val="60"/>
          <w:szCs w:val="60"/>
        </w:rPr>
      </w:pPr>
      <w:r w:rsidRPr="00EE34AE">
        <w:rPr>
          <w:rFonts w:ascii="Calibri" w:hAnsi="Calibri"/>
          <w:sz w:val="60"/>
          <w:szCs w:val="60"/>
        </w:rPr>
        <w:t xml:space="preserve">  </w:t>
      </w:r>
    </w:p>
    <w:p w:rsidR="00C91BB0" w:rsidRPr="00AC4428" w:rsidRDefault="00C91BB0" w:rsidP="00C91BB0">
      <w:pPr>
        <w:ind w:firstLine="270"/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83328" behindDoc="1" locked="0" layoutInCell="1" allowOverlap="1" wp14:anchorId="72187C15" wp14:editId="305D1B34">
                <wp:simplePos x="0" y="0"/>
                <wp:positionH relativeFrom="page">
                  <wp:align>center</wp:align>
                </wp:positionH>
                <wp:positionV relativeFrom="paragraph">
                  <wp:posOffset>19685</wp:posOffset>
                </wp:positionV>
                <wp:extent cx="6521450" cy="4632960"/>
                <wp:effectExtent l="0" t="0" r="0" b="0"/>
                <wp:wrapNone/>
                <wp:docPr id="5845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63296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D7846B" id="Rectangle 6126" o:spid="_x0000_s1026" style="position:absolute;margin-left:0;margin-top:1.55pt;width:513.5pt;height:364.8pt;z-index:-250033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" fillcolor="#d8d8d8" stroked="f">
                <w10:wrap anchorx="page"/>
              </v:rect>
            </w:pict>
          </mc:Fallback>
        </mc:AlternateContent>
      </w:r>
      <w:r w:rsidRPr="00AC4428">
        <w:rPr>
          <w:rFonts w:ascii="Calibri" w:hAnsi="Calibri"/>
          <w:noProof/>
          <w:sz w:val="60"/>
          <w:szCs w:val="60"/>
        </w:rPr>
        <w:drawing>
          <wp:anchor distT="304800" distB="198628" distL="224028" distR="253365" simplePos="0" relativeHeight="253277184" behindDoc="0" locked="0" layoutInCell="1" allowOverlap="1" wp14:anchorId="7EE9712E" wp14:editId="5CA7E300">
            <wp:simplePos x="0" y="0"/>
            <wp:positionH relativeFrom="column">
              <wp:posOffset>3481070</wp:posOffset>
            </wp:positionH>
            <wp:positionV relativeFrom="paragraph">
              <wp:posOffset>580390</wp:posOffset>
            </wp:positionV>
            <wp:extent cx="2546985" cy="3472180"/>
            <wp:effectExtent l="0" t="0" r="0" b="0"/>
            <wp:wrapNone/>
            <wp:docPr id="5473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0"/>
              </a:graphicData>
            </a:graphic>
          </wp:anchor>
        </w:drawing>
      </w:r>
      <w:r w:rsidRPr="00AC4428">
        <w:rPr>
          <w:rFonts w:ascii="Calibri" w:hAnsi="Calibri"/>
          <w:sz w:val="60"/>
          <w:szCs w:val="60"/>
        </w:rPr>
        <w:t>Examples:</w:t>
      </w:r>
    </w:p>
    <w:tbl>
      <w:tblPr>
        <w:tblpPr w:leftFromText="180" w:rightFromText="180" w:vertAnchor="text" w:horzAnchor="page" w:tblpX="1916" w:tblpY="1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1800"/>
      </w:tblGrid>
      <w:tr w:rsidR="00C91BB0" w:rsidRPr="007D4D47" w:rsidTr="00393286"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C91BB0" w:rsidRPr="007E534F" w:rsidRDefault="00C91BB0" w:rsidP="00393286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7E534F">
              <w:rPr>
                <w:rFonts w:ascii="Calibri" w:hAnsi="Calibri"/>
                <w:sz w:val="56"/>
                <w:szCs w:val="60"/>
              </w:rPr>
              <w:t>input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C91BB0" w:rsidRPr="007E534F" w:rsidRDefault="00C91BB0" w:rsidP="00393286">
            <w:pPr>
              <w:jc w:val="center"/>
              <w:rPr>
                <w:rFonts w:ascii="Calibri" w:hAnsi="Calibri"/>
                <w:sz w:val="56"/>
                <w:szCs w:val="60"/>
              </w:rPr>
            </w:pPr>
            <w:r w:rsidRPr="007E534F">
              <w:rPr>
                <w:rFonts w:ascii="Calibri" w:hAnsi="Calibri"/>
                <w:sz w:val="56"/>
                <w:szCs w:val="60"/>
              </w:rPr>
              <w:t>output</w:t>
            </w:r>
          </w:p>
        </w:tc>
      </w:tr>
      <w:tr w:rsidR="00C91BB0" w:rsidRPr="007D4D47" w:rsidTr="00393286"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i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</w:p>
        </w:tc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g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(</w:t>
            </w: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)</w:t>
            </w:r>
          </w:p>
        </w:tc>
      </w:tr>
      <w:tr w:rsidR="00C91BB0" w:rsidRPr="007D4D47" w:rsidTr="00393286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-2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0</w:t>
            </w:r>
          </w:p>
        </w:tc>
      </w:tr>
      <w:tr w:rsidR="00C91BB0" w:rsidRPr="007D4D47" w:rsidTr="00393286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>
              <w:rPr>
                <w:rFonts w:ascii="Calibri" w:hAnsi="Calibri"/>
                <w:noProof/>
                <w:sz w:val="60"/>
                <w:szCs w:val="60"/>
              </w:rPr>
              <mc:AlternateContent>
                <mc:Choice Requires="wps">
                  <w:drawing>
                    <wp:anchor distT="0" distB="0" distL="114300" distR="114300" simplePos="0" relativeHeight="253278208" behindDoc="0" locked="0" layoutInCell="1" allowOverlap="1" wp14:anchorId="2FBC696B" wp14:editId="6A24EF5B">
                      <wp:simplePos x="0" y="0"/>
                      <wp:positionH relativeFrom="column">
                        <wp:posOffset>113030</wp:posOffset>
                      </wp:positionH>
                      <wp:positionV relativeFrom="paragraph">
                        <wp:posOffset>-553720</wp:posOffset>
                      </wp:positionV>
                      <wp:extent cx="807720" cy="2247900"/>
                      <wp:effectExtent l="19050" t="19050" r="11430" b="19050"/>
                      <wp:wrapNone/>
                      <wp:docPr id="5846" name="Oval 8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7720" cy="224790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00B05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3EC5344" id="Oval 860" o:spid="_x0000_s1026" style="position:absolute;margin-left:8.9pt;margin-top:-43.6pt;width:63.6pt;height:177pt;z-index:2532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" filled="f" strokecolor="#00b050" strokeweight="3pt"/>
                  </w:pict>
                </mc:Fallback>
              </mc:AlternateContent>
            </w: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-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1</w:t>
            </w:r>
          </w:p>
        </w:tc>
      </w:tr>
      <w:tr w:rsidR="00C91BB0" w:rsidRPr="007D4D47" w:rsidTr="00393286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0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2</w:t>
            </w:r>
          </w:p>
        </w:tc>
      </w:tr>
      <w:tr w:rsidR="00C91BB0" w:rsidRPr="007D4D47" w:rsidTr="00393286">
        <w:trPr>
          <w:trHeight w:val="879"/>
        </w:trPr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00B05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00B050"/>
                <w:sz w:val="56"/>
                <w:szCs w:val="96"/>
              </w:rPr>
              <w:t>1</w:t>
            </w:r>
          </w:p>
        </w:tc>
        <w:tc>
          <w:tcPr>
            <w:tcW w:w="1800" w:type="dxa"/>
            <w:shd w:val="clear" w:color="auto" w:fill="FFFFFF" w:themeFill="background1"/>
            <w:vAlign w:val="center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3</w:t>
            </w:r>
          </w:p>
        </w:tc>
      </w:tr>
    </w:tbl>
    <w:p w:rsidR="00C91BB0" w:rsidRPr="007D4D47" w:rsidRDefault="00C91BB0" w:rsidP="00C91BB0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80256" behindDoc="0" locked="0" layoutInCell="1" allowOverlap="1" wp14:anchorId="25FF6CD2" wp14:editId="52FE8A4E">
                <wp:simplePos x="0" y="0"/>
                <wp:positionH relativeFrom="column">
                  <wp:posOffset>4557395</wp:posOffset>
                </wp:positionH>
                <wp:positionV relativeFrom="paragraph">
                  <wp:posOffset>153035</wp:posOffset>
                </wp:positionV>
                <wp:extent cx="613410" cy="308610"/>
                <wp:effectExtent l="0" t="635" r="0" b="0"/>
                <wp:wrapNone/>
                <wp:docPr id="5884" name="Text Box 5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41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E534F" w:rsidRDefault="006D19F0" w:rsidP="00C91BB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f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5FF6CD2" id="Text Box 5742" o:spid="_x0000_s1302" type="#_x0000_t202" style="position:absolute;left:0;text-align:left;margin-left:358.85pt;margin-top:12.05pt;width:48.3pt;height:24.3pt;z-index:2532802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17ZuwIAAMc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" filled="f" stroked="f">
                <v:textbox style="mso-fit-shape-to-text:t">
                  <w:txbxContent>
                    <w:p w:rsidR="006D19F0" w:rsidRPr="007E534F" w:rsidRDefault="006D19F0" w:rsidP="00C91BB0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f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</w:t>
                      </w:r>
                      <w:proofErr w:type="gramEnd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)</w:t>
                      </w:r>
                    </w:p>
                  </w:txbxContent>
                </v:textbox>
              </v:shape>
            </w:pict>
          </mc:Fallback>
        </mc:AlternateContent>
      </w:r>
    </w:p>
    <w:p w:rsidR="00C91BB0" w:rsidRPr="007D4D47" w:rsidRDefault="00C91BB0" w:rsidP="00C91BB0">
      <w:pPr>
        <w:jc w:val="center"/>
        <w:rPr>
          <w:rFonts w:ascii="Calibri" w:hAnsi="Calibri"/>
          <w:sz w:val="96"/>
          <w:szCs w:val="96"/>
        </w:rPr>
      </w:pPr>
    </w:p>
    <w:p w:rsidR="00C91BB0" w:rsidRPr="007D4D47" w:rsidRDefault="00C91BB0" w:rsidP="00C91BB0">
      <w:pPr>
        <w:jc w:val="center"/>
        <w:rPr>
          <w:rFonts w:ascii="Calibri" w:hAnsi="Calibri"/>
          <w:sz w:val="96"/>
          <w:szCs w:val="96"/>
        </w:rPr>
      </w:pPr>
    </w:p>
    <w:p w:rsidR="00C91BB0" w:rsidRPr="007D4D47" w:rsidRDefault="00C91BB0" w:rsidP="00C91BB0">
      <w:pPr>
        <w:jc w:val="center"/>
        <w:rPr>
          <w:rFonts w:ascii="Calibri" w:hAnsi="Calibri"/>
          <w:sz w:val="96"/>
          <w:szCs w:val="96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84352" behindDoc="0" locked="0" layoutInCell="1" allowOverlap="1" wp14:anchorId="0A0CC042" wp14:editId="2638695D">
                <wp:simplePos x="0" y="0"/>
                <wp:positionH relativeFrom="column">
                  <wp:posOffset>3764915</wp:posOffset>
                </wp:positionH>
                <wp:positionV relativeFrom="paragraph">
                  <wp:posOffset>563880</wp:posOffset>
                </wp:positionV>
                <wp:extent cx="1981200" cy="0"/>
                <wp:effectExtent l="48260" t="138430" r="46990" b="137795"/>
                <wp:wrapNone/>
                <wp:docPr id="5885" name="AutoShape 6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00B050"/>
                          </a:solidFill>
                          <a:prstDash val="sysDot"/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162F4D" id="AutoShape 6128" o:spid="_x0000_s1026" type="#_x0000_t32" style="position:absolute;margin-left:296.45pt;margin-top:44.4pt;width:156pt;height:0;z-index:2532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" strokecolor="#00b050" strokeweight="5pt">
                <v:stroke dashstyle="1 1" startarrow="block" endarrow="block"/>
              </v:shape>
            </w:pict>
          </mc:Fallback>
        </mc:AlternateContent>
      </w: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81280" behindDoc="0" locked="0" layoutInCell="1" allowOverlap="1" wp14:anchorId="5D2ECFE7" wp14:editId="67EAB6D1">
                <wp:simplePos x="0" y="0"/>
                <wp:positionH relativeFrom="column">
                  <wp:posOffset>5803900</wp:posOffset>
                </wp:positionH>
                <wp:positionV relativeFrom="paragraph">
                  <wp:posOffset>478790</wp:posOffset>
                </wp:positionV>
                <wp:extent cx="328930" cy="308610"/>
                <wp:effectExtent l="4445" t="0" r="0" b="0"/>
                <wp:wrapNone/>
                <wp:docPr id="5886" name="Text Box 5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E534F" w:rsidRDefault="006D19F0" w:rsidP="00C91BB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2ECFE7" id="Text Box 5743" o:spid="_x0000_s1303" type="#_x0000_t202" style="position:absolute;left:0;text-align:left;margin-left:457pt;margin-top:37.7pt;width:25.9pt;height:24.3pt;z-index:2532812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n1OvgIAAMc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" filled="f" stroked="f">
                <v:textbox style="mso-fit-shape-to-text:t">
                  <w:txbxContent>
                    <w:p w:rsidR="006D19F0" w:rsidRPr="007E534F" w:rsidRDefault="006D19F0" w:rsidP="00C91BB0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91BB0" w:rsidRPr="007D4D47" w:rsidRDefault="00C91BB0" w:rsidP="00C91BB0">
      <w:pPr>
        <w:jc w:val="center"/>
        <w:rPr>
          <w:rFonts w:ascii="Calibri" w:hAnsi="Calibri"/>
          <w:sz w:val="96"/>
          <w:szCs w:val="96"/>
        </w:rPr>
      </w:pP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82304" behindDoc="0" locked="0" layoutInCell="1" allowOverlap="1" wp14:anchorId="32747154" wp14:editId="382C7197">
                <wp:simplePos x="0" y="0"/>
                <wp:positionH relativeFrom="column">
                  <wp:posOffset>132080</wp:posOffset>
                </wp:positionH>
                <wp:positionV relativeFrom="paragraph">
                  <wp:posOffset>351790</wp:posOffset>
                </wp:positionV>
                <wp:extent cx="2704465" cy="835660"/>
                <wp:effectExtent l="0" t="3810" r="3810" b="0"/>
                <wp:wrapNone/>
                <wp:docPr id="5887" name="Text Box 5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4465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91BB0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g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5C4A03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)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is {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-2, -1, 0, 1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}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2747154" id="Text Box 5872" o:spid="_x0000_s1304" type="#_x0000_t202" style="position:absolute;left:0;text-align:left;margin-left:10.4pt;margin-top:27.7pt;width:212.95pt;height:65.8pt;z-index:253282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95RvwIAAMg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" filled="f" stroked="f">
                <v:textbox style="mso-fit-shape-to-text:t">
                  <w:txbxContent>
                    <w:p w:rsidR="006D19F0" w:rsidRPr="00160A15" w:rsidRDefault="006D19F0" w:rsidP="00C91BB0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g</w:t>
                      </w:r>
                      <w:r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5C4A03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>
                        <w:rPr>
                          <w:rFonts w:ascii="Calibri" w:hAnsi="Calibri"/>
                          <w:sz w:val="48"/>
                        </w:rPr>
                        <w:t>)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>is {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-2, -1, 0, 1</w:t>
                      </w:r>
                      <w:r>
                        <w:rPr>
                          <w:rFonts w:ascii="Calibri" w:hAnsi="Calibri"/>
                          <w:sz w:val="48"/>
                        </w:rPr>
                        <w:t>}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79232" behindDoc="0" locked="0" layoutInCell="1" allowOverlap="1" wp14:anchorId="1C0E920A" wp14:editId="7605377C">
                <wp:simplePos x="0" y="0"/>
                <wp:positionH relativeFrom="column">
                  <wp:posOffset>3420110</wp:posOffset>
                </wp:positionH>
                <wp:positionV relativeFrom="paragraph">
                  <wp:posOffset>361950</wp:posOffset>
                </wp:positionV>
                <wp:extent cx="2790190" cy="835660"/>
                <wp:effectExtent l="0" t="4445" r="1270" b="0"/>
                <wp:wrapNone/>
                <wp:docPr id="6016" name="Text Box 4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019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91BB0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domain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00B050"/>
                                <w:sz w:val="48"/>
                              </w:rPr>
                              <w:t>all real numbers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0E920A" id="Text Box 4949" o:spid="_x0000_s1305" type="#_x0000_t202" style="position:absolute;left:0;text-align:left;margin-left:269.3pt;margin-top:28.5pt;width:219.7pt;height:65.8pt;z-index:25327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wThvQIAAMg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" filled="f" stroked="f">
                <v:textbox style="mso-fit-shape-to-text:t">
                  <w:txbxContent>
                    <w:p w:rsidR="006D19F0" w:rsidRPr="00160A15" w:rsidRDefault="006D19F0" w:rsidP="00C91BB0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domain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00B050"/>
                          <w:sz w:val="48"/>
                        </w:rPr>
                        <w:t>all real numbers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112"/>
          <w:szCs w:val="112"/>
        </w:rPr>
        <w:br w:type="page"/>
      </w:r>
    </w:p>
    <w:p w:rsidR="009C5903" w:rsidRPr="00707012" w:rsidRDefault="009C5903" w:rsidP="00BF2965">
      <w:pPr>
        <w:pStyle w:val="Heading1"/>
      </w:pPr>
      <w:bookmarkStart w:id="106" w:name="range"/>
      <w:bookmarkEnd w:id="106"/>
      <w:r w:rsidRPr="005F7D17">
        <w:lastRenderedPageBreak/>
        <w:t>Range</w:t>
      </w:r>
    </w:p>
    <w:p w:rsidR="009C5903" w:rsidRPr="007D4D47" w:rsidRDefault="009C5903" w:rsidP="009C5903">
      <w:pPr>
        <w:jc w:val="center"/>
        <w:rPr>
          <w:rFonts w:ascii="Calibri" w:hAnsi="Calibri"/>
          <w:sz w:val="48"/>
          <w:szCs w:val="48"/>
        </w:rPr>
      </w:pPr>
    </w:p>
    <w:p w:rsidR="007071D3" w:rsidRPr="007071D3" w:rsidRDefault="007071D3" w:rsidP="007071D3">
      <w:pPr>
        <w:pStyle w:val="ColumnBullet"/>
        <w:numPr>
          <w:ilvl w:val="0"/>
          <w:numId w:val="0"/>
        </w:numPr>
        <w:spacing w:before="120" w:after="120"/>
        <w:jc w:val="center"/>
        <w:rPr>
          <w:rFonts w:asciiTheme="minorHAnsi" w:hAnsiTheme="minorHAnsi"/>
          <w:sz w:val="60"/>
          <w:szCs w:val="60"/>
        </w:rPr>
      </w:pPr>
      <w:r w:rsidRPr="007071D3">
        <w:rPr>
          <w:rFonts w:asciiTheme="minorHAnsi" w:hAnsiTheme="minorHAnsi"/>
          <w:sz w:val="60"/>
          <w:szCs w:val="60"/>
        </w:rPr>
        <w:t>the set of all possible values of the dependent variable</w:t>
      </w:r>
    </w:p>
    <w:p w:rsidR="005C4A03" w:rsidRDefault="005F7D17" w:rsidP="005C4A03">
      <w:pPr>
        <w:rPr>
          <w:rFonts w:ascii="Calibri" w:hAnsi="Calibri"/>
          <w:sz w:val="60"/>
          <w:szCs w:val="60"/>
        </w:rPr>
      </w:pPr>
      <w:r w:rsidRPr="005F7D17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269056" behindDoc="1" locked="0" layoutInCell="1" allowOverlap="1">
                <wp:simplePos x="0" y="0"/>
                <wp:positionH relativeFrom="column">
                  <wp:posOffset>-44143</wp:posOffset>
                </wp:positionH>
                <wp:positionV relativeFrom="paragraph">
                  <wp:posOffset>222534</wp:posOffset>
                </wp:positionV>
                <wp:extent cx="6678295" cy="5580993"/>
                <wp:effectExtent l="0" t="0" r="8255" b="1270"/>
                <wp:wrapNone/>
                <wp:docPr id="5525" name="Rectangle 6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8295" cy="5580993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6AE604" id="Rectangle 6127" o:spid="_x0000_s1026" style="position:absolute;margin-left:-3.5pt;margin-top:17.5pt;width:525.85pt;height:439.45pt;z-index:-25104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" fillcolor="#d8d8d8" stroked="f"/>
            </w:pict>
          </mc:Fallback>
        </mc:AlternateContent>
      </w:r>
    </w:p>
    <w:p w:rsidR="00C91BB0" w:rsidRPr="005C4A03" w:rsidRDefault="00D33132" w:rsidP="00C91BB0">
      <w:pPr>
        <w:rPr>
          <w:rFonts w:ascii="Calibri" w:hAnsi="Calibri"/>
          <w:sz w:val="60"/>
          <w:szCs w:val="60"/>
        </w:rPr>
      </w:pPr>
      <w:r w:rsidRPr="005F7D17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22272" behindDoc="0" locked="0" layoutInCell="1" allowOverlap="1">
                <wp:simplePos x="0" y="0"/>
                <wp:positionH relativeFrom="column">
                  <wp:posOffset>4792980</wp:posOffset>
                </wp:positionH>
                <wp:positionV relativeFrom="paragraph">
                  <wp:posOffset>239395</wp:posOffset>
                </wp:positionV>
                <wp:extent cx="526415" cy="308610"/>
                <wp:effectExtent l="0" t="0" r="0" b="0"/>
                <wp:wrapNone/>
                <wp:docPr id="5524" name="Text Box 5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E534F" w:rsidRDefault="006D19F0" w:rsidP="00735F75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f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46" o:spid="_x0000_s1306" type="#_x0000_t202" style="position:absolute;margin-left:377.4pt;margin-top:18.85pt;width:41.45pt;height:24.3pt;z-index:2520222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zn4vgIAAMc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" filled="f" stroked="f">
                <v:textbox style="mso-fit-shape-to-text:t">
                  <w:txbxContent>
                    <w:p w:rsidR="006D19F0" w:rsidRPr="007E534F" w:rsidRDefault="006D19F0" w:rsidP="00735F75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f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</w:t>
                      </w:r>
                      <w:proofErr w:type="gramEnd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)</w:t>
                      </w:r>
                    </w:p>
                  </w:txbxContent>
                </v:textbox>
              </v:shape>
            </w:pict>
          </mc:Fallback>
        </mc:AlternateContent>
      </w:r>
      <w:r w:rsidR="005C4A03" w:rsidRPr="005F7D17">
        <w:rPr>
          <w:rFonts w:ascii="Calibri" w:hAnsi="Calibri"/>
          <w:noProof/>
          <w:sz w:val="96"/>
          <w:szCs w:val="96"/>
        </w:rPr>
        <w:drawing>
          <wp:anchor distT="304800" distB="197639" distL="224028" distR="257074" simplePos="0" relativeHeight="251453952" behindDoc="0" locked="0" layoutInCell="1" allowOverlap="1">
            <wp:simplePos x="0" y="0"/>
            <wp:positionH relativeFrom="column">
              <wp:posOffset>3731623</wp:posOffset>
            </wp:positionH>
            <wp:positionV relativeFrom="paragraph">
              <wp:posOffset>165826</wp:posOffset>
            </wp:positionV>
            <wp:extent cx="2547257" cy="3614057"/>
            <wp:effectExtent l="0" t="0" r="0" b="0"/>
            <wp:wrapNone/>
            <wp:docPr id="5472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1"/>
              </a:graphicData>
            </a:graphic>
          </wp:anchor>
        </w:drawing>
      </w:r>
      <w:r w:rsidR="00284E38">
        <w:rPr>
          <w:rFonts w:ascii="Calibri" w:hAnsi="Calibri"/>
          <w:sz w:val="60"/>
          <w:szCs w:val="60"/>
        </w:rPr>
        <w:t xml:space="preserve"> </w:t>
      </w:r>
      <w:r w:rsidR="00C91BB0"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92544" behindDoc="1" locked="0" layoutInCell="1" allowOverlap="1" wp14:anchorId="4466AE1D" wp14:editId="32326D19">
                <wp:simplePos x="0" y="0"/>
                <wp:positionH relativeFrom="column">
                  <wp:posOffset>-52705</wp:posOffset>
                </wp:positionH>
                <wp:positionV relativeFrom="paragraph">
                  <wp:posOffset>10795</wp:posOffset>
                </wp:positionV>
                <wp:extent cx="6521450" cy="4752340"/>
                <wp:effectExtent l="2540" t="0" r="635" b="1905"/>
                <wp:wrapNone/>
                <wp:docPr id="6017" name="Rectangle 6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1450" cy="47523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1EB17E" id="Rectangle 6127" o:spid="_x0000_s1026" style="position:absolute;margin-left:-4.15pt;margin-top:.85pt;width:513.5pt;height:374.2pt;z-index:-2500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" fillcolor="#d8d8d8" stroked="f"/>
            </w:pict>
          </mc:Fallback>
        </mc:AlternateContent>
      </w:r>
      <w:r w:rsidR="00C91BB0"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289472" behindDoc="0" locked="0" layoutInCell="1" allowOverlap="1" wp14:anchorId="53902B67" wp14:editId="5CDDE7A8">
                <wp:simplePos x="0" y="0"/>
                <wp:positionH relativeFrom="column">
                  <wp:posOffset>4792980</wp:posOffset>
                </wp:positionH>
                <wp:positionV relativeFrom="paragraph">
                  <wp:posOffset>239395</wp:posOffset>
                </wp:positionV>
                <wp:extent cx="526415" cy="308610"/>
                <wp:effectExtent l="1905" t="0" r="0" b="0"/>
                <wp:wrapNone/>
                <wp:docPr id="6211" name="Text Box 5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6415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E534F" w:rsidRDefault="006D19F0" w:rsidP="00C91BB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f</w:t>
                            </w: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902B67" id="_x0000_s1307" type="#_x0000_t202" style="position:absolute;margin-left:377.4pt;margin-top:18.85pt;width:41.45pt;height:24.3pt;z-index:253289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" filled="f" stroked="f">
                <v:textbox style="mso-fit-shape-to-text:t">
                  <w:txbxContent>
                    <w:p w:rsidR="006D19F0" w:rsidRPr="007E534F" w:rsidRDefault="006D19F0" w:rsidP="00C91BB0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b/>
                          <w:i/>
                        </w:rPr>
                        <w:t>f</w:t>
                      </w:r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(</w:t>
                      </w:r>
                      <w:proofErr w:type="gramEnd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)</w:t>
                      </w:r>
                    </w:p>
                  </w:txbxContent>
                </v:textbox>
              </v:shape>
            </w:pict>
          </mc:Fallback>
        </mc:AlternateContent>
      </w:r>
      <w:r w:rsidR="00C91BB0">
        <w:rPr>
          <w:rFonts w:ascii="Calibri" w:hAnsi="Calibri"/>
          <w:noProof/>
          <w:sz w:val="96"/>
          <w:szCs w:val="96"/>
        </w:rPr>
        <w:drawing>
          <wp:anchor distT="304800" distB="197639" distL="224028" distR="257074" simplePos="0" relativeHeight="253286400" behindDoc="0" locked="0" layoutInCell="1" allowOverlap="1" wp14:anchorId="480CFEAF" wp14:editId="35935392">
            <wp:simplePos x="0" y="0"/>
            <wp:positionH relativeFrom="column">
              <wp:posOffset>3731623</wp:posOffset>
            </wp:positionH>
            <wp:positionV relativeFrom="paragraph">
              <wp:posOffset>165826</wp:posOffset>
            </wp:positionV>
            <wp:extent cx="2547257" cy="3614057"/>
            <wp:effectExtent l="0" t="0" r="0" b="0"/>
            <wp:wrapNone/>
            <wp:docPr id="6277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2"/>
              </a:graphicData>
            </a:graphic>
          </wp:anchor>
        </w:drawing>
      </w:r>
      <w:r w:rsidR="00C91BB0" w:rsidRPr="005C4A03">
        <w:rPr>
          <w:rFonts w:ascii="Calibri" w:hAnsi="Calibri"/>
          <w:sz w:val="60"/>
          <w:szCs w:val="60"/>
        </w:rPr>
        <w:t>Examples:</w:t>
      </w:r>
    </w:p>
    <w:tbl>
      <w:tblPr>
        <w:tblpPr w:leftFromText="180" w:rightFromText="180" w:vertAnchor="text" w:horzAnchor="page" w:tblpX="1899" w:tblpY="4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2213"/>
      </w:tblGrid>
      <w:tr w:rsidR="00C91BB0" w:rsidRPr="007D4D47" w:rsidTr="00393286">
        <w:tc>
          <w:tcPr>
            <w:tcW w:w="1800" w:type="dxa"/>
            <w:tcBorders>
              <w:bottom w:val="single" w:sz="4" w:space="0" w:color="auto"/>
            </w:tcBorders>
            <w:shd w:val="clear" w:color="auto" w:fill="FFC000"/>
          </w:tcPr>
          <w:p w:rsidR="00C91BB0" w:rsidRPr="007E534F" w:rsidRDefault="00C91BB0" w:rsidP="00393286">
            <w:pPr>
              <w:jc w:val="center"/>
              <w:rPr>
                <w:rFonts w:ascii="Calibri" w:hAnsi="Calibri"/>
                <w:sz w:val="56"/>
                <w:szCs w:val="96"/>
              </w:rPr>
            </w:pPr>
            <w:r w:rsidRPr="007E534F">
              <w:rPr>
                <w:rFonts w:ascii="Calibri" w:hAnsi="Calibri"/>
                <w:sz w:val="56"/>
                <w:szCs w:val="96"/>
              </w:rPr>
              <w:t>input</w:t>
            </w:r>
          </w:p>
        </w:tc>
        <w:tc>
          <w:tcPr>
            <w:tcW w:w="2213" w:type="dxa"/>
            <w:tcBorders>
              <w:bottom w:val="single" w:sz="4" w:space="0" w:color="auto"/>
            </w:tcBorders>
            <w:shd w:val="clear" w:color="auto" w:fill="FFC000"/>
          </w:tcPr>
          <w:p w:rsidR="00C91BB0" w:rsidRPr="007E534F" w:rsidRDefault="00C91BB0" w:rsidP="00393286">
            <w:pPr>
              <w:jc w:val="center"/>
              <w:rPr>
                <w:rFonts w:ascii="Calibri" w:hAnsi="Calibri"/>
                <w:sz w:val="56"/>
                <w:szCs w:val="96"/>
              </w:rPr>
            </w:pPr>
            <w:r w:rsidRPr="007E534F">
              <w:rPr>
                <w:rFonts w:ascii="Calibri" w:hAnsi="Calibri"/>
                <w:sz w:val="56"/>
                <w:szCs w:val="96"/>
              </w:rPr>
              <w:t>output</w:t>
            </w:r>
          </w:p>
        </w:tc>
      </w:tr>
      <w:tr w:rsidR="00C91BB0" w:rsidRPr="007D4D47" w:rsidTr="00393286"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i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</w:p>
        </w:tc>
        <w:tc>
          <w:tcPr>
            <w:tcW w:w="2213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g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(</w:t>
            </w:r>
            <w:r w:rsidRPr="009F5784">
              <w:rPr>
                <w:rFonts w:ascii="Calibri" w:hAnsi="Calibri"/>
                <w:b/>
                <w:i/>
                <w:sz w:val="56"/>
                <w:szCs w:val="96"/>
              </w:rPr>
              <w:t>x</w:t>
            </w:r>
            <w:r w:rsidRPr="009F5784">
              <w:rPr>
                <w:rFonts w:ascii="Calibri" w:hAnsi="Calibri"/>
                <w:b/>
                <w:sz w:val="56"/>
                <w:szCs w:val="96"/>
              </w:rPr>
              <w:t>)</w:t>
            </w:r>
          </w:p>
        </w:tc>
      </w:tr>
      <w:tr w:rsidR="00C91BB0" w:rsidRPr="007D4D47" w:rsidTr="00393286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-2</w:t>
            </w:r>
          </w:p>
        </w:tc>
        <w:tc>
          <w:tcPr>
            <w:tcW w:w="2213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0</w:t>
            </w:r>
          </w:p>
        </w:tc>
      </w:tr>
      <w:tr w:rsidR="00C91BB0" w:rsidRPr="007D4D47" w:rsidTr="00393286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-1</w:t>
            </w:r>
          </w:p>
        </w:tc>
        <w:tc>
          <w:tcPr>
            <w:tcW w:w="2213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>
              <w:rPr>
                <w:rFonts w:ascii="Calibri" w:hAnsi="Calibri"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3287424" behindDoc="0" locked="0" layoutInCell="1" allowOverlap="1" wp14:anchorId="29065AEE" wp14:editId="73DB3553">
                      <wp:simplePos x="0" y="0"/>
                      <wp:positionH relativeFrom="column">
                        <wp:posOffset>254635</wp:posOffset>
                      </wp:positionH>
                      <wp:positionV relativeFrom="paragraph">
                        <wp:posOffset>-445770</wp:posOffset>
                      </wp:positionV>
                      <wp:extent cx="781685" cy="1866900"/>
                      <wp:effectExtent l="19050" t="19050" r="18415" b="19050"/>
                      <wp:wrapNone/>
                      <wp:docPr id="6273" name="Oval 8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1685" cy="186690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920B4CA" id="Oval 859" o:spid="_x0000_s1026" style="position:absolute;margin-left:20.05pt;margin-top:-35.1pt;width:61.55pt;height:147pt;z-index:2532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" filled="f" strokecolor="red" strokeweight="3pt"/>
                  </w:pict>
                </mc:Fallback>
              </mc:AlternateContent>
            </w: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1</w:t>
            </w:r>
          </w:p>
        </w:tc>
      </w:tr>
      <w:tr w:rsidR="00C91BB0" w:rsidRPr="007D4D47" w:rsidTr="00393286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0</w:t>
            </w:r>
          </w:p>
        </w:tc>
        <w:tc>
          <w:tcPr>
            <w:tcW w:w="2213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2</w:t>
            </w:r>
          </w:p>
        </w:tc>
      </w:tr>
      <w:tr w:rsidR="00C91BB0" w:rsidRPr="007D4D47" w:rsidTr="00393286">
        <w:trPr>
          <w:trHeight w:val="743"/>
        </w:trPr>
        <w:tc>
          <w:tcPr>
            <w:tcW w:w="1800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sz w:val="56"/>
                <w:szCs w:val="96"/>
              </w:rPr>
              <w:t>1</w:t>
            </w:r>
          </w:p>
        </w:tc>
        <w:tc>
          <w:tcPr>
            <w:tcW w:w="2213" w:type="dxa"/>
            <w:shd w:val="clear" w:color="auto" w:fill="FFFFFF" w:themeFill="background1"/>
          </w:tcPr>
          <w:p w:rsidR="00C91BB0" w:rsidRPr="009F5784" w:rsidRDefault="00C91BB0" w:rsidP="00393286">
            <w:pPr>
              <w:jc w:val="center"/>
              <w:rPr>
                <w:rFonts w:ascii="Calibri" w:hAnsi="Calibri"/>
                <w:b/>
                <w:color w:val="FF0000"/>
                <w:sz w:val="56"/>
                <w:szCs w:val="96"/>
              </w:rPr>
            </w:pPr>
            <w:r w:rsidRPr="009F5784">
              <w:rPr>
                <w:rFonts w:ascii="Calibri" w:hAnsi="Calibri"/>
                <w:b/>
                <w:color w:val="FF0000"/>
                <w:sz w:val="56"/>
                <w:szCs w:val="96"/>
              </w:rPr>
              <w:t>3</w:t>
            </w:r>
          </w:p>
        </w:tc>
      </w:tr>
    </w:tbl>
    <w:p w:rsidR="00C91BB0" w:rsidRDefault="00C91BB0" w:rsidP="00C91BB0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93568" behindDoc="0" locked="0" layoutInCell="1" allowOverlap="1" wp14:anchorId="6FF9D344" wp14:editId="5E2ABFA1">
                <wp:simplePos x="0" y="0"/>
                <wp:positionH relativeFrom="column">
                  <wp:posOffset>4984115</wp:posOffset>
                </wp:positionH>
                <wp:positionV relativeFrom="paragraph">
                  <wp:posOffset>168910</wp:posOffset>
                </wp:positionV>
                <wp:extent cx="10160" cy="2406015"/>
                <wp:effectExtent l="143510" t="50165" r="141605" b="144145"/>
                <wp:wrapNone/>
                <wp:docPr id="6272" name="AutoShape 6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60" cy="2406015"/>
                        </a:xfrm>
                        <a:prstGeom prst="straightConnector1">
                          <a:avLst/>
                        </a:prstGeom>
                        <a:noFill/>
                        <a:ln w="63500">
                          <a:solidFill>
                            <a:srgbClr val="FF0000"/>
                          </a:solidFill>
                          <a:prstDash val="sysDot"/>
                          <a:round/>
                          <a:headEnd type="triangle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7F6CAA" id="AutoShape 6129" o:spid="_x0000_s1026" type="#_x0000_t32" style="position:absolute;margin-left:392.45pt;margin-top:13.3pt;width:.8pt;height:189.45pt;z-index:2532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" strokecolor="red" strokeweight="5pt">
                <v:stroke dashstyle="1 1" startarrow="block" endarrow="oval"/>
              </v:shape>
            </w:pict>
          </mc:Fallback>
        </mc:AlternateContent>
      </w:r>
    </w:p>
    <w:p w:rsidR="00C91BB0" w:rsidRDefault="00C91BB0" w:rsidP="00C91BB0">
      <w:pPr>
        <w:jc w:val="center"/>
        <w:rPr>
          <w:rFonts w:ascii="Calibri" w:hAnsi="Calibri"/>
          <w:sz w:val="112"/>
          <w:szCs w:val="112"/>
        </w:rPr>
      </w:pPr>
    </w:p>
    <w:p w:rsidR="00C91BB0" w:rsidRPr="007D4D47" w:rsidRDefault="00C91BB0" w:rsidP="00C91BB0">
      <w:pPr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290496" behindDoc="0" locked="0" layoutInCell="1" allowOverlap="1" wp14:anchorId="3B999B54" wp14:editId="0EE8A7D5">
                <wp:simplePos x="0" y="0"/>
                <wp:positionH relativeFrom="column">
                  <wp:posOffset>6059805</wp:posOffset>
                </wp:positionH>
                <wp:positionV relativeFrom="paragraph">
                  <wp:posOffset>675005</wp:posOffset>
                </wp:positionV>
                <wp:extent cx="328930" cy="308610"/>
                <wp:effectExtent l="1905" t="0" r="2540" b="0"/>
                <wp:wrapNone/>
                <wp:docPr id="6274" name="Text Box 5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308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7E534F" w:rsidRDefault="006D19F0" w:rsidP="00C91BB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</w:pPr>
                            <w:r w:rsidRPr="007E534F">
                              <w:rPr>
                                <w:rFonts w:asciiTheme="minorHAnsi" w:hAnsiTheme="minorHAnsi"/>
                                <w:b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B999B54" id="Text Box 5747" o:spid="_x0000_s1308" type="#_x0000_t202" style="position:absolute;left:0;text-align:left;margin-left:477.15pt;margin-top:53.15pt;width:25.9pt;height:24.3pt;z-index:253290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BOlvgIAAMc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" filled="f" stroked="f">
                <v:textbox style="mso-fit-shape-to-text:t">
                  <w:txbxContent>
                    <w:p w:rsidR="006D19F0" w:rsidRPr="007E534F" w:rsidRDefault="006D19F0" w:rsidP="00C91BB0">
                      <w:pPr>
                        <w:rPr>
                          <w:rFonts w:asciiTheme="minorHAnsi" w:hAnsiTheme="minorHAnsi"/>
                          <w:b/>
                          <w:i/>
                        </w:rPr>
                      </w:pPr>
                      <w:proofErr w:type="gramStart"/>
                      <w:r w:rsidRPr="007E534F">
                        <w:rPr>
                          <w:rFonts w:asciiTheme="minorHAnsi" w:hAnsiTheme="minorHAnsi"/>
                          <w:b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91BB0" w:rsidRPr="00707012" w:rsidRDefault="00C91BB0" w:rsidP="00C91BB0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288448" behindDoc="0" locked="0" layoutInCell="1" allowOverlap="1" wp14:anchorId="0E7B4058" wp14:editId="296018A8">
                <wp:simplePos x="0" y="0"/>
                <wp:positionH relativeFrom="column">
                  <wp:posOffset>3515360</wp:posOffset>
                </wp:positionH>
                <wp:positionV relativeFrom="paragraph">
                  <wp:posOffset>485775</wp:posOffset>
                </wp:positionV>
                <wp:extent cx="3064510" cy="1207770"/>
                <wp:effectExtent l="0" t="0" r="3175" b="1905"/>
                <wp:wrapNone/>
                <wp:docPr id="6275" name="Text Box 50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4510" cy="1207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91BB0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of </w:t>
                            </w:r>
                            <w:r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f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sz w:val="48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) is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all real numbers greater than or equal to zero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E7B4058" id="Text Box 5016" o:spid="_x0000_s1309" type="#_x0000_t202" style="position:absolute;left:0;text-align:left;margin-left:276.8pt;margin-top:38.25pt;width:241.3pt;height:95.1pt;z-index:253288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" filled="f" stroked="f">
                <v:textbox style="mso-fit-shape-to-text:t">
                  <w:txbxContent>
                    <w:p w:rsidR="006D19F0" w:rsidRPr="00160A15" w:rsidRDefault="006D19F0" w:rsidP="00C91BB0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of </w:t>
                      </w:r>
                      <w:r>
                        <w:rPr>
                          <w:rFonts w:ascii="Calibri" w:hAnsi="Calibri"/>
                          <w:i/>
                          <w:sz w:val="48"/>
                        </w:rPr>
                        <w:t>f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(</w:t>
                      </w:r>
                      <w:r w:rsidRPr="00160A15">
                        <w:rPr>
                          <w:rFonts w:ascii="Calibri" w:hAnsi="Calibri"/>
                          <w:i/>
                          <w:sz w:val="48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) is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all real numbers greater than or equal to zero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291520" behindDoc="0" locked="0" layoutInCell="1" allowOverlap="1" wp14:anchorId="669EB0B5" wp14:editId="70EDFB20">
                <wp:simplePos x="0" y="0"/>
                <wp:positionH relativeFrom="column">
                  <wp:posOffset>353060</wp:posOffset>
                </wp:positionH>
                <wp:positionV relativeFrom="paragraph">
                  <wp:posOffset>539750</wp:posOffset>
                </wp:positionV>
                <wp:extent cx="2540000" cy="835660"/>
                <wp:effectExtent l="0" t="0" r="3810" b="0"/>
                <wp:wrapNone/>
                <wp:docPr id="6276" name="Text Box 5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835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C91BB0">
                            <w:pPr>
                              <w:jc w:val="center"/>
                              <w:rPr>
                                <w:rFonts w:ascii="Calibri" w:hAnsi="Calibri"/>
                                <w:sz w:val="48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The 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range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 xml:space="preserve">of g(x) </w:t>
                            </w:r>
                            <w:r w:rsidRPr="00160A15">
                              <w:rPr>
                                <w:rFonts w:ascii="Calibri" w:hAnsi="Calibri"/>
                                <w:sz w:val="48"/>
                              </w:rPr>
                              <w:t xml:space="preserve">is 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{</w:t>
                            </w:r>
                            <w:r w:rsidRPr="009F5784">
                              <w:rPr>
                                <w:rFonts w:ascii="Calibri" w:hAnsi="Calibri"/>
                                <w:b/>
                                <w:color w:val="FF0000"/>
                                <w:sz w:val="48"/>
                              </w:rPr>
                              <w:t>0, 1, 2, 3</w:t>
                            </w:r>
                            <w:r>
                              <w:rPr>
                                <w:rFonts w:ascii="Calibri" w:hAnsi="Calibri"/>
                                <w:sz w:val="48"/>
                              </w:rPr>
                              <w:t>}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9EB0B5" id="_x0000_s1310" type="#_x0000_t202" style="position:absolute;left:0;text-align:left;margin-left:27.8pt;margin-top:42.5pt;width:200pt;height:65.8pt;z-index:253291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" filled="f" stroked="f">
                <v:textbox style="mso-fit-shape-to-text:t">
                  <w:txbxContent>
                    <w:p w:rsidR="006D19F0" w:rsidRPr="00160A15" w:rsidRDefault="006D19F0" w:rsidP="00C91BB0">
                      <w:pPr>
                        <w:jc w:val="center"/>
                        <w:rPr>
                          <w:rFonts w:ascii="Calibri" w:hAnsi="Calibri"/>
                          <w:sz w:val="48"/>
                        </w:rPr>
                      </w:pP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The 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range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sz w:val="48"/>
                        </w:rPr>
                        <w:t xml:space="preserve">of g(x) </w:t>
                      </w:r>
                      <w:r w:rsidRPr="00160A15">
                        <w:rPr>
                          <w:rFonts w:ascii="Calibri" w:hAnsi="Calibri"/>
                          <w:sz w:val="48"/>
                        </w:rPr>
                        <w:t xml:space="preserve">is </w:t>
                      </w:r>
                      <w:r>
                        <w:rPr>
                          <w:rFonts w:ascii="Calibri" w:hAnsi="Calibri"/>
                          <w:sz w:val="48"/>
                        </w:rPr>
                        <w:t>{</w:t>
                      </w:r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 xml:space="preserve">0, 1, 2, </w:t>
                      </w:r>
                      <w:proofErr w:type="gramStart"/>
                      <w:r w:rsidRPr="009F5784">
                        <w:rPr>
                          <w:rFonts w:ascii="Calibri" w:hAnsi="Calibri"/>
                          <w:b/>
                          <w:color w:val="FF0000"/>
                          <w:sz w:val="48"/>
                        </w:rPr>
                        <w:t>3</w:t>
                      </w:r>
                      <w:proofErr w:type="gramEnd"/>
                      <w:r>
                        <w:rPr>
                          <w:rFonts w:ascii="Calibri" w:hAnsi="Calibri"/>
                          <w:sz w:val="48"/>
                        </w:rPr>
                        <w:t>}.</w:t>
                      </w:r>
                    </w:p>
                  </w:txbxContent>
                </v:textbox>
              </v:shape>
            </w:pict>
          </mc:Fallback>
        </mc:AlternateContent>
      </w:r>
      <w:r w:rsidRPr="007D4D47">
        <w:rPr>
          <w:rFonts w:ascii="Calibri" w:hAnsi="Calibri"/>
          <w:sz w:val="112"/>
          <w:szCs w:val="112"/>
        </w:rPr>
        <w:br w:type="page"/>
      </w:r>
    </w:p>
    <w:p w:rsidR="00C91BB0" w:rsidRPr="009A3E5A" w:rsidRDefault="00C91BB0" w:rsidP="00C91BB0">
      <w:pPr>
        <w:pStyle w:val="Heading1"/>
        <w:rPr>
          <w:sz w:val="120"/>
          <w:szCs w:val="120"/>
        </w:rPr>
      </w:pPr>
      <w:bookmarkStart w:id="107" w:name="function_notation"/>
      <w:r w:rsidRPr="009A3E5A">
        <w:rPr>
          <w:sz w:val="120"/>
          <w:szCs w:val="120"/>
        </w:rPr>
        <w:lastRenderedPageBreak/>
        <w:t>Function Notation</w:t>
      </w:r>
      <w:bookmarkEnd w:id="107"/>
    </w:p>
    <w:p w:rsidR="00C91BB0" w:rsidRPr="007D4D47" w:rsidRDefault="00C91BB0" w:rsidP="00C91BB0">
      <w:pPr>
        <w:jc w:val="center"/>
        <w:rPr>
          <w:rFonts w:ascii="Calibri" w:hAnsi="Calibri"/>
          <w:sz w:val="48"/>
          <w:szCs w:val="48"/>
        </w:rPr>
      </w:pPr>
    </w:p>
    <w:p w:rsidR="00C91BB0" w:rsidRPr="00A2572F" w:rsidRDefault="00C91BB0" w:rsidP="00C91BB0">
      <w:pPr>
        <w:jc w:val="center"/>
        <w:rPr>
          <w:rFonts w:ascii="Calibri" w:hAnsi="Calibri"/>
          <w:sz w:val="88"/>
          <w:szCs w:val="88"/>
        </w:rPr>
      </w:pPr>
      <w:r w:rsidRPr="00A2572F">
        <w:rPr>
          <w:rFonts w:ascii="Calibri" w:hAnsi="Calibri"/>
          <w:sz w:val="88"/>
          <w:szCs w:val="88"/>
        </w:rPr>
        <w:t xml:space="preserve">  </w:t>
      </w:r>
      <w:r w:rsidRPr="00A2572F">
        <w:rPr>
          <w:rFonts w:ascii="Calibri" w:hAnsi="Calibri"/>
          <w:i/>
          <w:sz w:val="96"/>
          <w:szCs w:val="88"/>
        </w:rPr>
        <w:t>f(x)</w:t>
      </w:r>
    </w:p>
    <w:p w:rsidR="00C91BB0" w:rsidRPr="007D4D47" w:rsidRDefault="00C91BB0" w:rsidP="00C91BB0">
      <w:pPr>
        <w:jc w:val="center"/>
        <w:rPr>
          <w:rFonts w:ascii="Calibri" w:hAnsi="Calibri"/>
          <w:sz w:val="48"/>
          <w:szCs w:val="48"/>
        </w:rPr>
      </w:pPr>
    </w:p>
    <w:p w:rsidR="00C91BB0" w:rsidRPr="00A2572F" w:rsidRDefault="00C91BB0" w:rsidP="00C91BB0">
      <w:pPr>
        <w:jc w:val="center"/>
        <w:rPr>
          <w:rFonts w:ascii="Calibri" w:hAnsi="Calibri"/>
          <w:sz w:val="80"/>
          <w:szCs w:val="80"/>
        </w:rPr>
      </w:pPr>
      <w:r w:rsidRPr="00A2572F">
        <w:rPr>
          <w:rFonts w:ascii="Calibri" w:hAnsi="Calibri"/>
          <w:i/>
          <w:sz w:val="80"/>
          <w:szCs w:val="80"/>
        </w:rPr>
        <w:t>f(x)</w:t>
      </w:r>
      <w:r w:rsidRPr="00A2572F">
        <w:rPr>
          <w:rFonts w:ascii="Calibri" w:hAnsi="Calibri"/>
          <w:sz w:val="80"/>
          <w:szCs w:val="80"/>
        </w:rPr>
        <w:t xml:space="preserve"> is read </w:t>
      </w:r>
    </w:p>
    <w:p w:rsidR="00C91BB0" w:rsidRPr="00A2572F" w:rsidRDefault="00C91BB0" w:rsidP="00C91BB0">
      <w:pPr>
        <w:jc w:val="center"/>
        <w:rPr>
          <w:rFonts w:ascii="Calibri" w:hAnsi="Calibri"/>
          <w:color w:val="FF0000"/>
          <w:sz w:val="80"/>
          <w:szCs w:val="80"/>
        </w:rPr>
      </w:pPr>
      <w:r w:rsidRPr="00A2572F">
        <w:rPr>
          <w:rFonts w:ascii="Calibri" w:hAnsi="Calibri"/>
          <w:sz w:val="80"/>
          <w:szCs w:val="80"/>
        </w:rPr>
        <w:t xml:space="preserve">“the value of 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at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>” or “</w:t>
      </w:r>
      <w:r w:rsidRPr="00A2572F">
        <w:rPr>
          <w:rFonts w:ascii="Calibri" w:hAnsi="Calibri"/>
          <w:i/>
          <w:sz w:val="80"/>
          <w:szCs w:val="80"/>
        </w:rPr>
        <w:t>f</w:t>
      </w:r>
      <w:r w:rsidRPr="00A2572F">
        <w:rPr>
          <w:rFonts w:ascii="Calibri" w:hAnsi="Calibri"/>
          <w:sz w:val="80"/>
          <w:szCs w:val="80"/>
        </w:rPr>
        <w:t xml:space="preserve"> of </w:t>
      </w:r>
      <w:r w:rsidRPr="00A2572F">
        <w:rPr>
          <w:rFonts w:ascii="Calibri" w:hAnsi="Calibri"/>
          <w:i/>
          <w:sz w:val="80"/>
          <w:szCs w:val="80"/>
        </w:rPr>
        <w:t>x</w:t>
      </w:r>
      <w:r w:rsidRPr="00A2572F">
        <w:rPr>
          <w:rFonts w:ascii="Calibri" w:hAnsi="Calibri"/>
          <w:sz w:val="80"/>
          <w:szCs w:val="80"/>
        </w:rPr>
        <w:t>”</w:t>
      </w:r>
    </w:p>
    <w:p w:rsidR="00C91BB0" w:rsidRPr="00B31AA8" w:rsidRDefault="00C91BB0" w:rsidP="00C91BB0">
      <w:pPr>
        <w:jc w:val="center"/>
        <w:rPr>
          <w:rFonts w:ascii="Calibri" w:hAnsi="Calibri"/>
          <w:color w:val="FF0000"/>
          <w:sz w:val="56"/>
          <w:szCs w:val="88"/>
        </w:rPr>
      </w:pPr>
      <w:r>
        <w:rPr>
          <w:rFonts w:ascii="Calibri" w:hAnsi="Calibri"/>
          <w:noProof/>
          <w:color w:val="FF0000"/>
          <w:sz w:val="56"/>
          <w:szCs w:val="88"/>
        </w:rPr>
        <mc:AlternateContent>
          <mc:Choice Requires="wps">
            <w:drawing>
              <wp:anchor distT="0" distB="0" distL="114300" distR="114300" simplePos="0" relativeHeight="253295616" behindDoc="1" locked="0" layoutInCell="1" allowOverlap="1" wp14:anchorId="46D9FDEE" wp14:editId="33EF7CE3">
                <wp:simplePos x="0" y="0"/>
                <wp:positionH relativeFrom="margin">
                  <wp:align>center</wp:align>
                </wp:positionH>
                <wp:positionV relativeFrom="paragraph">
                  <wp:posOffset>385445</wp:posOffset>
                </wp:positionV>
                <wp:extent cx="6368415" cy="2145030"/>
                <wp:effectExtent l="0" t="0" r="0" b="7620"/>
                <wp:wrapNone/>
                <wp:docPr id="6278" name="Rectangle 4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21450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4155A9" id="Rectangle 4721" o:spid="_x0000_s1026" style="position:absolute;margin-left:0;margin-top:30.35pt;width:501.45pt;height:168.9pt;z-index:-250020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C91BB0" w:rsidRDefault="00C91BB0" w:rsidP="00C91BB0">
      <w:pPr>
        <w:ind w:left="72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sz w:val="60"/>
          <w:szCs w:val="60"/>
        </w:rPr>
        <w:t>Example:</w:t>
      </w:r>
    </w:p>
    <w:p w:rsidR="00C91BB0" w:rsidRDefault="00C91BB0" w:rsidP="00C91BB0">
      <w:pPr>
        <w:ind w:left="288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x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sz w:val="60"/>
          <w:szCs w:val="60"/>
        </w:rPr>
        <w:t xml:space="preserve"> = -3</w:t>
      </w:r>
      <w:r w:rsidRPr="00B31AA8">
        <w:rPr>
          <w:rFonts w:ascii="Calibri" w:hAnsi="Calibri"/>
          <w:i/>
          <w:sz w:val="60"/>
          <w:szCs w:val="60"/>
        </w:rPr>
        <w:t xml:space="preserve">x </w:t>
      </w:r>
      <w:r>
        <w:rPr>
          <w:rFonts w:ascii="Calibri" w:hAnsi="Calibri"/>
          <w:sz w:val="60"/>
          <w:szCs w:val="60"/>
        </w:rPr>
        <w:t xml:space="preserve">+ 5, find </w:t>
      </w: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.</w:t>
      </w:r>
    </w:p>
    <w:p w:rsidR="00C91BB0" w:rsidRDefault="00C91BB0" w:rsidP="00C91BB0">
      <w:pPr>
        <w:ind w:left="288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3(</w:t>
      </w:r>
      <w:r w:rsidRPr="00FA4BFF">
        <w:rPr>
          <w:rFonts w:ascii="Calibri" w:hAnsi="Calibri"/>
          <w:color w:val="FF0000"/>
          <w:sz w:val="60"/>
          <w:szCs w:val="60"/>
        </w:rPr>
        <w:t>2</w:t>
      </w:r>
      <w:r>
        <w:rPr>
          <w:rFonts w:ascii="Calibri" w:hAnsi="Calibri"/>
          <w:sz w:val="60"/>
          <w:szCs w:val="60"/>
        </w:rPr>
        <w:t>) + 5</w:t>
      </w:r>
    </w:p>
    <w:p w:rsidR="00C91BB0" w:rsidRDefault="00C91BB0" w:rsidP="00C91BB0">
      <w:pPr>
        <w:ind w:left="2880"/>
        <w:rPr>
          <w:rFonts w:ascii="Calibri" w:hAnsi="Calibri"/>
          <w:sz w:val="60"/>
          <w:szCs w:val="60"/>
        </w:rPr>
      </w:pPr>
      <w:r w:rsidRPr="00B31AA8">
        <w:rPr>
          <w:rFonts w:ascii="Calibri" w:hAnsi="Calibri"/>
          <w:i/>
          <w:sz w:val="60"/>
          <w:szCs w:val="60"/>
        </w:rPr>
        <w:t>f(</w:t>
      </w:r>
      <w:r w:rsidRPr="00FA4BFF">
        <w:rPr>
          <w:rFonts w:ascii="Calibri" w:hAnsi="Calibri"/>
          <w:i/>
          <w:color w:val="FF0000"/>
          <w:sz w:val="60"/>
          <w:szCs w:val="60"/>
        </w:rPr>
        <w:t>2</w:t>
      </w:r>
      <w:r w:rsidRPr="00B31AA8">
        <w:rPr>
          <w:rFonts w:ascii="Calibri" w:hAnsi="Calibri"/>
          <w:i/>
          <w:sz w:val="60"/>
          <w:szCs w:val="60"/>
        </w:rPr>
        <w:t>)</w:t>
      </w:r>
      <w:r>
        <w:rPr>
          <w:rFonts w:ascii="Calibri" w:hAnsi="Calibri"/>
          <w:i/>
          <w:sz w:val="60"/>
          <w:szCs w:val="60"/>
        </w:rPr>
        <w:t xml:space="preserve"> </w:t>
      </w:r>
      <w:r w:rsidRPr="00B31AA8">
        <w:rPr>
          <w:rFonts w:ascii="Calibri" w:hAnsi="Calibri"/>
          <w:sz w:val="60"/>
          <w:szCs w:val="60"/>
        </w:rPr>
        <w:t xml:space="preserve">= </w:t>
      </w:r>
      <w:r>
        <w:rPr>
          <w:rFonts w:ascii="Calibri" w:hAnsi="Calibri"/>
          <w:sz w:val="60"/>
          <w:szCs w:val="60"/>
        </w:rPr>
        <w:t>-6</w:t>
      </w:r>
    </w:p>
    <w:p w:rsidR="00C91BB0" w:rsidRDefault="00C91BB0" w:rsidP="00C91BB0">
      <w:pPr>
        <w:rPr>
          <w:rFonts w:ascii="Calibri" w:hAnsi="Calibri"/>
          <w:sz w:val="60"/>
          <w:szCs w:val="60"/>
        </w:rPr>
      </w:pPr>
    </w:p>
    <w:p w:rsidR="00C91BB0" w:rsidRPr="00B31AA8" w:rsidRDefault="00C91BB0" w:rsidP="00C91BB0">
      <w:pPr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 xml:space="preserve">Letters other than f can be used to name functions, e.g., </w:t>
      </w:r>
      <w:r w:rsidRPr="00AD3581">
        <w:rPr>
          <w:rFonts w:ascii="Calibri" w:hAnsi="Calibri"/>
          <w:i/>
          <w:sz w:val="60"/>
          <w:szCs w:val="60"/>
        </w:rPr>
        <w:t>g</w:t>
      </w:r>
      <w:r>
        <w:rPr>
          <w:rFonts w:ascii="Calibri" w:hAnsi="Calibri"/>
          <w:sz w:val="60"/>
          <w:szCs w:val="60"/>
        </w:rPr>
        <w:t>(</w:t>
      </w:r>
      <w:r w:rsidRPr="00733B0C">
        <w:rPr>
          <w:rFonts w:ascii="Calibri" w:hAnsi="Calibri"/>
          <w:i/>
          <w:sz w:val="60"/>
          <w:szCs w:val="60"/>
        </w:rPr>
        <w:t>x</w:t>
      </w:r>
      <w:r>
        <w:rPr>
          <w:rFonts w:ascii="Calibri" w:hAnsi="Calibri"/>
          <w:sz w:val="60"/>
          <w:szCs w:val="60"/>
        </w:rPr>
        <w:t xml:space="preserve">) and </w:t>
      </w:r>
      <w:r w:rsidRPr="00AD3581">
        <w:rPr>
          <w:rFonts w:ascii="Calibri" w:hAnsi="Calibri"/>
          <w:i/>
          <w:sz w:val="60"/>
          <w:szCs w:val="60"/>
        </w:rPr>
        <w:t>h</w:t>
      </w:r>
      <w:r w:rsidRPr="00733B0C">
        <w:rPr>
          <w:rFonts w:ascii="Calibri" w:hAnsi="Calibri"/>
          <w:i/>
          <w:sz w:val="60"/>
          <w:szCs w:val="60"/>
        </w:rPr>
        <w:t>(x</w:t>
      </w:r>
      <w:r>
        <w:rPr>
          <w:rFonts w:ascii="Calibri" w:hAnsi="Calibri"/>
          <w:sz w:val="60"/>
          <w:szCs w:val="60"/>
        </w:rPr>
        <w:t>)</w:t>
      </w:r>
    </w:p>
    <w:p w:rsidR="00DF778A" w:rsidRPr="00DF778A" w:rsidRDefault="00C91BB0" w:rsidP="00DF778A">
      <w:pPr>
        <w:pStyle w:val="Heading1"/>
      </w:pPr>
      <w:r>
        <w:rPr>
          <w:sz w:val="112"/>
          <w:szCs w:val="112"/>
        </w:rPr>
        <w:br w:type="page"/>
      </w:r>
      <w:bookmarkStart w:id="108" w:name="end_behavior"/>
      <w:r w:rsidR="00DF778A" w:rsidRPr="00DF778A">
        <w:lastRenderedPageBreak/>
        <w:t>End Behavior</w:t>
      </w:r>
      <w:bookmarkEnd w:id="108"/>
    </w:p>
    <w:p w:rsidR="00DF778A" w:rsidRPr="00DF778A" w:rsidRDefault="00DF778A" w:rsidP="00DF778A">
      <w:pPr>
        <w:jc w:val="center"/>
        <w:rPr>
          <w:rFonts w:asciiTheme="minorHAnsi" w:hAnsiTheme="minorHAnsi" w:cstheme="minorHAnsi"/>
          <w:sz w:val="52"/>
        </w:rPr>
      </w:pPr>
    </w:p>
    <w:p w:rsidR="00DF778A" w:rsidRPr="00DF778A" w:rsidRDefault="00DF778A" w:rsidP="00DF778A">
      <w:pPr>
        <w:jc w:val="center"/>
        <w:rPr>
          <w:rFonts w:asciiTheme="minorHAnsi" w:hAnsiTheme="minorHAnsi" w:cstheme="minorHAnsi"/>
          <w:sz w:val="52"/>
        </w:rPr>
      </w:pPr>
      <w:r w:rsidRPr="00DF778A">
        <w:rPr>
          <w:rFonts w:asciiTheme="minorHAnsi" w:hAnsiTheme="minorHAnsi" w:cstheme="minorHAnsi"/>
          <w:sz w:val="52"/>
        </w:rPr>
        <w:t>The value of a function as x approaches positive or negative infinity</w:t>
      </w:r>
    </w:p>
    <w:p w:rsidR="00DF778A" w:rsidRDefault="00DF778A" w:rsidP="00DF778A">
      <w:pPr>
        <w:jc w:val="center"/>
        <w:rPr>
          <w:sz w:val="52"/>
        </w:rPr>
      </w:pPr>
      <w:r w:rsidRPr="00256988">
        <w:rPr>
          <w:rFonts w:asciiTheme="minorHAnsi" w:hAnsiTheme="minorHAnsi" w:cstheme="minorHAns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298688" behindDoc="1" locked="0" layoutInCell="1" allowOverlap="1" wp14:anchorId="28B70FDB" wp14:editId="11E80141">
                <wp:simplePos x="0" y="0"/>
                <wp:positionH relativeFrom="column">
                  <wp:posOffset>80751</wp:posOffset>
                </wp:positionH>
                <wp:positionV relativeFrom="paragraph">
                  <wp:posOffset>366552</wp:posOffset>
                </wp:positionV>
                <wp:extent cx="6566593" cy="5842659"/>
                <wp:effectExtent l="0" t="0" r="5715" b="5715"/>
                <wp:wrapNone/>
                <wp:docPr id="6279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66593" cy="5842659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FE55CC1" id="Rectangle 6126" o:spid="_x0000_s1026" style="position:absolute;margin-left:6.35pt;margin-top:28.85pt;width:517.05pt;height:460.05pt;z-index:-2500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" fillcolor="#d8d8d8" stroked="f"/>
            </w:pict>
          </mc:Fallback>
        </mc:AlternateContent>
      </w:r>
    </w:p>
    <w:p w:rsidR="00DF778A" w:rsidRPr="00DF778A" w:rsidRDefault="00DF778A" w:rsidP="00DF778A">
      <w:pPr>
        <w:rPr>
          <w:rFonts w:asciiTheme="minorHAnsi" w:hAnsiTheme="minorHAnsi" w:cstheme="minorHAnsi"/>
          <w:sz w:val="52"/>
        </w:rPr>
      </w:pPr>
      <w:r>
        <w:rPr>
          <w:noProof/>
          <w:sz w:val="60"/>
          <w:szCs w:val="60"/>
        </w:rPr>
        <w:drawing>
          <wp:anchor distT="91440" distB="103632" distL="242316" distR="238832" simplePos="0" relativeHeight="253301760" behindDoc="0" locked="0" layoutInCell="1" allowOverlap="1" wp14:anchorId="0C84D30A" wp14:editId="5EA0D17E">
            <wp:simplePos x="0" y="0"/>
            <wp:positionH relativeFrom="column">
              <wp:posOffset>671612</wp:posOffset>
            </wp:positionH>
            <wp:positionV relativeFrom="paragraph">
              <wp:posOffset>385423</wp:posOffset>
            </wp:positionV>
            <wp:extent cx="2475186" cy="3442293"/>
            <wp:effectExtent l="0" t="0" r="0" b="0"/>
            <wp:wrapNone/>
            <wp:docPr id="6282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3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52"/>
        </w:rPr>
        <w:t xml:space="preserve">  </w:t>
      </w:r>
      <w:r w:rsidRPr="00DF778A">
        <w:rPr>
          <w:rFonts w:asciiTheme="minorHAnsi" w:hAnsiTheme="minorHAnsi" w:cstheme="minorHAnsi"/>
          <w:sz w:val="52"/>
        </w:rPr>
        <w:t>Examples:</w:t>
      </w:r>
    </w:p>
    <w:p w:rsidR="00DF778A" w:rsidRDefault="00DF778A" w:rsidP="00DF778A">
      <w:pPr>
        <w:rPr>
          <w:rFonts w:asciiTheme="minorHAnsi" w:hAnsiTheme="minorHAnsi" w:cstheme="minorHAnsi"/>
          <w:sz w:val="144"/>
          <w:szCs w:val="14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3300736" behindDoc="0" locked="0" layoutInCell="1" allowOverlap="1" wp14:anchorId="5A91A4B7" wp14:editId="2068E76F">
                <wp:simplePos x="0" y="0"/>
                <wp:positionH relativeFrom="column">
                  <wp:posOffset>1270591</wp:posOffset>
                </wp:positionH>
                <wp:positionV relativeFrom="paragraph">
                  <wp:posOffset>4029469</wp:posOffset>
                </wp:positionV>
                <wp:extent cx="2337435" cy="1140031"/>
                <wp:effectExtent l="0" t="0" r="24765" b="22225"/>
                <wp:wrapNone/>
                <wp:docPr id="62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11400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D40083" w:rsidRDefault="006D19F0" w:rsidP="00DF778A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D40083">
                              <w:rPr>
                                <w:rFonts w:asciiTheme="minorHAnsi" w:hAnsiTheme="minorHAnsi"/>
                              </w:rPr>
                              <w:t xml:space="preserve">approaches 0 as the values of </w:t>
                            </w:r>
                            <w:r w:rsidRPr="00D40083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 approach</w:t>
                            </w:r>
                            <w:r w:rsidRPr="00D40083">
                              <w:rPr>
                                <w:rFonts w:asciiTheme="minorHAnsi" w:hAnsiTheme="minorHAnsi"/>
                                <w:i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∞</m:t>
                              </m:r>
                            </m:oMath>
                            <w:r w:rsidRPr="00D40083">
                              <w:rPr>
                                <w:rFonts w:asciiTheme="minorHAnsi" w:hAnsiTheme="minorHAnsi"/>
                              </w:rPr>
                              <w:t xml:space="preserve">. </w:t>
                            </w:r>
                          </w:p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</w:p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approache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+∞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 xml:space="preserve">approach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+∞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. </w:t>
                            </w:r>
                          </w:p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1A4B7" id="_x0000_s1311" type="#_x0000_t202" style="position:absolute;margin-left:100.05pt;margin-top:317.3pt;width:184.05pt;height:89.75pt;z-index:2533007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">
                <v:textbox>
                  <w:txbxContent>
                    <w:p w:rsidR="006D19F0" w:rsidRPr="00D40083" w:rsidRDefault="006D19F0" w:rsidP="00DF778A">
                      <w:pPr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x) </w:t>
                      </w:r>
                      <w:r w:rsidRPr="00D40083">
                        <w:rPr>
                          <w:rFonts w:asciiTheme="minorHAnsi" w:hAnsiTheme="minorHAnsi"/>
                        </w:rPr>
                        <w:t xml:space="preserve">approaches 0 as the values of </w:t>
                      </w:r>
                      <w:r w:rsidRPr="00D40083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>
                        <w:rPr>
                          <w:rFonts w:asciiTheme="minorHAnsi" w:hAnsiTheme="minorHAnsi"/>
                        </w:rPr>
                        <w:t xml:space="preserve"> approach</w:t>
                      </w:r>
                      <w:r w:rsidRPr="00D40083">
                        <w:rPr>
                          <w:rFonts w:asciiTheme="minorHAnsi" w:hAnsiTheme="minorHAnsi"/>
                          <w:i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-∞</m:t>
                        </m:r>
                      </m:oMath>
                      <w:r w:rsidRPr="00D40083">
                        <w:rPr>
                          <w:rFonts w:asciiTheme="minorHAnsi" w:hAnsiTheme="minorHAnsi"/>
                        </w:rPr>
                        <w:t xml:space="preserve">. </w:t>
                      </w:r>
                    </w:p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</w:p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>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>
                        <w:rPr>
                          <w:rFonts w:asciiTheme="minorHAnsi" w:hAnsiTheme="minorHAnsi"/>
                        </w:rPr>
                        <w:t xml:space="preserve">approaches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+∞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</w:rPr>
                        <w:t xml:space="preserve">approach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+∞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. </w:t>
                      </w:r>
                    </w:p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3299712" behindDoc="0" locked="0" layoutInCell="1" allowOverlap="1" wp14:anchorId="738356D3" wp14:editId="10A6E420">
                <wp:simplePos x="0" y="0"/>
                <wp:positionH relativeFrom="column">
                  <wp:posOffset>3221530</wp:posOffset>
                </wp:positionH>
                <wp:positionV relativeFrom="paragraph">
                  <wp:posOffset>488447</wp:posOffset>
                </wp:positionV>
                <wp:extent cx="2337435" cy="1404620"/>
                <wp:effectExtent l="0" t="0" r="24765" b="27305"/>
                <wp:wrapNone/>
                <wp:docPr id="62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743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DF778A" w:rsidRDefault="006D19F0" w:rsidP="00DF778A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f(x)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approache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 as the values of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</w:rPr>
                              <w:t xml:space="preserve">x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approach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-∞</m:t>
                              </m:r>
                            </m:oMath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. </w:t>
                            </w:r>
                          </w:p>
                          <w:p w:rsidR="006D19F0" w:rsidRPr="00DF778A" w:rsidRDefault="006D19F0" w:rsidP="00DF778A">
                            <w:pPr>
                              <w:rPr>
                                <w:rFonts w:asciiTheme="minorHAnsi" w:hAnsiTheme="minorHAnsi" w:cstheme="minorHAnsi"/>
                                <w:sz w:val="20"/>
                              </w:rPr>
                            </w:pPr>
                          </w:p>
                          <w:p w:rsidR="006D19F0" w:rsidRPr="00DF778A" w:rsidRDefault="006D19F0" w:rsidP="00DF778A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</w:rPr>
                              <w:t>f(x)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 is approaches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 as the values of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 xml:space="preserve"> approach </w:t>
                            </w:r>
                            <m:oMath>
                              <m:r>
                                <w:rPr>
                                  <w:rFonts w:ascii="Cambria Math" w:hAnsi="Cambria Math" w:cstheme="minorHAnsi"/>
                                </w:rPr>
                                <m:t>+∞</m:t>
                              </m:r>
                            </m:oMath>
                            <w:r w:rsidRPr="00DF778A">
                              <w:rPr>
                                <w:rFonts w:asciiTheme="minorHAnsi" w:hAnsiTheme="minorHAnsi" w:cstheme="minorHAnsi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38356D3" id="_x0000_s1312" type="#_x0000_t202" style="position:absolute;margin-left:253.65pt;margin-top:38.45pt;width:184.05pt;height:110.6pt;z-index:2532997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">
                <v:textbox style="mso-fit-shape-to-text:t">
                  <w:txbxContent>
                    <w:p w:rsidR="006D19F0" w:rsidRPr="00DF778A" w:rsidRDefault="006D19F0" w:rsidP="00DF778A">
                      <w:pPr>
                        <w:rPr>
                          <w:rFonts w:asciiTheme="minorHAnsi" w:hAnsiTheme="minorHAnsi" w:cstheme="minorHAnsi"/>
                        </w:rPr>
                      </w:pPr>
                      <w:proofErr w:type="gramStart"/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>f(</w:t>
                      </w:r>
                      <w:proofErr w:type="gramEnd"/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 xml:space="preserve">x) </w:t>
                      </w:r>
                      <w:r w:rsidRPr="00DF778A">
                        <w:rPr>
                          <w:rFonts w:asciiTheme="minorHAnsi" w:hAnsiTheme="minorHAnsi" w:cstheme="minorHAnsi"/>
                        </w:rPr>
                        <w:t xml:space="preserve">approache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 w:rsidRPr="00DF778A">
                        <w:rPr>
                          <w:rFonts w:asciiTheme="minorHAnsi" w:hAnsiTheme="minorHAnsi" w:cstheme="minorHAnsi"/>
                        </w:rPr>
                        <w:t xml:space="preserve"> as the values of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 xml:space="preserve">x </w:t>
                      </w:r>
                      <w:r w:rsidRPr="00DF778A">
                        <w:rPr>
                          <w:rFonts w:asciiTheme="minorHAnsi" w:hAnsiTheme="minorHAnsi" w:cstheme="minorHAnsi"/>
                        </w:rPr>
                        <w:t xml:space="preserve">approach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-∞</m:t>
                        </m:r>
                      </m:oMath>
                      <w:r w:rsidRPr="00DF778A">
                        <w:rPr>
                          <w:rFonts w:asciiTheme="minorHAnsi" w:hAnsiTheme="minorHAnsi" w:cstheme="minorHAnsi"/>
                        </w:rPr>
                        <w:t xml:space="preserve">. </w:t>
                      </w:r>
                    </w:p>
                    <w:p w:rsidR="006D19F0" w:rsidRPr="00DF778A" w:rsidRDefault="006D19F0" w:rsidP="00DF778A">
                      <w:pPr>
                        <w:rPr>
                          <w:rFonts w:asciiTheme="minorHAnsi" w:hAnsiTheme="minorHAnsi" w:cstheme="minorHAnsi"/>
                          <w:sz w:val="20"/>
                        </w:rPr>
                      </w:pPr>
                    </w:p>
                    <w:p w:rsidR="006D19F0" w:rsidRPr="00DF778A" w:rsidRDefault="006D19F0" w:rsidP="00DF778A">
                      <w:pPr>
                        <w:rPr>
                          <w:rFonts w:asciiTheme="minorHAnsi" w:hAnsiTheme="minorHAnsi" w:cstheme="minorHAnsi"/>
                        </w:rPr>
                      </w:pPr>
                      <w:proofErr w:type="gramStart"/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>f(</w:t>
                      </w:r>
                      <w:proofErr w:type="gramEnd"/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>x)</w:t>
                      </w:r>
                      <w:r w:rsidRPr="00DF778A">
                        <w:rPr>
                          <w:rFonts w:asciiTheme="minorHAnsi" w:hAnsiTheme="minorHAnsi" w:cstheme="minorHAnsi"/>
                        </w:rPr>
                        <w:t xml:space="preserve"> is approaches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 w:rsidRPr="00DF778A">
                        <w:rPr>
                          <w:rFonts w:asciiTheme="minorHAnsi" w:hAnsiTheme="minorHAnsi" w:cstheme="minorHAnsi"/>
                        </w:rPr>
                        <w:t xml:space="preserve"> as the values of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r w:rsidRPr="00DF778A">
                        <w:rPr>
                          <w:rFonts w:asciiTheme="minorHAnsi" w:hAnsiTheme="minorHAnsi" w:cstheme="minorHAnsi"/>
                        </w:rPr>
                        <w:t xml:space="preserve"> approach </w:t>
                      </w:r>
                      <m:oMath>
                        <m:r>
                          <w:rPr>
                            <w:rFonts w:ascii="Cambria Math" w:hAnsi="Cambria Math" w:cstheme="minorHAnsi"/>
                          </w:rPr>
                          <m:t>+∞</m:t>
                        </m:r>
                      </m:oMath>
                      <w:r w:rsidRPr="00DF778A">
                        <w:rPr>
                          <w:rFonts w:asciiTheme="minorHAnsi" w:hAnsiTheme="minorHAnsi" w:cstheme="minorHAnsi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297664" behindDoc="0" locked="0" layoutInCell="1" allowOverlap="1" wp14:anchorId="6D8A62AF" wp14:editId="70F8C337">
            <wp:simplePos x="0" y="0"/>
            <wp:positionH relativeFrom="column">
              <wp:posOffset>3738055</wp:posOffset>
            </wp:positionH>
            <wp:positionV relativeFrom="paragraph">
              <wp:posOffset>2601686</wp:posOffset>
            </wp:positionV>
            <wp:extent cx="2398815" cy="2713003"/>
            <wp:effectExtent l="0" t="0" r="1905" b="0"/>
            <wp:wrapNone/>
            <wp:docPr id="6283" name="Picture 6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7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815" cy="27130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p w:rsidR="00876E29" w:rsidRPr="00DF778A" w:rsidRDefault="00C201F3" w:rsidP="00DF778A">
      <w:pPr>
        <w:jc w:val="center"/>
        <w:rPr>
          <w:rFonts w:asciiTheme="minorHAnsi" w:hAnsiTheme="minorHAnsi" w:cstheme="minorHAnsi"/>
          <w:sz w:val="120"/>
          <w:szCs w:val="120"/>
        </w:rPr>
      </w:pPr>
      <w:bookmarkStart w:id="109" w:name="increase"/>
      <w:r w:rsidRPr="00DF778A">
        <w:rPr>
          <w:rFonts w:asciiTheme="minorHAnsi" w:hAnsiTheme="minorHAnsi" w:cstheme="minorHAnsi"/>
          <w:sz w:val="120"/>
          <w:szCs w:val="120"/>
        </w:rPr>
        <w:lastRenderedPageBreak/>
        <w:t>Increasing/ Decreasing</w:t>
      </w:r>
    </w:p>
    <w:bookmarkEnd w:id="109"/>
    <w:p w:rsidR="00A07008" w:rsidRDefault="00C201F3" w:rsidP="00C201F3">
      <w:pPr>
        <w:jc w:val="center"/>
        <w:rPr>
          <w:rFonts w:asciiTheme="minorHAnsi" w:hAnsiTheme="minorHAnsi"/>
          <w:sz w:val="60"/>
          <w:szCs w:val="60"/>
        </w:rPr>
      </w:pPr>
      <w:r w:rsidRPr="0079177F">
        <w:rPr>
          <w:rFonts w:asciiTheme="minorHAnsi" w:hAnsiTheme="minorHAnsi"/>
          <w:sz w:val="60"/>
          <w:szCs w:val="60"/>
        </w:rPr>
        <w:t xml:space="preserve">A function can be </w:t>
      </w:r>
      <w:r w:rsidR="00FB63DE">
        <w:rPr>
          <w:rFonts w:asciiTheme="minorHAnsi" w:hAnsiTheme="minorHAnsi"/>
          <w:sz w:val="60"/>
          <w:szCs w:val="60"/>
        </w:rPr>
        <w:t xml:space="preserve">described as </w:t>
      </w:r>
      <w:r w:rsidRPr="0079177F">
        <w:rPr>
          <w:rFonts w:asciiTheme="minorHAnsi" w:hAnsiTheme="minorHAnsi"/>
          <w:sz w:val="60"/>
          <w:szCs w:val="60"/>
        </w:rPr>
        <w:t>increasing, decreasing, or constant over a specified interval or the entire domain.</w:t>
      </w:r>
      <w:r w:rsidR="00B546CE" w:rsidRPr="00B546CE">
        <w:rPr>
          <w:noProof/>
          <w:sz w:val="60"/>
          <w:szCs w:val="60"/>
        </w:rPr>
        <w:t xml:space="preserve"> </w:t>
      </w:r>
    </w:p>
    <w:p w:rsidR="00DF778A" w:rsidRPr="00DF778A" w:rsidRDefault="00DF778A" w:rsidP="00DF778A">
      <w:pPr>
        <w:rPr>
          <w:rFonts w:asciiTheme="minorHAnsi" w:hAnsiTheme="minorHAnsi" w:cstheme="minorHAnsi"/>
          <w:noProof/>
          <w:sz w:val="48"/>
          <w:szCs w:val="48"/>
        </w:rPr>
      </w:pPr>
      <w:r>
        <w:rPr>
          <w:noProof/>
        </w:rPr>
        <w:drawing>
          <wp:anchor distT="0" distB="0" distL="114300" distR="114300" simplePos="0" relativeHeight="253314048" behindDoc="0" locked="0" layoutInCell="1" allowOverlap="1" wp14:anchorId="2647AFD0" wp14:editId="2730817A">
            <wp:simplePos x="0" y="0"/>
            <wp:positionH relativeFrom="column">
              <wp:posOffset>2491740</wp:posOffset>
            </wp:positionH>
            <wp:positionV relativeFrom="paragraph">
              <wp:posOffset>120015</wp:posOffset>
            </wp:positionV>
            <wp:extent cx="1952394" cy="2834121"/>
            <wp:effectExtent l="0" t="0" r="0" b="4445"/>
            <wp:wrapNone/>
            <wp:docPr id="6291" name="Picture 6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394" cy="28341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46CE"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090816" behindDoc="0" locked="0" layoutInCell="1" allowOverlap="1" wp14:anchorId="2C43B9BA" wp14:editId="3D38DAB4">
                <wp:simplePos x="0" y="0"/>
                <wp:positionH relativeFrom="column">
                  <wp:posOffset>755015</wp:posOffset>
                </wp:positionH>
                <wp:positionV relativeFrom="paragraph">
                  <wp:posOffset>305104</wp:posOffset>
                </wp:positionV>
                <wp:extent cx="326003" cy="333954"/>
                <wp:effectExtent l="0" t="0" r="0" b="0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003" cy="33395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B546CE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3B9BA" id="_x0000_s1313" type="#_x0000_t202" style="position:absolute;margin-left:59.45pt;margin-top:24pt;width:25.65pt;height:26.3pt;z-index:253090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" filled="f" stroked="f">
                <v:textbox>
                  <w:txbxContent>
                    <w:p w:rsidR="006D19F0" w:rsidRPr="00B546CE" w:rsidRDefault="006D19F0" w:rsidP="00B546CE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A07008" w:rsidRPr="00A07008">
        <w:rPr>
          <w:rFonts w:ascii="Calibri" w:hAnsi="Calibri"/>
          <w:noProof/>
          <w:sz w:val="240"/>
          <w:szCs w:val="96"/>
          <w:highlight w:val="green"/>
        </w:rPr>
        <mc:AlternateContent>
          <mc:Choice Requires="wps">
            <w:drawing>
              <wp:anchor distT="0" distB="0" distL="114300" distR="114300" simplePos="0" relativeHeight="253037568" behindDoc="1" locked="0" layoutInCell="1" allowOverlap="1" wp14:anchorId="3A387955" wp14:editId="23939250">
                <wp:simplePos x="0" y="0"/>
                <wp:positionH relativeFrom="column">
                  <wp:posOffset>-100965</wp:posOffset>
                </wp:positionH>
                <wp:positionV relativeFrom="paragraph">
                  <wp:posOffset>5715</wp:posOffset>
                </wp:positionV>
                <wp:extent cx="6914441" cy="5467350"/>
                <wp:effectExtent l="0" t="0" r="1270" b="0"/>
                <wp:wrapNone/>
                <wp:docPr id="83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14441" cy="546735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F91E6B" id="Rectangle 6126" o:spid="_x0000_s1026" style="position:absolute;margin-left:-7.95pt;margin-top:.45pt;width:544.45pt;height:430.5pt;z-index:-25027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NpqgQIAAAA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" fillcolor="#d8d8d8" stroked="f"/>
            </w:pict>
          </mc:Fallback>
        </mc:AlternateContent>
      </w:r>
      <w:r w:rsidR="00053265">
        <w:rPr>
          <w:noProof/>
          <w:sz w:val="52"/>
        </w:rPr>
        <w:t xml:space="preserve"> </w:t>
      </w:r>
      <w:r w:rsidRPr="00DF778A">
        <w:rPr>
          <w:rFonts w:asciiTheme="minorHAnsi" w:hAnsiTheme="minorHAnsi" w:cstheme="minorHAnsi"/>
          <w:noProof/>
          <w:sz w:val="48"/>
          <w:szCs w:val="48"/>
        </w:rPr>
        <w:t xml:space="preserve">Examples: </w:t>
      </w:r>
    </w:p>
    <w:p w:rsidR="00DF778A" w:rsidRPr="0079177F" w:rsidRDefault="00DF778A" w:rsidP="00DF778A">
      <w:pPr>
        <w:rPr>
          <w:rFonts w:asciiTheme="minorHAnsi" w:hAnsiTheme="minorHAnsi"/>
          <w:sz w:val="60"/>
          <w:szCs w:val="60"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10976" behindDoc="0" locked="0" layoutInCell="1" allowOverlap="1" wp14:anchorId="39E4861C" wp14:editId="0EF9C614">
                <wp:simplePos x="0" y="0"/>
                <wp:positionH relativeFrom="column">
                  <wp:posOffset>1198880</wp:posOffset>
                </wp:positionH>
                <wp:positionV relativeFrom="paragraph">
                  <wp:posOffset>112395</wp:posOffset>
                </wp:positionV>
                <wp:extent cx="294005" cy="309880"/>
                <wp:effectExtent l="0" t="0" r="0" b="0"/>
                <wp:wrapNone/>
                <wp:docPr id="62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309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E4861C" id="_x0000_s1314" type="#_x0000_t202" style="position:absolute;margin-left:94.4pt;margin-top:8.85pt;width:23.15pt;height:24.4pt;z-index:253310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309952" behindDoc="0" locked="0" layoutInCell="1" allowOverlap="1" wp14:anchorId="1F30A1F1" wp14:editId="27C168A1">
            <wp:simplePos x="0" y="0"/>
            <wp:positionH relativeFrom="column">
              <wp:posOffset>-7125</wp:posOffset>
            </wp:positionH>
            <wp:positionV relativeFrom="paragraph">
              <wp:posOffset>268259</wp:posOffset>
            </wp:positionV>
            <wp:extent cx="2387278" cy="1662545"/>
            <wp:effectExtent l="0" t="0" r="0" b="0"/>
            <wp:wrapNone/>
            <wp:docPr id="6290" name="Picture 6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793"/>
                    <a:stretch/>
                  </pic:blipFill>
                  <pic:spPr bwMode="auto">
                    <a:xfrm>
                      <a:off x="0" y="0"/>
                      <a:ext cx="2388011" cy="16630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3306880" behindDoc="0" locked="0" layoutInCell="1" allowOverlap="1" wp14:anchorId="41D7A64E" wp14:editId="0913D28F">
            <wp:simplePos x="0" y="0"/>
            <wp:positionH relativeFrom="column">
              <wp:posOffset>4594234</wp:posOffset>
            </wp:positionH>
            <wp:positionV relativeFrom="paragraph">
              <wp:posOffset>159658</wp:posOffset>
            </wp:positionV>
            <wp:extent cx="2101215" cy="1776730"/>
            <wp:effectExtent l="0" t="0" r="0" b="0"/>
            <wp:wrapNone/>
            <wp:docPr id="6980" name="Picture 6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1215" cy="1776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07904" behindDoc="0" locked="0" layoutInCell="1" allowOverlap="1" wp14:anchorId="588171B8" wp14:editId="78F47B67">
                <wp:simplePos x="0" y="0"/>
                <wp:positionH relativeFrom="column">
                  <wp:posOffset>5645150</wp:posOffset>
                </wp:positionH>
                <wp:positionV relativeFrom="paragraph">
                  <wp:posOffset>5715</wp:posOffset>
                </wp:positionV>
                <wp:extent cx="294005" cy="309880"/>
                <wp:effectExtent l="0" t="0" r="0" b="0"/>
                <wp:wrapNone/>
                <wp:docPr id="62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005" cy="309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8171B8" id="_x0000_s1315" type="#_x0000_t202" style="position:absolute;margin-left:444.5pt;margin-top:.45pt;width:23.15pt;height:24.4pt;z-index:253307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201F3" w:rsidRPr="00DF778A" w:rsidRDefault="00DF778A" w:rsidP="00DF778A">
      <w:pPr>
        <w:jc w:val="center"/>
        <w:rPr>
          <w:rFonts w:asciiTheme="minorHAnsi" w:hAnsiTheme="minorHAnsi" w:cstheme="minorHAnsi"/>
          <w:highlight w:val="gree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3304832" behindDoc="0" locked="0" layoutInCell="1" allowOverlap="1" wp14:anchorId="562F1D45" wp14:editId="6882CDD6">
                <wp:simplePos x="0" y="0"/>
                <wp:positionH relativeFrom="column">
                  <wp:posOffset>2181195</wp:posOffset>
                </wp:positionH>
                <wp:positionV relativeFrom="paragraph">
                  <wp:posOffset>2227388</wp:posOffset>
                </wp:positionV>
                <wp:extent cx="2530475" cy="1804670"/>
                <wp:effectExtent l="0" t="0" r="22225" b="24130"/>
                <wp:wrapSquare wrapText="bothSides"/>
                <wp:docPr id="62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30475" cy="180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  <w:sz w:val="20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is </w:t>
                            </w:r>
                            <w:r>
                              <w:rPr>
                                <w:rFonts w:asciiTheme="minorHAnsi" w:hAnsiTheme="minorHAnsi"/>
                                <w:color w:val="FF0000"/>
                              </w:rPr>
                              <w:t>de</w:t>
                            </w:r>
                            <w:r w:rsidRPr="001A25B3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over {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|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∞&lt;x&lt;0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}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de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x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increase. </w:t>
                            </w:r>
                          </w:p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>
                              <w:rPr>
                                <w:rFonts w:asciiTheme="minorHAnsi" w:hAnsiTheme="minorHAnsi"/>
                                <w:color w:val="FF0000"/>
                              </w:rPr>
                              <w:t>in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over {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>|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0&lt;x&lt;+∞</m:t>
                              </m:r>
                            </m:oMath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}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 xml:space="preserve">f(x) </w:t>
                            </w:r>
                            <w:r>
                              <w:rPr>
                                <w:rFonts w:asciiTheme="minorHAnsi" w:hAnsiTheme="minorHAnsi"/>
                              </w:rPr>
                              <w:t>in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2F1D45" id="_x0000_s1316" type="#_x0000_t202" style="position:absolute;left:0;text-align:left;margin-left:171.75pt;margin-top:175.4pt;width:199.25pt;height:142.1pt;z-index:2533048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">
                <v:textbox>
                  <w:txbxContent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  <w:sz w:val="20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x)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is </w:t>
                      </w:r>
                      <w:r>
                        <w:rPr>
                          <w:rFonts w:asciiTheme="minorHAnsi" w:hAnsiTheme="minorHAnsi"/>
                          <w:color w:val="FF0000"/>
                        </w:rPr>
                        <w:t>de</w:t>
                      </w:r>
                      <w:r w:rsidRPr="001A25B3">
                        <w:rPr>
                          <w:rFonts w:asciiTheme="minorHAnsi" w:hAnsiTheme="minorHAnsi"/>
                          <w:color w:val="FF0000"/>
                        </w:rPr>
                        <w:t xml:space="preserve">creasing </w:t>
                      </w:r>
                      <w:r w:rsidRPr="0079177F">
                        <w:rPr>
                          <w:rFonts w:asciiTheme="minorHAnsi" w:hAnsiTheme="minorHAnsi"/>
                        </w:rPr>
                        <w:t>over {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>|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-∞&lt;x&lt;0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}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>
                        <w:rPr>
                          <w:rFonts w:asciiTheme="minorHAnsi" w:hAnsiTheme="minorHAnsi"/>
                        </w:rPr>
                        <w:t>de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x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increase. </w:t>
                      </w:r>
                    </w:p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>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>
                        <w:rPr>
                          <w:rFonts w:asciiTheme="minorHAnsi" w:hAnsiTheme="minorHAnsi"/>
                          <w:color w:val="FF0000"/>
                        </w:rPr>
                        <w:t>in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creasing </w:t>
                      </w:r>
                      <w:r w:rsidRPr="0079177F">
                        <w:rPr>
                          <w:rFonts w:asciiTheme="minorHAnsi" w:hAnsiTheme="minorHAnsi"/>
                        </w:rPr>
                        <w:t>over {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>|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0&lt;x&lt;+∞</m:t>
                        </m:r>
                      </m:oMath>
                      <w:r w:rsidRPr="0079177F">
                        <w:rPr>
                          <w:rFonts w:asciiTheme="minorHAnsi" w:hAnsiTheme="minorHAnsi"/>
                        </w:rPr>
                        <w:t xml:space="preserve">}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 xml:space="preserve">f(x) </w:t>
                      </w:r>
                      <w:r>
                        <w:rPr>
                          <w:rFonts w:asciiTheme="minorHAnsi" w:hAnsiTheme="minorHAnsi"/>
                        </w:rPr>
                        <w:t>in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12000" behindDoc="0" locked="0" layoutInCell="1" allowOverlap="1" wp14:anchorId="7D1F688D" wp14:editId="38FAD2F2">
                <wp:simplePos x="0" y="0"/>
                <wp:positionH relativeFrom="column">
                  <wp:posOffset>2208530</wp:posOffset>
                </wp:positionH>
                <wp:positionV relativeFrom="paragraph">
                  <wp:posOffset>224790</wp:posOffset>
                </wp:positionV>
                <wp:extent cx="361950" cy="365760"/>
                <wp:effectExtent l="0" t="0" r="0" b="0"/>
                <wp:wrapNone/>
                <wp:docPr id="62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1F688D" id="_x0000_s1317" type="#_x0000_t202" style="position:absolute;left:0;text-align:left;margin-left:173.9pt;margin-top:17.7pt;width:28.5pt;height:28.8pt;z-index:253312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3303808" behindDoc="0" locked="0" layoutInCell="1" allowOverlap="1" wp14:anchorId="097B7325" wp14:editId="5FFD1520">
                <wp:simplePos x="0" y="0"/>
                <wp:positionH relativeFrom="column">
                  <wp:posOffset>76142</wp:posOffset>
                </wp:positionH>
                <wp:positionV relativeFrom="paragraph">
                  <wp:posOffset>1648823</wp:posOffset>
                </wp:positionV>
                <wp:extent cx="2035810" cy="1209675"/>
                <wp:effectExtent l="0" t="0" r="21590" b="28575"/>
                <wp:wrapNone/>
                <wp:docPr id="69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5810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decreasing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over the entire domain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decrease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7B7325" id="_x0000_s1318" type="#_x0000_t202" style="position:absolute;left:0;text-align:left;margin-left:6pt;margin-top:129.85pt;width:160.3pt;height:95.25pt;z-index:2533038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">
                <v:textbox>
                  <w:txbxContent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>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decreasing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over the entire domain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decrease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3305856" behindDoc="0" locked="0" layoutInCell="1" allowOverlap="1" wp14:anchorId="0B205FCB" wp14:editId="7407A930">
                <wp:simplePos x="0" y="0"/>
                <wp:positionH relativeFrom="column">
                  <wp:posOffset>4795273</wp:posOffset>
                </wp:positionH>
                <wp:positionV relativeFrom="paragraph">
                  <wp:posOffset>1590477</wp:posOffset>
                </wp:positionV>
                <wp:extent cx="1897380" cy="1386840"/>
                <wp:effectExtent l="0" t="0" r="26670" b="22860"/>
                <wp:wrapNone/>
                <wp:docPr id="6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7380" cy="138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79177F" w:rsidRDefault="006D19F0" w:rsidP="00DF778A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s </w:t>
                            </w:r>
                            <w:r w:rsidRPr="0079177F">
                              <w:rPr>
                                <w:rFonts w:asciiTheme="minorHAnsi" w:hAnsiTheme="minorHAnsi"/>
                                <w:color w:val="FF0000"/>
                              </w:rPr>
                              <w:t xml:space="preserve">constant 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over the entire domain because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f(x)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remain constant as the values of </w:t>
                            </w:r>
                            <w:r w:rsidRPr="0079177F">
                              <w:rPr>
                                <w:rFonts w:asciiTheme="minorHAnsi" w:hAnsiTheme="minorHAnsi"/>
                                <w:i/>
                              </w:rPr>
                              <w:t>x</w:t>
                            </w:r>
                            <w:r w:rsidRPr="0079177F">
                              <w:rPr>
                                <w:rFonts w:asciiTheme="minorHAnsi" w:hAnsiTheme="minorHAnsi"/>
                              </w:rPr>
                              <w:t xml:space="preserve"> increas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205FCB" id="_x0000_s1319" type="#_x0000_t202" style="position:absolute;left:0;text-align:left;margin-left:377.6pt;margin-top:125.25pt;width:149.4pt;height:109.2pt;z-index:253305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">
                <v:textbox>
                  <w:txbxContent>
                    <w:p w:rsidR="006D19F0" w:rsidRPr="0079177F" w:rsidRDefault="006D19F0" w:rsidP="00DF778A">
                      <w:pPr>
                        <w:rPr>
                          <w:rFonts w:asciiTheme="minorHAnsi" w:hAnsiTheme="minorHAnsi"/>
                        </w:rPr>
                      </w:pPr>
                      <w:proofErr w:type="gramStart"/>
                      <w:r w:rsidRPr="0079177F">
                        <w:rPr>
                          <w:rFonts w:asciiTheme="minorHAnsi" w:hAnsiTheme="minorHAnsi"/>
                          <w:i/>
                        </w:rPr>
                        <w:t>f(</w:t>
                      </w:r>
                      <w:proofErr w:type="gramEnd"/>
                      <w:r w:rsidRPr="0079177F">
                        <w:rPr>
                          <w:rFonts w:asciiTheme="minorHAnsi" w:hAnsiTheme="minorHAnsi"/>
                          <w:i/>
                        </w:rPr>
                        <w:t>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s </w:t>
                      </w:r>
                      <w:r w:rsidRPr="0079177F">
                        <w:rPr>
                          <w:rFonts w:asciiTheme="minorHAnsi" w:hAnsiTheme="minorHAnsi"/>
                          <w:color w:val="FF0000"/>
                        </w:rPr>
                        <w:t xml:space="preserve">constant 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over the entire domain because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f(x)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remain constant as the values of </w:t>
                      </w:r>
                      <w:r w:rsidRPr="0079177F">
                        <w:rPr>
                          <w:rFonts w:asciiTheme="minorHAnsi" w:hAnsiTheme="minorHAnsi"/>
                          <w:i/>
                        </w:rPr>
                        <w:t>x</w:t>
                      </w:r>
                      <w:r w:rsidRPr="0079177F">
                        <w:rPr>
                          <w:rFonts w:asciiTheme="minorHAnsi" w:hAnsiTheme="minorHAnsi"/>
                        </w:rPr>
                        <w:t xml:space="preserve"> increase.</w:t>
                      </w:r>
                    </w:p>
                  </w:txbxContent>
                </v:textbox>
              </v:shape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08928" behindDoc="0" locked="0" layoutInCell="1" allowOverlap="1" wp14:anchorId="64F28A5A" wp14:editId="47B27889">
                <wp:simplePos x="0" y="0"/>
                <wp:positionH relativeFrom="column">
                  <wp:posOffset>6560267</wp:posOffset>
                </wp:positionH>
                <wp:positionV relativeFrom="paragraph">
                  <wp:posOffset>112947</wp:posOffset>
                </wp:positionV>
                <wp:extent cx="361950" cy="365760"/>
                <wp:effectExtent l="0" t="0" r="0" b="0"/>
                <wp:wrapNone/>
                <wp:docPr id="6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F28A5A" id="_x0000_s1320" type="#_x0000_t202" style="position:absolute;left:0;text-align:left;margin-left:516.55pt;margin-top:8.9pt;width:28.5pt;height:28.8pt;z-index:253308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br w:type="page"/>
      </w:r>
      <w:bookmarkStart w:id="110" w:name="extrema"/>
      <w:r w:rsidRPr="00DF778A">
        <w:rPr>
          <w:rFonts w:asciiTheme="minorHAnsi" w:hAnsiTheme="minorHAnsi" w:cstheme="minorHAnsi"/>
          <w:sz w:val="120"/>
          <w:szCs w:val="120"/>
        </w:rPr>
        <w:lastRenderedPageBreak/>
        <w:t>Absolute Extrema</w:t>
      </w:r>
      <w:bookmarkEnd w:id="110"/>
    </w:p>
    <w:p w:rsidR="00461B44" w:rsidRDefault="00461B44" w:rsidP="004F4679">
      <w:pPr>
        <w:rPr>
          <w:rFonts w:asciiTheme="minorHAnsi" w:hAnsiTheme="minorHAnsi" w:cstheme="minorHAnsi"/>
          <w:lang w:val="en"/>
        </w:rPr>
      </w:pPr>
    </w:p>
    <w:p w:rsidR="00DF778A" w:rsidRPr="00256988" w:rsidRDefault="00DF778A" w:rsidP="00DF778A">
      <w:pPr>
        <w:jc w:val="center"/>
        <w:rPr>
          <w:rFonts w:asciiTheme="minorHAnsi" w:hAnsiTheme="minorHAnsi" w:cstheme="minorHAnsi"/>
          <w:sz w:val="48"/>
          <w:szCs w:val="60"/>
        </w:rPr>
      </w:pP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The largest (maximum) and smallest (minimum) </w:t>
      </w:r>
      <w:r>
        <w:rPr>
          <w:rFonts w:asciiTheme="minorHAnsi" w:hAnsiTheme="minorHAnsi" w:cstheme="minorHAnsi"/>
          <w:sz w:val="48"/>
          <w:szCs w:val="60"/>
          <w:lang w:val="en"/>
        </w:rPr>
        <w:br/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value of </w:t>
      </w:r>
      <w:r>
        <w:rPr>
          <w:rFonts w:asciiTheme="minorHAnsi" w:hAnsiTheme="minorHAnsi" w:cstheme="minorHAnsi"/>
          <w:sz w:val="48"/>
          <w:szCs w:val="60"/>
          <w:lang w:val="en"/>
        </w:rPr>
        <w:t>a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function</w:t>
      </w:r>
      <w:r>
        <w:rPr>
          <w:rFonts w:asciiTheme="minorHAnsi" w:hAnsiTheme="minorHAnsi" w:cstheme="minorHAnsi"/>
          <w:sz w:val="48"/>
          <w:szCs w:val="60"/>
          <w:lang w:val="en"/>
        </w:rPr>
        <w:t xml:space="preserve"> 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on the entire </w:t>
      </w:r>
      <w:hyperlink r:id="rId118" w:tooltip="Domain of a function" w:history="1">
        <w:r w:rsidRPr="00461B44">
          <w:rPr>
            <w:rStyle w:val="Hyperlink"/>
            <w:rFonts w:asciiTheme="minorHAnsi" w:hAnsiTheme="minorHAnsi" w:cstheme="minorHAnsi"/>
            <w:color w:val="auto"/>
            <w:sz w:val="48"/>
            <w:szCs w:val="60"/>
            <w:lang w:val="en"/>
          </w:rPr>
          <w:t>domain of a function</w:t>
        </w:r>
      </w:hyperlink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(the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absolute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or </w:t>
      </w:r>
      <w:r w:rsidRPr="00461B44">
        <w:rPr>
          <w:rFonts w:asciiTheme="minorHAnsi" w:hAnsiTheme="minorHAnsi" w:cstheme="minorHAnsi"/>
          <w:bCs/>
          <w:sz w:val="48"/>
          <w:szCs w:val="60"/>
          <w:lang w:val="en"/>
        </w:rPr>
        <w:t>global</w:t>
      </w:r>
      <w:r w:rsidRPr="00461B44">
        <w:rPr>
          <w:rFonts w:asciiTheme="minorHAnsi" w:hAnsiTheme="minorHAnsi" w:cstheme="minorHAnsi"/>
          <w:sz w:val="48"/>
          <w:szCs w:val="60"/>
          <w:lang w:val="en"/>
        </w:rPr>
        <w:t xml:space="preserve"> extrema)</w:t>
      </w:r>
    </w:p>
    <w:p w:rsidR="00DF778A" w:rsidRDefault="00DF778A" w:rsidP="00DF778A">
      <w:pPr>
        <w:rPr>
          <w:rFonts w:asciiTheme="minorHAnsi" w:hAnsiTheme="minorHAnsi" w:cstheme="minorHAnsi"/>
          <w:sz w:val="52"/>
        </w:rPr>
      </w:pP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24288" behindDoc="0" locked="0" layoutInCell="1" allowOverlap="1" wp14:anchorId="744D46C4" wp14:editId="53A0B92D">
                <wp:simplePos x="0" y="0"/>
                <wp:positionH relativeFrom="column">
                  <wp:posOffset>5243162</wp:posOffset>
                </wp:positionH>
                <wp:positionV relativeFrom="paragraph">
                  <wp:posOffset>398681</wp:posOffset>
                </wp:positionV>
                <wp:extent cx="361950" cy="365760"/>
                <wp:effectExtent l="0" t="0" r="0" b="0"/>
                <wp:wrapNone/>
                <wp:docPr id="69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4D46C4" id="_x0000_s1321" type="#_x0000_t202" style="position:absolute;margin-left:412.85pt;margin-top:31.4pt;width:28.5pt;height:28.8pt;z-index:253324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256988">
        <w:rPr>
          <w:rFonts w:asciiTheme="minorHAnsi" w:hAnsiTheme="minorHAnsi" w:cstheme="minorHAnsi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3318144" behindDoc="1" locked="0" layoutInCell="1" allowOverlap="1" wp14:anchorId="57ECC372" wp14:editId="3112CCEC">
                <wp:simplePos x="0" y="0"/>
                <wp:positionH relativeFrom="column">
                  <wp:posOffset>-90368</wp:posOffset>
                </wp:positionH>
                <wp:positionV relativeFrom="paragraph">
                  <wp:posOffset>373149</wp:posOffset>
                </wp:positionV>
                <wp:extent cx="6566535" cy="3978234"/>
                <wp:effectExtent l="0" t="0" r="5715" b="3810"/>
                <wp:wrapNone/>
                <wp:docPr id="6986" name="Rectangle 6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66535" cy="3978234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090028" id="Rectangle 6126" o:spid="_x0000_s1026" style="position:absolute;margin-left:-7.1pt;margin-top:29.4pt;width:517.05pt;height:313.25pt;z-index:-24999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" fillcolor="#d8d8d8" stroked="f"/>
            </w:pict>
          </mc:Fallback>
        </mc:AlternateContent>
      </w:r>
      <w:r>
        <w:rPr>
          <w:rFonts w:asciiTheme="minorHAnsi" w:hAnsiTheme="minorHAnsi" w:cstheme="minorHAnsi"/>
          <w:sz w:val="52"/>
        </w:rPr>
        <w:t xml:space="preserve">  </w:t>
      </w:r>
    </w:p>
    <w:p w:rsidR="00DF778A" w:rsidRPr="006D750B" w:rsidRDefault="00DF778A" w:rsidP="00DF778A">
      <w:pPr>
        <w:rPr>
          <w:rFonts w:asciiTheme="minorHAnsi" w:hAnsiTheme="minorHAnsi" w:cstheme="minorHAnsi"/>
          <w:sz w:val="52"/>
        </w:rPr>
      </w:pPr>
      <w:r>
        <w:rPr>
          <w:noProof/>
        </w:rPr>
        <w:drawing>
          <wp:anchor distT="0" distB="0" distL="114300" distR="114300" simplePos="0" relativeHeight="253317120" behindDoc="0" locked="0" layoutInCell="1" allowOverlap="1" wp14:anchorId="394C51C7" wp14:editId="3FEA032E">
            <wp:simplePos x="0" y="0"/>
            <wp:positionH relativeFrom="column">
              <wp:posOffset>4124935</wp:posOffset>
            </wp:positionH>
            <wp:positionV relativeFrom="paragraph">
              <wp:posOffset>288934</wp:posOffset>
            </wp:positionV>
            <wp:extent cx="2108270" cy="3280435"/>
            <wp:effectExtent l="0" t="0" r="6350" b="0"/>
            <wp:wrapNone/>
            <wp:docPr id="6298" name="Picture 6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8270" cy="32804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sz w:val="52"/>
        </w:rPr>
        <w:t xml:space="preserve">  Examples:</w:t>
      </w:r>
      <w:r w:rsidRPr="00B546CE">
        <w:rPr>
          <w:noProof/>
          <w:sz w:val="60"/>
          <w:szCs w:val="60"/>
        </w:rPr>
        <w:t xml:space="preserve"> </w:t>
      </w:r>
    </w:p>
    <w:p w:rsidR="00DF778A" w:rsidRDefault="00DF778A" w:rsidP="00DF778A">
      <w:pPr>
        <w:rPr>
          <w:rFonts w:asciiTheme="minorHAnsi" w:hAnsiTheme="minorHAnsi" w:cstheme="minorHAnsi"/>
          <w:sz w:val="144"/>
          <w:szCs w:val="144"/>
        </w:rPr>
      </w:pPr>
      <w:r w:rsidRPr="001334A0"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45720" distB="45720" distL="114300" distR="114300" simplePos="0" relativeHeight="253319168" behindDoc="0" locked="0" layoutInCell="1" allowOverlap="1" wp14:anchorId="54348675" wp14:editId="7E17088C">
                <wp:simplePos x="0" y="0"/>
                <wp:positionH relativeFrom="column">
                  <wp:posOffset>60960</wp:posOffset>
                </wp:positionH>
                <wp:positionV relativeFrom="paragraph">
                  <wp:posOffset>3940810</wp:posOffset>
                </wp:positionV>
                <wp:extent cx="6619875" cy="1760220"/>
                <wp:effectExtent l="0" t="0" r="0" b="0"/>
                <wp:wrapNone/>
                <wp:docPr id="6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9875" cy="17602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DF778A" w:rsidRDefault="006D19F0" w:rsidP="00DF778A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40"/>
                              </w:rPr>
                            </w:pP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A function,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f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, has an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color w:val="FF0000"/>
                                <w:sz w:val="40"/>
                              </w:rPr>
                              <w:t xml:space="preserve">absolute maximum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located at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x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=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 xml:space="preserve"> a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if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f(a)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is the largest value of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f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over its domain.</w:t>
                            </w:r>
                          </w:p>
                          <w:p w:rsidR="006D19F0" w:rsidRPr="00DF778A" w:rsidRDefault="006D19F0" w:rsidP="00DF778A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Theme="minorHAnsi" w:hAnsiTheme="minorHAnsi" w:cstheme="minorHAnsi"/>
                                <w:sz w:val="40"/>
                              </w:rPr>
                            </w:pP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>A function,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 xml:space="preserve"> f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, has an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color w:val="FF0000"/>
                                <w:sz w:val="40"/>
                              </w:rPr>
                              <w:t xml:space="preserve">absolute minimum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located at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x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=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a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if f(a) is the smallest value of 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i/>
                                <w:sz w:val="40"/>
                              </w:rPr>
                              <w:t>f</w:t>
                            </w:r>
                            <w:r w:rsidRPr="00DF778A">
                              <w:rPr>
                                <w:rFonts w:asciiTheme="minorHAnsi" w:hAnsiTheme="minorHAnsi" w:cstheme="minorHAnsi"/>
                                <w:sz w:val="40"/>
                              </w:rPr>
                              <w:t xml:space="preserve"> over its doma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48675" id="_x0000_s1322" type="#_x0000_t202" style="position:absolute;margin-left:4.8pt;margin-top:310.3pt;width:521.25pt;height:138.6pt;z-index:253319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" filled="f" stroked="f">
                <v:textbox>
                  <w:txbxContent>
                    <w:p w:rsidR="006D19F0" w:rsidRPr="00DF778A" w:rsidRDefault="006D19F0" w:rsidP="00DF778A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40"/>
                        </w:rPr>
                      </w:pP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A function,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f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, has an </w:t>
                      </w:r>
                      <w:r w:rsidRPr="00DF778A">
                        <w:rPr>
                          <w:rFonts w:asciiTheme="minorHAnsi" w:hAnsiTheme="minorHAnsi" w:cstheme="minorHAnsi"/>
                          <w:color w:val="FF0000"/>
                          <w:sz w:val="40"/>
                        </w:rPr>
                        <w:t xml:space="preserve">absolute maximum 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located at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x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=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 xml:space="preserve"> a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if </w:t>
                      </w:r>
                      <w:proofErr w:type="gramStart"/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f(</w:t>
                      </w:r>
                      <w:proofErr w:type="gramEnd"/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a)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is the largest value of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f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over its domain.</w:t>
                      </w:r>
                    </w:p>
                    <w:p w:rsidR="006D19F0" w:rsidRPr="00DF778A" w:rsidRDefault="006D19F0" w:rsidP="00DF778A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Theme="minorHAnsi" w:hAnsiTheme="minorHAnsi" w:cstheme="minorHAnsi"/>
                          <w:sz w:val="40"/>
                        </w:rPr>
                      </w:pP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>A function,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 xml:space="preserve"> f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, has an </w:t>
                      </w:r>
                      <w:r w:rsidRPr="00DF778A">
                        <w:rPr>
                          <w:rFonts w:asciiTheme="minorHAnsi" w:hAnsiTheme="minorHAnsi" w:cstheme="minorHAnsi"/>
                          <w:color w:val="FF0000"/>
                          <w:sz w:val="40"/>
                        </w:rPr>
                        <w:t xml:space="preserve">absolute minimum 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located at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x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=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a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if </w:t>
                      </w:r>
                      <w:proofErr w:type="gramStart"/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>f(</w:t>
                      </w:r>
                      <w:proofErr w:type="gramEnd"/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a) is the smallest value of </w:t>
                      </w:r>
                      <w:r w:rsidRPr="00DF778A">
                        <w:rPr>
                          <w:rFonts w:asciiTheme="minorHAnsi" w:hAnsiTheme="minorHAnsi" w:cstheme="minorHAnsi"/>
                          <w:i/>
                          <w:sz w:val="40"/>
                        </w:rPr>
                        <w:t>f</w:t>
                      </w:r>
                      <w:r w:rsidRPr="00DF778A">
                        <w:rPr>
                          <w:rFonts w:asciiTheme="minorHAnsi" w:hAnsiTheme="minorHAnsi" w:cstheme="minorHAnsi"/>
                          <w:sz w:val="40"/>
                        </w:rPr>
                        <w:t xml:space="preserve"> over its domain.</w:t>
                      </w:r>
                    </w:p>
                  </w:txbxContent>
                </v:textbox>
              </v:shape>
            </w:pict>
          </mc:Fallback>
        </mc:AlternateContent>
      </w:r>
      <w:r w:rsidRPr="001334A0"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45720" distB="45720" distL="114300" distR="114300" simplePos="0" relativeHeight="253327360" behindDoc="0" locked="0" layoutInCell="1" allowOverlap="1" wp14:anchorId="0F88C4EB" wp14:editId="0CF7309C">
                <wp:simplePos x="0" y="0"/>
                <wp:positionH relativeFrom="column">
                  <wp:posOffset>1888077</wp:posOffset>
                </wp:positionH>
                <wp:positionV relativeFrom="paragraph">
                  <wp:posOffset>387820</wp:posOffset>
                </wp:positionV>
                <wp:extent cx="1449238" cy="248920"/>
                <wp:effectExtent l="0" t="0" r="0" b="0"/>
                <wp:wrapNone/>
                <wp:docPr id="62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9238" cy="2489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256988" w:rsidRDefault="006D19F0" w:rsidP="00DF778A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absolute</w:t>
                            </w:r>
                            <w:r w:rsidRPr="00256988">
                              <w:rPr>
                                <w:sz w:val="22"/>
                              </w:rPr>
                              <w:t xml:space="preserve"> maxim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88C4EB" id="_x0000_s1323" type="#_x0000_t202" style="position:absolute;margin-left:148.65pt;margin-top:30.55pt;width:114.1pt;height:19.6pt;z-index:253327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" filled="f" stroked="f">
                <v:textbox>
                  <w:txbxContent>
                    <w:p w:rsidR="006D19F0" w:rsidRPr="00256988" w:rsidRDefault="006D19F0" w:rsidP="00DF778A">
                      <w:pPr>
                        <w:rPr>
                          <w:sz w:val="22"/>
                        </w:rPr>
                      </w:pPr>
                      <w:proofErr w:type="gramStart"/>
                      <w:r>
                        <w:rPr>
                          <w:sz w:val="22"/>
                        </w:rPr>
                        <w:t>absolute</w:t>
                      </w:r>
                      <w:proofErr w:type="gramEnd"/>
                      <w:r w:rsidRPr="00256988">
                        <w:rPr>
                          <w:sz w:val="22"/>
                        </w:rPr>
                        <w:t xml:space="preserve"> maximu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320192" behindDoc="0" locked="0" layoutInCell="1" allowOverlap="1" wp14:anchorId="02107DDC" wp14:editId="4DB90257">
                <wp:simplePos x="0" y="0"/>
                <wp:positionH relativeFrom="column">
                  <wp:posOffset>1809486</wp:posOffset>
                </wp:positionH>
                <wp:positionV relativeFrom="paragraph">
                  <wp:posOffset>574675</wp:posOffset>
                </wp:positionV>
                <wp:extent cx="97569" cy="97569"/>
                <wp:effectExtent l="0" t="0" r="17145" b="17145"/>
                <wp:wrapNone/>
                <wp:docPr id="6293" name="Oval 6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569" cy="97569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>
                              <a:alpha val="94000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6E295D1" id="Oval 6293" o:spid="_x0000_s1026" style="position:absolute;margin-left:142.5pt;margin-top:45.25pt;width:7.7pt;height:7.7pt;z-index:2533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" fillcolor="red" strokecolor="red" strokeweight="2pt">
                <v:stroke opacity="61680f"/>
              </v:oval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25312" behindDoc="0" locked="0" layoutInCell="1" allowOverlap="1" wp14:anchorId="4D9B9DE5" wp14:editId="66054650">
                <wp:simplePos x="0" y="0"/>
                <wp:positionH relativeFrom="column">
                  <wp:posOffset>3433517</wp:posOffset>
                </wp:positionH>
                <wp:positionV relativeFrom="paragraph">
                  <wp:posOffset>888234</wp:posOffset>
                </wp:positionV>
                <wp:extent cx="361950" cy="365760"/>
                <wp:effectExtent l="0" t="0" r="0" b="0"/>
                <wp:wrapNone/>
                <wp:docPr id="69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B9DE5" id="_x0000_s1324" type="#_x0000_t202" style="position:absolute;margin-left:270.35pt;margin-top:69.95pt;width:28.5pt;height:28.8pt;z-index:253325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23264" behindDoc="0" locked="0" layoutInCell="1" allowOverlap="1" wp14:anchorId="73674905" wp14:editId="5C693C7A">
                <wp:simplePos x="0" y="0"/>
                <wp:positionH relativeFrom="column">
                  <wp:posOffset>1495174</wp:posOffset>
                </wp:positionH>
                <wp:positionV relativeFrom="paragraph">
                  <wp:posOffset>81760</wp:posOffset>
                </wp:positionV>
                <wp:extent cx="361950" cy="365760"/>
                <wp:effectExtent l="0" t="0" r="0" b="0"/>
                <wp:wrapNone/>
                <wp:docPr id="6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 w:rsidRPr="00B546CE">
                              <w:rPr>
                                <w:rFonts w:asciiTheme="minorHAnsi" w:hAnsiTheme="minorHAnsi" w:cstheme="minorHAnsi"/>
                                <w:i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674905" id="_x0000_s1325" type="#_x0000_t202" style="position:absolute;margin-left:117.75pt;margin-top:6.45pt;width:28.5pt;height:28.8pt;z-index:253323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 w:rsidRPr="00B546CE">
                        <w:rPr>
                          <w:rFonts w:asciiTheme="minorHAnsi" w:hAnsiTheme="minorHAnsi" w:cstheme="minorHAnsi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316096" behindDoc="0" locked="0" layoutInCell="1" allowOverlap="1" wp14:anchorId="4C41F14E" wp14:editId="18D32723">
            <wp:simplePos x="0" y="0"/>
            <wp:positionH relativeFrom="column">
              <wp:posOffset>259955</wp:posOffset>
            </wp:positionH>
            <wp:positionV relativeFrom="paragraph">
              <wp:posOffset>390920</wp:posOffset>
            </wp:positionV>
            <wp:extent cx="3171825" cy="2676525"/>
            <wp:effectExtent l="0" t="0" r="9525" b="9525"/>
            <wp:wrapNone/>
            <wp:docPr id="6299" name="Picture 6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334A0"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45720" distB="45720" distL="114300" distR="114300" simplePos="0" relativeHeight="253322240" behindDoc="0" locked="0" layoutInCell="1" allowOverlap="1" wp14:anchorId="77912F78" wp14:editId="17D712EB">
                <wp:simplePos x="0" y="0"/>
                <wp:positionH relativeFrom="column">
                  <wp:posOffset>3867240</wp:posOffset>
                </wp:positionH>
                <wp:positionV relativeFrom="paragraph">
                  <wp:posOffset>2824167</wp:posOffset>
                </wp:positionV>
                <wp:extent cx="1391478" cy="270345"/>
                <wp:effectExtent l="0" t="0" r="0" b="0"/>
                <wp:wrapNone/>
                <wp:docPr id="6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1478" cy="2703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256988" w:rsidRDefault="006D19F0" w:rsidP="00DF778A">
                            <w:pPr>
                              <w:rPr>
                                <w:sz w:val="22"/>
                              </w:rPr>
                            </w:pPr>
                            <w:r w:rsidRPr="00256988">
                              <w:rPr>
                                <w:sz w:val="22"/>
                              </w:rPr>
                              <w:t xml:space="preserve">absolute </w:t>
                            </w:r>
                            <w:r>
                              <w:rPr>
                                <w:sz w:val="22"/>
                              </w:rPr>
                              <w:t>minim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12F78" id="_x0000_s1326" type="#_x0000_t202" style="position:absolute;margin-left:304.5pt;margin-top:222.4pt;width:109.55pt;height:21.3pt;z-index:253322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" filled="f" stroked="f">
                <v:textbox>
                  <w:txbxContent>
                    <w:p w:rsidR="006D19F0" w:rsidRPr="00256988" w:rsidRDefault="006D19F0" w:rsidP="00DF778A">
                      <w:pPr>
                        <w:rPr>
                          <w:sz w:val="22"/>
                        </w:rPr>
                      </w:pPr>
                      <w:proofErr w:type="gramStart"/>
                      <w:r w:rsidRPr="00256988">
                        <w:rPr>
                          <w:sz w:val="22"/>
                        </w:rPr>
                        <w:t>absolute</w:t>
                      </w:r>
                      <w:proofErr w:type="gramEnd"/>
                      <w:r w:rsidRPr="00256988"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minimu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theme="minorHAnsi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321216" behindDoc="0" locked="0" layoutInCell="1" allowOverlap="1" wp14:anchorId="30FD92D2" wp14:editId="0AF646C7">
                <wp:simplePos x="0" y="0"/>
                <wp:positionH relativeFrom="column">
                  <wp:posOffset>5129794</wp:posOffset>
                </wp:positionH>
                <wp:positionV relativeFrom="paragraph">
                  <wp:posOffset>2865178</wp:posOffset>
                </wp:positionV>
                <wp:extent cx="97155" cy="97155"/>
                <wp:effectExtent l="0" t="0" r="17145" b="17145"/>
                <wp:wrapNone/>
                <wp:docPr id="6296" name="Oval 6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" cy="971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>
                              <a:alpha val="94000"/>
                            </a:srgb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91081C6" id="Oval 6296" o:spid="_x0000_s1026" style="position:absolute;margin-left:403.9pt;margin-top:225.6pt;width:7.65pt;height:7.65pt;z-index:2533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" fillcolor="red" strokecolor="red" strokeweight="2pt">
                <v:stroke opacity="61680f"/>
              </v:oval>
            </w:pict>
          </mc:Fallback>
        </mc:AlternateContent>
      </w:r>
      <w:r w:rsidRPr="00B546CE">
        <w:rPr>
          <w:noProof/>
          <w:sz w:val="60"/>
          <w:szCs w:val="60"/>
        </w:rPr>
        <mc:AlternateContent>
          <mc:Choice Requires="wps">
            <w:drawing>
              <wp:anchor distT="45720" distB="45720" distL="114300" distR="114300" simplePos="0" relativeHeight="253326336" behindDoc="0" locked="0" layoutInCell="1" allowOverlap="1" wp14:anchorId="2505F485" wp14:editId="70825CF1">
                <wp:simplePos x="0" y="0"/>
                <wp:positionH relativeFrom="column">
                  <wp:posOffset>6170072</wp:posOffset>
                </wp:positionH>
                <wp:positionV relativeFrom="paragraph">
                  <wp:posOffset>1183929</wp:posOffset>
                </wp:positionV>
                <wp:extent cx="304800" cy="342900"/>
                <wp:effectExtent l="0" t="0" r="0" b="0"/>
                <wp:wrapNone/>
                <wp:docPr id="69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B546CE" w:rsidRDefault="006D19F0" w:rsidP="00DF778A">
                            <w:pPr>
                              <w:rPr>
                                <w:rFonts w:asciiTheme="minorHAnsi" w:hAnsiTheme="minorHAnsi" w:cstheme="minorHAnsi"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  <w:i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05F485" id="_x0000_s1327" type="#_x0000_t202" style="position:absolute;margin-left:485.85pt;margin-top:93.2pt;width:24pt;height:27pt;z-index:253326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" filled="f" stroked="f">
                <v:textbox>
                  <w:txbxContent>
                    <w:p w:rsidR="006D19F0" w:rsidRPr="00B546CE" w:rsidRDefault="006D19F0" w:rsidP="00DF778A">
                      <w:pPr>
                        <w:rPr>
                          <w:rFonts w:asciiTheme="minorHAnsi" w:hAnsiTheme="minorHAnsi" w:cstheme="minorHAnsi"/>
                          <w:i/>
                        </w:rPr>
                      </w:pPr>
                      <w:proofErr w:type="gramStart"/>
                      <w:r>
                        <w:rPr>
                          <w:rFonts w:asciiTheme="minorHAnsi" w:hAnsiTheme="minorHAnsi" w:cstheme="minorHAnsi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br w:type="page"/>
      </w:r>
    </w:p>
    <w:p w:rsidR="00A41B44" w:rsidRPr="000F583B" w:rsidRDefault="000F583B" w:rsidP="000F583B">
      <w:pPr>
        <w:jc w:val="center"/>
        <w:rPr>
          <w:sz w:val="144"/>
          <w:szCs w:val="144"/>
        </w:rPr>
      </w:pPr>
      <w:bookmarkStart w:id="111" w:name="parent_functions"/>
      <w:bookmarkEnd w:id="111"/>
      <w:r w:rsidRPr="000F583B">
        <w:rPr>
          <w:rFonts w:asciiTheme="minorHAnsi" w:hAnsiTheme="minorHAnsi" w:cstheme="minorHAnsi"/>
          <w:sz w:val="144"/>
          <w:szCs w:val="144"/>
        </w:rPr>
        <w:lastRenderedPageBreak/>
        <w:t>Parent Functions</w:t>
      </w:r>
    </w:p>
    <w:p w:rsidR="00D21C21" w:rsidRPr="00C549F3" w:rsidRDefault="00C549F3" w:rsidP="00C549F3">
      <w:pPr>
        <w:spacing w:after="120" w:line="276" w:lineRule="auto"/>
        <w:jc w:val="center"/>
        <w:rPr>
          <w:rFonts w:ascii="Calibri" w:hAnsi="Calibri"/>
          <w:sz w:val="96"/>
          <w:szCs w:val="112"/>
        </w:rPr>
      </w:pPr>
      <w:r w:rsidRPr="00C549F3">
        <w:rPr>
          <w:rFonts w:ascii="Calibri" w:hAnsi="Calibri"/>
          <w:sz w:val="96"/>
          <w:szCs w:val="112"/>
        </w:rPr>
        <w:t>(Linear, Quadratic)</w:t>
      </w:r>
    </w:p>
    <w:p w:rsidR="000F583B" w:rsidRDefault="000F583B" w:rsidP="000F583B">
      <w:pPr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3246464" behindDoc="0" locked="0" layoutInCell="1" allowOverlap="1" wp14:anchorId="5ED8F96D" wp14:editId="44E5AA48">
                <wp:simplePos x="0" y="0"/>
                <wp:positionH relativeFrom="column">
                  <wp:posOffset>3571512</wp:posOffset>
                </wp:positionH>
                <wp:positionV relativeFrom="paragraph">
                  <wp:posOffset>158684</wp:posOffset>
                </wp:positionV>
                <wp:extent cx="3048379" cy="2980707"/>
                <wp:effectExtent l="0" t="0" r="0" b="0"/>
                <wp:wrapNone/>
                <wp:docPr id="71" name="Group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2980707"/>
                          <a:chOff x="0" y="0"/>
                          <a:chExt cx="3048379" cy="2980707"/>
                        </a:xfrm>
                      </wpg:grpSpPr>
                      <wpg:graphicFrame>
                        <wpg:cNvPr id="72" name="Chart 2"/>
                        <wpg:cNvFrPr>
                          <a:graphicFrameLocks/>
                        </wpg:cNvFrPr>
                        <wpg:xfrm>
                          <a:off x="0" y="237507"/>
                          <a:ext cx="2794000" cy="274320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1"/>
                          </a:graphicData>
                        </a:graphic>
                      </wpg:graphicFrame>
                      <wps:wsp>
                        <wps:cNvPr id="73" name="Text Box 5754"/>
                        <wps:cNvSpPr txBox="1">
                          <a:spLocks noChangeArrowheads="1"/>
                        </wps:cNvSpPr>
                        <wps:spPr bwMode="auto">
                          <a:xfrm>
                            <a:off x="1258785" y="0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8403B" w:rsidRDefault="006D19F0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4" name="Text Box 5755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1425039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8403B" w:rsidRDefault="006D19F0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ED8F96D" id="Group 71" o:spid="_x0000_s1328" style="position:absolute;margin-left:281.2pt;margin-top:12.5pt;width:240.05pt;height:234.7pt;z-index:253246464" coordsize="30483,2980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">
                <v:shape id="Chart 2" o:spid="_x0000_s1329" type="#_x0000_t75" style="position:absolute;left:1341;top:3230;width:25298;height:256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">
                  <v:imagedata r:id="rId122" o:title=""/>
                  <o:lock v:ext="edit" aspectratio="f"/>
                </v:shape>
                <v:shape id="Text Box 5754" o:spid="_x0000_s1330" type="#_x0000_t202" style="position:absolute;left:12587;width:3290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hzvwgAAANsAAAAPAAAAZHJzL2Rvd25yZXYueG1sRI9Ba8JA&#10;FITvBf/D8oTe6kal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DnjhzvwgAAANsAAAAPAAAA&#10;AAAAAAAAAAAAAAcCAABkcnMvZG93bnJldi54bWxQSwUGAAAAAAMAAwC3AAAA9gIAAAAA&#10;" filled="f" stroked="f">
                  <v:textbox style="mso-fit-shape-to-text:t">
                    <w:txbxContent>
                      <w:p w:rsidR="006D19F0" w:rsidRPr="0028403B" w:rsidRDefault="006D19F0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5" o:spid="_x0000_s1331" type="#_x0000_t202" style="position:absolute;left:27194;top:14250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" filled="f" stroked="f">
                  <v:textbox style="mso-fit-shape-to-text:t">
                    <w:txbxContent>
                      <w:p w:rsidR="006D19F0" w:rsidRPr="0028403B" w:rsidRDefault="006D19F0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0F583B" w:rsidRPr="0013742B" w:rsidRDefault="000F583B" w:rsidP="000F583B">
      <w:pPr>
        <w:spacing w:after="120" w:line="276" w:lineRule="auto"/>
        <w:ind w:left="81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ab/>
      </w:r>
      <w:r w:rsidRPr="0013742B">
        <w:rPr>
          <w:rFonts w:ascii="Calibri" w:hAnsi="Calibri"/>
          <w:sz w:val="72"/>
          <w:szCs w:val="112"/>
        </w:rPr>
        <w:t>Linear</w:t>
      </w:r>
    </w:p>
    <w:p w:rsidR="000F583B" w:rsidRDefault="000F583B" w:rsidP="000F583B">
      <w:pPr>
        <w:spacing w:after="120" w:line="276" w:lineRule="auto"/>
        <w:ind w:left="81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</w:t>
      </w:r>
      <w:r w:rsidRPr="0013742B">
        <w:rPr>
          <w:rFonts w:ascii="Calibri" w:hAnsi="Calibri"/>
          <w:i/>
          <w:sz w:val="96"/>
          <w:szCs w:val="112"/>
        </w:rPr>
        <w:t>f(x)</w:t>
      </w:r>
      <w:r>
        <w:rPr>
          <w:rFonts w:ascii="Calibri" w:hAnsi="Calibri"/>
          <w:sz w:val="96"/>
          <w:szCs w:val="112"/>
        </w:rPr>
        <w:t xml:space="preserve"> = </w:t>
      </w:r>
      <w:r w:rsidRPr="0013742B">
        <w:rPr>
          <w:rFonts w:ascii="Calibri" w:hAnsi="Calibri"/>
          <w:i/>
          <w:sz w:val="96"/>
          <w:szCs w:val="112"/>
        </w:rPr>
        <w:t>x</w:t>
      </w:r>
    </w:p>
    <w:p w:rsidR="000F583B" w:rsidRDefault="000F583B" w:rsidP="000F583B">
      <w:pPr>
        <w:spacing w:after="120" w:line="276" w:lineRule="auto"/>
        <w:rPr>
          <w:rFonts w:ascii="Calibri" w:hAnsi="Calibri"/>
          <w:sz w:val="72"/>
          <w:szCs w:val="112"/>
        </w:rPr>
      </w:pPr>
    </w:p>
    <w:p w:rsidR="000F583B" w:rsidRDefault="000F583B" w:rsidP="000F583B">
      <w:pPr>
        <w:spacing w:after="120" w:line="276" w:lineRule="auto"/>
        <w:rPr>
          <w:rFonts w:ascii="Calibri" w:hAnsi="Calibri"/>
          <w:sz w:val="7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g">
            <w:drawing>
              <wp:anchor distT="0" distB="0" distL="114300" distR="114300" simplePos="0" relativeHeight="253245440" behindDoc="0" locked="0" layoutInCell="1" allowOverlap="1" wp14:anchorId="39C26446" wp14:editId="718D9C48">
                <wp:simplePos x="0" y="0"/>
                <wp:positionH relativeFrom="column">
                  <wp:posOffset>3511517</wp:posOffset>
                </wp:positionH>
                <wp:positionV relativeFrom="paragraph">
                  <wp:posOffset>5715</wp:posOffset>
                </wp:positionV>
                <wp:extent cx="3048379" cy="4034790"/>
                <wp:effectExtent l="0" t="0" r="0" b="0"/>
                <wp:wrapNone/>
                <wp:docPr id="75" name="Group 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379" cy="4034790"/>
                          <a:chOff x="0" y="0"/>
                          <a:chExt cx="3048379" cy="4034790"/>
                        </a:xfrm>
                      </wpg:grpSpPr>
                      <wpg:graphicFrame>
                        <wpg:cNvPr id="76" name="Chart 1"/>
                        <wpg:cNvFrPr>
                          <a:graphicFrameLocks/>
                        </wpg:cNvFrPr>
                        <wpg:xfrm>
                          <a:off x="0" y="0"/>
                          <a:ext cx="2960370" cy="403479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3"/>
                          </a:graphicData>
                        </a:graphic>
                      </wpg:graphicFrame>
                      <wps:wsp>
                        <wps:cNvPr id="77" name="Text Box 5752"/>
                        <wps:cNvSpPr txBox="1">
                          <a:spLocks noChangeArrowheads="1"/>
                        </wps:cNvSpPr>
                        <wps:spPr bwMode="auto">
                          <a:xfrm>
                            <a:off x="1318161" y="225631"/>
                            <a:ext cx="328930" cy="32063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6D19F0" w:rsidRPr="0028403B" w:rsidRDefault="006D19F0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5753"/>
                        <wps:cNvSpPr txBox="1">
                          <a:spLocks noChangeArrowheads="1"/>
                        </wps:cNvSpPr>
                        <wps:spPr bwMode="auto">
                          <a:xfrm>
                            <a:off x="2719449" y="3016333"/>
                            <a:ext cx="32893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8403B" w:rsidRDefault="006D19F0" w:rsidP="000F583B">
                              <w:pPr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</w:pPr>
                              <w:r w:rsidRPr="0028403B">
                                <w:rPr>
                                  <w:rFonts w:asciiTheme="minorHAnsi" w:hAnsiTheme="minorHAnsi"/>
                                  <w:i/>
                                  <w:sz w:val="3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C26446" id="Group 75" o:spid="_x0000_s1332" style="position:absolute;margin-left:276.5pt;margin-top:.45pt;width:240.05pt;height:317.7pt;z-index:253245440" coordsize="30483,40347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">
                <v:shape id="Chart 1" o:spid="_x0000_s1333" type="#_x0000_t75" style="position:absolute;left:1950;top:3779;width:25055;height:3474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">
                  <v:imagedata r:id="rId124" o:title=""/>
                  <o:lock v:ext="edit" aspectratio="f"/>
                </v:shape>
                <v:shape id="Text Box 5752" o:spid="_x0000_s1334" type="#_x0000_t202" style="position:absolute;left:13181;top:2256;width:3289;height:3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" fillcolor="white [3212]" stroked="f">
                  <v:textbox>
                    <w:txbxContent>
                      <w:p w:rsidR="006D19F0" w:rsidRPr="0028403B" w:rsidRDefault="006D19F0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5753" o:spid="_x0000_s1335" type="#_x0000_t202" style="position:absolute;left:27194;top:30163;width:3289;height:3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" filled="f" stroked="f">
                  <v:textbox style="mso-fit-shape-to-text:t">
                    <w:txbxContent>
                      <w:p w:rsidR="006D19F0" w:rsidRPr="0028403B" w:rsidRDefault="006D19F0" w:rsidP="000F583B">
                        <w:pPr>
                          <w:rPr>
                            <w:rFonts w:asciiTheme="minorHAnsi" w:hAnsiTheme="minorHAnsi"/>
                            <w:i/>
                            <w:sz w:val="32"/>
                          </w:rPr>
                        </w:pPr>
                        <w:proofErr w:type="gramStart"/>
                        <w:r w:rsidRPr="0028403B">
                          <w:rPr>
                            <w:rFonts w:asciiTheme="minorHAnsi" w:hAnsiTheme="minorHAnsi"/>
                            <w:i/>
                            <w:sz w:val="3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0F583B" w:rsidRPr="0013742B" w:rsidRDefault="000F583B" w:rsidP="000F583B">
      <w:pPr>
        <w:spacing w:after="120" w:line="276" w:lineRule="auto"/>
        <w:ind w:left="720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 xml:space="preserve">    </w:t>
      </w:r>
      <w:r w:rsidRPr="0013742B">
        <w:rPr>
          <w:rFonts w:ascii="Calibri" w:hAnsi="Calibri"/>
          <w:sz w:val="72"/>
          <w:szCs w:val="112"/>
        </w:rPr>
        <w:t>Quadratic</w:t>
      </w:r>
    </w:p>
    <w:p w:rsidR="000F583B" w:rsidRPr="00264605" w:rsidRDefault="000F583B" w:rsidP="000F583B">
      <w:pPr>
        <w:spacing w:after="120" w:line="276" w:lineRule="auto"/>
        <w:ind w:left="720"/>
        <w:rPr>
          <w:rFonts w:ascii="Calibri" w:hAnsi="Calibri"/>
          <w:sz w:val="96"/>
          <w:szCs w:val="112"/>
        </w:rPr>
      </w:pPr>
      <w:r>
        <w:rPr>
          <w:rFonts w:ascii="Calibri" w:hAnsi="Calibri"/>
          <w:i/>
          <w:sz w:val="96"/>
          <w:szCs w:val="112"/>
        </w:rPr>
        <w:t xml:space="preserve">    f</w:t>
      </w:r>
      <w:r w:rsidRPr="0013742B">
        <w:rPr>
          <w:rFonts w:ascii="Calibri" w:hAnsi="Calibri"/>
          <w:i/>
          <w:sz w:val="96"/>
          <w:szCs w:val="112"/>
        </w:rPr>
        <w:t>(x)</w:t>
      </w:r>
      <w:r>
        <w:rPr>
          <w:rFonts w:ascii="Calibri" w:hAnsi="Calibri"/>
          <w:sz w:val="96"/>
          <w:szCs w:val="112"/>
        </w:rPr>
        <w:t xml:space="preserve"> = </w:t>
      </w:r>
      <w:r w:rsidRPr="0013742B">
        <w:rPr>
          <w:rFonts w:ascii="Calibri" w:hAnsi="Calibri"/>
          <w:i/>
          <w:sz w:val="96"/>
          <w:szCs w:val="112"/>
        </w:rPr>
        <w:t>x</w:t>
      </w:r>
      <w:r w:rsidRPr="00A2572F">
        <w:rPr>
          <w:rFonts w:ascii="Calibri" w:hAnsi="Calibri"/>
          <w:sz w:val="96"/>
          <w:szCs w:val="112"/>
          <w:vertAlign w:val="superscript"/>
        </w:rPr>
        <w:t>2</w:t>
      </w:r>
    </w:p>
    <w:p w:rsidR="000F583B" w:rsidRDefault="000F583B" w:rsidP="000F583B">
      <w:pPr>
        <w:rPr>
          <w:rFonts w:ascii="Calibri" w:hAnsi="Calibri"/>
          <w:sz w:val="112"/>
          <w:szCs w:val="112"/>
        </w:rPr>
      </w:pPr>
      <w:r w:rsidRPr="007D4D47">
        <w:rPr>
          <w:rFonts w:ascii="Calibri" w:hAnsi="Calibri"/>
          <w:sz w:val="112"/>
          <w:szCs w:val="112"/>
        </w:rPr>
        <w:br w:type="page"/>
      </w:r>
    </w:p>
    <w:p w:rsidR="00AE000E" w:rsidRPr="00AE000E" w:rsidRDefault="00AE000E" w:rsidP="00293804">
      <w:pPr>
        <w:pStyle w:val="Heading1"/>
      </w:pPr>
      <w:bookmarkStart w:id="112" w:name="absvalue_sqroot"/>
      <w:bookmarkStart w:id="113" w:name="cubic_cuberoot"/>
      <w:bookmarkStart w:id="114" w:name="rational_func"/>
      <w:bookmarkStart w:id="115" w:name="exponent_log"/>
      <w:bookmarkEnd w:id="112"/>
      <w:bookmarkEnd w:id="113"/>
      <w:bookmarkEnd w:id="114"/>
      <w:bookmarkEnd w:id="115"/>
      <w:r w:rsidRPr="00AE000E">
        <w:lastRenderedPageBreak/>
        <w:t>Parent Functions</w:t>
      </w:r>
    </w:p>
    <w:p w:rsidR="00AE000E" w:rsidRPr="00CD2D2E" w:rsidRDefault="00293804" w:rsidP="00293804">
      <w:pPr>
        <w:spacing w:after="120" w:line="276" w:lineRule="auto"/>
        <w:jc w:val="center"/>
        <w:rPr>
          <w:rFonts w:ascii="Calibri" w:hAnsi="Calibri"/>
          <w:sz w:val="56"/>
          <w:szCs w:val="120"/>
        </w:rPr>
      </w:pPr>
      <w:r w:rsidRPr="00293804">
        <w:rPr>
          <w:rFonts w:ascii="Calibri" w:hAnsi="Calibri"/>
          <w:sz w:val="96"/>
          <w:szCs w:val="120"/>
        </w:rPr>
        <w:t>(Exponential, Logarithmic)</w:t>
      </w:r>
    </w:p>
    <w:p w:rsidR="00AE000E" w:rsidRPr="00AE000E" w:rsidRDefault="00293804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noProof/>
        </w:rPr>
        <w:drawing>
          <wp:anchor distT="0" distB="0" distL="114300" distR="114300" simplePos="0" relativeHeight="252639232" behindDoc="0" locked="0" layoutInCell="1" allowOverlap="1">
            <wp:simplePos x="0" y="0"/>
            <wp:positionH relativeFrom="column">
              <wp:posOffset>3266571</wp:posOffset>
            </wp:positionH>
            <wp:positionV relativeFrom="paragraph">
              <wp:posOffset>202193</wp:posOffset>
            </wp:positionV>
            <wp:extent cx="2790496" cy="3155987"/>
            <wp:effectExtent l="0" t="0" r="0" b="6350"/>
            <wp:wrapNone/>
            <wp:docPr id="6397" name="Picture 6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7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496" cy="31559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00E" w:rsidRPr="00AE000E">
        <w:rPr>
          <w:rFonts w:ascii="Calibri" w:hAnsi="Calibri"/>
          <w:sz w:val="72"/>
          <w:szCs w:val="120"/>
        </w:rPr>
        <w:t>Exponential</w:t>
      </w:r>
    </w:p>
    <w:p w:rsidR="00AE000E" w:rsidRPr="00AE000E" w:rsidRDefault="00154C93" w:rsidP="00AE000E">
      <w:pPr>
        <w:spacing w:after="120" w:line="276" w:lineRule="auto"/>
        <w:rPr>
          <w:rFonts w:ascii="Calibri" w:hAnsi="Calibri"/>
          <w:i/>
          <w:sz w:val="96"/>
          <w:szCs w:val="120"/>
          <w:vertAlign w:val="superscript"/>
        </w:rPr>
      </w:pPr>
      <w:r>
        <w:rPr>
          <w:rFonts w:ascii="Calibri" w:hAnsi="Calibri"/>
          <w:i/>
          <w:sz w:val="96"/>
          <w:szCs w:val="120"/>
        </w:rPr>
        <w:t xml:space="preserve"> </w:t>
      </w:r>
      <w:r w:rsidR="00AE000E" w:rsidRPr="00AE000E">
        <w:rPr>
          <w:rFonts w:ascii="Calibri" w:hAnsi="Calibri"/>
          <w:i/>
          <w:sz w:val="96"/>
          <w:szCs w:val="120"/>
        </w:rPr>
        <w:t>f(x)</w:t>
      </w:r>
      <w:r w:rsidR="00AE000E" w:rsidRPr="00AE000E">
        <w:rPr>
          <w:rFonts w:ascii="Calibri" w:hAnsi="Calibri"/>
          <w:sz w:val="96"/>
          <w:szCs w:val="120"/>
        </w:rPr>
        <w:t xml:space="preserve"> = </w:t>
      </w:r>
      <w:r w:rsidR="00AE000E" w:rsidRPr="00AE000E">
        <w:rPr>
          <w:rFonts w:ascii="Calibri" w:hAnsi="Calibri"/>
          <w:i/>
          <w:sz w:val="96"/>
          <w:szCs w:val="120"/>
        </w:rPr>
        <w:t>b</w:t>
      </w:r>
      <w:r w:rsidR="00AE000E" w:rsidRPr="00AE000E">
        <w:rPr>
          <w:rFonts w:ascii="Calibri" w:hAnsi="Calibri"/>
          <w:i/>
          <w:sz w:val="96"/>
          <w:szCs w:val="120"/>
          <w:vertAlign w:val="superscript"/>
        </w:rPr>
        <w:t>x</w:t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56"/>
          <w:szCs w:val="120"/>
        </w:rPr>
      </w:pPr>
      <w:r w:rsidRPr="00AE000E">
        <w:rPr>
          <w:rFonts w:ascii="Calibri" w:hAnsi="Calibri"/>
          <w:sz w:val="56"/>
          <w:szCs w:val="120"/>
        </w:rPr>
        <w:tab/>
      </w:r>
      <w:r w:rsidRPr="00DF778A">
        <w:rPr>
          <w:rFonts w:ascii="Calibri" w:hAnsi="Calibri"/>
          <w:i/>
          <w:sz w:val="72"/>
          <w:szCs w:val="120"/>
        </w:rPr>
        <w:t>b</w:t>
      </w:r>
      <w:r w:rsidRPr="00AE000E">
        <w:rPr>
          <w:rFonts w:ascii="Calibri" w:hAnsi="Calibri"/>
          <w:sz w:val="72"/>
          <w:szCs w:val="120"/>
        </w:rPr>
        <w:t xml:space="preserve"> &gt; 1</w:t>
      </w:r>
    </w:p>
    <w:p w:rsidR="00E37E6F" w:rsidRPr="00CD2D2E" w:rsidRDefault="00E37E6F" w:rsidP="00AE000E">
      <w:pPr>
        <w:spacing w:after="120" w:line="276" w:lineRule="auto"/>
        <w:rPr>
          <w:rFonts w:ascii="Calibri" w:hAnsi="Calibri"/>
          <w:sz w:val="96"/>
          <w:szCs w:val="120"/>
        </w:rPr>
      </w:pPr>
    </w:p>
    <w:p w:rsidR="00AE000E" w:rsidRPr="00AE000E" w:rsidRDefault="009C0767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w:drawing>
          <wp:anchor distT="0" distB="0" distL="114300" distR="114300" simplePos="0" relativeHeight="252641280" behindDoc="0" locked="0" layoutInCell="1" allowOverlap="1">
            <wp:simplePos x="0" y="0"/>
            <wp:positionH relativeFrom="column">
              <wp:posOffset>3013885</wp:posOffset>
            </wp:positionH>
            <wp:positionV relativeFrom="paragraph">
              <wp:posOffset>388620</wp:posOffset>
            </wp:positionV>
            <wp:extent cx="3531476" cy="2641195"/>
            <wp:effectExtent l="0" t="0" r="0" b="6985"/>
            <wp:wrapNone/>
            <wp:docPr id="6398" name="Picture 6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8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1476" cy="2641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000E" w:rsidRPr="00AE000E">
        <w:rPr>
          <w:rFonts w:ascii="Calibri" w:hAnsi="Calibri"/>
          <w:sz w:val="72"/>
          <w:szCs w:val="120"/>
        </w:rPr>
        <w:t>Logarithmic</w:t>
      </w:r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96"/>
          <w:szCs w:val="120"/>
        </w:rPr>
      </w:pPr>
      <w:r w:rsidRPr="00AE000E">
        <w:rPr>
          <w:rFonts w:ascii="Calibri" w:hAnsi="Calibri"/>
          <w:i/>
          <w:sz w:val="96"/>
          <w:szCs w:val="120"/>
        </w:rPr>
        <w:t>f(x)</w:t>
      </w:r>
      <w:r w:rsidRPr="00AE000E">
        <w:rPr>
          <w:rFonts w:ascii="Calibri" w:hAnsi="Calibri"/>
          <w:sz w:val="96"/>
          <w:szCs w:val="120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sz w:val="96"/>
                <w:szCs w:val="120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96"/>
                    <w:szCs w:val="120"/>
                  </w:rPr>
                </m:ctrlPr>
              </m:sSubPr>
              <m:e>
                <m:r>
                  <m:rPr>
                    <m:nor/>
                  </m:rPr>
                  <w:rPr>
                    <w:rFonts w:ascii="Calibri" w:hAnsi="Calibri"/>
                    <w:sz w:val="96"/>
                    <w:szCs w:val="120"/>
                  </w:rPr>
                  <m:t>log</m:t>
                </m:r>
              </m:e>
              <m:sub>
                <m:r>
                  <m:rPr>
                    <m:nor/>
                  </m:rPr>
                  <w:rPr>
                    <w:rFonts w:ascii="Calibri" w:hAnsi="Calibri"/>
                    <w:i/>
                    <w:sz w:val="96"/>
                    <w:szCs w:val="120"/>
                  </w:rPr>
                  <m:t>b</m:t>
                </m:r>
              </m:sub>
            </m:sSub>
          </m:fName>
          <m:e>
            <m:r>
              <m:rPr>
                <m:nor/>
              </m:rPr>
              <w:rPr>
                <w:rFonts w:ascii="Calibri" w:hAnsi="Calibri"/>
                <w:i/>
                <w:sz w:val="96"/>
                <w:szCs w:val="120"/>
              </w:rPr>
              <m:t>x</m:t>
            </m:r>
          </m:e>
        </m:func>
      </m:oMath>
    </w:p>
    <w:p w:rsidR="00AE000E" w:rsidRPr="00AE000E" w:rsidRDefault="00AE000E" w:rsidP="00AE000E">
      <w:pPr>
        <w:spacing w:after="120" w:line="276" w:lineRule="auto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  <w:vertAlign w:val="superscript"/>
        </w:rPr>
        <w:tab/>
      </w:r>
      <w:r w:rsidRPr="00DF778A">
        <w:rPr>
          <w:rFonts w:ascii="Calibri" w:hAnsi="Calibri"/>
          <w:i/>
          <w:sz w:val="72"/>
          <w:szCs w:val="120"/>
        </w:rPr>
        <w:t>b</w:t>
      </w:r>
      <w:r w:rsidRPr="00AE000E">
        <w:rPr>
          <w:rFonts w:ascii="Calibri" w:hAnsi="Calibri"/>
          <w:sz w:val="72"/>
          <w:szCs w:val="120"/>
        </w:rPr>
        <w:t xml:space="preserve"> &gt; 1</w:t>
      </w:r>
    </w:p>
    <w:p w:rsidR="00AE000E" w:rsidRDefault="00AE000E">
      <w:pPr>
        <w:rPr>
          <w:rFonts w:ascii="Calibri" w:hAnsi="Calibri"/>
          <w:sz w:val="120"/>
          <w:szCs w:val="120"/>
        </w:rPr>
      </w:pPr>
      <w:r>
        <w:rPr>
          <w:rFonts w:ascii="Calibri" w:hAnsi="Calibri"/>
          <w:sz w:val="120"/>
          <w:szCs w:val="120"/>
        </w:rPr>
        <w:br w:type="page"/>
      </w:r>
    </w:p>
    <w:p w:rsidR="00293804" w:rsidRPr="0075343B" w:rsidRDefault="00293804" w:rsidP="00293804">
      <w:pPr>
        <w:pStyle w:val="Heading1"/>
        <w:rPr>
          <w:sz w:val="120"/>
          <w:szCs w:val="120"/>
          <w:highlight w:val="green"/>
        </w:rPr>
      </w:pPr>
      <w:bookmarkStart w:id="116" w:name="trans_parent_func"/>
      <w:bookmarkStart w:id="117" w:name="lineae_func_trans"/>
      <w:bookmarkStart w:id="118" w:name="trans_parent_func_translation"/>
      <w:bookmarkEnd w:id="116"/>
      <w:bookmarkEnd w:id="117"/>
      <w:bookmarkEnd w:id="118"/>
      <w:r w:rsidRPr="0075343B">
        <w:rPr>
          <w:sz w:val="120"/>
          <w:szCs w:val="120"/>
        </w:rPr>
        <w:lastRenderedPageBreak/>
        <w:t>Transformations of Parent Functions</w:t>
      </w:r>
    </w:p>
    <w:p w:rsidR="00293804" w:rsidRPr="0075343B" w:rsidRDefault="00293804" w:rsidP="00293804">
      <w:pPr>
        <w:jc w:val="center"/>
        <w:rPr>
          <w:rFonts w:asciiTheme="minorHAnsi" w:hAnsiTheme="minorHAnsi" w:cstheme="minorHAnsi"/>
          <w:sz w:val="96"/>
        </w:rPr>
      </w:pPr>
      <w:r w:rsidRPr="0075343B">
        <w:rPr>
          <w:rFonts w:asciiTheme="minorHAnsi" w:hAnsiTheme="minorHAnsi" w:cstheme="minorHAnsi"/>
          <w:sz w:val="96"/>
        </w:rPr>
        <w:t>(Translation)</w:t>
      </w:r>
    </w:p>
    <w:p w:rsidR="00293804" w:rsidRPr="00E84CA5" w:rsidRDefault="00293804" w:rsidP="00293804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E84CA5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38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255"/>
        <w:gridCol w:w="3510"/>
        <w:gridCol w:w="5073"/>
      </w:tblGrid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293804" w:rsidRPr="00C35F3C" w:rsidRDefault="00293804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Translations</w:t>
            </w: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C35F3C" w:rsidRDefault="00293804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+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</w:p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vertically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up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units 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down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k</w:t>
            </w:r>
            <w:r w:rsidRPr="00C35F3C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C35F3C" w:rsidRDefault="00293804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−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C35F3C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) </w:t>
            </w:r>
            <w:r w:rsidRPr="0066212F">
              <w:rPr>
                <w:rFonts w:asciiTheme="minorHAnsi" w:hAnsiTheme="minorHAnsi" w:cs="Arial"/>
                <w:b/>
                <w:sz w:val="48"/>
                <w:szCs w:val="22"/>
              </w:rPr>
              <w:t>translated</w:t>
            </w:r>
            <w:r>
              <w:rPr>
                <w:rFonts w:asciiTheme="minorHAnsi" w:hAnsiTheme="minorHAnsi" w:cs="Arial"/>
                <w:b/>
                <w:sz w:val="48"/>
                <w:szCs w:val="22"/>
              </w:rPr>
              <w:t xml:space="preserve"> horizontally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righ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g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293804" w:rsidRPr="008C5313" w:rsidTr="008035CE">
        <w:trPr>
          <w:trHeight w:val="1269"/>
          <w:jc w:val="center"/>
        </w:trPr>
        <w:tc>
          <w:tcPr>
            <w:tcW w:w="225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293804" w:rsidRPr="001523FC" w:rsidRDefault="00293804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510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40"/>
                <w:szCs w:val="22"/>
              </w:rPr>
            </w:pP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293804" w:rsidRPr="001523FC" w:rsidRDefault="00293804" w:rsidP="008035CE">
            <w:pPr>
              <w:jc w:val="center"/>
              <w:rPr>
                <w:rFonts w:asciiTheme="minorHAnsi" w:hAnsiTheme="minorHAnsi" w:cs="Arial"/>
                <w:sz w:val="36"/>
                <w:szCs w:val="22"/>
              </w:rPr>
            </w:pP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units 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left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 xml:space="preserve"> when </w:t>
            </w:r>
            <w:r w:rsidRPr="00C35F3C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h</w:t>
            </w:r>
            <w:r w:rsidRPr="00C35F3C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lt; 0</w:t>
            </w:r>
            <w:r w:rsidRPr="00C35F3C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293804" w:rsidRPr="00411A2E" w:rsidRDefault="00293804" w:rsidP="00293804">
      <w:pPr>
        <w:rPr>
          <w:rFonts w:ascii="Calibri" w:hAnsi="Calibri" w:cs="Arial"/>
          <w:sz w:val="52"/>
          <w:szCs w:val="120"/>
          <w:highlight w:val="green"/>
        </w:rPr>
      </w:pPr>
      <w:r w:rsidRPr="00411A2E">
        <w:rPr>
          <w:rFonts w:ascii="Calibri" w:hAnsi="Calibri" w:cs="Arial"/>
          <w:sz w:val="52"/>
          <w:szCs w:val="120"/>
          <w:highlight w:val="green"/>
        </w:rPr>
        <w:br w:type="page"/>
      </w:r>
    </w:p>
    <w:p w:rsidR="00FD6399" w:rsidRPr="0075343B" w:rsidRDefault="00FD6399" w:rsidP="00FD6399">
      <w:pPr>
        <w:pStyle w:val="Heading1"/>
        <w:rPr>
          <w:sz w:val="120"/>
          <w:szCs w:val="120"/>
          <w:highlight w:val="green"/>
        </w:rPr>
      </w:pPr>
      <w:bookmarkStart w:id="119" w:name="reflection"/>
      <w:bookmarkStart w:id="120" w:name="linear_verticaltrans"/>
      <w:bookmarkStart w:id="121" w:name="trans_parent_func_reflection"/>
      <w:bookmarkEnd w:id="119"/>
      <w:bookmarkEnd w:id="120"/>
      <w:bookmarkEnd w:id="121"/>
      <w:r w:rsidRPr="0075343B">
        <w:rPr>
          <w:sz w:val="120"/>
          <w:szCs w:val="120"/>
        </w:rPr>
        <w:lastRenderedPageBreak/>
        <w:t>Transformations of Parent Functions</w:t>
      </w:r>
    </w:p>
    <w:p w:rsidR="00FD6399" w:rsidRPr="0075343B" w:rsidRDefault="00FD6399" w:rsidP="00FD6399">
      <w:pPr>
        <w:jc w:val="center"/>
        <w:rPr>
          <w:rFonts w:asciiTheme="minorHAnsi" w:hAnsiTheme="minorHAnsi" w:cstheme="minorHAnsi"/>
          <w:sz w:val="96"/>
        </w:rPr>
      </w:pPr>
      <w:r w:rsidRPr="0075343B">
        <w:rPr>
          <w:rFonts w:asciiTheme="minorHAnsi" w:hAnsiTheme="minorHAnsi" w:cstheme="minorHAnsi"/>
          <w:sz w:val="96"/>
        </w:rPr>
        <w:t>(Reflection)</w:t>
      </w:r>
    </w:p>
    <w:p w:rsidR="00FD6399" w:rsidRPr="003118DF" w:rsidRDefault="00FD6399" w:rsidP="00FD6399">
      <w:pPr>
        <w:spacing w:before="120" w:after="120"/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 create other members in a family of graphs.</w:t>
      </w: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2115"/>
        <w:gridCol w:w="3657"/>
        <w:gridCol w:w="5073"/>
      </w:tblGrid>
      <w:tr w:rsidR="00FD6399" w:rsidRPr="008C5313" w:rsidTr="008035CE">
        <w:trPr>
          <w:trHeight w:val="2610"/>
          <w:jc w:val="center"/>
        </w:trPr>
        <w:tc>
          <w:tcPr>
            <w:tcW w:w="211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FD6399" w:rsidRPr="003118DF" w:rsidRDefault="00FD6399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Reflections</w:t>
            </w: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(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>-axis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FD6399" w:rsidRPr="008C5313" w:rsidTr="008035CE">
        <w:trPr>
          <w:trHeight w:val="2610"/>
          <w:jc w:val="center"/>
        </w:trPr>
        <w:tc>
          <w:tcPr>
            <w:tcW w:w="211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rPr>
                <w:rFonts w:asciiTheme="minorHAnsi" w:hAnsiTheme="minorHAnsi" w:cs="Arial"/>
                <w:sz w:val="38"/>
                <w:szCs w:val="38"/>
              </w:rPr>
            </w:pPr>
          </w:p>
        </w:tc>
        <w:tc>
          <w:tcPr>
            <w:tcW w:w="36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) =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f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(-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x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–</w:t>
            </w:r>
          </w:p>
        </w:tc>
        <w:tc>
          <w:tcPr>
            <w:tcW w:w="507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reflected</w:t>
            </w:r>
            <w:r>
              <w:rPr>
                <w:rFonts w:asciiTheme="minorHAnsi" w:hAnsiTheme="minorHAnsi" w:cs="Arial"/>
                <w:sz w:val="48"/>
                <w:szCs w:val="22"/>
              </w:rPr>
              <w:t xml:space="preserve"> 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over the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y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>-axis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FD6399" w:rsidRDefault="00FD6399" w:rsidP="00FD6399">
      <w:pPr>
        <w:rPr>
          <w:rFonts w:asciiTheme="minorHAnsi" w:hAnsiTheme="minorHAnsi" w:cs="Arial"/>
          <w:bCs/>
          <w:sz w:val="100"/>
          <w:szCs w:val="100"/>
          <w:highlight w:val="yellow"/>
        </w:rPr>
      </w:pPr>
      <w:r>
        <w:rPr>
          <w:rFonts w:asciiTheme="minorHAnsi" w:hAnsiTheme="minorHAnsi" w:cs="Arial"/>
          <w:bCs/>
          <w:sz w:val="100"/>
          <w:szCs w:val="100"/>
          <w:highlight w:val="yellow"/>
        </w:rPr>
        <w:br w:type="page"/>
      </w:r>
    </w:p>
    <w:p w:rsidR="00FD6399" w:rsidRPr="0011216C" w:rsidRDefault="00FD6399" w:rsidP="00FD6399">
      <w:pPr>
        <w:pStyle w:val="Heading1"/>
        <w:rPr>
          <w:sz w:val="120"/>
          <w:szCs w:val="120"/>
        </w:rPr>
      </w:pPr>
      <w:bookmarkStart w:id="122" w:name="dilation"/>
      <w:bookmarkStart w:id="123" w:name="trans_parent_func_dilation"/>
      <w:bookmarkEnd w:id="122"/>
      <w:bookmarkEnd w:id="123"/>
      <w:r w:rsidRPr="00411A2E">
        <w:rPr>
          <w:sz w:val="120"/>
          <w:szCs w:val="120"/>
        </w:rPr>
        <w:lastRenderedPageBreak/>
        <w:t>Transformations of Parent Functions</w:t>
      </w:r>
    </w:p>
    <w:p w:rsidR="00FD6399" w:rsidRPr="00411A2E" w:rsidRDefault="00FD6399" w:rsidP="00FD6399">
      <w:pPr>
        <w:jc w:val="center"/>
        <w:rPr>
          <w:rFonts w:asciiTheme="minorHAnsi" w:hAnsiTheme="minorHAnsi" w:cs="Arial"/>
          <w:sz w:val="96"/>
          <w:szCs w:val="56"/>
        </w:rPr>
      </w:pPr>
      <w:r w:rsidRPr="00411A2E">
        <w:rPr>
          <w:rFonts w:asciiTheme="minorHAnsi" w:hAnsiTheme="minorHAnsi" w:cs="Arial"/>
          <w:sz w:val="96"/>
          <w:szCs w:val="56"/>
        </w:rPr>
        <w:t>(Dilations)</w:t>
      </w:r>
    </w:p>
    <w:p w:rsidR="00FD6399" w:rsidRDefault="00FD6399" w:rsidP="00FD6399">
      <w:pPr>
        <w:jc w:val="center"/>
        <w:rPr>
          <w:rFonts w:asciiTheme="minorHAnsi" w:hAnsiTheme="minorHAnsi" w:cs="Arial"/>
          <w:sz w:val="60"/>
          <w:szCs w:val="60"/>
        </w:rPr>
      </w:pPr>
      <w:r w:rsidRPr="003118DF">
        <w:rPr>
          <w:rFonts w:asciiTheme="minorHAnsi" w:hAnsiTheme="minorHAnsi" w:cs="Arial"/>
          <w:sz w:val="60"/>
          <w:szCs w:val="60"/>
        </w:rPr>
        <w:t>Parent functions can be transformed to</w:t>
      </w:r>
      <w:r>
        <w:rPr>
          <w:rFonts w:asciiTheme="minorHAnsi" w:hAnsiTheme="minorHAnsi" w:cs="Arial"/>
          <w:sz w:val="60"/>
          <w:szCs w:val="60"/>
        </w:rPr>
        <w:t xml:space="preserve"> c</w:t>
      </w:r>
      <w:r w:rsidRPr="003118DF">
        <w:rPr>
          <w:rFonts w:asciiTheme="minorHAnsi" w:hAnsiTheme="minorHAnsi" w:cs="Arial"/>
          <w:sz w:val="60"/>
          <w:szCs w:val="60"/>
        </w:rPr>
        <w:t>reate other members in a family of graphs.</w:t>
      </w:r>
    </w:p>
    <w:p w:rsidR="00FD6399" w:rsidRPr="00346B85" w:rsidRDefault="00FD6399" w:rsidP="00FD6399">
      <w:pPr>
        <w:jc w:val="center"/>
        <w:rPr>
          <w:rFonts w:asciiTheme="minorHAnsi" w:hAnsiTheme="minorHAnsi" w:cs="Arial"/>
          <w:szCs w:val="60"/>
        </w:rPr>
      </w:pPr>
    </w:p>
    <w:tbl>
      <w:tblPr>
        <w:tblW w:w="10845" w:type="dxa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1985"/>
        <w:gridCol w:w="3420"/>
        <w:gridCol w:w="5440"/>
      </w:tblGrid>
      <w:tr w:rsidR="00FD6399" w:rsidRPr="008C5313" w:rsidTr="008035CE">
        <w:trPr>
          <w:trHeight w:val="1478"/>
          <w:jc w:val="center"/>
        </w:trPr>
        <w:tc>
          <w:tcPr>
            <w:tcW w:w="198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FFC000"/>
            <w:textDirection w:val="btLr"/>
            <w:vAlign w:val="center"/>
            <w:hideMark/>
          </w:tcPr>
          <w:p w:rsidR="00FD6399" w:rsidRPr="003118DF" w:rsidRDefault="00FD6399" w:rsidP="008035CE">
            <w:pPr>
              <w:ind w:left="113" w:right="113"/>
              <w:jc w:val="center"/>
              <w:rPr>
                <w:rFonts w:asciiTheme="minorHAnsi" w:hAnsiTheme="minorHAnsi" w:cs="Arial"/>
                <w:sz w:val="40"/>
                <w:szCs w:val="40"/>
              </w:rPr>
            </w:pPr>
            <w:r w:rsidRPr="0061163C">
              <w:rPr>
                <w:rFonts w:asciiTheme="minorHAnsi" w:hAnsiTheme="minorHAnsi" w:cs="Arial"/>
                <w:b/>
                <w:bCs/>
                <w:sz w:val="96"/>
                <w:szCs w:val="40"/>
              </w:rPr>
              <w:t>Dilations</w:t>
            </w: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 =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 xml:space="preserve"> · 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b/>
                <w:sz w:val="48"/>
                <w:szCs w:val="22"/>
              </w:rPr>
              <w:t>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vertic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stretch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g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FD6399" w:rsidRPr="008C5313" w:rsidTr="008035CE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420" w:type="dxa"/>
            <w:vMerge/>
            <w:tcBorders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vertic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compression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0 &lt; </w:t>
            </w:r>
            <w:r w:rsidRPr="006648DB">
              <w:rPr>
                <w:rFonts w:asciiTheme="minorHAnsi" w:hAnsiTheme="minorHAnsi" w:cs="Arial"/>
                <w:b/>
                <w:i/>
                <w:color w:val="0000FF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0000FF"/>
                <w:sz w:val="48"/>
                <w:szCs w:val="22"/>
              </w:rPr>
              <w:t xml:space="preserve"> &l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FD6399" w:rsidRPr="008C5313" w:rsidTr="008035CE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42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g(x) = f(</w:t>
            </w:r>
            <w:r w:rsidRPr="00034FA6">
              <w:rPr>
                <w:rFonts w:asciiTheme="minorHAnsi" w:hAnsiTheme="minorHAnsi" w:cs="Arial"/>
                <w:b/>
                <w:i/>
                <w:iCs/>
                <w:color w:val="FF0000"/>
                <w:sz w:val="48"/>
                <w:szCs w:val="22"/>
              </w:rPr>
              <w:t>a</w:t>
            </w:r>
            <w:r w:rsidRPr="003118DF"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  <w:t>x)</w:t>
            </w:r>
          </w:p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is the graph of 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f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(</w:t>
            </w:r>
            <w:r w:rsidRPr="003118DF">
              <w:rPr>
                <w:rFonts w:asciiTheme="minorHAnsi" w:hAnsiTheme="minorHAnsi" w:cs="Arial"/>
                <w:i/>
                <w:iCs/>
                <w:sz w:val="48"/>
                <w:szCs w:val="22"/>
              </w:rPr>
              <w:t>x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) –</w:t>
            </w: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horizont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compression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6648DB">
              <w:rPr>
                <w:rFonts w:asciiTheme="minorHAnsi" w:hAnsiTheme="minorHAnsi" w:cs="Arial"/>
                <w:b/>
                <w:i/>
                <w:color w:val="FF0000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g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  <w:tr w:rsidR="00FD6399" w:rsidRPr="008C5313" w:rsidTr="008035CE">
        <w:trPr>
          <w:trHeight w:val="1478"/>
          <w:jc w:val="center"/>
        </w:trPr>
        <w:tc>
          <w:tcPr>
            <w:tcW w:w="1985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C000"/>
            <w:vAlign w:val="center"/>
            <w:hideMark/>
          </w:tcPr>
          <w:p w:rsidR="00FD6399" w:rsidRPr="001523FC" w:rsidRDefault="00FD6399" w:rsidP="008035CE">
            <w:pPr>
              <w:jc w:val="center"/>
              <w:rPr>
                <w:rFonts w:asciiTheme="minorHAnsi" w:hAnsiTheme="minorHAnsi" w:cs="Arial"/>
                <w:b/>
                <w:bCs/>
                <w:sz w:val="40"/>
                <w:szCs w:val="22"/>
              </w:rPr>
            </w:pPr>
          </w:p>
        </w:tc>
        <w:tc>
          <w:tcPr>
            <w:tcW w:w="342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b/>
                <w:i/>
                <w:iCs/>
                <w:sz w:val="48"/>
                <w:szCs w:val="22"/>
              </w:rPr>
            </w:pPr>
          </w:p>
        </w:tc>
        <w:tc>
          <w:tcPr>
            <w:tcW w:w="54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FD6399" w:rsidRPr="003118DF" w:rsidRDefault="00FD6399" w:rsidP="008035CE">
            <w:pPr>
              <w:jc w:val="center"/>
              <w:rPr>
                <w:rFonts w:asciiTheme="minorHAnsi" w:hAnsiTheme="minorHAnsi" w:cs="Arial"/>
                <w:sz w:val="48"/>
                <w:szCs w:val="22"/>
              </w:rPr>
            </w:pPr>
            <w:r w:rsidRPr="00034FA6">
              <w:rPr>
                <w:rFonts w:asciiTheme="minorHAnsi" w:hAnsiTheme="minorHAnsi" w:cs="Arial"/>
                <w:b/>
                <w:sz w:val="48"/>
                <w:szCs w:val="22"/>
              </w:rPr>
              <w:t xml:space="preserve">horizontal dilation </w:t>
            </w:r>
            <w:r w:rsidRPr="001B7757">
              <w:rPr>
                <w:rFonts w:asciiTheme="minorHAnsi" w:hAnsiTheme="minorHAnsi" w:cs="Arial"/>
                <w:sz w:val="48"/>
                <w:szCs w:val="22"/>
              </w:rPr>
              <w:t>(stretch)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 xml:space="preserve"> if 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0 &lt; </w:t>
            </w:r>
            <w:r w:rsidRPr="006648DB">
              <w:rPr>
                <w:rFonts w:asciiTheme="minorHAnsi" w:hAnsiTheme="minorHAnsi" w:cs="Arial"/>
                <w:b/>
                <w:i/>
                <w:color w:val="FF0000"/>
                <w:sz w:val="48"/>
                <w:szCs w:val="22"/>
              </w:rPr>
              <w:t>a</w:t>
            </w:r>
            <w:r w:rsidRPr="00034FA6">
              <w:rPr>
                <w:rFonts w:asciiTheme="minorHAnsi" w:hAnsiTheme="minorHAnsi" w:cs="Arial"/>
                <w:b/>
                <w:color w:val="FF0000"/>
                <w:sz w:val="48"/>
                <w:szCs w:val="22"/>
              </w:rPr>
              <w:t xml:space="preserve"> &lt; 1</w:t>
            </w:r>
            <w:r w:rsidRPr="003118DF">
              <w:rPr>
                <w:rFonts w:asciiTheme="minorHAnsi" w:hAnsiTheme="minorHAnsi" w:cs="Arial"/>
                <w:sz w:val="48"/>
                <w:szCs w:val="22"/>
              </w:rPr>
              <w:t>.</w:t>
            </w:r>
          </w:p>
        </w:tc>
      </w:tr>
    </w:tbl>
    <w:p w:rsidR="00306440" w:rsidRDefault="00306440" w:rsidP="00306440">
      <w:pPr>
        <w:pStyle w:val="Heading1"/>
      </w:pPr>
      <w:bookmarkStart w:id="124" w:name="linear_func_translation"/>
      <w:bookmarkEnd w:id="124"/>
      <w:r>
        <w:lastRenderedPageBreak/>
        <w:t>Linear Function</w:t>
      </w:r>
    </w:p>
    <w:p w:rsidR="00306440" w:rsidRPr="00411A2E" w:rsidRDefault="00306440" w:rsidP="00306440">
      <w:pPr>
        <w:spacing w:after="120" w:line="276" w:lineRule="auto"/>
        <w:jc w:val="center"/>
        <w:rPr>
          <w:rFonts w:ascii="Calibri" w:hAnsi="Calibri"/>
          <w:sz w:val="72"/>
          <w:szCs w:val="120"/>
        </w:rPr>
      </w:pPr>
      <w:r w:rsidRPr="00411A2E">
        <w:rPr>
          <w:rFonts w:ascii="Calibri" w:hAnsi="Calibri"/>
          <w:sz w:val="72"/>
          <w:szCs w:val="120"/>
        </w:rPr>
        <w:t>(Transformational Graphing)</w: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>Translation</w: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  <w:r w:rsidRPr="00FF473F">
        <w:rPr>
          <w:rFonts w:ascii="Calibri" w:hAnsi="Calibri"/>
          <w:i/>
          <w:sz w:val="72"/>
          <w:szCs w:val="112"/>
        </w:rPr>
        <w:t>g(x)</w:t>
      </w:r>
      <w:r w:rsidRPr="00FF473F">
        <w:rPr>
          <w:rFonts w:ascii="Calibri" w:hAnsi="Calibri"/>
          <w:sz w:val="72"/>
          <w:szCs w:val="112"/>
        </w:rPr>
        <w:t xml:space="preserve"> =</w:t>
      </w:r>
      <w:r w:rsidRPr="00FF473F">
        <w:rPr>
          <w:rFonts w:ascii="Calibri" w:hAnsi="Calibri"/>
          <w:i/>
          <w:sz w:val="72"/>
          <w:szCs w:val="112"/>
        </w:rPr>
        <w:t xml:space="preserve"> x</w:t>
      </w:r>
      <w:r w:rsidRPr="00FF473F">
        <w:rPr>
          <w:rFonts w:ascii="Calibri" w:hAnsi="Calibri"/>
          <w:sz w:val="72"/>
          <w:szCs w:val="112"/>
        </w:rPr>
        <w:t xml:space="preserve"> + </w:t>
      </w:r>
      <w:r w:rsidRPr="00FF473F">
        <w:rPr>
          <w:rFonts w:ascii="Calibri" w:hAnsi="Calibri"/>
          <w:i/>
          <w:sz w:val="72"/>
          <w:szCs w:val="112"/>
        </w:rPr>
        <w:t>b</w: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6736" behindDoc="1" locked="0" layoutInCell="1" allowOverlap="1" wp14:anchorId="3C8CE2CF" wp14:editId="03E5F885">
                <wp:simplePos x="0" y="0"/>
                <wp:positionH relativeFrom="column">
                  <wp:posOffset>256540</wp:posOffset>
                </wp:positionH>
                <wp:positionV relativeFrom="paragraph">
                  <wp:posOffset>211455</wp:posOffset>
                </wp:positionV>
                <wp:extent cx="5978525" cy="4004310"/>
                <wp:effectExtent l="0" t="0" r="0" b="0"/>
                <wp:wrapNone/>
                <wp:docPr id="92" name="Rectangle 5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78525" cy="40043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3E29E3" id="Rectangle 5075" o:spid="_x0000_s1026" style="position:absolute;margin-left:20.2pt;margin-top:16.65pt;width:470.75pt;height:315.3pt;z-index:-25039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" fillcolor="#d8d8d8" stroked="f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w:drawing>
          <wp:anchor distT="91440" distB="103632" distL="242316" distR="248881" simplePos="0" relativeHeight="252912640" behindDoc="0" locked="0" layoutInCell="1" allowOverlap="1" wp14:anchorId="287BA736" wp14:editId="2ACA927E">
            <wp:simplePos x="0" y="0"/>
            <wp:positionH relativeFrom="column">
              <wp:posOffset>3437709</wp:posOffset>
            </wp:positionH>
            <wp:positionV relativeFrom="paragraph">
              <wp:posOffset>312692</wp:posOffset>
            </wp:positionV>
            <wp:extent cx="2775857" cy="3973286"/>
            <wp:effectExtent l="0" t="0" r="0" b="0"/>
            <wp:wrapNone/>
            <wp:docPr id="5469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6"/>
              </a:graphicData>
            </a:graphic>
          </wp:anchor>
        </w:drawing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9808" behindDoc="0" locked="0" layoutInCell="1" allowOverlap="1" wp14:anchorId="3862B760" wp14:editId="3E21C248">
                <wp:simplePos x="0" y="0"/>
                <wp:positionH relativeFrom="column">
                  <wp:posOffset>4693285</wp:posOffset>
                </wp:positionH>
                <wp:positionV relativeFrom="paragraph">
                  <wp:posOffset>136525</wp:posOffset>
                </wp:positionV>
                <wp:extent cx="328930" cy="277495"/>
                <wp:effectExtent l="0" t="2540" r="0" b="0"/>
                <wp:wrapNone/>
                <wp:docPr id="93" name="Text Box 5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62B760" id="Text Box 5756" o:spid="_x0000_s1336" type="#_x0000_t202" style="position:absolute;left:0;text-align:left;margin-left:369.55pt;margin-top:10.75pt;width:25.9pt;height:21.85pt;z-index:252919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61dugIAAMU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4688" behindDoc="0" locked="0" layoutInCell="1" allowOverlap="1" wp14:anchorId="302706EB" wp14:editId="64413924">
                <wp:simplePos x="0" y="0"/>
                <wp:positionH relativeFrom="column">
                  <wp:posOffset>311785</wp:posOffset>
                </wp:positionH>
                <wp:positionV relativeFrom="paragraph">
                  <wp:posOffset>622300</wp:posOffset>
                </wp:positionV>
                <wp:extent cx="2915920" cy="2465070"/>
                <wp:effectExtent l="0" t="0" r="3175" b="2540"/>
                <wp:wrapNone/>
                <wp:docPr id="94" name="Text Box 5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5920" cy="2465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4</w:t>
                            </w:r>
                          </w:p>
                          <w:p w:rsidR="006D19F0" w:rsidRPr="009879B7" w:rsidRDefault="006D19F0" w:rsidP="00306440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2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706EB" id="Text Box 5070" o:spid="_x0000_s1337" type="#_x0000_t202" style="position:absolute;left:0;text-align:left;margin-left:24.55pt;margin-top:49pt;width:229.6pt;height:194.1pt;z-index:25291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6UQvQIAAMc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" filled="f" stroked="f">
                <v:textbox>
                  <w:txbxContent>
                    <w:p w:rsidR="006D19F0" w:rsidRPr="00160A15" w:rsidRDefault="006D19F0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4</w:t>
                      </w:r>
                    </w:p>
                    <w:p w:rsidR="006D19F0" w:rsidRPr="009879B7" w:rsidRDefault="006D19F0" w:rsidP="00306440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2 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20832" behindDoc="0" locked="0" layoutInCell="1" allowOverlap="1" wp14:anchorId="3539F6C4" wp14:editId="0BBC8B22">
                <wp:simplePos x="0" y="0"/>
                <wp:positionH relativeFrom="column">
                  <wp:posOffset>6029960</wp:posOffset>
                </wp:positionH>
                <wp:positionV relativeFrom="paragraph">
                  <wp:posOffset>167640</wp:posOffset>
                </wp:positionV>
                <wp:extent cx="328930" cy="277495"/>
                <wp:effectExtent l="0" t="4445" r="0" b="3810"/>
                <wp:wrapNone/>
                <wp:docPr id="95" name="Text Box 5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539F6C4" id="Text Box 5757" o:spid="_x0000_s1338" type="#_x0000_t202" style="position:absolute;left:0;text-align:left;margin-left:474.8pt;margin-top:13.2pt;width:25.9pt;height:21.85pt;z-index:252920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306440" w:rsidRPr="00306440" w:rsidRDefault="00306440" w:rsidP="00306440">
      <w:pPr>
        <w:jc w:val="center"/>
        <w:rPr>
          <w:rFonts w:ascii="Calibri" w:hAnsi="Calibri"/>
          <w:sz w:val="60"/>
          <w:szCs w:val="60"/>
        </w:rPr>
      </w:pPr>
      <w:r w:rsidRPr="00306440">
        <w:rPr>
          <w:rFonts w:ascii="Calibri" w:hAnsi="Calibri"/>
          <w:sz w:val="60"/>
          <w:szCs w:val="60"/>
        </w:rPr>
        <w:t xml:space="preserve">Vertical translation of the parent function, </w:t>
      </w:r>
      <w:r w:rsidRPr="00306440">
        <w:rPr>
          <w:rFonts w:ascii="Calibri" w:hAnsi="Calibri"/>
          <w:i/>
          <w:color w:val="0000FF"/>
          <w:sz w:val="60"/>
          <w:szCs w:val="60"/>
        </w:rPr>
        <w:t xml:space="preserve">f(x) </w:t>
      </w:r>
      <w:r w:rsidRPr="00306440">
        <w:rPr>
          <w:rFonts w:ascii="Calibri" w:hAnsi="Calibri"/>
          <w:color w:val="0000FF"/>
          <w:sz w:val="60"/>
          <w:szCs w:val="60"/>
        </w:rPr>
        <w:t>=</w:t>
      </w:r>
      <w:r w:rsidRPr="00306440">
        <w:rPr>
          <w:rFonts w:ascii="Calibri" w:hAnsi="Calibri"/>
          <w:i/>
          <w:color w:val="0000FF"/>
          <w:sz w:val="60"/>
          <w:szCs w:val="60"/>
        </w:rPr>
        <w:t xml:space="preserve"> x</w:t>
      </w:r>
      <w:r w:rsidRPr="00306440">
        <w:rPr>
          <w:rFonts w:ascii="Calibri" w:hAnsi="Calibri"/>
          <w:sz w:val="60"/>
          <w:szCs w:val="60"/>
        </w:rPr>
        <w:br w:type="page"/>
      </w:r>
      <w:bookmarkStart w:id="125" w:name="linear_graph2"/>
      <w:bookmarkEnd w:id="125"/>
    </w:p>
    <w:p w:rsidR="00306440" w:rsidRDefault="00306440" w:rsidP="00306440">
      <w:pPr>
        <w:pStyle w:val="Heading1"/>
      </w:pPr>
      <w:bookmarkStart w:id="126" w:name="linear_func_dilation"/>
      <w:bookmarkEnd w:id="126"/>
      <w:r>
        <w:lastRenderedPageBreak/>
        <w:t>Linear Function</w:t>
      </w:r>
    </w:p>
    <w:p w:rsidR="00306440" w:rsidRPr="00CB77F0" w:rsidRDefault="00306440" w:rsidP="00306440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>Dilation (</w:t>
      </w:r>
      <w:r w:rsidRPr="00393286">
        <w:rPr>
          <w:rFonts w:ascii="Calibri" w:hAnsi="Calibri"/>
          <w:i/>
          <w:sz w:val="72"/>
          <w:szCs w:val="112"/>
        </w:rPr>
        <w:t>m</w:t>
      </w:r>
      <w:r>
        <w:rPr>
          <w:rFonts w:ascii="Calibri" w:hAnsi="Calibri"/>
          <w:sz w:val="72"/>
          <w:szCs w:val="112"/>
        </w:rPr>
        <w:t>&gt;0)</w:t>
      </w:r>
    </w:p>
    <w:p w:rsidR="00306440" w:rsidRDefault="00306440" w:rsidP="00306440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x</w:t>
      </w:r>
    </w:p>
    <w:p w:rsidR="00306440" w:rsidRPr="00A63FCE" w:rsidRDefault="00306440" w:rsidP="00306440">
      <w:pPr>
        <w:rPr>
          <w:rFonts w:ascii="Calibri" w:hAnsi="Calibri"/>
          <w:sz w:val="52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21856" behindDoc="0" locked="0" layoutInCell="1" allowOverlap="1" wp14:anchorId="5B32473B" wp14:editId="32E37EE5">
                <wp:simplePos x="0" y="0"/>
                <wp:positionH relativeFrom="column">
                  <wp:posOffset>4566285</wp:posOffset>
                </wp:positionH>
                <wp:positionV relativeFrom="paragraph">
                  <wp:posOffset>347345</wp:posOffset>
                </wp:positionV>
                <wp:extent cx="328930" cy="277495"/>
                <wp:effectExtent l="0" t="2540" r="0" b="0"/>
                <wp:wrapNone/>
                <wp:docPr id="7001" name="Text Box 5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32473B" id="Text Box 5758" o:spid="_x0000_s1339" type="#_x0000_t202" style="position:absolute;margin-left:359.55pt;margin-top:27.35pt;width:25.9pt;height:21.85pt;z-index:252921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56"/>
          <w:szCs w:val="112"/>
        </w:rPr>
        <w:drawing>
          <wp:anchor distT="91440" distB="102870" distL="242316" distR="250190" simplePos="0" relativeHeight="252911616" behindDoc="0" locked="0" layoutInCell="1" allowOverlap="1" wp14:anchorId="5C87F693" wp14:editId="670B4802">
            <wp:simplePos x="0" y="0"/>
            <wp:positionH relativeFrom="column">
              <wp:posOffset>3208655</wp:posOffset>
            </wp:positionH>
            <wp:positionV relativeFrom="paragraph">
              <wp:posOffset>362585</wp:posOffset>
            </wp:positionV>
            <wp:extent cx="2786380" cy="3853180"/>
            <wp:effectExtent l="0" t="0" r="0" b="0"/>
            <wp:wrapNone/>
            <wp:docPr id="5468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7"/>
              </a:graphicData>
            </a:graphic>
          </wp:anchor>
        </w:drawing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i/>
          <w:noProof/>
          <w:sz w:val="56"/>
          <w:szCs w:val="112"/>
        </w:rPr>
        <mc:AlternateContent>
          <mc:Choice Requires="wps">
            <w:drawing>
              <wp:anchor distT="0" distB="0" distL="114300" distR="114300" simplePos="0" relativeHeight="252917760" behindDoc="1" locked="0" layoutInCell="1" allowOverlap="1" wp14:anchorId="36D65011" wp14:editId="56CA5FC3">
                <wp:simplePos x="0" y="0"/>
                <wp:positionH relativeFrom="column">
                  <wp:posOffset>199390</wp:posOffset>
                </wp:positionH>
                <wp:positionV relativeFrom="paragraph">
                  <wp:posOffset>15240</wp:posOffset>
                </wp:positionV>
                <wp:extent cx="6085205" cy="3760470"/>
                <wp:effectExtent l="0" t="1905" r="3810" b="0"/>
                <wp:wrapNone/>
                <wp:docPr id="7002" name="Rectangle 5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5205" cy="376047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B4F000" id="Rectangle 5077" o:spid="_x0000_s1026" style="position:absolute;margin-left:15.7pt;margin-top:1.2pt;width:479.15pt;height:296.1pt;z-index:-25039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3664" behindDoc="0" locked="0" layoutInCell="1" allowOverlap="1" wp14:anchorId="2CC88F89" wp14:editId="2537507D">
                <wp:simplePos x="0" y="0"/>
                <wp:positionH relativeFrom="column">
                  <wp:posOffset>173355</wp:posOffset>
                </wp:positionH>
                <wp:positionV relativeFrom="paragraph">
                  <wp:posOffset>472440</wp:posOffset>
                </wp:positionV>
                <wp:extent cx="2828290" cy="2513965"/>
                <wp:effectExtent l="0" t="1905" r="635" b="0"/>
                <wp:wrapNone/>
                <wp:docPr id="7003" name="Text Box 5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8290" cy="2513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6D19F0" w:rsidRPr="009879B7" w:rsidRDefault="006D19F0" w:rsidP="00306440">
                            <w:pPr>
                              <w:ind w:left="720"/>
                              <w:rPr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</w:t>
                            </w:r>
                            <w:r w:rsidRPr="009879B7">
                              <w:rPr>
                                <w:color w:val="00B050"/>
                                <w:sz w:val="7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C88F89" id="Text Box 5069" o:spid="_x0000_s1340" type="#_x0000_t202" style="position:absolute;left:0;text-align:left;margin-left:13.65pt;margin-top:37.2pt;width:222.7pt;height:197.95pt;z-index:25291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" filled="f" stroked="f">
                <v:textbox>
                  <w:txbxContent>
                    <w:p w:rsidR="006D19F0" w:rsidRPr="00160A15" w:rsidRDefault="006D19F0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6D19F0" w:rsidRPr="009879B7" w:rsidRDefault="006D19F0" w:rsidP="00306440">
                      <w:pPr>
                        <w:ind w:left="720"/>
                        <w:rPr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</w:t>
                      </w:r>
                      <w:r w:rsidRPr="009879B7">
                        <w:rPr>
                          <w:color w:val="00B050"/>
                          <w:sz w:val="72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2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22880" behindDoc="0" locked="0" layoutInCell="1" allowOverlap="1" wp14:anchorId="56179D75" wp14:editId="6300675F">
                <wp:simplePos x="0" y="0"/>
                <wp:positionH relativeFrom="column">
                  <wp:posOffset>5814695</wp:posOffset>
                </wp:positionH>
                <wp:positionV relativeFrom="paragraph">
                  <wp:posOffset>718185</wp:posOffset>
                </wp:positionV>
                <wp:extent cx="328930" cy="277495"/>
                <wp:effectExtent l="0" t="0" r="0" b="2540"/>
                <wp:wrapNone/>
                <wp:docPr id="7004" name="Text Box 5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179D75" id="Text Box 5759" o:spid="_x0000_s1341" type="#_x0000_t202" style="position:absolute;left:0;text-align:left;margin-left:457.85pt;margin-top:56.55pt;width:25.9pt;height:21.85pt;z-index:252922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0AmvAIAAMc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pStyle w:val="Heading1"/>
      </w:pPr>
      <w:r w:rsidRPr="00306440">
        <w:rPr>
          <w:sz w:val="56"/>
          <w:szCs w:val="58"/>
        </w:rPr>
        <w:t>Vertical dilation (</w:t>
      </w:r>
      <w:r w:rsidRPr="00306440">
        <w:rPr>
          <w:color w:val="FF0000"/>
          <w:sz w:val="56"/>
          <w:szCs w:val="58"/>
        </w:rPr>
        <w:t>stretch</w:t>
      </w:r>
      <w:r w:rsidRPr="00306440">
        <w:rPr>
          <w:sz w:val="56"/>
          <w:szCs w:val="58"/>
        </w:rPr>
        <w:t xml:space="preserve"> or </w:t>
      </w:r>
      <w:r w:rsidRPr="00306440">
        <w:rPr>
          <w:color w:val="00B050"/>
          <w:sz w:val="56"/>
          <w:szCs w:val="58"/>
        </w:rPr>
        <w:t>compression</w:t>
      </w:r>
      <w:r w:rsidRPr="00306440">
        <w:rPr>
          <w:sz w:val="56"/>
          <w:szCs w:val="58"/>
        </w:rPr>
        <w:t xml:space="preserve">) of the parent function, </w:t>
      </w:r>
      <w:r w:rsidRPr="00306440">
        <w:rPr>
          <w:i/>
          <w:color w:val="0000FF"/>
          <w:sz w:val="56"/>
          <w:szCs w:val="58"/>
        </w:rPr>
        <w:t xml:space="preserve">f(x) </w:t>
      </w:r>
      <w:r w:rsidRPr="00306440">
        <w:rPr>
          <w:color w:val="0000FF"/>
          <w:sz w:val="56"/>
          <w:szCs w:val="58"/>
        </w:rPr>
        <w:t>=</w:t>
      </w:r>
      <w:r w:rsidRPr="00306440">
        <w:rPr>
          <w:i/>
          <w:color w:val="0000FF"/>
          <w:sz w:val="56"/>
          <w:szCs w:val="58"/>
        </w:rPr>
        <w:t xml:space="preserve"> x</w:t>
      </w:r>
      <w:r w:rsidRPr="00306440">
        <w:rPr>
          <w:color w:val="0000FF"/>
          <w:sz w:val="56"/>
          <w:szCs w:val="120"/>
        </w:rPr>
        <w:t xml:space="preserve"> </w:t>
      </w:r>
      <w:r>
        <w:rPr>
          <w:sz w:val="120"/>
          <w:szCs w:val="120"/>
        </w:rPr>
        <w:br w:type="page"/>
      </w:r>
      <w:bookmarkStart w:id="127" w:name="linear_graph3"/>
      <w:bookmarkStart w:id="128" w:name="linear_func_dilation_reflection"/>
      <w:bookmarkEnd w:id="127"/>
      <w:bookmarkEnd w:id="128"/>
      <w:r>
        <w:lastRenderedPageBreak/>
        <w:t>Linear Function</w:t>
      </w:r>
    </w:p>
    <w:p w:rsidR="00306440" w:rsidRPr="00CB77F0" w:rsidRDefault="00306440" w:rsidP="00306440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  <w:r>
        <w:rPr>
          <w:rFonts w:ascii="Calibri" w:hAnsi="Calibri"/>
          <w:sz w:val="72"/>
          <w:szCs w:val="112"/>
        </w:rPr>
        <w:t>Dilation/Reflection (</w:t>
      </w:r>
      <w:r w:rsidRPr="00393286">
        <w:rPr>
          <w:rFonts w:ascii="Calibri" w:hAnsi="Calibri"/>
          <w:i/>
          <w:sz w:val="72"/>
          <w:szCs w:val="112"/>
        </w:rPr>
        <w:t>m</w:t>
      </w:r>
      <w:r>
        <w:rPr>
          <w:rFonts w:ascii="Calibri" w:hAnsi="Calibri"/>
          <w:sz w:val="72"/>
          <w:szCs w:val="112"/>
        </w:rPr>
        <w:t>&lt;0)</w:t>
      </w:r>
    </w:p>
    <w:p w:rsidR="00306440" w:rsidRDefault="00306440" w:rsidP="00306440">
      <w:pPr>
        <w:jc w:val="center"/>
        <w:rPr>
          <w:rFonts w:ascii="Calibri" w:hAnsi="Calibri"/>
          <w:i/>
          <w:sz w:val="72"/>
          <w:szCs w:val="112"/>
        </w:rPr>
      </w:pPr>
      <w:r>
        <w:rPr>
          <w:rFonts w:ascii="Calibri" w:hAnsi="Calibri"/>
          <w:i/>
          <w:sz w:val="72"/>
          <w:szCs w:val="112"/>
        </w:rPr>
        <w:t>g</w:t>
      </w:r>
      <w:r w:rsidRPr="00605D34">
        <w:rPr>
          <w:rFonts w:ascii="Calibri" w:hAnsi="Calibri"/>
          <w:i/>
          <w:sz w:val="72"/>
          <w:szCs w:val="112"/>
        </w:rPr>
        <w:t>(x)</w:t>
      </w:r>
      <w:r>
        <w:rPr>
          <w:rFonts w:ascii="Calibri" w:hAnsi="Calibri"/>
          <w:sz w:val="72"/>
          <w:szCs w:val="112"/>
        </w:rPr>
        <w:t xml:space="preserve"> =</w:t>
      </w:r>
      <w:r w:rsidRPr="00605D34">
        <w:rPr>
          <w:rFonts w:ascii="Calibri" w:hAnsi="Calibri"/>
          <w:i/>
          <w:sz w:val="72"/>
          <w:szCs w:val="112"/>
        </w:rPr>
        <w:t xml:space="preserve"> </w:t>
      </w:r>
      <w:r>
        <w:rPr>
          <w:rFonts w:ascii="Calibri" w:hAnsi="Calibri"/>
          <w:i/>
          <w:sz w:val="72"/>
          <w:szCs w:val="112"/>
        </w:rPr>
        <w:t>m</w:t>
      </w:r>
      <w:r w:rsidRPr="00605D34">
        <w:rPr>
          <w:rFonts w:ascii="Calibri" w:hAnsi="Calibri"/>
          <w:i/>
          <w:sz w:val="72"/>
          <w:szCs w:val="112"/>
        </w:rPr>
        <w:t>x</w:t>
      </w:r>
    </w:p>
    <w:p w:rsidR="00306440" w:rsidRPr="000E5987" w:rsidRDefault="00306440" w:rsidP="00306440">
      <w:pPr>
        <w:jc w:val="center"/>
        <w:rPr>
          <w:rFonts w:ascii="Calibri" w:hAnsi="Calibri"/>
          <w:sz w:val="56"/>
          <w:szCs w:val="112"/>
        </w:rPr>
      </w:pPr>
      <w:r>
        <w:rPr>
          <w:rFonts w:ascii="Calibri" w:hAnsi="Calibri"/>
          <w:i/>
          <w:noProof/>
          <w:sz w:val="72"/>
          <w:szCs w:val="112"/>
        </w:rPr>
        <mc:AlternateContent>
          <mc:Choice Requires="wps">
            <w:drawing>
              <wp:anchor distT="0" distB="0" distL="114300" distR="114300" simplePos="0" relativeHeight="252918784" behindDoc="1" locked="0" layoutInCell="1" allowOverlap="1" wp14:anchorId="218A877F" wp14:editId="5A7CE0C3">
                <wp:simplePos x="0" y="0"/>
                <wp:positionH relativeFrom="column">
                  <wp:posOffset>90170</wp:posOffset>
                </wp:positionH>
                <wp:positionV relativeFrom="paragraph">
                  <wp:posOffset>405130</wp:posOffset>
                </wp:positionV>
                <wp:extent cx="6368415" cy="3999230"/>
                <wp:effectExtent l="2540" t="0" r="1270" b="2540"/>
                <wp:wrapNone/>
                <wp:docPr id="7005" name="Rectangle 5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992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B4F7E6" id="Rectangle 5078" o:spid="_x0000_s1026" style="position:absolute;margin-left:7.1pt;margin-top:31.9pt;width:501.45pt;height:314.9pt;z-index:-25039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23904" behindDoc="0" locked="0" layoutInCell="1" allowOverlap="1" wp14:anchorId="03C77994" wp14:editId="168FC2FD">
                <wp:simplePos x="0" y="0"/>
                <wp:positionH relativeFrom="column">
                  <wp:posOffset>4257040</wp:posOffset>
                </wp:positionH>
                <wp:positionV relativeFrom="paragraph">
                  <wp:posOffset>328930</wp:posOffset>
                </wp:positionV>
                <wp:extent cx="328930" cy="277495"/>
                <wp:effectExtent l="0" t="0" r="0" b="0"/>
                <wp:wrapNone/>
                <wp:docPr id="7006" name="Text Box 5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3C77994" id="Text Box 5762" o:spid="_x0000_s1342" type="#_x0000_t202" style="position:absolute;left:0;text-align:left;margin-left:335.2pt;margin-top:25.9pt;width:25.9pt;height:21.85pt;z-index:252923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LoUuw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15712" behindDoc="0" locked="0" layoutInCell="1" allowOverlap="1" wp14:anchorId="24381B6F" wp14:editId="17813BA8">
                <wp:simplePos x="0" y="0"/>
                <wp:positionH relativeFrom="column">
                  <wp:posOffset>251460</wp:posOffset>
                </wp:positionH>
                <wp:positionV relativeFrom="paragraph">
                  <wp:posOffset>457200</wp:posOffset>
                </wp:positionV>
                <wp:extent cx="2451735" cy="3027045"/>
                <wp:effectExtent l="1905" t="0" r="3810" b="3175"/>
                <wp:wrapNone/>
                <wp:docPr id="7007" name="Text Box 5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735" cy="3027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306440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</w:p>
                          <w:p w:rsidR="006D19F0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h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-3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</w:p>
                          <w:p w:rsidR="006D19F0" w:rsidRPr="00BB243F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</w:pPr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 xml:space="preserve">d(x)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sz w:val="72"/>
                              </w:rPr>
                              <w:t xml:space="preserve">= </w:t>
                            </w:r>
                            <w:r w:rsidRPr="00451F23">
                              <w:rPr>
                                <w:rFonts w:ascii="Calibri" w:hAnsi="Calibri"/>
                                <w:color w:val="E36C0A" w:themeColor="accent6" w:themeShade="BF"/>
                                <w:position w:val="6"/>
                                <w:sz w:val="72"/>
                              </w:rPr>
                              <w:t>-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color w:val="E36C0A" w:themeColor="accent6" w:themeShade="BF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E36C0A" w:themeColor="accent6" w:themeShade="BF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BB243F">
                              <w:rPr>
                                <w:rFonts w:ascii="Calibri" w:hAnsi="Calibri"/>
                                <w:i/>
                                <w:color w:val="E36C0A" w:themeColor="accent6" w:themeShade="BF"/>
                                <w:sz w:val="72"/>
                              </w:rPr>
                              <w:t>x</w:t>
                            </w:r>
                          </w:p>
                          <w:p w:rsidR="006D19F0" w:rsidRPr="00160A15" w:rsidRDefault="006D19F0" w:rsidP="00306440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81B6F" id="Text Box 5071" o:spid="_x0000_s1343" type="#_x0000_t202" style="position:absolute;left:0;text-align:left;margin-left:19.8pt;margin-top:36pt;width:193.05pt;height:238.35pt;z-index:2529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" filled="f" stroked="f">
                <v:textbox>
                  <w:txbxContent>
                    <w:p w:rsidR="006D19F0" w:rsidRPr="00160A15" w:rsidRDefault="006D19F0" w:rsidP="00306440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</w:p>
                    <w:p w:rsidR="006D19F0" w:rsidRDefault="006D19F0" w:rsidP="00306440">
                      <w:pPr>
                        <w:ind w:left="720"/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h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-3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</w:p>
                    <w:p w:rsidR="006D19F0" w:rsidRPr="00BB243F" w:rsidRDefault="006D19F0" w:rsidP="00306440">
                      <w:pPr>
                        <w:ind w:left="720"/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</w:pPr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 xml:space="preserve">d(x)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sz w:val="72"/>
                        </w:rPr>
                        <w:t xml:space="preserve">= </w:t>
                      </w:r>
                      <w:r w:rsidRPr="00451F23">
                        <w:rPr>
                          <w:rFonts w:ascii="Calibri" w:hAnsi="Calibri"/>
                          <w:color w:val="E36C0A" w:themeColor="accent6" w:themeShade="BF"/>
                          <w:position w:val="6"/>
                          <w:sz w:val="72"/>
                        </w:rPr>
                        <w:t>-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Theme="minorHAnsi"/>
                                <w:color w:val="E36C0A" w:themeColor="accent6" w:themeShade="BF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E36C0A" w:themeColor="accent6" w:themeShade="BF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BB243F">
                        <w:rPr>
                          <w:rFonts w:ascii="Calibri" w:hAnsi="Calibri"/>
                          <w:i/>
                          <w:color w:val="E36C0A" w:themeColor="accent6" w:themeShade="BF"/>
                          <w:sz w:val="72"/>
                        </w:rPr>
                        <w:t>x</w:t>
                      </w:r>
                    </w:p>
                    <w:p w:rsidR="006D19F0" w:rsidRPr="00160A15" w:rsidRDefault="006D19F0" w:rsidP="00306440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112"/>
          <w:szCs w:val="112"/>
        </w:rPr>
        <w:drawing>
          <wp:anchor distT="0" distB="0" distL="114300" distR="114300" simplePos="0" relativeHeight="252925952" behindDoc="0" locked="0" layoutInCell="1" allowOverlap="1" wp14:anchorId="53DA56B3" wp14:editId="7A3CF37B">
            <wp:simplePos x="0" y="0"/>
            <wp:positionH relativeFrom="column">
              <wp:posOffset>3193486</wp:posOffset>
            </wp:positionH>
            <wp:positionV relativeFrom="paragraph">
              <wp:posOffset>125094</wp:posOffset>
            </wp:positionV>
            <wp:extent cx="2385483" cy="3725334"/>
            <wp:effectExtent l="19050" t="0" r="0" b="0"/>
            <wp:wrapNone/>
            <wp:docPr id="6457" name="Picture 6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7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483" cy="3725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112"/>
          <w:szCs w:val="112"/>
        </w:rPr>
      </w:pPr>
      <w:r>
        <w:rPr>
          <w:rFonts w:ascii="Calibri" w:hAnsi="Calibri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924928" behindDoc="0" locked="0" layoutInCell="1" allowOverlap="1" wp14:anchorId="0F55A973" wp14:editId="64526CAE">
                <wp:simplePos x="0" y="0"/>
                <wp:positionH relativeFrom="column">
                  <wp:posOffset>5526405</wp:posOffset>
                </wp:positionH>
                <wp:positionV relativeFrom="paragraph">
                  <wp:posOffset>735965</wp:posOffset>
                </wp:positionV>
                <wp:extent cx="328930" cy="277495"/>
                <wp:effectExtent l="1905" t="0" r="2540" b="3175"/>
                <wp:wrapNone/>
                <wp:docPr id="992" name="Text Box 5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BF6B42" w:rsidRDefault="006D19F0" w:rsidP="00306440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BF6B42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F55A973" id="Text Box 5763" o:spid="_x0000_s1344" type="#_x0000_t202" style="position:absolute;left:0;text-align:left;margin-left:435.15pt;margin-top:57.95pt;width:25.9pt;height:21.85pt;z-index:2529249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" filled="f" stroked="f">
                <v:textbox style="mso-fit-shape-to-text:t">
                  <w:txbxContent>
                    <w:p w:rsidR="006D19F0" w:rsidRPr="00BF6B42" w:rsidRDefault="006D19F0" w:rsidP="00306440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BF6B42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06440" w:rsidRDefault="00306440" w:rsidP="00306440">
      <w:pPr>
        <w:spacing w:after="200" w:line="276" w:lineRule="auto"/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72"/>
          <w:szCs w:val="112"/>
        </w:rPr>
      </w:pPr>
    </w:p>
    <w:p w:rsidR="00306440" w:rsidRDefault="00306440" w:rsidP="00306440">
      <w:pPr>
        <w:jc w:val="center"/>
        <w:rPr>
          <w:rFonts w:ascii="Calibri" w:hAnsi="Calibri"/>
          <w:sz w:val="60"/>
          <w:szCs w:val="60"/>
        </w:rPr>
      </w:pPr>
    </w:p>
    <w:p w:rsidR="00BF3A0F" w:rsidRDefault="00306440" w:rsidP="00BF3A0F">
      <w:pPr>
        <w:pStyle w:val="Heading1"/>
      </w:pPr>
      <w:r w:rsidRPr="00306440">
        <w:rPr>
          <w:sz w:val="56"/>
          <w:szCs w:val="60"/>
        </w:rPr>
        <w:t>Vertical dilation (</w:t>
      </w:r>
      <w:r w:rsidRPr="00306440">
        <w:rPr>
          <w:color w:val="00B050"/>
          <w:sz w:val="56"/>
          <w:szCs w:val="60"/>
        </w:rPr>
        <w:t>stretch</w:t>
      </w:r>
      <w:r w:rsidRPr="00306440">
        <w:rPr>
          <w:sz w:val="56"/>
          <w:szCs w:val="60"/>
        </w:rPr>
        <w:t xml:space="preserve"> or </w:t>
      </w:r>
      <w:r w:rsidRPr="00306440">
        <w:rPr>
          <w:color w:val="E36C0A" w:themeColor="accent6" w:themeShade="BF"/>
          <w:sz w:val="56"/>
          <w:szCs w:val="60"/>
        </w:rPr>
        <w:t>compression</w:t>
      </w:r>
      <w:r w:rsidRPr="00306440">
        <w:rPr>
          <w:sz w:val="56"/>
          <w:szCs w:val="60"/>
        </w:rPr>
        <w:t xml:space="preserve">) with a </w:t>
      </w:r>
      <w:r w:rsidRPr="00306440">
        <w:rPr>
          <w:color w:val="FF0000"/>
          <w:sz w:val="56"/>
          <w:szCs w:val="60"/>
        </w:rPr>
        <w:t>reflection</w:t>
      </w:r>
      <w:r w:rsidRPr="00306440">
        <w:rPr>
          <w:sz w:val="56"/>
          <w:szCs w:val="60"/>
        </w:rPr>
        <w:t xml:space="preserve"> of </w:t>
      </w:r>
      <w:r w:rsidRPr="00306440">
        <w:rPr>
          <w:i/>
          <w:color w:val="0000FF"/>
          <w:sz w:val="56"/>
          <w:szCs w:val="60"/>
        </w:rPr>
        <w:t xml:space="preserve">f(x) </w:t>
      </w:r>
      <w:r w:rsidRPr="00306440">
        <w:rPr>
          <w:color w:val="0000FF"/>
          <w:sz w:val="56"/>
          <w:szCs w:val="60"/>
        </w:rPr>
        <w:t>=</w:t>
      </w:r>
      <w:r w:rsidRPr="00306440">
        <w:rPr>
          <w:i/>
          <w:color w:val="0000FF"/>
          <w:sz w:val="56"/>
          <w:szCs w:val="60"/>
        </w:rPr>
        <w:t xml:space="preserve"> x</w:t>
      </w:r>
      <w:r w:rsidRPr="00306440">
        <w:rPr>
          <w:sz w:val="96"/>
          <w:szCs w:val="120"/>
        </w:rPr>
        <w:t xml:space="preserve"> </w:t>
      </w:r>
      <w:r w:rsidR="00605D34">
        <w:rPr>
          <w:rFonts w:ascii="Calibri" w:hAnsi="Calibri"/>
          <w:sz w:val="120"/>
          <w:szCs w:val="120"/>
        </w:rPr>
        <w:br w:type="page"/>
      </w:r>
      <w:bookmarkStart w:id="129" w:name="quad_graph1"/>
      <w:bookmarkStart w:id="130" w:name="quad_func_vert_trans"/>
      <w:bookmarkEnd w:id="129"/>
      <w:bookmarkEnd w:id="130"/>
      <w:r w:rsidR="00BF3A0F" w:rsidRPr="00FF336D">
        <w:rPr>
          <w:sz w:val="120"/>
          <w:szCs w:val="120"/>
        </w:rPr>
        <w:lastRenderedPageBreak/>
        <w:t>Quadratic Function</w:t>
      </w:r>
    </w:p>
    <w:p w:rsidR="00BF3A0F" w:rsidRPr="00CB77F0" w:rsidRDefault="00BF3A0F" w:rsidP="00BF3A0F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Vertical Translation</w:t>
      </w:r>
    </w:p>
    <w:p w:rsidR="00BF3A0F" w:rsidRDefault="00BF3A0F" w:rsidP="00BF3A0F">
      <w:pPr>
        <w:jc w:val="center"/>
        <w:rPr>
          <w:rFonts w:ascii="Calibri" w:hAnsi="Calibri"/>
          <w:i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  <w:r>
        <w:rPr>
          <w:rFonts w:ascii="Calibri" w:hAnsi="Calibri"/>
          <w:sz w:val="72"/>
          <w:szCs w:val="120"/>
        </w:rPr>
        <w:t xml:space="preserve"> + </w:t>
      </w:r>
      <w:r w:rsidRPr="00DE00BB">
        <w:rPr>
          <w:rFonts w:ascii="Calibri" w:hAnsi="Calibri"/>
          <w:i/>
          <w:sz w:val="72"/>
          <w:szCs w:val="120"/>
        </w:rPr>
        <w:t>c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0288" behindDoc="0" locked="0" layoutInCell="1" allowOverlap="1" wp14:anchorId="65716A67" wp14:editId="4B0BCE8E">
                <wp:simplePos x="0" y="0"/>
                <wp:positionH relativeFrom="column">
                  <wp:posOffset>4662170</wp:posOffset>
                </wp:positionH>
                <wp:positionV relativeFrom="paragraph">
                  <wp:posOffset>5715</wp:posOffset>
                </wp:positionV>
                <wp:extent cx="328930" cy="277495"/>
                <wp:effectExtent l="0" t="0" r="0" b="0"/>
                <wp:wrapNone/>
                <wp:docPr id="993" name="Text Box 5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716A67" id="Text Box 5764" o:spid="_x0000_s1345" type="#_x0000_t202" style="position:absolute;left:0;text-align:left;margin-left:367.1pt;margin-top:.45pt;width:25.9pt;height:21.85pt;z-index:25294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4144" behindDoc="1" locked="0" layoutInCell="1" allowOverlap="1" wp14:anchorId="1EFFEEF6" wp14:editId="5B7F10E2">
                <wp:simplePos x="0" y="0"/>
                <wp:positionH relativeFrom="column">
                  <wp:posOffset>37465</wp:posOffset>
                </wp:positionH>
                <wp:positionV relativeFrom="paragraph">
                  <wp:posOffset>92710</wp:posOffset>
                </wp:positionV>
                <wp:extent cx="6368415" cy="4578985"/>
                <wp:effectExtent l="0" t="635" r="0" b="1905"/>
                <wp:wrapNone/>
                <wp:docPr id="994" name="Rectangle 5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45789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245F67" id="Rectangle 5079" o:spid="_x0000_s1026" style="position:absolute;margin-left:2.95pt;margin-top:7.3pt;width:501.45pt;height:360.55pt;z-index:-25038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" fillcolor="#d8d8d8" stroked="f"/>
            </w:pict>
          </mc:Fallback>
        </mc:AlternateContent>
      </w:r>
      <w:r>
        <w:rPr>
          <w:noProof/>
          <w:sz w:val="72"/>
          <w:szCs w:val="120"/>
        </w:rPr>
        <w:drawing>
          <wp:anchor distT="91440" distB="109370" distL="242316" distR="244826" simplePos="0" relativeHeight="252929024" behindDoc="0" locked="0" layoutInCell="1" allowOverlap="1" wp14:anchorId="34B78CD0" wp14:editId="00A1D1D2">
            <wp:simplePos x="0" y="0"/>
            <wp:positionH relativeFrom="column">
              <wp:posOffset>3335274</wp:posOffset>
            </wp:positionH>
            <wp:positionV relativeFrom="paragraph">
              <wp:posOffset>132080</wp:posOffset>
            </wp:positionV>
            <wp:extent cx="2861407" cy="4528970"/>
            <wp:effectExtent l="0" t="0" r="0" b="0"/>
            <wp:wrapNone/>
            <wp:docPr id="5466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9"/>
              </a:graphicData>
            </a:graphic>
          </wp:anchor>
        </w:drawing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1312" behindDoc="0" locked="0" layoutInCell="1" allowOverlap="1" wp14:anchorId="5AFB18FD" wp14:editId="6DFA887C">
                <wp:simplePos x="0" y="0"/>
                <wp:positionH relativeFrom="column">
                  <wp:posOffset>5975985</wp:posOffset>
                </wp:positionH>
                <wp:positionV relativeFrom="paragraph">
                  <wp:posOffset>2699385</wp:posOffset>
                </wp:positionV>
                <wp:extent cx="328930" cy="277495"/>
                <wp:effectExtent l="0" t="0" r="0" b="1905"/>
                <wp:wrapNone/>
                <wp:docPr id="995" name="Text Box 5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AFB18FD" id="Text Box 5765" o:spid="_x0000_s1346" type="#_x0000_t202" style="position:absolute;left:0;text-align:left;margin-left:470.55pt;margin-top:212.55pt;width:25.9pt;height:21.85pt;z-index:25294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3MpugIAAMY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1072" behindDoc="0" locked="0" layoutInCell="1" allowOverlap="1" wp14:anchorId="3F52FBE7" wp14:editId="6D969452">
                <wp:simplePos x="0" y="0"/>
                <wp:positionH relativeFrom="column">
                  <wp:posOffset>147955</wp:posOffset>
                </wp:positionH>
                <wp:positionV relativeFrom="paragraph">
                  <wp:posOffset>291465</wp:posOffset>
                </wp:positionV>
                <wp:extent cx="3099435" cy="2326005"/>
                <wp:effectExtent l="3175" t="4445" r="2540" b="3175"/>
                <wp:wrapNone/>
                <wp:docPr id="996" name="Text Box 5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9435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BF3A0F">
                            <w:pPr>
                              <w:ind w:left="720"/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BF3A0F">
                            <w:pPr>
                              <w:ind w:left="720"/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+ 2</w:t>
                            </w:r>
                          </w:p>
                          <w:p w:rsidR="006D19F0" w:rsidRPr="00160A15" w:rsidRDefault="006D19F0" w:rsidP="00BF3A0F">
                            <w:pPr>
                              <w:ind w:left="720"/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–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2FBE7" id="Text Box 5072" o:spid="_x0000_s1347" type="#_x0000_t202" style="position:absolute;left:0;text-align:left;margin-left:11.65pt;margin-top:22.95pt;width:244.05pt;height:183.15pt;z-index:25293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" filled="f" stroked="f">
                <v:textbox>
                  <w:txbxContent>
                    <w:p w:rsidR="006D19F0" w:rsidRPr="00160A15" w:rsidRDefault="006D19F0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BF3A0F">
                      <w:pPr>
                        <w:ind w:left="720"/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BF3A0F">
                      <w:pPr>
                        <w:ind w:left="720"/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+ 2</w:t>
                      </w:r>
                    </w:p>
                    <w:p w:rsidR="006D19F0" w:rsidRPr="00160A15" w:rsidRDefault="006D19F0" w:rsidP="00BF3A0F">
                      <w:pPr>
                        <w:ind w:left="720"/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– 3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4C1F32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305EE4" w:rsidRDefault="00BF3A0F" w:rsidP="00BF3A0F">
      <w:pPr>
        <w:spacing w:after="120" w:line="276" w:lineRule="auto"/>
        <w:jc w:val="center"/>
        <w:rPr>
          <w:rFonts w:ascii="Calibri" w:hAnsi="Calibri"/>
          <w:sz w:val="96"/>
          <w:szCs w:val="120"/>
        </w:rPr>
      </w:pPr>
    </w:p>
    <w:p w:rsidR="00393286" w:rsidRDefault="00BF3A0F" w:rsidP="00393286">
      <w:pPr>
        <w:pStyle w:val="Heading1"/>
      </w:pPr>
      <w:r w:rsidRPr="00A63FCE">
        <w:rPr>
          <w:sz w:val="60"/>
          <w:szCs w:val="60"/>
        </w:rPr>
        <w:t xml:space="preserve">Vertical translation of </w:t>
      </w:r>
      <w:r w:rsidRPr="00A63FCE">
        <w:rPr>
          <w:i/>
          <w:color w:val="0000FF"/>
          <w:sz w:val="60"/>
          <w:szCs w:val="60"/>
        </w:rPr>
        <w:t>f(x)</w:t>
      </w:r>
      <w:r w:rsidRPr="00A63FCE">
        <w:rPr>
          <w:color w:val="0000FF"/>
          <w:sz w:val="60"/>
          <w:szCs w:val="60"/>
        </w:rPr>
        <w:t xml:space="preserve"> = </w:t>
      </w:r>
      <w:r w:rsidRPr="00A63FCE">
        <w:rPr>
          <w:i/>
          <w:color w:val="0000FF"/>
          <w:sz w:val="60"/>
          <w:szCs w:val="60"/>
        </w:rPr>
        <w:t>x</w:t>
      </w:r>
      <w:r w:rsidRPr="00892CF5">
        <w:rPr>
          <w:color w:val="0000FF"/>
          <w:sz w:val="60"/>
          <w:szCs w:val="60"/>
          <w:vertAlign w:val="superscript"/>
        </w:rPr>
        <w:t>2</w:t>
      </w:r>
      <w:r w:rsidRPr="004C1F32">
        <w:rPr>
          <w:sz w:val="72"/>
          <w:szCs w:val="120"/>
        </w:rPr>
        <w:br w:type="page"/>
      </w:r>
      <w:bookmarkStart w:id="131" w:name="quad_graph2"/>
      <w:bookmarkStart w:id="132" w:name="quad_func_horizontal_translation"/>
      <w:bookmarkEnd w:id="131"/>
      <w:r w:rsidR="00393286" w:rsidRPr="00FF336D">
        <w:rPr>
          <w:sz w:val="120"/>
          <w:szCs w:val="120"/>
        </w:rPr>
        <w:lastRenderedPageBreak/>
        <w:t>Quadratic Function</w:t>
      </w:r>
    </w:p>
    <w:p w:rsidR="00393286" w:rsidRPr="00CB77F0" w:rsidRDefault="00393286" w:rsidP="00393286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393286" w:rsidRDefault="00393286" w:rsidP="00393286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Horizontal Translation</w:t>
      </w:r>
      <w:r w:rsidRPr="006021FD">
        <w:rPr>
          <w:noProof/>
        </w:rPr>
        <w:t xml:space="preserve"> </w:t>
      </w:r>
      <w:bookmarkEnd w:id="132"/>
    </w:p>
    <w:p w:rsidR="00393286" w:rsidRDefault="00393286" w:rsidP="00393286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(</w:t>
      </w:r>
      <w:r w:rsidRPr="00DE00BB">
        <w:rPr>
          <w:rFonts w:ascii="Calibri" w:hAnsi="Calibri"/>
          <w:i/>
          <w:sz w:val="72"/>
          <w:szCs w:val="120"/>
        </w:rPr>
        <w:t>x</w:t>
      </w:r>
      <w:r>
        <w:rPr>
          <w:rFonts w:ascii="Calibri" w:hAnsi="Calibri"/>
          <w:i/>
          <w:sz w:val="72"/>
          <w:szCs w:val="120"/>
        </w:rPr>
        <w:t xml:space="preserve"> </w:t>
      </w:r>
      <w:r w:rsidRPr="00075C79">
        <w:rPr>
          <w:rFonts w:ascii="Calibri" w:hAnsi="Calibri"/>
          <w:sz w:val="72"/>
          <w:szCs w:val="120"/>
        </w:rPr>
        <w:t>+</w:t>
      </w:r>
      <w:r>
        <w:rPr>
          <w:rFonts w:ascii="Calibri" w:hAnsi="Calibri"/>
          <w:i/>
          <w:sz w:val="72"/>
          <w:szCs w:val="120"/>
        </w:rPr>
        <w:t xml:space="preserve"> c</w:t>
      </w:r>
      <w:r w:rsidRPr="00075C79">
        <w:rPr>
          <w:rFonts w:ascii="Calibri" w:hAnsi="Calibri"/>
          <w:sz w:val="72"/>
          <w:szCs w:val="120"/>
        </w:rPr>
        <w:t>)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393286" w:rsidRDefault="00393286" w:rsidP="00393286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3330432" behindDoc="1" locked="0" layoutInCell="1" allowOverlap="1" wp14:anchorId="02F27CDD" wp14:editId="2BACE81B">
                <wp:simplePos x="0" y="0"/>
                <wp:positionH relativeFrom="column">
                  <wp:posOffset>-19685</wp:posOffset>
                </wp:positionH>
                <wp:positionV relativeFrom="paragraph">
                  <wp:posOffset>478790</wp:posOffset>
                </wp:positionV>
                <wp:extent cx="6424930" cy="3743325"/>
                <wp:effectExtent l="0" t="0" r="0" b="3810"/>
                <wp:wrapNone/>
                <wp:docPr id="1005" name="Rectangle 5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24930" cy="37433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4F9FF5" id="Rectangle 5244" o:spid="_x0000_s1026" style="position:absolute;margin-left:-1.55pt;margin-top:37.7pt;width:505.9pt;height:294.75pt;z-index:-24998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" fillcolor="#d8d8d8" stroked="f"/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332480" behindDoc="0" locked="0" layoutInCell="1" allowOverlap="1" wp14:anchorId="2351100B" wp14:editId="77E12B14">
                <wp:simplePos x="0" y="0"/>
                <wp:positionH relativeFrom="column">
                  <wp:posOffset>4283710</wp:posOffset>
                </wp:positionH>
                <wp:positionV relativeFrom="paragraph">
                  <wp:posOffset>511175</wp:posOffset>
                </wp:positionV>
                <wp:extent cx="328930" cy="277495"/>
                <wp:effectExtent l="0" t="0" r="0" b="0"/>
                <wp:wrapNone/>
                <wp:docPr id="1006" name="Text Box 5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51100B" id="Text Box 5772" o:spid="_x0000_s1348" type="#_x0000_t202" style="position:absolute;left:0;text-align:left;margin-left:337.3pt;margin-top:40.25pt;width:25.9pt;height:21.85pt;z-index:253332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2ykugIAAMc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" filled="f" stroked="f">
                <v:textbox style="mso-fit-shape-to-text:t">
                  <w:txbxContent>
                    <w:p w:rsidR="006D19F0" w:rsidRPr="00C53477" w:rsidRDefault="006D19F0" w:rsidP="00393286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  <w:r>
        <w:rPr>
          <w:noProof/>
          <w:sz w:val="52"/>
          <w:szCs w:val="120"/>
        </w:rPr>
        <w:drawing>
          <wp:anchor distT="91440" distB="107853" distL="242316" distR="263418" simplePos="0" relativeHeight="253331456" behindDoc="0" locked="0" layoutInCell="1" allowOverlap="1" wp14:anchorId="143EA5DA" wp14:editId="426D5691">
            <wp:simplePos x="0" y="0"/>
            <wp:positionH relativeFrom="column">
              <wp:posOffset>2588514</wp:posOffset>
            </wp:positionH>
            <wp:positionV relativeFrom="paragraph">
              <wp:posOffset>85090</wp:posOffset>
            </wp:positionV>
            <wp:extent cx="3770269" cy="3460653"/>
            <wp:effectExtent l="0" t="0" r="0" b="0"/>
            <wp:wrapNone/>
            <wp:docPr id="5463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0"/>
              </a:graphicData>
            </a:graphic>
          </wp:anchor>
        </w:drawing>
      </w:r>
      <w:r>
        <w:rPr>
          <w:rFonts w:ascii="Calibri" w:hAnsi="Calibri"/>
          <w:noProof/>
          <w:sz w:val="52"/>
          <w:szCs w:val="120"/>
        </w:rPr>
        <mc:AlternateContent>
          <mc:Choice Requires="wps">
            <w:drawing>
              <wp:anchor distT="0" distB="0" distL="114300" distR="114300" simplePos="0" relativeHeight="253329408" behindDoc="0" locked="0" layoutInCell="1" allowOverlap="1" wp14:anchorId="779EBF41" wp14:editId="201C24DD">
                <wp:simplePos x="0" y="0"/>
                <wp:positionH relativeFrom="column">
                  <wp:posOffset>19050</wp:posOffset>
                </wp:positionH>
                <wp:positionV relativeFrom="paragraph">
                  <wp:posOffset>458470</wp:posOffset>
                </wp:positionV>
                <wp:extent cx="2677160" cy="2326005"/>
                <wp:effectExtent l="0" t="635" r="1270" b="0"/>
                <wp:wrapNone/>
                <wp:docPr id="1007" name="Text Box 5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77160" cy="232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39328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39328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>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39328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>+ 2)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393286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(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x 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>– 3)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EBF41" id="Text Box 5243" o:spid="_x0000_s1349" type="#_x0000_t202" style="position:absolute;left:0;text-align:left;margin-left:1.5pt;margin-top:36.1pt;width:210.8pt;height:183.15pt;z-index:2533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WzyvQIAAMk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" filled="f" stroked="f">
                <v:textbox>
                  <w:txbxContent>
                    <w:p w:rsidR="006D19F0" w:rsidRPr="00160A15" w:rsidRDefault="006D19F0" w:rsidP="0039328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39328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f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39328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g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>+ 2)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393286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proofErr w:type="gramStart"/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</w:t>
                      </w:r>
                      <w:proofErr w:type="gramEnd"/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(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x 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>– 3)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</w:p>
    <w:p w:rsidR="00393286" w:rsidRPr="00075C79" w:rsidRDefault="00393286" w:rsidP="00393286">
      <w:pPr>
        <w:spacing w:after="120" w:line="276" w:lineRule="auto"/>
        <w:jc w:val="center"/>
        <w:rPr>
          <w:rFonts w:ascii="Calibri" w:hAnsi="Calibri"/>
          <w:sz w:val="52"/>
          <w:szCs w:val="120"/>
        </w:rPr>
      </w:pPr>
    </w:p>
    <w:p w:rsidR="00393286" w:rsidRDefault="00393286" w:rsidP="00393286">
      <w:pPr>
        <w:spacing w:after="120" w:line="276" w:lineRule="auto"/>
        <w:rPr>
          <w:rFonts w:ascii="Calibri" w:hAnsi="Calibri"/>
          <w:sz w:val="120"/>
          <w:szCs w:val="120"/>
        </w:rPr>
      </w:pPr>
    </w:p>
    <w:p w:rsidR="00393286" w:rsidRDefault="00393286" w:rsidP="00393286">
      <w:pPr>
        <w:spacing w:after="120" w:line="276" w:lineRule="auto"/>
        <w:rPr>
          <w:rFonts w:ascii="Calibri" w:hAnsi="Calibri"/>
          <w:sz w:val="60"/>
          <w:szCs w:val="6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3333504" behindDoc="0" locked="0" layoutInCell="1" allowOverlap="1" wp14:anchorId="72BEFCB0" wp14:editId="23F0D3F1">
                <wp:simplePos x="0" y="0"/>
                <wp:positionH relativeFrom="column">
                  <wp:posOffset>6137275</wp:posOffset>
                </wp:positionH>
                <wp:positionV relativeFrom="paragraph">
                  <wp:posOffset>189230</wp:posOffset>
                </wp:positionV>
                <wp:extent cx="328930" cy="277495"/>
                <wp:effectExtent l="4445" t="1270" r="0" b="0"/>
                <wp:wrapNone/>
                <wp:docPr id="1008" name="Text Box 5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2BEFCB0" id="Text Box 5773" o:spid="_x0000_s1350" type="#_x0000_t202" style="position:absolute;margin-left:483.25pt;margin-top:14.9pt;width:25.9pt;height:21.85pt;z-index:253333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" filled="f" stroked="f">
                <v:textbox style="mso-fit-shape-to-text:t">
                  <w:txbxContent>
                    <w:p w:rsidR="006D19F0" w:rsidRPr="00C53477" w:rsidRDefault="006D19F0" w:rsidP="00393286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spacing w:after="120" w:line="276" w:lineRule="auto"/>
        <w:rPr>
          <w:rFonts w:ascii="Calibri" w:hAnsi="Calibri"/>
          <w:sz w:val="60"/>
          <w:szCs w:val="60"/>
        </w:rPr>
      </w:pPr>
    </w:p>
    <w:p w:rsidR="00393286" w:rsidRPr="00393286" w:rsidRDefault="00393286" w:rsidP="00393286">
      <w:pPr>
        <w:spacing w:after="120" w:line="276" w:lineRule="auto"/>
        <w:jc w:val="center"/>
        <w:rPr>
          <w:rFonts w:ascii="Calibri" w:hAnsi="Calibri"/>
          <w:sz w:val="120"/>
          <w:szCs w:val="120"/>
        </w:rPr>
      </w:pPr>
      <w:r w:rsidRPr="00A63FCE">
        <w:rPr>
          <w:rFonts w:ascii="Calibri" w:hAnsi="Calibri"/>
          <w:sz w:val="60"/>
          <w:szCs w:val="60"/>
        </w:rPr>
        <w:t xml:space="preserve">Horizontal translation of </w:t>
      </w:r>
      <w:r w:rsidRPr="00A63FCE">
        <w:rPr>
          <w:rFonts w:ascii="Calibri" w:hAnsi="Calibri"/>
          <w:i/>
          <w:color w:val="0000FF"/>
          <w:sz w:val="60"/>
          <w:szCs w:val="60"/>
        </w:rPr>
        <w:t>f(x)</w:t>
      </w:r>
      <w:r w:rsidRPr="00A63FCE">
        <w:rPr>
          <w:rFonts w:ascii="Calibri" w:hAnsi="Calibri"/>
          <w:color w:val="0000FF"/>
          <w:sz w:val="60"/>
          <w:szCs w:val="60"/>
        </w:rPr>
        <w:t xml:space="preserve"> = </w:t>
      </w:r>
      <w:r w:rsidRPr="00A63FCE">
        <w:rPr>
          <w:rFonts w:ascii="Calibri" w:hAnsi="Calibri"/>
          <w:i/>
          <w:color w:val="0000FF"/>
          <w:sz w:val="60"/>
          <w:szCs w:val="60"/>
        </w:rPr>
        <w:t>x</w:t>
      </w:r>
      <w:r w:rsidRPr="00E86BC4">
        <w:rPr>
          <w:rFonts w:ascii="Calibri" w:hAnsi="Calibri"/>
          <w:color w:val="0000FF"/>
          <w:sz w:val="60"/>
          <w:szCs w:val="60"/>
          <w:vertAlign w:val="superscript"/>
        </w:rPr>
        <w:t>2</w:t>
      </w:r>
    </w:p>
    <w:p w:rsidR="00BF3A0F" w:rsidRDefault="00BF3A0F" w:rsidP="00D24D7E">
      <w:pPr>
        <w:pStyle w:val="Heading1"/>
      </w:pPr>
      <w:bookmarkStart w:id="133" w:name="quad_func_dilation"/>
      <w:r w:rsidRPr="00FF336D">
        <w:rPr>
          <w:sz w:val="120"/>
          <w:szCs w:val="120"/>
        </w:rPr>
        <w:lastRenderedPageBreak/>
        <w:t>Quadratic Function</w:t>
      </w:r>
      <w:bookmarkEnd w:id="133"/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>
        <w:rPr>
          <w:rFonts w:ascii="Calibri" w:hAnsi="Calibri"/>
          <w:sz w:val="72"/>
          <w:szCs w:val="120"/>
        </w:rPr>
        <w:t xml:space="preserve"> G</w:t>
      </w:r>
      <w:r w:rsidRPr="00367A8A">
        <w:rPr>
          <w:rFonts w:ascii="Calibri" w:hAnsi="Calibri"/>
          <w:sz w:val="72"/>
          <w:szCs w:val="120"/>
        </w:rPr>
        <w:t>raphing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Dilation (</w:t>
      </w:r>
      <w:r w:rsidRPr="00393286">
        <w:rPr>
          <w:rFonts w:ascii="Calibri" w:hAnsi="Calibri"/>
          <w:i/>
          <w:sz w:val="72"/>
          <w:szCs w:val="120"/>
        </w:rPr>
        <w:t>a</w:t>
      </w:r>
      <w:r>
        <w:rPr>
          <w:rFonts w:ascii="Calibri" w:hAnsi="Calibri"/>
          <w:sz w:val="72"/>
          <w:szCs w:val="120"/>
        </w:rPr>
        <w:t>&gt;0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0B2072">
        <w:rPr>
          <w:rFonts w:ascii="Calibri" w:hAnsi="Calibri"/>
          <w:i/>
          <w:sz w:val="72"/>
          <w:szCs w:val="120"/>
        </w:rPr>
        <w:t>a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BF3A0F" w:rsidRPr="00C213A9" w:rsidRDefault="00BF3A0F" w:rsidP="00BF3A0F">
      <w:pPr>
        <w:jc w:val="center"/>
        <w:rPr>
          <w:rFonts w:ascii="Calibri" w:hAnsi="Calibri"/>
          <w:b/>
          <w:i/>
          <w:sz w:val="56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2336" behindDoc="0" locked="0" layoutInCell="1" allowOverlap="1" wp14:anchorId="44C511F6" wp14:editId="574EF417">
                <wp:simplePos x="0" y="0"/>
                <wp:positionH relativeFrom="column">
                  <wp:posOffset>4597400</wp:posOffset>
                </wp:positionH>
                <wp:positionV relativeFrom="paragraph">
                  <wp:posOffset>411480</wp:posOffset>
                </wp:positionV>
                <wp:extent cx="328930" cy="277495"/>
                <wp:effectExtent l="4445" t="0" r="0" b="1270"/>
                <wp:wrapNone/>
                <wp:docPr id="997" name="Text Box 5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C511F6" id="Text Box 5768" o:spid="_x0000_s1351" type="#_x0000_t202" style="position:absolute;left:0;text-align:left;margin-left:362pt;margin-top:32.4pt;width:25.9pt;height:21.85pt;z-index:25294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Ge3uwIAAMY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i/>
          <w:noProof/>
          <w:sz w:val="56"/>
          <w:szCs w:val="120"/>
        </w:rPr>
        <w:drawing>
          <wp:anchor distT="91440" distB="111604" distL="242316" distR="242785" simplePos="0" relativeHeight="252930048" behindDoc="0" locked="0" layoutInCell="1" allowOverlap="1" wp14:anchorId="0AF6FB83" wp14:editId="401B8C4F">
            <wp:simplePos x="0" y="0"/>
            <wp:positionH relativeFrom="column">
              <wp:posOffset>2926334</wp:posOffset>
            </wp:positionH>
            <wp:positionV relativeFrom="paragraph">
              <wp:posOffset>413385</wp:posOffset>
            </wp:positionV>
            <wp:extent cx="3432771" cy="4037174"/>
            <wp:effectExtent l="0" t="0" r="0" b="0"/>
            <wp:wrapNone/>
            <wp:docPr id="5465" name="Chart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"/>
              </a:graphicData>
            </a:graphic>
          </wp:anchor>
        </w:drawing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5168" behindDoc="1" locked="0" layoutInCell="1" allowOverlap="1" wp14:anchorId="7BE2839E" wp14:editId="3BE04B32">
                <wp:simplePos x="0" y="0"/>
                <wp:positionH relativeFrom="column">
                  <wp:posOffset>80645</wp:posOffset>
                </wp:positionH>
                <wp:positionV relativeFrom="paragraph">
                  <wp:posOffset>20320</wp:posOffset>
                </wp:positionV>
                <wp:extent cx="6368415" cy="3973195"/>
                <wp:effectExtent l="2540" t="0" r="1270" b="0"/>
                <wp:wrapNone/>
                <wp:docPr id="998" name="Rectangle 5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731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C8F878" id="Rectangle 5080" o:spid="_x0000_s1026" style="position:absolute;margin-left:6.35pt;margin-top:1.6pt;width:501.45pt;height:312.85pt;z-index:-25038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" fillcolor="#d8d8d8" stroked="f"/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3360" behindDoc="0" locked="0" layoutInCell="1" allowOverlap="1" wp14:anchorId="26B18E50" wp14:editId="04AD620A">
                <wp:simplePos x="0" y="0"/>
                <wp:positionH relativeFrom="column">
                  <wp:posOffset>6137275</wp:posOffset>
                </wp:positionH>
                <wp:positionV relativeFrom="paragraph">
                  <wp:posOffset>2802890</wp:posOffset>
                </wp:positionV>
                <wp:extent cx="328930" cy="277495"/>
                <wp:effectExtent l="4445" t="0" r="0" b="0"/>
                <wp:wrapNone/>
                <wp:docPr id="999" name="Text Box 5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B18E50" id="Text Box 5769" o:spid="_x0000_s1352" type="#_x0000_t202" style="position:absolute;left:0;text-align:left;margin-left:483.25pt;margin-top:220.7pt;width:25.9pt;height:21.85pt;z-index:25294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2096" behindDoc="0" locked="0" layoutInCell="1" allowOverlap="1" wp14:anchorId="0A96DE58" wp14:editId="58DC9F19">
                <wp:simplePos x="0" y="0"/>
                <wp:positionH relativeFrom="column">
                  <wp:posOffset>314325</wp:posOffset>
                </wp:positionH>
                <wp:positionV relativeFrom="paragraph">
                  <wp:posOffset>91440</wp:posOffset>
                </wp:positionV>
                <wp:extent cx="2421890" cy="2804795"/>
                <wp:effectExtent l="0" t="635" r="0" b="4445"/>
                <wp:wrapNone/>
                <wp:docPr id="1000" name="Text Box 5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1890" cy="2804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libr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libri" w:hAnsi="Calibr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6DE58" id="Text Box 5073" o:spid="_x0000_s1353" type="#_x0000_t202" style="position:absolute;left:0;text-align:left;margin-left:24.75pt;margin-top:7.2pt;width:190.7pt;height:220.85pt;z-index:25293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" filled="f" stroked="f">
                <v:textbox>
                  <w:txbxContent>
                    <w:p w:rsidR="006D19F0" w:rsidRPr="00160A15" w:rsidRDefault="006D19F0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libr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CA69C3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Pr="00C213A9" w:rsidRDefault="00BF3A0F" w:rsidP="00BF3A0F">
      <w:pPr>
        <w:jc w:val="center"/>
        <w:rPr>
          <w:rFonts w:ascii="Calibri" w:hAnsi="Calibri"/>
          <w:sz w:val="32"/>
          <w:szCs w:val="60"/>
        </w:rPr>
      </w:pPr>
    </w:p>
    <w:p w:rsidR="00BF3A0F" w:rsidRDefault="00BF3A0F" w:rsidP="00BF3A0F">
      <w:pPr>
        <w:pStyle w:val="Heading1"/>
      </w:pPr>
      <w:r w:rsidRPr="008C3521">
        <w:rPr>
          <w:sz w:val="60"/>
          <w:szCs w:val="60"/>
        </w:rPr>
        <w:t>Vertical dilation (</w:t>
      </w:r>
      <w:r w:rsidRPr="00F339E6">
        <w:rPr>
          <w:color w:val="FF0000"/>
          <w:sz w:val="60"/>
          <w:szCs w:val="60"/>
        </w:rPr>
        <w:t>stretch</w:t>
      </w:r>
      <w:r w:rsidRPr="008C3521">
        <w:rPr>
          <w:sz w:val="60"/>
          <w:szCs w:val="60"/>
        </w:rPr>
        <w:t xml:space="preserve"> or </w:t>
      </w:r>
      <w:r w:rsidRPr="00F339E6">
        <w:rPr>
          <w:color w:val="00B050"/>
          <w:sz w:val="60"/>
          <w:szCs w:val="60"/>
        </w:rPr>
        <w:t>compression</w:t>
      </w:r>
      <w:r w:rsidRPr="008C3521">
        <w:rPr>
          <w:sz w:val="60"/>
          <w:szCs w:val="60"/>
        </w:rPr>
        <w:t xml:space="preserve">) of </w:t>
      </w:r>
      <w:r w:rsidRPr="008C3521">
        <w:rPr>
          <w:i/>
          <w:color w:val="0000FF"/>
          <w:sz w:val="60"/>
          <w:szCs w:val="60"/>
        </w:rPr>
        <w:t>f(x)</w:t>
      </w:r>
      <w:r w:rsidRPr="008C3521">
        <w:rPr>
          <w:color w:val="0000FF"/>
          <w:sz w:val="60"/>
          <w:szCs w:val="60"/>
        </w:rPr>
        <w:t xml:space="preserve"> = </w:t>
      </w:r>
      <w:r w:rsidRPr="008C3521">
        <w:rPr>
          <w:i/>
          <w:color w:val="0000FF"/>
          <w:sz w:val="60"/>
          <w:szCs w:val="60"/>
        </w:rPr>
        <w:t>x</w:t>
      </w:r>
      <w:r w:rsidRPr="008C3521">
        <w:rPr>
          <w:color w:val="0000FF"/>
          <w:sz w:val="60"/>
          <w:szCs w:val="60"/>
          <w:vertAlign w:val="superscript"/>
        </w:rPr>
        <w:t>2</w:t>
      </w:r>
      <w:r>
        <w:rPr>
          <w:i/>
          <w:sz w:val="72"/>
          <w:szCs w:val="120"/>
          <w:vertAlign w:val="superscript"/>
        </w:rPr>
        <w:br w:type="page"/>
      </w:r>
      <w:bookmarkStart w:id="134" w:name="quad_graph3"/>
      <w:bookmarkStart w:id="135" w:name="quad_func_dilation_reflection"/>
      <w:bookmarkEnd w:id="134"/>
      <w:r w:rsidRPr="00FF336D">
        <w:rPr>
          <w:sz w:val="120"/>
          <w:szCs w:val="120"/>
        </w:rPr>
        <w:lastRenderedPageBreak/>
        <w:t>Quadratic Function</w:t>
      </w:r>
      <w:bookmarkEnd w:id="135"/>
    </w:p>
    <w:p w:rsidR="00BF3A0F" w:rsidRPr="00CB77F0" w:rsidRDefault="00BF3A0F" w:rsidP="00BF3A0F">
      <w:pPr>
        <w:jc w:val="center"/>
        <w:rPr>
          <w:rFonts w:ascii="Calibri" w:hAnsi="Calibri"/>
          <w:sz w:val="120"/>
          <w:szCs w:val="120"/>
        </w:rPr>
      </w:pPr>
      <w:r w:rsidRPr="00367A8A">
        <w:rPr>
          <w:rFonts w:ascii="Calibri" w:hAnsi="Calibri"/>
          <w:sz w:val="72"/>
          <w:szCs w:val="72"/>
        </w:rPr>
        <w:t>(Transformational</w:t>
      </w:r>
      <w:r w:rsidRPr="00367A8A">
        <w:rPr>
          <w:rFonts w:ascii="Calibri" w:hAnsi="Calibri"/>
          <w:sz w:val="72"/>
          <w:szCs w:val="120"/>
        </w:rPr>
        <w:t xml:space="preserve"> Graphing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sz w:val="72"/>
          <w:szCs w:val="120"/>
        </w:rPr>
        <w:t>Dilation/Reflection (</w:t>
      </w:r>
      <w:r w:rsidRPr="00393286">
        <w:rPr>
          <w:rFonts w:ascii="Calibri" w:hAnsi="Calibri"/>
          <w:i/>
          <w:sz w:val="72"/>
          <w:szCs w:val="120"/>
        </w:rPr>
        <w:t>a</w:t>
      </w:r>
      <w:r>
        <w:rPr>
          <w:rFonts w:ascii="Calibri" w:hAnsi="Calibri"/>
          <w:sz w:val="72"/>
          <w:szCs w:val="120"/>
        </w:rPr>
        <w:t>&lt;0)</w: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sz w:val="72"/>
          <w:szCs w:val="120"/>
        </w:rPr>
        <w:t>h</w:t>
      </w:r>
      <w:r w:rsidRPr="00DE00BB">
        <w:rPr>
          <w:rFonts w:ascii="Calibri" w:hAnsi="Calibri"/>
          <w:i/>
          <w:sz w:val="72"/>
          <w:szCs w:val="120"/>
        </w:rPr>
        <w:t>(x)</w:t>
      </w:r>
      <w:r>
        <w:rPr>
          <w:rFonts w:ascii="Calibri" w:hAnsi="Calibri"/>
          <w:sz w:val="72"/>
          <w:szCs w:val="120"/>
        </w:rPr>
        <w:t xml:space="preserve"> = </w:t>
      </w:r>
      <w:r w:rsidRPr="000B2072">
        <w:rPr>
          <w:rFonts w:ascii="Calibri" w:hAnsi="Calibri"/>
          <w:i/>
          <w:sz w:val="72"/>
          <w:szCs w:val="120"/>
        </w:rPr>
        <w:t>a</w:t>
      </w:r>
      <w:r w:rsidRPr="00DE00BB">
        <w:rPr>
          <w:rFonts w:ascii="Calibri" w:hAnsi="Calibri"/>
          <w:i/>
          <w:sz w:val="72"/>
          <w:szCs w:val="120"/>
        </w:rPr>
        <w:t>x</w:t>
      </w:r>
      <w:r w:rsidRPr="00DE00BB">
        <w:rPr>
          <w:rFonts w:ascii="Calibri" w:hAnsi="Calibri"/>
          <w:sz w:val="72"/>
          <w:szCs w:val="120"/>
          <w:vertAlign w:val="superscript"/>
        </w:rPr>
        <w:t>2</w:t>
      </w:r>
    </w:p>
    <w:p w:rsidR="00BF3A0F" w:rsidRPr="008D38AC" w:rsidRDefault="00BF3A0F" w:rsidP="00BF3A0F">
      <w:pPr>
        <w:rPr>
          <w:rFonts w:ascii="Calibri" w:hAnsi="Calibri"/>
          <w:sz w:val="56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4384" behindDoc="0" locked="0" layoutInCell="1" allowOverlap="1" wp14:anchorId="22D066B6" wp14:editId="30012BC9">
                <wp:simplePos x="0" y="0"/>
                <wp:positionH relativeFrom="column">
                  <wp:posOffset>4951095</wp:posOffset>
                </wp:positionH>
                <wp:positionV relativeFrom="paragraph">
                  <wp:posOffset>326390</wp:posOffset>
                </wp:positionV>
                <wp:extent cx="328930" cy="277495"/>
                <wp:effectExtent l="0" t="0" r="0" b="0"/>
                <wp:wrapNone/>
                <wp:docPr id="1001" name="Text Box 5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D066B6" id="Text Box 5770" o:spid="_x0000_s1354" type="#_x0000_t202" style="position:absolute;margin-left:389.85pt;margin-top:25.7pt;width:25.9pt;height:21.85pt;z-index:25294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sjgvA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6192" behindDoc="1" locked="0" layoutInCell="1" allowOverlap="1" wp14:anchorId="37F9856D" wp14:editId="7A808468">
                <wp:simplePos x="0" y="0"/>
                <wp:positionH relativeFrom="column">
                  <wp:posOffset>8890</wp:posOffset>
                </wp:positionH>
                <wp:positionV relativeFrom="paragraph">
                  <wp:posOffset>380365</wp:posOffset>
                </wp:positionV>
                <wp:extent cx="6368415" cy="3983990"/>
                <wp:effectExtent l="0" t="2540" r="0" b="4445"/>
                <wp:wrapNone/>
                <wp:docPr id="1002" name="Rectangle 5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68415" cy="398399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145218" id="Rectangle 5081" o:spid="_x0000_s1026" style="position:absolute;margin-left:.7pt;margin-top:29.95pt;width:501.45pt;height:313.7pt;z-index:-25038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" fillcolor="#d8d8d8" stroked="f"/>
            </w:pict>
          </mc:Fallback>
        </mc:AlternateContent>
      </w:r>
      <w:r>
        <w:rPr>
          <w:i/>
          <w:noProof/>
          <w:sz w:val="72"/>
          <w:szCs w:val="120"/>
        </w:rPr>
        <w:drawing>
          <wp:anchor distT="91440" distB="104107" distL="242316" distR="238674" simplePos="0" relativeHeight="252928000" behindDoc="0" locked="0" layoutInCell="1" allowOverlap="1" wp14:anchorId="2F647382" wp14:editId="3BB00118">
            <wp:simplePos x="0" y="0"/>
            <wp:positionH relativeFrom="column">
              <wp:posOffset>3757549</wp:posOffset>
            </wp:positionH>
            <wp:positionV relativeFrom="paragraph">
              <wp:posOffset>328930</wp:posOffset>
            </wp:positionV>
            <wp:extent cx="2422820" cy="4096987"/>
            <wp:effectExtent l="0" t="0" r="0" b="0"/>
            <wp:wrapNone/>
            <wp:docPr id="5464" name="Char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2"/>
              </a:graphicData>
            </a:graphic>
          </wp:anchor>
        </w:drawing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33120" behindDoc="0" locked="0" layoutInCell="1" allowOverlap="1" wp14:anchorId="6A26B867" wp14:editId="6A7D3A95">
                <wp:simplePos x="0" y="0"/>
                <wp:positionH relativeFrom="column">
                  <wp:posOffset>539750</wp:posOffset>
                </wp:positionH>
                <wp:positionV relativeFrom="paragraph">
                  <wp:posOffset>480695</wp:posOffset>
                </wp:positionV>
                <wp:extent cx="2715895" cy="2450465"/>
                <wp:effectExtent l="4445" t="0" r="3810" b="0"/>
                <wp:wrapNone/>
                <wp:docPr id="1003" name="Text Box 50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5895" cy="2450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Examples: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   f(x)</w:t>
                            </w:r>
                            <w:r w:rsidRPr="00160A15">
                              <w:rPr>
                                <w:rFonts w:ascii="Calibri" w:hAnsi="Calibri"/>
                                <w:color w:val="0000FF"/>
                                <w:sz w:val="72"/>
                              </w:rPr>
                              <w:t xml:space="preserve"> =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00FF"/>
                                <w:sz w:val="72"/>
                              </w:rPr>
                              <w:t xml:space="preserve"> x</w:t>
                            </w:r>
                            <w:r w:rsidRPr="00E86BC4">
                              <w:rPr>
                                <w:rFonts w:ascii="Calibri" w:hAnsi="Calibri"/>
                                <w:color w:val="0000FF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 xml:space="preserve">   g(x)</w:t>
                            </w:r>
                            <w:r w:rsidRPr="00160A15">
                              <w:rPr>
                                <w:rFonts w:ascii="Calibri" w:hAnsi="Calibri"/>
                                <w:color w:val="FF0000"/>
                                <w:sz w:val="72"/>
                              </w:rPr>
                              <w:t xml:space="preserve"> = -2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FF000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FF000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  <w:p w:rsidR="006D19F0" w:rsidRPr="00160A15" w:rsidRDefault="006D19F0" w:rsidP="00BF3A0F">
                            <w:pPr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t</w:t>
                            </w:r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(x)</w:t>
                            </w:r>
                            <w:r w:rsidRPr="00160A15">
                              <w:rPr>
                                <w:rFonts w:ascii="Calibri" w:hAnsi="Calibri"/>
                                <w:color w:val="00B050"/>
                                <w:sz w:val="72"/>
                              </w:rPr>
                              <w:t xml:space="preserve"> = </w:t>
                            </w:r>
                            <m:oMath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/>
                                  <w:color w:val="00B050"/>
                                  <w:sz w:val="72"/>
                                </w:rPr>
                                <m:t>-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Theme="minorHAnsi"/>
                                      <w:i/>
                                      <w:color w:val="00B050"/>
                                      <w:sz w:val="7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w:rPr>
                                      <w:rFonts w:asciiTheme="minorHAnsi" w:hAnsiTheme="minorHAnsi"/>
                                      <w:color w:val="00B050"/>
                                      <w:sz w:val="72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 w:rsidRPr="00160A15">
                              <w:rPr>
                                <w:rFonts w:ascii="Calibri" w:hAnsi="Calibri"/>
                                <w:i/>
                                <w:color w:val="00B050"/>
                                <w:sz w:val="72"/>
                              </w:rPr>
                              <w:t>x</w:t>
                            </w:r>
                            <w:r w:rsidRPr="00E86BC4">
                              <w:rPr>
                                <w:rFonts w:ascii="Calibri" w:hAnsi="Calibri"/>
                                <w:color w:val="00B050"/>
                                <w:sz w:val="72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A26B867" id="Text Box 5074" o:spid="_x0000_s1355" type="#_x0000_t202" style="position:absolute;left:0;text-align:left;margin-left:42.5pt;margin-top:37.85pt;width:213.85pt;height:192.95pt;z-index:2529331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yXuuwIAAMk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" filled="f" stroked="f">
                <v:textbox style="mso-fit-shape-to-text:t">
                  <w:txbxContent>
                    <w:p w:rsidR="006D19F0" w:rsidRPr="00160A15" w:rsidRDefault="006D19F0" w:rsidP="00BF3A0F">
                      <w:pPr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160A15">
                        <w:rPr>
                          <w:rFonts w:ascii="Calibri" w:hAnsi="Calibri"/>
                          <w:sz w:val="60"/>
                          <w:szCs w:val="60"/>
                        </w:rPr>
                        <w:t>Examples: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0000FF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   f(x)</w:t>
                      </w:r>
                      <w:r w:rsidRPr="00160A15">
                        <w:rPr>
                          <w:rFonts w:ascii="Calibri" w:hAnsi="Calibri"/>
                          <w:color w:val="0000FF"/>
                          <w:sz w:val="72"/>
                        </w:rPr>
                        <w:t xml:space="preserve"> =</w:t>
                      </w:r>
                      <w:r w:rsidRPr="00160A15">
                        <w:rPr>
                          <w:rFonts w:ascii="Calibri" w:hAnsi="Calibri"/>
                          <w:i/>
                          <w:color w:val="0000FF"/>
                          <w:sz w:val="72"/>
                        </w:rPr>
                        <w:t xml:space="preserve"> x</w:t>
                      </w:r>
                      <w:r w:rsidRPr="00E86BC4">
                        <w:rPr>
                          <w:rFonts w:ascii="Calibri" w:hAnsi="Calibri"/>
                          <w:color w:val="0000FF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FF000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 xml:space="preserve">   g(x)</w:t>
                      </w:r>
                      <w:r w:rsidRPr="00160A15">
                        <w:rPr>
                          <w:rFonts w:ascii="Calibri" w:hAnsi="Calibri"/>
                          <w:color w:val="FF0000"/>
                          <w:sz w:val="72"/>
                        </w:rPr>
                        <w:t xml:space="preserve"> = -2</w:t>
                      </w:r>
                      <w:r w:rsidRPr="00160A15">
                        <w:rPr>
                          <w:rFonts w:ascii="Calibri" w:hAnsi="Calibri"/>
                          <w:i/>
                          <w:color w:val="FF000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FF0000"/>
                          <w:sz w:val="72"/>
                          <w:vertAlign w:val="superscript"/>
                        </w:rPr>
                        <w:t>2</w:t>
                      </w:r>
                    </w:p>
                    <w:p w:rsidR="006D19F0" w:rsidRPr="00160A15" w:rsidRDefault="006D19F0" w:rsidP="00BF3A0F">
                      <w:pPr>
                        <w:rPr>
                          <w:rFonts w:ascii="Calibri" w:hAnsi="Calibri"/>
                          <w:color w:val="00B050"/>
                          <w:sz w:val="72"/>
                        </w:rPr>
                      </w:pP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 xml:space="preserve">   </w:t>
                      </w:r>
                      <w:r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t</w:t>
                      </w:r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(x)</w:t>
                      </w:r>
                      <w:r w:rsidRPr="00160A15">
                        <w:rPr>
                          <w:rFonts w:ascii="Calibri" w:hAnsi="Calibri"/>
                          <w:color w:val="00B050"/>
                          <w:sz w:val="72"/>
                        </w:rPr>
                        <w:t xml:space="preserve"> = </w:t>
                      </w:r>
                      <m:oMath>
                        <m:r>
                          <m:rPr>
                            <m:nor/>
                          </m:rPr>
                          <w:rPr>
                            <w:rFonts w:asciiTheme="minorHAnsi" w:hAnsiTheme="minorHAnsi"/>
                            <w:color w:val="00B050"/>
                            <w:sz w:val="72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Theme="minorHAnsi"/>
                                <w:i/>
                                <w:color w:val="00B050"/>
                                <w:sz w:val="72"/>
                              </w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w:rPr>
                                <w:rFonts w:asciiTheme="minorHAnsi" w:hAnsiTheme="minorHAnsi"/>
                                <w:color w:val="00B050"/>
                                <w:sz w:val="72"/>
                              </w:rPr>
                              <m:t>3</m:t>
                            </m:r>
                          </m:den>
                        </m:f>
                      </m:oMath>
                      <w:r w:rsidRPr="00160A15">
                        <w:rPr>
                          <w:rFonts w:ascii="Calibri" w:hAnsi="Calibri"/>
                          <w:i/>
                          <w:color w:val="00B050"/>
                          <w:sz w:val="72"/>
                        </w:rPr>
                        <w:t>x</w:t>
                      </w:r>
                      <w:r w:rsidRPr="00E86BC4">
                        <w:rPr>
                          <w:rFonts w:ascii="Calibri" w:hAnsi="Calibri"/>
                          <w:color w:val="00B050"/>
                          <w:sz w:val="72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  <w:r>
        <w:rPr>
          <w:rFonts w:ascii="Calibri" w:hAnsi="Calibri"/>
          <w:i/>
          <w:noProof/>
          <w:sz w:val="72"/>
          <w:szCs w:val="120"/>
        </w:rPr>
        <mc:AlternateContent>
          <mc:Choice Requires="wps">
            <w:drawing>
              <wp:anchor distT="0" distB="0" distL="114300" distR="114300" simplePos="0" relativeHeight="252945408" behindDoc="0" locked="0" layoutInCell="1" allowOverlap="1" wp14:anchorId="613D46EF" wp14:editId="06D732BE">
                <wp:simplePos x="0" y="0"/>
                <wp:positionH relativeFrom="column">
                  <wp:posOffset>5984875</wp:posOffset>
                </wp:positionH>
                <wp:positionV relativeFrom="paragraph">
                  <wp:posOffset>156845</wp:posOffset>
                </wp:positionV>
                <wp:extent cx="328930" cy="277495"/>
                <wp:effectExtent l="4445" t="0" r="0" b="2540"/>
                <wp:wrapNone/>
                <wp:docPr id="1004" name="Text Box 5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53477" w:rsidRDefault="006D19F0" w:rsidP="00BF3A0F">
                            <w:pPr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</w:pPr>
                            <w:r w:rsidRPr="00C53477">
                              <w:rPr>
                                <w:rFonts w:asciiTheme="minorHAnsi" w:hAnsiTheme="minorHAnsi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3D46EF" id="Text Box 5771" o:spid="_x0000_s1356" type="#_x0000_t202" style="position:absolute;left:0;text-align:left;margin-left:471.25pt;margin-top:12.35pt;width:25.9pt;height:21.85pt;z-index:25294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sXPuQIAAMc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" filled="f" stroked="f">
                <v:textbox style="mso-fit-shape-to-text:t">
                  <w:txbxContent>
                    <w:p w:rsidR="006D19F0" w:rsidRPr="00C53477" w:rsidRDefault="006D19F0" w:rsidP="00BF3A0F">
                      <w:pPr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</w:pPr>
                      <w:proofErr w:type="gramStart"/>
                      <w:r w:rsidRPr="00C53477">
                        <w:rPr>
                          <w:rFonts w:asciiTheme="minorHAnsi" w:hAnsiTheme="minorHAnsi"/>
                          <w:b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20"/>
        </w:rPr>
      </w:pPr>
    </w:p>
    <w:p w:rsidR="00BF3A0F" w:rsidRDefault="00BF3A0F" w:rsidP="00BF3A0F">
      <w:pPr>
        <w:jc w:val="center"/>
        <w:rPr>
          <w:rFonts w:ascii="Calibri" w:hAnsi="Calibri"/>
          <w:sz w:val="72"/>
          <w:szCs w:val="112"/>
        </w:rPr>
      </w:pPr>
    </w:p>
    <w:p w:rsidR="00CD53F3" w:rsidRDefault="00BF3A0F" w:rsidP="00393286">
      <w:pPr>
        <w:pStyle w:val="Heading1"/>
        <w:rPr>
          <w:rFonts w:ascii="Calibri" w:hAnsi="Calibri"/>
          <w:sz w:val="60"/>
          <w:szCs w:val="60"/>
        </w:rPr>
      </w:pPr>
      <w:r w:rsidRPr="002A5973">
        <w:rPr>
          <w:sz w:val="58"/>
          <w:szCs w:val="58"/>
        </w:rPr>
        <w:t>Vertical dilation (</w:t>
      </w:r>
      <w:r w:rsidRPr="002A5973">
        <w:rPr>
          <w:color w:val="FF0000"/>
          <w:sz w:val="58"/>
          <w:szCs w:val="58"/>
        </w:rPr>
        <w:t>stretch</w:t>
      </w:r>
      <w:r w:rsidRPr="002A5973">
        <w:rPr>
          <w:sz w:val="58"/>
          <w:szCs w:val="58"/>
        </w:rPr>
        <w:t xml:space="preserve"> or </w:t>
      </w:r>
      <w:r w:rsidRPr="002A5973">
        <w:rPr>
          <w:color w:val="00B050"/>
          <w:sz w:val="58"/>
          <w:szCs w:val="58"/>
        </w:rPr>
        <w:t>compression</w:t>
      </w:r>
      <w:r w:rsidRPr="002A5973">
        <w:rPr>
          <w:sz w:val="58"/>
          <w:szCs w:val="58"/>
        </w:rPr>
        <w:t xml:space="preserve">) with a </w:t>
      </w:r>
      <w:r w:rsidRPr="00B60D8D">
        <w:rPr>
          <w:sz w:val="58"/>
          <w:szCs w:val="58"/>
        </w:rPr>
        <w:t>reflection</w:t>
      </w:r>
      <w:r w:rsidRPr="002A5973">
        <w:rPr>
          <w:sz w:val="58"/>
          <w:szCs w:val="58"/>
        </w:rPr>
        <w:t xml:space="preserve"> of </w:t>
      </w:r>
      <w:r w:rsidRPr="002A5973">
        <w:rPr>
          <w:i/>
          <w:color w:val="0000FF"/>
          <w:sz w:val="58"/>
          <w:szCs w:val="58"/>
        </w:rPr>
        <w:t>f(x)</w:t>
      </w:r>
      <w:r w:rsidRPr="002A5973">
        <w:rPr>
          <w:color w:val="0000FF"/>
          <w:sz w:val="58"/>
          <w:szCs w:val="58"/>
        </w:rPr>
        <w:t xml:space="preserve"> = </w:t>
      </w:r>
      <w:r w:rsidRPr="002A5973">
        <w:rPr>
          <w:i/>
          <w:color w:val="0000FF"/>
          <w:sz w:val="58"/>
          <w:szCs w:val="58"/>
        </w:rPr>
        <w:t>x</w:t>
      </w:r>
      <w:r w:rsidRPr="002A5973">
        <w:rPr>
          <w:color w:val="0000FF"/>
          <w:sz w:val="58"/>
          <w:szCs w:val="58"/>
          <w:vertAlign w:val="superscript"/>
        </w:rPr>
        <w:t>2</w:t>
      </w:r>
      <w:r>
        <w:rPr>
          <w:i/>
          <w:sz w:val="72"/>
          <w:szCs w:val="120"/>
          <w:vertAlign w:val="superscript"/>
        </w:rPr>
        <w:br w:type="page"/>
      </w:r>
      <w:bookmarkStart w:id="136" w:name="quad_graph4"/>
      <w:bookmarkEnd w:id="136"/>
    </w:p>
    <w:p w:rsidR="00D51E02" w:rsidRPr="00804E43" w:rsidRDefault="002C42B4" w:rsidP="00804E43">
      <w:pPr>
        <w:pStyle w:val="Heading1"/>
        <w:rPr>
          <w:sz w:val="120"/>
          <w:szCs w:val="120"/>
        </w:rPr>
      </w:pPr>
      <w:bookmarkStart w:id="137" w:name="mult_reps_func"/>
      <w:bookmarkStart w:id="138" w:name="discontinuity_point"/>
      <w:bookmarkStart w:id="139" w:name="direct_var"/>
      <w:bookmarkStart w:id="140" w:name="invervse_var"/>
      <w:bookmarkStart w:id="141" w:name="joint_var"/>
      <w:bookmarkStart w:id="142" w:name="arith_sequence"/>
      <w:bookmarkEnd w:id="137"/>
      <w:bookmarkEnd w:id="138"/>
      <w:bookmarkEnd w:id="139"/>
      <w:bookmarkEnd w:id="140"/>
      <w:bookmarkEnd w:id="141"/>
      <w:bookmarkEnd w:id="142"/>
      <w:r w:rsidRPr="00804E43">
        <w:rPr>
          <w:sz w:val="120"/>
          <w:szCs w:val="120"/>
        </w:rPr>
        <w:lastRenderedPageBreak/>
        <w:t xml:space="preserve">Arithmetic </w:t>
      </w:r>
      <w:r w:rsidR="00A1050B" w:rsidRPr="00804E43">
        <w:rPr>
          <w:sz w:val="120"/>
          <w:szCs w:val="120"/>
        </w:rPr>
        <w:t>Sequence</w:t>
      </w:r>
    </w:p>
    <w:p w:rsidR="00A1050B" w:rsidRPr="001875F4" w:rsidRDefault="00A1050B" w:rsidP="00D51E02">
      <w:pPr>
        <w:rPr>
          <w:rFonts w:ascii="Calibri" w:hAnsi="Calibri"/>
          <w:sz w:val="36"/>
          <w:szCs w:val="144"/>
        </w:rPr>
      </w:pPr>
    </w:p>
    <w:p w:rsidR="00212968" w:rsidRPr="00212968" w:rsidRDefault="00A85F14" w:rsidP="00212968">
      <w:pPr>
        <w:jc w:val="center"/>
        <w:rPr>
          <w:rFonts w:ascii="Calibri" w:hAnsi="Calibri"/>
          <w:sz w:val="60"/>
          <w:szCs w:val="60"/>
        </w:rPr>
      </w:pPr>
      <w:r w:rsidRPr="00212968">
        <w:rPr>
          <w:rFonts w:ascii="Calibri" w:hAnsi="Calibri" w:cs="Tahoma"/>
          <w:color w:val="333333"/>
          <w:sz w:val="60"/>
          <w:szCs w:val="60"/>
        </w:rPr>
        <w:t>A</w:t>
      </w:r>
      <w:r w:rsidR="00212968" w:rsidRPr="00212968">
        <w:rPr>
          <w:rFonts w:ascii="Calibri" w:hAnsi="Calibri" w:cs="Tahoma"/>
          <w:color w:val="333333"/>
          <w:sz w:val="60"/>
          <w:szCs w:val="60"/>
        </w:rPr>
        <w:t xml:space="preserve"> sequence of numbers that has a </w:t>
      </w:r>
      <w:r w:rsidR="009F66E7">
        <w:rPr>
          <w:rFonts w:ascii="Calibri" w:hAnsi="Calibri" w:cs="Tahoma"/>
          <w:color w:val="333333"/>
          <w:sz w:val="60"/>
          <w:szCs w:val="60"/>
        </w:rPr>
        <w:t>common</w:t>
      </w:r>
      <w:r w:rsidR="00212968" w:rsidRPr="00212968">
        <w:rPr>
          <w:rFonts w:ascii="Calibri" w:hAnsi="Calibri" w:cs="Tahoma"/>
          <w:color w:val="333333"/>
          <w:sz w:val="60"/>
          <w:szCs w:val="60"/>
        </w:rPr>
        <w:t xml:space="preserve"> difference between every two consecutive terms</w:t>
      </w:r>
    </w:p>
    <w:p w:rsidR="001875F4" w:rsidRPr="00A85F14" w:rsidRDefault="001875F4" w:rsidP="001875F4">
      <w:pPr>
        <w:rPr>
          <w:rFonts w:ascii="Calibri" w:hAnsi="Calibri"/>
          <w:szCs w:val="60"/>
        </w:rPr>
      </w:pPr>
    </w:p>
    <w:p w:rsidR="001875F4" w:rsidRPr="00BA4C0D" w:rsidRDefault="00D33132" w:rsidP="001875F4">
      <w:pPr>
        <w:rPr>
          <w:rFonts w:ascii="Calibri" w:hAnsi="Calibri"/>
          <w:sz w:val="60"/>
          <w:szCs w:val="60"/>
        </w:rPr>
      </w:pPr>
      <w:r>
        <w:rPr>
          <w:rFonts w:ascii="Calibri" w:hAnsi="Calibri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79296" behindDoc="1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52705</wp:posOffset>
                </wp:positionV>
                <wp:extent cx="6628765" cy="4084320"/>
                <wp:effectExtent l="0" t="3175" r="1905" b="0"/>
                <wp:wrapNone/>
                <wp:docPr id="6399" name="Rectangle 6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8765" cy="408432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9663257" id="Rectangle 6172" o:spid="_x0000_s1026" style="position:absolute;margin-left:-5.05pt;margin-top:4.15pt;width:521.95pt;height:321.6pt;z-index:-25103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" fillcolor="#d8d8d8" stroked="f"/>
            </w:pict>
          </mc:Fallback>
        </mc:AlternateContent>
      </w:r>
      <w:r>
        <w:rPr>
          <w:rFonts w:ascii="Calibri" w:hAnsi="Calibri"/>
          <w:noProof/>
          <w:sz w:val="60"/>
          <w:szCs w:val="60"/>
        </w:rPr>
        <mc:AlternateContent>
          <mc:Choice Requires="wpg">
            <w:drawing>
              <wp:anchor distT="0" distB="0" distL="114300" distR="114300" simplePos="0" relativeHeight="252145152" behindDoc="0" locked="0" layoutInCell="1" allowOverlap="1">
                <wp:simplePos x="0" y="0"/>
                <wp:positionH relativeFrom="column">
                  <wp:posOffset>1551940</wp:posOffset>
                </wp:positionH>
                <wp:positionV relativeFrom="paragraph">
                  <wp:posOffset>421640</wp:posOffset>
                </wp:positionV>
                <wp:extent cx="1680845" cy="337185"/>
                <wp:effectExtent l="0" t="10160" r="19050" b="0"/>
                <wp:wrapNone/>
                <wp:docPr id="6382" name="Group 59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0845" cy="337185"/>
                          <a:chOff x="3596" y="8284"/>
                          <a:chExt cx="2647" cy="531"/>
                        </a:xfrm>
                      </wpg:grpSpPr>
                      <wps:wsp>
                        <wps:cNvPr id="6383" name="Text Box 5904"/>
                        <wps:cNvSpPr txBox="1">
                          <a:spLocks noChangeArrowheads="1"/>
                        </wps:cNvSpPr>
                        <wps:spPr bwMode="auto">
                          <a:xfrm>
                            <a:off x="3596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93777" w:rsidRDefault="006D19F0" w:rsidP="00F9377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4" name="AutoShape 5905"/>
                        <wps:cNvSpPr>
                          <a:spLocks noChangeArrowheads="1"/>
                        </wps:cNvSpPr>
                        <wps:spPr bwMode="auto">
                          <a:xfrm>
                            <a:off x="3776" y="8289"/>
                            <a:ext cx="496" cy="143"/>
                          </a:xfrm>
                          <a:prstGeom prst="curvedUpArrow">
                            <a:avLst>
                              <a:gd name="adj1" fmla="val 69371"/>
                              <a:gd name="adj2" fmla="val 138741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5" name="AutoShape 5906"/>
                        <wps:cNvSpPr>
                          <a:spLocks noChangeArrowheads="1"/>
                        </wps:cNvSpPr>
                        <wps:spPr bwMode="auto">
                          <a:xfrm>
                            <a:off x="4330" y="8291"/>
                            <a:ext cx="496" cy="143"/>
                          </a:xfrm>
                          <a:prstGeom prst="curvedUpArrow">
                            <a:avLst>
                              <a:gd name="adj1" fmla="val 69371"/>
                              <a:gd name="adj2" fmla="val 138741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6" name="AutoShape 5907"/>
                        <wps:cNvSpPr>
                          <a:spLocks noChangeArrowheads="1"/>
                        </wps:cNvSpPr>
                        <wps:spPr bwMode="auto">
                          <a:xfrm>
                            <a:off x="4840" y="8287"/>
                            <a:ext cx="605" cy="155"/>
                          </a:xfrm>
                          <a:prstGeom prst="curvedUpArrow">
                            <a:avLst>
                              <a:gd name="adj1" fmla="val 78065"/>
                              <a:gd name="adj2" fmla="val 156129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7" name="AutoShape 5908"/>
                        <wps:cNvSpPr>
                          <a:spLocks noChangeArrowheads="1"/>
                        </wps:cNvSpPr>
                        <wps:spPr bwMode="auto">
                          <a:xfrm>
                            <a:off x="5517" y="8284"/>
                            <a:ext cx="726" cy="167"/>
                          </a:xfrm>
                          <a:prstGeom prst="curvedUpArrow">
                            <a:avLst>
                              <a:gd name="adj1" fmla="val 86946"/>
                              <a:gd name="adj2" fmla="val 173892"/>
                              <a:gd name="adj3" fmla="val 33333"/>
                            </a:avLst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8" name="Text Box 5909"/>
                        <wps:cNvSpPr txBox="1">
                          <a:spLocks noChangeArrowheads="1"/>
                        </wps:cNvSpPr>
                        <wps:spPr bwMode="auto">
                          <a:xfrm>
                            <a:off x="4777" y="8334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93777" w:rsidRDefault="006D19F0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9" name="Text Box 5910"/>
                        <wps:cNvSpPr txBox="1">
                          <a:spLocks noChangeArrowheads="1"/>
                        </wps:cNvSpPr>
                        <wps:spPr bwMode="auto">
                          <a:xfrm>
                            <a:off x="4196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93777" w:rsidRDefault="006D19F0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92" name="Text Box 5911"/>
                        <wps:cNvSpPr txBox="1">
                          <a:spLocks noChangeArrowheads="1"/>
                        </wps:cNvSpPr>
                        <wps:spPr bwMode="auto">
                          <a:xfrm>
                            <a:off x="5501" y="8339"/>
                            <a:ext cx="663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93777" w:rsidRDefault="006D19F0" w:rsidP="0056617A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46" o:spid="_x0000_s1357" style="position:absolute;margin-left:122.2pt;margin-top:33.2pt;width:132.35pt;height:26.55pt;z-index:252145152" coordorigin="3596,8284" coordsize="2647,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">
                <v:shape id="Text Box 5904" o:spid="_x0000_s1358" type="#_x0000_t202" style="position:absolute;left:3596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" filled="f" stroked="f">
                  <v:textbox>
                    <w:txbxContent>
                      <w:p w:rsidR="006D19F0" w:rsidRPr="00F93777" w:rsidRDefault="006D19F0" w:rsidP="00F93777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type id="_x0000_t104" coordsize="21600,21600" o:spt="104" adj="12960,19440,7200" path="ar0@22@3@21,,0@4@21@14@22@1@21@7@21@12@2l@13@2@8,0@11@2wa0@22@3@21@10@2@16@24@14@22@1@21@16@24@14,xewr@14@22@1@21@7@21@16@24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@8,0;@11,@2;@15,0;@16,@21;@13,@2" o:connectangles="270,270,270,90,0" textboxrect="@41,@43,@42,@44"/>
                  <v:handles>
                    <v:h position="#0,topLeft" xrange="@37,@27"/>
                    <v:h position="#1,topLeft" xrange="@25,@20"/>
                    <v:h position="bottomRight,#2" yrange="0,@40"/>
                  </v:handles>
                  <o:complex v:ext="view"/>
                </v:shapetype>
                <v:shape id="AutoShape 5905" o:spid="_x0000_s1359" type="#_x0000_t104" style="position:absolute;left:3776;top:8289;width:4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" fillcolor="red" strokecolor="red"/>
                <v:shape id="AutoShape 5906" o:spid="_x0000_s1360" type="#_x0000_t104" style="position:absolute;left:4330;top:8291;width:496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" fillcolor="red" strokecolor="red"/>
                <v:shape id="AutoShape 5907" o:spid="_x0000_s1361" type="#_x0000_t104" style="position:absolute;left:4840;top:8287;width:605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" fillcolor="red" strokecolor="red"/>
                <v:shape id="AutoShape 5908" o:spid="_x0000_s1362" type="#_x0000_t104" style="position:absolute;left:5517;top:8284;width:726;height:1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" fillcolor="red" strokecolor="red"/>
                <v:shape id="Text Box 5909" o:spid="_x0000_s1363" type="#_x0000_t202" style="position:absolute;left:4777;top:8334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" filled="f" stroked="f">
                  <v:textbox>
                    <w:txbxContent>
                      <w:p w:rsidR="006D19F0" w:rsidRPr="00F93777" w:rsidRDefault="006D19F0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 id="Text Box 5910" o:spid="_x0000_s1364" type="#_x0000_t202" style="position:absolute;left:4196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" filled="f" stroked="f">
                  <v:textbox>
                    <w:txbxContent>
                      <w:p w:rsidR="006D19F0" w:rsidRPr="00F93777" w:rsidRDefault="006D19F0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  <v:shape id="Text Box 5911" o:spid="_x0000_s1365" type="#_x0000_t202" style="position:absolute;left:5501;top:8339;width:663;height: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" filled="f" stroked="f">
                  <v:textbox>
                    <w:txbxContent>
                      <w:p w:rsidR="006D19F0" w:rsidRPr="00F93777" w:rsidRDefault="006D19F0" w:rsidP="0056617A">
                        <w:pPr>
                          <w:rPr>
                            <w:rFonts w:ascii="Calibri" w:hAnsi="Calibri"/>
                            <w:sz w:val="32"/>
                          </w:rPr>
                        </w:pPr>
                        <w:r w:rsidRPr="00F93777">
                          <w:rPr>
                            <w:rFonts w:ascii="Calibri" w:hAnsi="Calibri"/>
                            <w:sz w:val="32"/>
                          </w:rPr>
                          <w:t>+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875F4" w:rsidRPr="001875F4">
        <w:rPr>
          <w:rFonts w:ascii="Calibri" w:hAnsi="Calibri"/>
          <w:sz w:val="60"/>
          <w:szCs w:val="60"/>
        </w:rPr>
        <w:t>Example:</w:t>
      </w:r>
      <w:r w:rsidR="00BA4C0D">
        <w:rPr>
          <w:rFonts w:ascii="Calibri" w:hAnsi="Calibri"/>
          <w:sz w:val="60"/>
          <w:szCs w:val="60"/>
        </w:rPr>
        <w:t xml:space="preserve"> </w:t>
      </w:r>
      <w:r w:rsidR="001875F4" w:rsidRPr="001875F4">
        <w:rPr>
          <w:rFonts w:ascii="Calibri" w:hAnsi="Calibri"/>
          <w:sz w:val="52"/>
          <w:szCs w:val="144"/>
        </w:rPr>
        <w:t>-4</w:t>
      </w:r>
      <w:r w:rsidR="005A3D13" w:rsidRPr="001875F4">
        <w:rPr>
          <w:rFonts w:ascii="Calibri" w:hAnsi="Calibri"/>
          <w:sz w:val="52"/>
          <w:szCs w:val="144"/>
        </w:rPr>
        <w:t xml:space="preserve">, </w:t>
      </w:r>
      <w:r w:rsidR="005A3D13">
        <w:rPr>
          <w:rFonts w:ascii="Calibri" w:hAnsi="Calibri"/>
          <w:sz w:val="52"/>
          <w:szCs w:val="144"/>
        </w:rPr>
        <w:t>1</w:t>
      </w:r>
      <w:r w:rsidR="005A3D13" w:rsidRPr="001875F4">
        <w:rPr>
          <w:rFonts w:ascii="Calibri" w:hAnsi="Calibri"/>
          <w:sz w:val="52"/>
          <w:szCs w:val="144"/>
        </w:rPr>
        <w:t>,</w:t>
      </w:r>
      <w:r w:rsidR="005A3D13">
        <w:rPr>
          <w:rFonts w:ascii="Calibri" w:hAnsi="Calibri"/>
          <w:sz w:val="52"/>
          <w:szCs w:val="144"/>
        </w:rPr>
        <w:t xml:space="preserve"> </w:t>
      </w:r>
      <w:r w:rsidR="005A3D13" w:rsidRPr="001875F4">
        <w:rPr>
          <w:rFonts w:ascii="Calibri" w:hAnsi="Calibri"/>
          <w:sz w:val="52"/>
          <w:szCs w:val="144"/>
        </w:rPr>
        <w:t xml:space="preserve">6, </w:t>
      </w:r>
      <w:r w:rsidR="005A3D13">
        <w:rPr>
          <w:rFonts w:ascii="Calibri" w:hAnsi="Calibri"/>
          <w:sz w:val="52"/>
          <w:szCs w:val="144"/>
        </w:rPr>
        <w:t>11</w:t>
      </w:r>
      <w:r w:rsidR="005A3D13" w:rsidRPr="001875F4">
        <w:rPr>
          <w:rFonts w:ascii="Calibri" w:hAnsi="Calibri"/>
          <w:sz w:val="52"/>
          <w:szCs w:val="144"/>
        </w:rPr>
        <w:t xml:space="preserve">, </w:t>
      </w:r>
      <w:r w:rsidR="005A3D13">
        <w:rPr>
          <w:rFonts w:ascii="Calibri" w:hAnsi="Calibri"/>
          <w:sz w:val="52"/>
          <w:szCs w:val="144"/>
        </w:rPr>
        <w:t>16 …</w:t>
      </w:r>
    </w:p>
    <w:p w:rsidR="001875F4" w:rsidRDefault="00D33132" w:rsidP="001875F4">
      <w:pPr>
        <w:rPr>
          <w:rFonts w:ascii="Calibri" w:hAnsi="Calibri"/>
          <w:sz w:val="72"/>
          <w:szCs w:val="144"/>
        </w:rPr>
      </w:pPr>
      <w:r>
        <w:rPr>
          <w:rFonts w:ascii="Calibri" w:hAnsi="Calibri"/>
          <w:noProof/>
          <w:sz w:val="48"/>
          <w:szCs w:val="48"/>
        </w:rPr>
        <mc:AlternateContent>
          <mc:Choice Requires="wpg">
            <w:drawing>
              <wp:anchor distT="0" distB="0" distL="114300" distR="114300" simplePos="0" relativeHeight="252113664" behindDoc="0" locked="0" layoutInCell="1" allowOverlap="1">
                <wp:simplePos x="0" y="0"/>
                <wp:positionH relativeFrom="column">
                  <wp:posOffset>2645410</wp:posOffset>
                </wp:positionH>
                <wp:positionV relativeFrom="paragraph">
                  <wp:posOffset>243840</wp:posOffset>
                </wp:positionV>
                <wp:extent cx="1216660" cy="1317625"/>
                <wp:effectExtent l="31750" t="59690" r="0" b="51435"/>
                <wp:wrapNone/>
                <wp:docPr id="6378" name="Group 5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16660" cy="1317625"/>
                          <a:chOff x="5129" y="8736"/>
                          <a:chExt cx="1916" cy="2075"/>
                        </a:xfrm>
                      </wpg:grpSpPr>
                      <wps:wsp>
                        <wps:cNvPr id="6379" name="AutoShape 51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58" y="8736"/>
                            <a:ext cx="846" cy="44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0" name="Text Box 5877"/>
                        <wps:cNvSpPr txBox="1">
                          <a:spLocks noChangeArrowheads="1"/>
                        </wps:cNvSpPr>
                        <wps:spPr bwMode="auto">
                          <a:xfrm>
                            <a:off x="5129" y="9049"/>
                            <a:ext cx="1916" cy="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56617A" w:rsidRDefault="006D19F0" w:rsidP="00A85F14">
                              <w:pPr>
                                <w:jc w:val="center"/>
                                <w:rPr>
                                  <w:rFonts w:ascii="Calibri" w:hAnsi="Calibri"/>
                                  <w:sz w:val="44"/>
                                </w:rPr>
                              </w:pPr>
                              <w:r w:rsidRPr="0056617A">
                                <w:rPr>
                                  <w:rFonts w:ascii="Calibri" w:hAnsi="Calibri"/>
                                  <w:sz w:val="32"/>
                                </w:rPr>
                                <w:t>common differenc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381" name="AutoShape 5878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7" y="9931"/>
                            <a:ext cx="475" cy="88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16" o:spid="_x0000_s1366" style="position:absolute;margin-left:208.3pt;margin-top:19.2pt;width:95.8pt;height:103.75pt;z-index:252113664" coordorigin="5129,8736" coordsize="1916,2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">
                <v:shape id="AutoShape 5159" o:spid="_x0000_s1367" type="#_x0000_t32" style="position:absolute;left:5158;top:8736;width:846;height:44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" strokecolor="red" strokeweight="2pt">
                  <v:stroke endarrow="block"/>
                </v:shape>
                <v:shape id="Text Box 5877" o:spid="_x0000_s1368" type="#_x0000_t202" style="position:absolute;left:5129;top:9049;width:1916;height: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" filled="f" stroked="f">
                  <v:textbox style="mso-fit-shape-to-text:t">
                    <w:txbxContent>
                      <w:p w:rsidR="006D19F0" w:rsidRPr="0056617A" w:rsidRDefault="006D19F0" w:rsidP="00A85F14">
                        <w:pPr>
                          <w:jc w:val="center"/>
                          <w:rPr>
                            <w:rFonts w:ascii="Calibri" w:hAnsi="Calibri"/>
                            <w:sz w:val="44"/>
                          </w:rPr>
                        </w:pPr>
                        <w:proofErr w:type="gramStart"/>
                        <w:r w:rsidRPr="0056617A">
                          <w:rPr>
                            <w:rFonts w:ascii="Calibri" w:hAnsi="Calibri"/>
                            <w:sz w:val="32"/>
                          </w:rPr>
                          <w:t>common</w:t>
                        </w:r>
                        <w:proofErr w:type="gramEnd"/>
                        <w:r w:rsidRPr="0056617A">
                          <w:rPr>
                            <w:rFonts w:ascii="Calibri" w:hAnsi="Calibri"/>
                            <w:sz w:val="32"/>
                          </w:rPr>
                          <w:t xml:space="preserve"> difference</w:t>
                        </w:r>
                      </w:p>
                    </w:txbxContent>
                  </v:textbox>
                </v:shape>
                <v:shape id="AutoShape 5878" o:spid="_x0000_s1369" type="#_x0000_t32" style="position:absolute;left:5467;top:9931;width:475;height:8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" strokecolor="red" strokeweight="2pt">
                  <v:stroke endarrow="block"/>
                </v:shape>
              </v:group>
            </w:pict>
          </mc:Fallback>
        </mc:AlternateContent>
      </w:r>
      <w:r w:rsidR="00863727">
        <w:rPr>
          <w:rFonts w:ascii="Calibri" w:hAnsi="Calibri"/>
          <w:noProof/>
          <w:sz w:val="48"/>
          <w:szCs w:val="48"/>
        </w:rPr>
        <w:drawing>
          <wp:anchor distT="91440" distB="102861" distL="242316" distR="247100" simplePos="0" relativeHeight="251464192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540385</wp:posOffset>
            </wp:positionV>
            <wp:extent cx="2494915" cy="2716530"/>
            <wp:effectExtent l="0" t="0" r="0" b="0"/>
            <wp:wrapNone/>
            <wp:docPr id="5460" name="Chart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3"/>
              </a:graphicData>
            </a:graphic>
          </wp:anchor>
        </w:drawing>
      </w: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46848" behindDoc="0" locked="0" layoutInCell="1" allowOverlap="1">
                <wp:simplePos x="0" y="0"/>
                <wp:positionH relativeFrom="column">
                  <wp:posOffset>4429125</wp:posOffset>
                </wp:positionH>
                <wp:positionV relativeFrom="paragraph">
                  <wp:posOffset>390525</wp:posOffset>
                </wp:positionV>
                <wp:extent cx="328930" cy="277495"/>
                <wp:effectExtent l="0" t="0" r="0" b="1905"/>
                <wp:wrapNone/>
                <wp:docPr id="6377" name="Text Box 5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EB0BC7" w:rsidRDefault="006D19F0" w:rsidP="004633D2">
                            <w:pP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</w:pPr>
                            <w:r w:rsidRPr="00EB0BC7"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4" o:spid="_x0000_s1370" type="#_x0000_t202" style="position:absolute;margin-left:348.75pt;margin-top:30.75pt;width:25.9pt;height:21.85pt;z-index:2520468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" filled="f" stroked="f">
                <v:textbox style="mso-fit-shape-to-text:t">
                  <w:txbxContent>
                    <w:p w:rsidR="006D19F0" w:rsidRPr="00EB0BC7" w:rsidRDefault="006D19F0" w:rsidP="004633D2">
                      <w:pPr>
                        <w:rPr>
                          <w:rFonts w:asciiTheme="minorHAnsi" w:hAnsiTheme="minorHAnsi"/>
                          <w:i/>
                          <w:sz w:val="24"/>
                        </w:rPr>
                      </w:pPr>
                      <w:proofErr w:type="gramStart"/>
                      <w:r w:rsidRPr="00EB0BC7">
                        <w:rPr>
                          <w:rFonts w:asciiTheme="minorHAnsi" w:hAnsiTheme="minorHAnsi"/>
                          <w:i/>
                          <w:sz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80" w:rightFromText="180" w:vertAnchor="page" w:horzAnchor="page" w:tblpX="1744" w:tblpY="70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38"/>
        <w:gridCol w:w="1530"/>
      </w:tblGrid>
      <w:tr w:rsidR="00863727" w:rsidRPr="00F203B7" w:rsidTr="00863727">
        <w:tc>
          <w:tcPr>
            <w:tcW w:w="1638" w:type="dxa"/>
            <w:tcBorders>
              <w:bottom w:val="single" w:sz="4" w:space="0" w:color="auto"/>
            </w:tcBorders>
            <w:shd w:val="clear" w:color="auto" w:fill="FFC000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sz w:val="40"/>
                <w:szCs w:val="144"/>
              </w:rPr>
              <w:t>Position</w:t>
            </w:r>
          </w:p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i/>
                <w:sz w:val="40"/>
                <w:szCs w:val="144"/>
              </w:rPr>
              <w:t>x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shd w:val="clear" w:color="auto" w:fill="FFC000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sz w:val="40"/>
                <w:szCs w:val="144"/>
              </w:rPr>
              <w:t>Term</w:t>
            </w:r>
          </w:p>
          <w:p w:rsidR="00863727" w:rsidRPr="00160A15" w:rsidRDefault="00863727" w:rsidP="00863727">
            <w:pPr>
              <w:jc w:val="center"/>
              <w:rPr>
                <w:rFonts w:ascii="Calibri" w:hAnsi="Calibri"/>
                <w:sz w:val="40"/>
                <w:szCs w:val="144"/>
              </w:rPr>
            </w:pPr>
            <w:r w:rsidRPr="00160A15">
              <w:rPr>
                <w:rFonts w:ascii="Calibri" w:hAnsi="Calibri"/>
                <w:i/>
                <w:sz w:val="40"/>
                <w:szCs w:val="144"/>
              </w:rPr>
              <w:t>y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D33132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>
              <w:rPr>
                <w:rFonts w:ascii="Calibri" w:hAnsi="Calibri" w:cs="Tahoma"/>
                <w:noProof/>
                <w:color w:val="333333"/>
                <w:sz w:val="60"/>
                <w:szCs w:val="60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779780</wp:posOffset>
                      </wp:positionH>
                      <wp:positionV relativeFrom="paragraph">
                        <wp:posOffset>140970</wp:posOffset>
                      </wp:positionV>
                      <wp:extent cx="615315" cy="1503680"/>
                      <wp:effectExtent l="21590" t="12700" r="1270" b="17145"/>
                      <wp:wrapNone/>
                      <wp:docPr id="6368" name="Group 68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15315" cy="1503680"/>
                                <a:chOff x="4813" y="10664"/>
                                <a:chExt cx="969" cy="2368"/>
                              </a:xfrm>
                            </wpg:grpSpPr>
                            <wps:wsp>
                              <wps:cNvPr id="6369" name="Text Box 68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14" y="10676"/>
                                  <a:ext cx="737" cy="5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F93777" w:rsidRDefault="006D19F0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0" name="Text Box 68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10" y="11247"/>
                                  <a:ext cx="667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F93777" w:rsidRDefault="006D19F0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1" name="Text Box 68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5" y="11813"/>
                                  <a:ext cx="787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F93777" w:rsidRDefault="006D19F0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2" name="Text Box 68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95" y="12404"/>
                                  <a:ext cx="663" cy="5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D19F0" w:rsidRPr="00F93777" w:rsidRDefault="006D19F0" w:rsidP="00863727">
                                    <w:pPr>
                                      <w:rPr>
                                        <w:rFonts w:ascii="Calibri" w:hAnsi="Calibri"/>
                                        <w:sz w:val="32"/>
                                      </w:rPr>
                                    </w:pPr>
                                    <w:r w:rsidRPr="00F93777">
                                      <w:rPr>
                                        <w:rFonts w:ascii="Calibri" w:hAnsi="Calibri"/>
                                        <w:sz w:val="32"/>
                                      </w:rPr>
                                      <w:t>+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373" name="AutoShape 6858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35" y="10842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4" name="AutoShape 6859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40" y="11443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5" name="AutoShape 6860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58" y="12046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76" name="AutoShape 6861"/>
                              <wps:cNvSpPr>
                                <a:spLocks noChangeArrowheads="1"/>
                              </wps:cNvSpPr>
                              <wps:spPr bwMode="auto">
                                <a:xfrm rot="5277275">
                                  <a:off x="4682" y="12628"/>
                                  <a:ext cx="582" cy="225"/>
                                </a:xfrm>
                                <a:prstGeom prst="curvedDownArrow">
                                  <a:avLst>
                                    <a:gd name="adj1" fmla="val 28693"/>
                                    <a:gd name="adj2" fmla="val 80426"/>
                                    <a:gd name="adj3" fmla="val 28051"/>
                                  </a:avLst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853" o:spid="_x0000_s1371" style="position:absolute;left:0;text-align:left;margin-left:61.4pt;margin-top:11.1pt;width:48.45pt;height:118.4pt;z-index:251656192" coordorigin="4813,10664" coordsize="969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">
                      <v:shape id="Text Box 6854" o:spid="_x0000_s1372" type="#_x0000_t202" style="position:absolute;left:5014;top:10676;width:737;height: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" filled="f" stroked="f">
                        <v:textbox>
                          <w:txbxContent>
                            <w:p w:rsidR="006D19F0" w:rsidRPr="00F93777" w:rsidRDefault="006D19F0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5" o:spid="_x0000_s1373" type="#_x0000_t202" style="position:absolute;left:5010;top:11247;width:667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" filled="f" stroked="f">
                        <v:textbox style="mso-fit-shape-to-text:t">
                          <w:txbxContent>
                            <w:p w:rsidR="006D19F0" w:rsidRPr="00F93777" w:rsidRDefault="006D19F0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6" o:spid="_x0000_s1374" type="#_x0000_t202" style="position:absolute;left:4995;top:11813;width:787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" filled="f" stroked="f">
                        <v:textbox style="mso-fit-shape-to-text:t">
                          <w:txbxContent>
                            <w:p w:rsidR="006D19F0" w:rsidRPr="00F93777" w:rsidRDefault="006D19F0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 id="Text Box 6857" o:spid="_x0000_s1375" type="#_x0000_t202" style="position:absolute;left:4995;top:12404;width:663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" filled="f" stroked="f">
                        <v:textbox style="mso-fit-shape-to-text:t">
                          <w:txbxContent>
                            <w:p w:rsidR="006D19F0" w:rsidRPr="00F93777" w:rsidRDefault="006D19F0" w:rsidP="00863727">
                              <w:pPr>
                                <w:rPr>
                                  <w:rFonts w:ascii="Calibri" w:hAnsi="Calibri"/>
                                  <w:sz w:val="32"/>
                                </w:rPr>
                              </w:pPr>
                              <w:r w:rsidRPr="00F93777">
                                <w:rPr>
                                  <w:rFonts w:ascii="Calibri" w:hAnsi="Calibri"/>
                                  <w:sz w:val="32"/>
                                </w:rPr>
                                <w:t>+5</w:t>
                              </w:r>
                            </w:p>
                          </w:txbxContent>
                        </v:textbox>
                      </v:shape>
                      <v:shapetype id="_x0000_t105" coordsize="21600,21600" o:spt="105" adj="12960,19440,14400" path="wr,0@3@23,0@22@4,0@15,0@1@23@7,0@13@2l@14@2@8@22@12@2at,0@3@23@11@2@17@26@15,0@1@23@17@26@15@22xewr,0@3@23@4,0@17@2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sum height 0 #2"/>
                          <v:f eqn="ellipse @9 height @4"/>
                          <v:f eqn="sum @4 @10 0"/>
                          <v:f eqn="sum @11 #1 width"/>
                          <v:f eqn="sum @7 @10 0"/>
                          <v:f eqn="sum @12 width #0"/>
                          <v:f eqn="sum @5 0 #0"/>
                          <v:f eqn="prod @15 1 2"/>
                          <v:f eqn="mid @4 @7"/>
                          <v:f eqn="sum #0 #1 width"/>
                          <v:f eqn="prod @18 1 2"/>
                          <v:f eqn="sum @17 0 @19"/>
                          <v:f eqn="val width"/>
                          <v:f eqn="val height"/>
                          <v:f eqn="prod height 2 1"/>
                          <v:f eqn="sum @17 0 @4"/>
                          <v:f eqn="ellipse @24 @4 height"/>
                          <v:f eqn="sum height 0 @25"/>
                          <v:f eqn="sum @8 128 0"/>
                          <v:f eqn="prod @5 1 2"/>
                          <v:f eqn="sum @5 0 128"/>
                          <v:f eqn="sum #0 @17 @12"/>
                          <v:f eqn="ellipse @20 @4 height"/>
                          <v:f eqn="sum width 0 #0"/>
                          <v:f eqn="prod @32 1 2"/>
                          <v:f eqn="prod height height 1"/>
                          <v:f eqn="prod @9 @9 1"/>
                          <v:f eqn="sum @34 0 @35"/>
                          <v:f eqn="sqrt @36"/>
                          <v:f eqn="sum @37 height 0"/>
                          <v:f eqn="prod width height @38"/>
                          <v:f eqn="sum @39 64 0"/>
                          <v:f eqn="prod #0 1 2"/>
                          <v:f eqn="ellipse @33 @41 height"/>
                          <v:f eqn="sum height 0 @42"/>
                          <v:f eqn="sum @43 64 0"/>
                          <v:f eqn="prod @4 1 2"/>
                          <v:f eqn="sum #1 0 @45"/>
                          <v:f eqn="prod height 4390 32768"/>
                          <v:f eqn="prod height 28378 32768"/>
                        </v:formulas>
                        <v:path o:extrusionok="f" o:connecttype="custom" o:connectlocs="@17,0;@16,@22;@12,@2;@8,@22;@14,@2" o:connectangles="270,90,90,90,0" textboxrect="@45,@47,@46,@48"/>
                        <v:handles>
                          <v:h position="#0,bottomRight" xrange="@40,@29"/>
                          <v:h position="#1,bottomRight" xrange="@27,@21"/>
                          <v:h position="bottomRight,#2" yrange="@44,@22"/>
                        </v:handles>
                        <o:complex v:ext="view"/>
                      </v:shapetype>
                      <v:shape id="AutoShape 6858" o:spid="_x0000_s1376" type="#_x0000_t105" style="position:absolute;left:4635;top:10842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" adj="14884,,15541" fillcolor="red" strokecolor="red"/>
                      <v:shape id="AutoShape 6859" o:spid="_x0000_s1377" type="#_x0000_t105" style="position:absolute;left:4640;top:11443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" adj="14884,,15541" fillcolor="red" strokecolor="red"/>
                      <v:shape id="AutoShape 6860" o:spid="_x0000_s1378" type="#_x0000_t105" style="position:absolute;left:4658;top:12046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" adj="14884,,15541" fillcolor="red" strokecolor="red"/>
                      <v:shape id="AutoShape 6861" o:spid="_x0000_s1379" type="#_x0000_t105" style="position:absolute;left:4682;top:12628;width:582;height:225;rotation:57641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" adj="14884,,15541" fillcolor="red" strokecolor="red"/>
                    </v:group>
                  </w:pict>
                </mc:Fallback>
              </mc:AlternateContent>
            </w:r>
            <w:r w:rsidR="00863727" w:rsidRPr="00160A15">
              <w:rPr>
                <w:rFonts w:ascii="Calibri" w:hAnsi="Calibri"/>
                <w:sz w:val="44"/>
                <w:szCs w:val="144"/>
              </w:rPr>
              <w:t>-4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2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3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6</w:t>
            </w:r>
          </w:p>
        </w:tc>
      </w:tr>
      <w:tr w:rsidR="00863727" w:rsidRPr="00F203B7" w:rsidTr="00863727"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4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1</w:t>
            </w:r>
          </w:p>
        </w:tc>
      </w:tr>
      <w:tr w:rsidR="00863727" w:rsidRPr="00F203B7" w:rsidTr="00863727">
        <w:trPr>
          <w:trHeight w:val="593"/>
        </w:trPr>
        <w:tc>
          <w:tcPr>
            <w:tcW w:w="1638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5</w:t>
            </w:r>
          </w:p>
        </w:tc>
        <w:tc>
          <w:tcPr>
            <w:tcW w:w="1530" w:type="dxa"/>
            <w:shd w:val="clear" w:color="auto" w:fill="FFFFFF" w:themeFill="background1"/>
          </w:tcPr>
          <w:p w:rsidR="00863727" w:rsidRPr="00160A15" w:rsidRDefault="00863727" w:rsidP="00863727">
            <w:pPr>
              <w:jc w:val="center"/>
              <w:rPr>
                <w:rFonts w:ascii="Calibri" w:hAnsi="Calibri"/>
                <w:sz w:val="44"/>
                <w:szCs w:val="144"/>
              </w:rPr>
            </w:pPr>
            <w:r w:rsidRPr="00160A15">
              <w:rPr>
                <w:rFonts w:ascii="Calibri" w:hAnsi="Calibri"/>
                <w:sz w:val="44"/>
                <w:szCs w:val="144"/>
              </w:rPr>
              <w:t>16</w:t>
            </w:r>
          </w:p>
        </w:tc>
      </w:tr>
    </w:tbl>
    <w:p w:rsidR="00F203B7" w:rsidRDefault="00F203B7" w:rsidP="001875F4">
      <w:pPr>
        <w:rPr>
          <w:rFonts w:ascii="Calibri" w:hAnsi="Calibri"/>
          <w:sz w:val="72"/>
          <w:szCs w:val="144"/>
        </w:rPr>
      </w:pPr>
    </w:p>
    <w:p w:rsidR="00F203B7" w:rsidRDefault="00D33132" w:rsidP="001875F4">
      <w:pPr>
        <w:rPr>
          <w:rFonts w:ascii="Calibri" w:hAnsi="Calibri"/>
          <w:sz w:val="72"/>
          <w:szCs w:val="144"/>
        </w:rPr>
      </w:pP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g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943475</wp:posOffset>
                </wp:positionH>
                <wp:positionV relativeFrom="paragraph">
                  <wp:posOffset>145415</wp:posOffset>
                </wp:positionV>
                <wp:extent cx="821055" cy="1178560"/>
                <wp:effectExtent l="0" t="1270" r="30480" b="20320"/>
                <wp:wrapNone/>
                <wp:docPr id="5442" name="Group 5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1055" cy="1178560"/>
                          <a:chOff x="8942" y="10340"/>
                          <a:chExt cx="1293" cy="1856"/>
                        </a:xfrm>
                      </wpg:grpSpPr>
                      <wpg:grpSp>
                        <wpg:cNvPr id="5443" name="Group 5163"/>
                        <wpg:cNvGrpSpPr>
                          <a:grpSpLocks/>
                        </wpg:cNvGrpSpPr>
                        <wpg:grpSpPr bwMode="auto">
                          <a:xfrm>
                            <a:off x="9428" y="10340"/>
                            <a:ext cx="807" cy="1083"/>
                            <a:chOff x="8970" y="9454"/>
                            <a:chExt cx="904" cy="1288"/>
                          </a:xfrm>
                        </wpg:grpSpPr>
                        <wps:wsp>
                          <wps:cNvPr id="5444" name="AutoShape 51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29" y="9901"/>
                              <a:ext cx="0" cy="8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5" name="AutoShape 51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9" y="9909"/>
                              <a:ext cx="555" cy="3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6" name="Text Box 51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2" y="9454"/>
                              <a:ext cx="47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 w:rsidP="001C6F95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8" name="Text Box 51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0" y="10068"/>
                              <a:ext cx="475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55" name="Group 5899"/>
                        <wpg:cNvGrpSpPr>
                          <a:grpSpLocks/>
                        </wpg:cNvGrpSpPr>
                        <wpg:grpSpPr bwMode="auto">
                          <a:xfrm>
                            <a:off x="8942" y="11113"/>
                            <a:ext cx="807" cy="1083"/>
                            <a:chOff x="8970" y="9454"/>
                            <a:chExt cx="904" cy="1288"/>
                          </a:xfrm>
                        </wpg:grpSpPr>
                        <wps:wsp>
                          <wps:cNvPr id="5456" name="AutoShape 59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29" y="9901"/>
                              <a:ext cx="0" cy="841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7" name="AutoShape 59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9" y="9909"/>
                              <a:ext cx="555" cy="3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2" name="Text Box 59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2" y="9454"/>
                              <a:ext cx="476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 w:rsidP="00F93777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7" name="Text Box 59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0" y="10068"/>
                              <a:ext cx="475" cy="5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19F0" w:rsidRPr="00160A15" w:rsidRDefault="006D19F0" w:rsidP="00F93777">
                                <w:pPr>
                                  <w:rPr>
                                    <w:rFonts w:ascii="Calibri" w:hAnsi="Calibri"/>
                                    <w:sz w:val="32"/>
                                  </w:rPr>
                                </w:pPr>
                                <w:r w:rsidRPr="00160A15">
                                  <w:rPr>
                                    <w:rFonts w:ascii="Calibri" w:hAnsi="Calibri"/>
                                    <w:sz w:val="3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15" o:spid="_x0000_s1380" style="position:absolute;margin-left:389.25pt;margin-top:11.45pt;width:64.65pt;height:92.8pt;z-index:252118016" coordorigin="8942,10340" coordsize="1293,1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">
                <v:group id="Group 5163" o:spid="_x0000_s1381" style="position:absolute;left:9428;top:10340;width:807;height:1083" coordorigin="8970,9454" coordsize="904,1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">
                  <v:shape id="AutoShape 5120" o:spid="_x0000_s1382" type="#_x0000_t32" style="position:absolute;left:9329;top:9901;width:0;height:8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" strokecolor="red" strokeweight="2pt">
                    <v:stroke endarrow="block"/>
                  </v:shape>
                  <v:shape id="AutoShape 5121" o:spid="_x0000_s1383" type="#_x0000_t32" style="position:absolute;left:9319;top:9909;width:555;height: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" strokecolor="red" strokeweight="2pt">
                    <v:stroke endarrow="block"/>
                  </v:shape>
                  <v:shape id="Text Box 5123" o:spid="_x0000_s1384" type="#_x0000_t202" style="position:absolute;left:9372;top:9454;width:476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" filled="f" stroked="f">
                    <v:textbox>
                      <w:txbxContent>
                        <w:p w:rsidR="006D19F0" w:rsidRPr="00160A15" w:rsidRDefault="006D19F0" w:rsidP="001C6F95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122" o:spid="_x0000_s1385" type="#_x0000_t202" style="position:absolute;left:8970;top:10068;width:475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" filled="f" stroked="f">
                    <v:textbox>
                      <w:txbxContent>
                        <w:p w:rsidR="006D19F0" w:rsidRPr="00160A15" w:rsidRDefault="006D19F0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5899" o:spid="_x0000_s1386" style="position:absolute;left:8942;top:11113;width:807;height:1083" coordorigin="8970,9454" coordsize="904,1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DV1xgAAAN0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JPD7JjwBufgBAAD//wMAUEsBAi0AFAAGAAgAAAAhANvh9svuAAAAhQEAABMAAAAAAAAA&#10;AAAAAAAAAAAAAFtDb250ZW50X1R5cGVzXS54bWxQSwECLQAUAAYACAAAACEAWvQsW78AAAAVAQAA&#10;CwAAAAAAAAAAAAAAAAAfAQAAX3JlbHMvLnJlbHNQSwECLQAUAAYACAAAACEAFLQ1dcYAAADdAAAA&#10;DwAAAAAAAAAAAAAAAAAHAgAAZHJzL2Rvd25yZXYueG1sUEsFBgAAAAADAAMAtwAAAPoCAAAAAA==&#10;">
                  <v:shape id="AutoShape 5900" o:spid="_x0000_s1387" type="#_x0000_t32" style="position:absolute;left:9329;top:9901;width:0;height:84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" strokecolor="red" strokeweight="2pt">
                    <v:stroke endarrow="block"/>
                  </v:shape>
                  <v:shape id="AutoShape 5901" o:spid="_x0000_s1388" type="#_x0000_t32" style="position:absolute;left:9319;top:9909;width:555;height: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" strokecolor="red" strokeweight="2pt">
                    <v:stroke endarrow="block"/>
                  </v:shape>
                  <v:shape id="Text Box 5902" o:spid="_x0000_s1389" type="#_x0000_t202" style="position:absolute;left:9372;top:9454;width:476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" filled="f" stroked="f">
                    <v:textbox>
                      <w:txbxContent>
                        <w:p w:rsidR="006D19F0" w:rsidRPr="00160A15" w:rsidRDefault="006D19F0" w:rsidP="00F93777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903" o:spid="_x0000_s1390" type="#_x0000_t202" style="position:absolute;left:8970;top:10068;width:475;height: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" filled="f" stroked="f">
                    <v:textbox>
                      <w:txbxContent>
                        <w:p w:rsidR="006D19F0" w:rsidRPr="00160A15" w:rsidRDefault="006D19F0" w:rsidP="00F93777">
                          <w:pPr>
                            <w:rPr>
                              <w:rFonts w:ascii="Calibri" w:hAnsi="Calibri"/>
                              <w:sz w:val="32"/>
                            </w:rPr>
                          </w:pPr>
                          <w:r w:rsidRPr="00160A15">
                            <w:rPr>
                              <w:rFonts w:ascii="Calibri" w:hAnsi="Calibri"/>
                              <w:sz w:val="3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F203B7" w:rsidRDefault="00F203B7" w:rsidP="001875F4">
      <w:pPr>
        <w:rPr>
          <w:rFonts w:ascii="Calibri" w:hAnsi="Calibri"/>
          <w:sz w:val="48"/>
          <w:szCs w:val="48"/>
        </w:rPr>
      </w:pPr>
      <w:r w:rsidRPr="007D4D47">
        <w:rPr>
          <w:rFonts w:ascii="Calibri" w:hAnsi="Calibri"/>
          <w:sz w:val="48"/>
          <w:szCs w:val="48"/>
        </w:rPr>
        <w:t xml:space="preserve"> </w:t>
      </w:r>
    </w:p>
    <w:p w:rsidR="00F203B7" w:rsidRDefault="00F203B7" w:rsidP="001875F4">
      <w:pPr>
        <w:rPr>
          <w:rFonts w:ascii="Calibri" w:hAnsi="Calibri"/>
          <w:sz w:val="48"/>
          <w:szCs w:val="48"/>
        </w:rPr>
      </w:pPr>
    </w:p>
    <w:p w:rsidR="00323194" w:rsidRDefault="00D33132" w:rsidP="001875F4">
      <w:pPr>
        <w:rPr>
          <w:rFonts w:ascii="Calibri" w:hAnsi="Calibri"/>
          <w:sz w:val="48"/>
          <w:szCs w:val="48"/>
        </w:rPr>
      </w:pPr>
      <w:r>
        <w:rPr>
          <w:rFonts w:ascii="Calibri" w:hAnsi="Calibri" w:cs="Tahoma"/>
          <w:noProof/>
          <w:color w:val="333333"/>
          <w:sz w:val="60"/>
          <w:szCs w:val="60"/>
        </w:rPr>
        <mc:AlternateContent>
          <mc:Choice Requires="wps">
            <w:drawing>
              <wp:anchor distT="0" distB="0" distL="114300" distR="114300" simplePos="0" relativeHeight="252047872" behindDoc="0" locked="0" layoutInCell="1" allowOverlap="1">
                <wp:simplePos x="0" y="0"/>
                <wp:positionH relativeFrom="column">
                  <wp:posOffset>6289675</wp:posOffset>
                </wp:positionH>
                <wp:positionV relativeFrom="paragraph">
                  <wp:posOffset>37465</wp:posOffset>
                </wp:positionV>
                <wp:extent cx="328930" cy="277495"/>
                <wp:effectExtent l="2540" t="4445" r="1905" b="3810"/>
                <wp:wrapNone/>
                <wp:docPr id="5441" name="Text Box 5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EB0BC7" w:rsidRDefault="006D19F0" w:rsidP="004633D2">
                            <w:pP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i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775" o:spid="_x0000_s1391" type="#_x0000_t202" style="position:absolute;margin-left:495.25pt;margin-top:2.95pt;width:25.9pt;height:21.85pt;z-index:252047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" filled="f" stroked="f">
                <v:textbox style="mso-fit-shape-to-text:t">
                  <w:txbxContent>
                    <w:p w:rsidR="006D19F0" w:rsidRPr="00EB0BC7" w:rsidRDefault="006D19F0" w:rsidP="004633D2">
                      <w:pPr>
                        <w:rPr>
                          <w:rFonts w:asciiTheme="minorHAnsi" w:hAnsiTheme="minorHAnsi"/>
                          <w:i/>
                          <w:sz w:val="24"/>
                        </w:rPr>
                      </w:pPr>
                      <w:proofErr w:type="gramStart"/>
                      <w:r>
                        <w:rPr>
                          <w:rFonts w:asciiTheme="minorHAnsi" w:hAnsiTheme="minorHAnsi"/>
                          <w:i/>
                          <w:sz w:val="24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D51E02" w:rsidRPr="00804E43" w:rsidRDefault="00D33132" w:rsidP="00804E43">
      <w:pPr>
        <w:pStyle w:val="Heading1"/>
        <w:rPr>
          <w:sz w:val="120"/>
          <w:szCs w:val="120"/>
        </w:rPr>
      </w:pP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2109312" behindDoc="0" locked="0" layoutInCell="1" allowOverlap="1">
                <wp:simplePos x="0" y="0"/>
                <wp:positionH relativeFrom="column">
                  <wp:posOffset>608330</wp:posOffset>
                </wp:positionH>
                <wp:positionV relativeFrom="paragraph">
                  <wp:posOffset>975995</wp:posOffset>
                </wp:positionV>
                <wp:extent cx="5363210" cy="1021715"/>
                <wp:effectExtent l="4445" t="0" r="4445" b="1905"/>
                <wp:wrapNone/>
                <wp:docPr id="5440" name="Text Box 5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63210" cy="1021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863727" w:rsidRDefault="006D19F0" w:rsidP="00A85F14">
                            <w:pPr>
                              <w:jc w:val="center"/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</w:pPr>
                            <w:r w:rsidRPr="00863727">
                              <w:rPr>
                                <w:rFonts w:ascii="Calibri" w:hAnsi="Calibri"/>
                                <w:sz w:val="60"/>
                                <w:szCs w:val="60"/>
                              </w:rPr>
                              <w:t>The common difference is the slope of the line of best f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5113" o:spid="_x0000_s1392" type="#_x0000_t202" style="position:absolute;left:0;text-align:left;margin-left:47.9pt;margin-top:76.85pt;width:422.3pt;height:80.45pt;z-index:252109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" filled="f" stroked="f">
                <v:textbox style="mso-fit-shape-to-text:t">
                  <w:txbxContent>
                    <w:p w:rsidR="006D19F0" w:rsidRPr="00863727" w:rsidRDefault="006D19F0" w:rsidP="00A85F14">
                      <w:pPr>
                        <w:jc w:val="center"/>
                        <w:rPr>
                          <w:rFonts w:ascii="Calibri" w:hAnsi="Calibri"/>
                          <w:sz w:val="60"/>
                          <w:szCs w:val="60"/>
                        </w:rPr>
                      </w:pPr>
                      <w:r w:rsidRPr="00863727">
                        <w:rPr>
                          <w:rFonts w:ascii="Calibri" w:hAnsi="Calibri"/>
                          <w:sz w:val="60"/>
                          <w:szCs w:val="60"/>
                        </w:rPr>
                        <w:t>The common difference is the slope of the line of best fit.</w:t>
                      </w:r>
                    </w:p>
                  </w:txbxContent>
                </v:textbox>
              </v:shape>
            </w:pict>
          </mc:Fallback>
        </mc:AlternateContent>
      </w:r>
      <w:r w:rsidR="009C5903" w:rsidRPr="007D4D47">
        <w:rPr>
          <w:sz w:val="48"/>
          <w:szCs w:val="48"/>
        </w:rPr>
        <w:br w:type="page"/>
      </w:r>
      <w:bookmarkStart w:id="143" w:name="geom_sequence"/>
      <w:bookmarkEnd w:id="143"/>
      <w:r w:rsidR="00D51E02" w:rsidRPr="00804E43">
        <w:rPr>
          <w:sz w:val="120"/>
          <w:szCs w:val="120"/>
        </w:rPr>
        <w:lastRenderedPageBreak/>
        <w:t xml:space="preserve">Geometric </w:t>
      </w:r>
      <w:r w:rsidR="009D316A" w:rsidRPr="00804E43">
        <w:rPr>
          <w:sz w:val="120"/>
          <w:szCs w:val="120"/>
        </w:rPr>
        <w:t>S</w:t>
      </w:r>
      <w:r w:rsidR="00A1050B" w:rsidRPr="00804E43">
        <w:rPr>
          <w:sz w:val="120"/>
          <w:szCs w:val="120"/>
        </w:rPr>
        <w:t>equence</w:t>
      </w:r>
    </w:p>
    <w:p w:rsidR="004C25EE" w:rsidRDefault="004C25EE">
      <w:pPr>
        <w:spacing w:after="120" w:line="276" w:lineRule="auto"/>
        <w:rPr>
          <w:rFonts w:ascii="Calibri" w:hAnsi="Calibri"/>
          <w:sz w:val="52"/>
          <w:szCs w:val="120"/>
        </w:rPr>
      </w:pPr>
    </w:p>
    <w:p w:rsidR="005A3D13" w:rsidRDefault="007F4FF1" w:rsidP="004C25EE">
      <w:pPr>
        <w:spacing w:after="120" w:line="276" w:lineRule="auto"/>
        <w:jc w:val="center"/>
        <w:rPr>
          <w:rFonts w:ascii="Calibri" w:hAnsi="Calibri"/>
          <w:sz w:val="56"/>
          <w:szCs w:val="60"/>
        </w:rPr>
      </w:pPr>
      <w:r w:rsidRPr="005A3D13">
        <w:rPr>
          <w:rFonts w:ascii="Calibri" w:hAnsi="Calibri"/>
          <w:sz w:val="56"/>
          <w:szCs w:val="60"/>
        </w:rPr>
        <w:t>A</w:t>
      </w:r>
      <w:r w:rsidR="004C25EE" w:rsidRPr="005A3D13">
        <w:rPr>
          <w:rFonts w:ascii="Calibri" w:hAnsi="Calibri"/>
          <w:sz w:val="56"/>
          <w:szCs w:val="60"/>
        </w:rPr>
        <w:t xml:space="preserve"> sequence of numbers in which each term after the first term is obtained by multiplying the previous term by a constant</w:t>
      </w:r>
      <w:r w:rsidR="009F66E7">
        <w:rPr>
          <w:rFonts w:ascii="Calibri" w:hAnsi="Calibri"/>
          <w:sz w:val="56"/>
          <w:szCs w:val="60"/>
        </w:rPr>
        <w:t xml:space="preserve"> ratio</w:t>
      </w:r>
    </w:p>
    <w:p w:rsidR="003A1E5B" w:rsidRPr="00646470" w:rsidRDefault="00D33132" w:rsidP="004C25EE">
      <w:pPr>
        <w:spacing w:after="120" w:line="276" w:lineRule="auto"/>
        <w:jc w:val="center"/>
        <w:rPr>
          <w:rFonts w:ascii="Calibri" w:hAnsi="Calibri"/>
          <w:sz w:val="36"/>
          <w:szCs w:val="60"/>
        </w:rPr>
      </w:pPr>
      <w:r>
        <w:rPr>
          <w:rFonts w:ascii="Calibri" w:hAnsi="Calibri"/>
          <w:noProof/>
          <w:sz w:val="56"/>
          <w:szCs w:val="60"/>
        </w:rPr>
        <mc:AlternateContent>
          <mc:Choice Requires="wps">
            <w:drawing>
              <wp:anchor distT="0" distB="0" distL="114300" distR="114300" simplePos="0" relativeHeight="252280320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97180</wp:posOffset>
                </wp:positionV>
                <wp:extent cx="6628765" cy="4045585"/>
                <wp:effectExtent l="0" t="0" r="635" b="0"/>
                <wp:wrapNone/>
                <wp:docPr id="6335" name="Rectangle 6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8765" cy="40455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C977DF" id="Rectangle 6173" o:spid="_x0000_s1026" style="position:absolute;margin-left:0;margin-top:23.4pt;width:521.95pt;height:318.55pt;z-index:-2510361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" fillcolor="#d8d8d8" stroked="f">
                <w10:wrap anchorx="margin"/>
              </v:rect>
            </w:pict>
          </mc:Fallback>
        </mc:AlternateContent>
      </w:r>
    </w:p>
    <w:p w:rsidR="00383776" w:rsidRDefault="00383776" w:rsidP="00D07BD4">
      <w:pPr>
        <w:pStyle w:val="Heading1"/>
      </w:pPr>
      <w:r>
        <w:rPr>
          <w:noProof/>
        </w:rPr>
        <w:drawing>
          <wp:inline distT="0" distB="0" distL="0" distR="0" wp14:anchorId="36A85370" wp14:editId="5FEB71C6">
            <wp:extent cx="6457950" cy="3648075"/>
            <wp:effectExtent l="0" t="0" r="0" b="9525"/>
            <wp:docPr id="6424" name="Picture 6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6457950" cy="364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page"/>
      </w:r>
    </w:p>
    <w:p w:rsidR="00393286" w:rsidRPr="00501332" w:rsidRDefault="00393286" w:rsidP="00393286">
      <w:pPr>
        <w:pStyle w:val="Heading1"/>
      </w:pPr>
      <w:bookmarkStart w:id="144" w:name="probability"/>
      <w:r w:rsidRPr="00501332">
        <w:lastRenderedPageBreak/>
        <w:t>Probability</w:t>
      </w:r>
      <w:bookmarkEnd w:id="144"/>
    </w:p>
    <w:p w:rsidR="00393286" w:rsidRDefault="00393286" w:rsidP="00393286">
      <w:pPr>
        <w:jc w:val="center"/>
        <w:rPr>
          <w:rFonts w:cs="Arial"/>
          <w:sz w:val="60"/>
          <w:szCs w:val="60"/>
        </w:rPr>
      </w:pPr>
    </w:p>
    <w:p w:rsidR="00393286" w:rsidRPr="00393286" w:rsidRDefault="00393286" w:rsidP="00393286">
      <w:pPr>
        <w:jc w:val="center"/>
        <w:rPr>
          <w:rFonts w:asciiTheme="minorHAnsi" w:hAnsiTheme="minorHAnsi" w:cstheme="minorHAnsi"/>
          <w:sz w:val="60"/>
          <w:szCs w:val="60"/>
        </w:rPr>
      </w:pPr>
      <w:r w:rsidRPr="00393286">
        <w:rPr>
          <w:rFonts w:asciiTheme="minorHAnsi" w:hAnsiTheme="minorHAnsi" w:cstheme="minorHAnsi"/>
          <w:sz w:val="60"/>
          <w:szCs w:val="60"/>
        </w:rPr>
        <w:t>The likelihood of an event occurring</w:t>
      </w:r>
    </w:p>
    <w:p w:rsidR="00393286" w:rsidRPr="00393286" w:rsidRDefault="00393286" w:rsidP="00393286">
      <w:pPr>
        <w:jc w:val="center"/>
        <w:rPr>
          <w:rFonts w:asciiTheme="minorHAnsi" w:hAnsiTheme="minorHAnsi" w:cstheme="minorHAnsi"/>
          <w:sz w:val="60"/>
          <w:szCs w:val="60"/>
        </w:rPr>
      </w:pPr>
    </w:p>
    <w:p w:rsidR="00393286" w:rsidRPr="004E2348" w:rsidRDefault="00393286" w:rsidP="00393286">
      <w:pPr>
        <w:jc w:val="center"/>
        <w:rPr>
          <w:rFonts w:ascii="Calibri" w:hAnsi="Calibri" w:cs="Arial"/>
          <w:color w:val="FF0000"/>
          <w:sz w:val="52"/>
          <w:szCs w:val="52"/>
        </w:rPr>
      </w:pPr>
      <w:r>
        <w:rPr>
          <w:rFonts w:asciiTheme="minorHAnsi" w:hAnsiTheme="minorHAnsi" w:cstheme="minorHAnsi"/>
          <w:sz w:val="52"/>
          <w:szCs w:val="60"/>
        </w:rPr>
        <w:t>P</w:t>
      </w:r>
      <w:r w:rsidRPr="00393286">
        <w:rPr>
          <w:rFonts w:asciiTheme="minorHAnsi" w:hAnsiTheme="minorHAnsi" w:cstheme="minorHAnsi"/>
          <w:sz w:val="52"/>
          <w:szCs w:val="60"/>
        </w:rPr>
        <w:t>robability of an event =</w:t>
      </w:r>
      <w:r w:rsidRPr="00393286">
        <w:rPr>
          <w:rFonts w:asciiTheme="minorHAnsi" w:hAnsiTheme="minorHAnsi" w:cstheme="minorHAnsi"/>
          <w:color w:val="FF0000"/>
          <w:sz w:val="52"/>
          <w:szCs w:val="52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52"/>
                <w:szCs w:val="72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theme="minorHAnsi"/>
                <w:sz w:val="52"/>
                <w:szCs w:val="72"/>
              </w:rPr>
              <m:t>number of favorable outcomes</m:t>
            </m:r>
          </m:num>
          <m:den>
            <m:r>
              <m:rPr>
                <m:nor/>
              </m:rPr>
              <w:rPr>
                <w:rFonts w:asciiTheme="minorHAnsi" w:hAnsiTheme="minorHAnsi" w:cstheme="minorHAnsi"/>
                <w:sz w:val="52"/>
                <w:szCs w:val="72"/>
              </w:rPr>
              <m:t>number of possible outcomes</m:t>
            </m:r>
          </m:den>
        </m:f>
      </m:oMath>
    </w:p>
    <w:p w:rsidR="00393286" w:rsidRDefault="00393286" w:rsidP="00393286">
      <w:pPr>
        <w:jc w:val="center"/>
        <w:rPr>
          <w:rFonts w:ascii="Calibri" w:hAnsi="Calibri" w:cs="Arial"/>
          <w:color w:val="FF0000"/>
          <w:sz w:val="72"/>
          <w:szCs w:val="52"/>
        </w:rPr>
      </w:pPr>
      <w:r>
        <w:rPr>
          <w:rFonts w:ascii="Calibri" w:hAnsi="Calibri" w:cs="Arial"/>
          <w:noProof/>
          <w:color w:val="FF0000"/>
          <w:sz w:val="72"/>
          <w:szCs w:val="52"/>
        </w:rPr>
        <mc:AlternateContent>
          <mc:Choice Requires="wps">
            <w:drawing>
              <wp:anchor distT="0" distB="0" distL="114300" distR="114300" simplePos="0" relativeHeight="253340672" behindDoc="1" locked="0" layoutInCell="1" allowOverlap="1" wp14:anchorId="19FF004F" wp14:editId="66BB8DEB">
                <wp:simplePos x="0" y="0"/>
                <wp:positionH relativeFrom="column">
                  <wp:posOffset>-24130</wp:posOffset>
                </wp:positionH>
                <wp:positionV relativeFrom="paragraph">
                  <wp:posOffset>536575</wp:posOffset>
                </wp:positionV>
                <wp:extent cx="6736715" cy="4347210"/>
                <wp:effectExtent l="635" t="0" r="0" b="0"/>
                <wp:wrapNone/>
                <wp:docPr id="6301" name="Rectangle 6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6715" cy="434721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B8FCBA" id="Rectangle 6206" o:spid="_x0000_s1026" style="position:absolute;margin-left:-1.9pt;margin-top:42.25pt;width:530.45pt;height:342.3pt;z-index:-2499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4/mhAIAAAI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" fillcolor="#d8d8d8" stroked="f"/>
            </w:pict>
          </mc:Fallback>
        </mc:AlternateContent>
      </w:r>
    </w:p>
    <w:p w:rsidR="00393286" w:rsidRPr="000241BA" w:rsidRDefault="00393286" w:rsidP="00393286">
      <w:pPr>
        <w:rPr>
          <w:rFonts w:ascii="Calibri" w:hAnsi="Calibri" w:cs="Arial"/>
          <w:sz w:val="56"/>
          <w:szCs w:val="52"/>
        </w:rPr>
      </w:pPr>
      <w:r w:rsidRPr="000241BA">
        <w:rPr>
          <w:rFonts w:ascii="Calibri" w:hAnsi="Calibri" w:cs="Arial"/>
          <w:sz w:val="60"/>
          <w:szCs w:val="60"/>
        </w:rPr>
        <w:t>Example:</w:t>
      </w:r>
      <w:r>
        <w:rPr>
          <w:rFonts w:ascii="Calibri" w:hAnsi="Calibri" w:cs="Arial"/>
          <w:sz w:val="60"/>
          <w:szCs w:val="60"/>
        </w:rPr>
        <w:t xml:space="preserve"> </w:t>
      </w:r>
      <w:r>
        <w:rPr>
          <w:rFonts w:ascii="Calibri" w:hAnsi="Calibri" w:cs="Arial"/>
          <w:sz w:val="56"/>
          <w:szCs w:val="60"/>
        </w:rPr>
        <w:t>W</w:t>
      </w:r>
      <w:r w:rsidRPr="000241BA">
        <w:rPr>
          <w:rFonts w:ascii="Calibri" w:hAnsi="Calibri" w:cs="Arial"/>
          <w:sz w:val="56"/>
          <w:szCs w:val="60"/>
        </w:rPr>
        <w:t xml:space="preserve">hat is the probability of drawing </w:t>
      </w:r>
      <w:r>
        <w:rPr>
          <w:rFonts w:ascii="Calibri" w:hAnsi="Calibri" w:cs="Arial"/>
          <w:sz w:val="56"/>
          <w:szCs w:val="60"/>
        </w:rPr>
        <w:tab/>
      </w:r>
      <w:r>
        <w:rPr>
          <w:rFonts w:ascii="Calibri" w:hAnsi="Calibri" w:cs="Arial"/>
          <w:sz w:val="56"/>
          <w:szCs w:val="60"/>
        </w:rPr>
        <w:tab/>
      </w:r>
      <w:r>
        <w:rPr>
          <w:rFonts w:ascii="Calibri" w:hAnsi="Calibri" w:cs="Arial"/>
          <w:sz w:val="56"/>
          <w:szCs w:val="60"/>
        </w:rPr>
        <w:tab/>
      </w:r>
      <w:r w:rsidRPr="000241BA">
        <w:rPr>
          <w:rFonts w:ascii="Calibri" w:hAnsi="Calibri" w:cs="Arial"/>
          <w:sz w:val="56"/>
          <w:szCs w:val="60"/>
        </w:rPr>
        <w:t xml:space="preserve">an </w:t>
      </w:r>
      <w:r w:rsidRPr="000241BA">
        <w:rPr>
          <w:rFonts w:ascii="Calibri" w:hAnsi="Calibri" w:cs="Arial"/>
          <w:color w:val="FF0000"/>
          <w:sz w:val="56"/>
          <w:szCs w:val="60"/>
        </w:rPr>
        <w:t>A</w:t>
      </w:r>
      <w:r w:rsidRPr="000241BA">
        <w:rPr>
          <w:rFonts w:ascii="Calibri" w:hAnsi="Calibri" w:cs="Arial"/>
          <w:sz w:val="56"/>
          <w:szCs w:val="60"/>
        </w:rPr>
        <w:t xml:space="preserve"> from the bag of letters shown?</w:t>
      </w:r>
    </w:p>
    <w:p w:rsidR="00393286" w:rsidRDefault="00393286" w:rsidP="00393286">
      <w:pPr>
        <w:jc w:val="center"/>
        <w:rPr>
          <w:rFonts w:cs="Arial"/>
          <w:sz w:val="52"/>
          <w:szCs w:val="52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3335552" behindDoc="0" locked="0" layoutInCell="1" allowOverlap="1" wp14:anchorId="44406B8E" wp14:editId="766AF1BC">
            <wp:simplePos x="0" y="0"/>
            <wp:positionH relativeFrom="column">
              <wp:posOffset>-77470</wp:posOffset>
            </wp:positionH>
            <wp:positionV relativeFrom="paragraph">
              <wp:posOffset>1270</wp:posOffset>
            </wp:positionV>
            <wp:extent cx="1724628" cy="1724627"/>
            <wp:effectExtent l="0" t="0" r="0" b="0"/>
            <wp:wrapNone/>
            <wp:docPr id="1021" name="Picture 7" descr="money-bag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ney-bag-3.png"/>
                    <pic:cNvPicPr/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628" cy="17246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F35B2">
        <w:rPr>
          <w:rFonts w:ascii="Calibri" w:hAnsi="Calibri" w:cs="Arial"/>
          <w:sz w:val="72"/>
          <w:szCs w:val="52"/>
        </w:rPr>
        <w:tab/>
      </w:r>
    </w:p>
    <w:p w:rsidR="00393286" w:rsidRPr="000241BA" w:rsidRDefault="00393286" w:rsidP="00393286">
      <w:pPr>
        <w:jc w:val="center"/>
        <w:rPr>
          <w:rFonts w:cs="Arial"/>
          <w:szCs w:val="52"/>
        </w:rPr>
      </w:pPr>
      <w:r>
        <w:rPr>
          <w:rFonts w:cs="Arial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3339648" behindDoc="0" locked="0" layoutInCell="1" allowOverlap="1" wp14:anchorId="7FC8C09D" wp14:editId="53924909">
                <wp:simplePos x="0" y="0"/>
                <wp:positionH relativeFrom="column">
                  <wp:posOffset>50800</wp:posOffset>
                </wp:positionH>
                <wp:positionV relativeFrom="paragraph">
                  <wp:posOffset>403860</wp:posOffset>
                </wp:positionV>
                <wp:extent cx="1429385" cy="996950"/>
                <wp:effectExtent l="1270" t="0" r="0" b="3810"/>
                <wp:wrapNone/>
                <wp:docPr id="6300" name="Text Box 6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9385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0241BA" w:rsidRDefault="006D19F0" w:rsidP="00393286">
                            <w:pPr>
                              <w:jc w:val="center"/>
                              <w:rPr>
                                <w:b/>
                                <w:sz w:val="48"/>
                              </w:rPr>
                            </w:pPr>
                            <w:r w:rsidRPr="000241BA">
                              <w:rPr>
                                <w:b/>
                                <w:color w:val="FF0000"/>
                                <w:sz w:val="48"/>
                              </w:rPr>
                              <w:t>A</w:t>
                            </w:r>
                            <w:r w:rsidRPr="000241BA">
                              <w:rPr>
                                <w:b/>
                                <w:sz w:val="48"/>
                              </w:rPr>
                              <w:t xml:space="preserve"> C C</w:t>
                            </w:r>
                          </w:p>
                          <w:p w:rsidR="006D19F0" w:rsidRPr="000241BA" w:rsidRDefault="006D19F0" w:rsidP="00393286">
                            <w:pPr>
                              <w:jc w:val="center"/>
                              <w:rPr>
                                <w:b/>
                                <w:sz w:val="48"/>
                              </w:rPr>
                            </w:pPr>
                            <w:r w:rsidRPr="000241BA">
                              <w:rPr>
                                <w:b/>
                                <w:color w:val="FF0000"/>
                                <w:sz w:val="48"/>
                              </w:rPr>
                              <w:t>A</w:t>
                            </w:r>
                            <w:r w:rsidRPr="000241BA">
                              <w:rPr>
                                <w:b/>
                                <w:sz w:val="48"/>
                              </w:rPr>
                              <w:t xml:space="preserve"> B </w:t>
                            </w:r>
                            <w:r w:rsidRPr="000241BA">
                              <w:rPr>
                                <w:b/>
                                <w:color w:val="FF0000"/>
                                <w:sz w:val="48"/>
                              </w:rPr>
                              <w:t>A</w:t>
                            </w:r>
                            <w:r w:rsidRPr="000241BA">
                              <w:rPr>
                                <w:b/>
                                <w:sz w:val="48"/>
                              </w:rPr>
                              <w:t xml:space="preserve"> B</w:t>
                            </w:r>
                          </w:p>
                          <w:p w:rsidR="006D19F0" w:rsidRDefault="006D19F0" w:rsidP="00393286"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FC8C09D" id="Text Box 6200" o:spid="_x0000_s1393" type="#_x0000_t202" style="position:absolute;left:0;text-align:left;margin-left:4pt;margin-top:31.8pt;width:112.55pt;height:78.5pt;z-index:253339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w/ZvgIAAMg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" filled="f" stroked="f">
                <v:textbox style="mso-fit-shape-to-text:t">
                  <w:txbxContent>
                    <w:p w:rsidR="006D19F0" w:rsidRPr="000241BA" w:rsidRDefault="006D19F0" w:rsidP="00393286">
                      <w:pPr>
                        <w:jc w:val="center"/>
                        <w:rPr>
                          <w:b/>
                          <w:sz w:val="48"/>
                        </w:rPr>
                      </w:pPr>
                      <w:r w:rsidRPr="000241BA">
                        <w:rPr>
                          <w:b/>
                          <w:color w:val="FF0000"/>
                          <w:sz w:val="48"/>
                        </w:rPr>
                        <w:t>A</w:t>
                      </w:r>
                      <w:r w:rsidRPr="000241BA">
                        <w:rPr>
                          <w:b/>
                          <w:sz w:val="48"/>
                        </w:rPr>
                        <w:t xml:space="preserve"> C </w:t>
                      </w:r>
                      <w:proofErr w:type="spellStart"/>
                      <w:r w:rsidRPr="000241BA">
                        <w:rPr>
                          <w:b/>
                          <w:sz w:val="48"/>
                        </w:rPr>
                        <w:t>C</w:t>
                      </w:r>
                      <w:proofErr w:type="spellEnd"/>
                    </w:p>
                    <w:p w:rsidR="006D19F0" w:rsidRPr="000241BA" w:rsidRDefault="006D19F0" w:rsidP="00393286">
                      <w:pPr>
                        <w:jc w:val="center"/>
                        <w:rPr>
                          <w:b/>
                          <w:sz w:val="48"/>
                        </w:rPr>
                      </w:pPr>
                      <w:r w:rsidRPr="000241BA">
                        <w:rPr>
                          <w:b/>
                          <w:color w:val="FF0000"/>
                          <w:sz w:val="48"/>
                        </w:rPr>
                        <w:t>A</w:t>
                      </w:r>
                      <w:r w:rsidRPr="000241BA">
                        <w:rPr>
                          <w:b/>
                          <w:sz w:val="48"/>
                        </w:rPr>
                        <w:t xml:space="preserve"> B </w:t>
                      </w:r>
                      <w:r w:rsidRPr="000241BA">
                        <w:rPr>
                          <w:b/>
                          <w:color w:val="FF0000"/>
                          <w:sz w:val="48"/>
                        </w:rPr>
                        <w:t>A</w:t>
                      </w:r>
                      <w:r w:rsidRPr="000241BA">
                        <w:rPr>
                          <w:b/>
                          <w:sz w:val="48"/>
                        </w:rPr>
                        <w:t xml:space="preserve"> B</w:t>
                      </w:r>
                    </w:p>
                    <w:p w:rsidR="006D19F0" w:rsidRDefault="006D19F0" w:rsidP="00393286"/>
                  </w:txbxContent>
                </v:textbox>
              </v:shape>
            </w:pict>
          </mc:Fallback>
        </mc:AlternateContent>
      </w:r>
      <w:r w:rsidRPr="004E2348">
        <w:rPr>
          <w:rFonts w:cs="Arial"/>
          <w:color w:val="FF0000"/>
          <w:sz w:val="40"/>
          <w:szCs w:val="96"/>
        </w:rPr>
        <w:t xml:space="preserve">  </w:t>
      </w:r>
      <w:r>
        <w:rPr>
          <w:rFonts w:cs="Arial"/>
          <w:szCs w:val="52"/>
        </w:rPr>
        <w:tab/>
      </w:r>
      <w:r>
        <w:rPr>
          <w:rFonts w:cs="Arial"/>
          <w:szCs w:val="52"/>
        </w:rPr>
        <w:tab/>
      </w:r>
      <w:r>
        <w:rPr>
          <w:rFonts w:cs="Arial"/>
          <w:szCs w:val="52"/>
        </w:rPr>
        <w:tab/>
      </w:r>
      <w:r w:rsidRPr="00501332">
        <w:rPr>
          <w:rFonts w:ascii="Calibri" w:hAnsi="Calibri" w:cs="Arial"/>
          <w:sz w:val="72"/>
          <w:szCs w:val="72"/>
        </w:rPr>
        <w:t>P(</w:t>
      </w:r>
      <w:r w:rsidRPr="00620508">
        <w:rPr>
          <w:rFonts w:ascii="Calibri" w:hAnsi="Calibri" w:cs="Arial"/>
          <w:color w:val="FF0000"/>
          <w:sz w:val="72"/>
          <w:szCs w:val="72"/>
        </w:rPr>
        <w:t>A</w:t>
      </w:r>
      <w:r w:rsidRPr="00501332">
        <w:rPr>
          <w:rFonts w:ascii="Calibri" w:hAnsi="Calibri" w:cs="Arial"/>
          <w:sz w:val="72"/>
          <w:szCs w:val="72"/>
        </w:rPr>
        <w:t>) =</w:t>
      </w:r>
      <w:r>
        <w:rPr>
          <w:rFonts w:ascii="Calibri" w:hAnsi="Calibri" w:cs="Arial"/>
          <w:sz w:val="72"/>
          <w:szCs w:val="72"/>
        </w:rPr>
        <w:t xml:space="preserve"> </w:t>
      </w:r>
      <w:r w:rsidRPr="00501332">
        <w:rPr>
          <w:rFonts w:ascii="Calibri" w:hAnsi="Calibri" w:cs="Arial"/>
          <w:sz w:val="72"/>
          <w:szCs w:val="72"/>
        </w:rPr>
        <w:t xml:space="preserve"> </w:t>
      </w:r>
      <m:oMath>
        <m:f>
          <m:fPr>
            <m:ctrlPr>
              <w:rPr>
                <w:rFonts w:ascii="Cambria Math" w:hAnsi="Calibri" w:cs="Arial"/>
                <w:i/>
                <w:sz w:val="72"/>
                <w:szCs w:val="72"/>
              </w:rPr>
            </m:ctrlPr>
          </m:fPr>
          <m:num>
            <m:r>
              <m:rPr>
                <m:nor/>
              </m:rPr>
              <w:rPr>
                <w:rFonts w:ascii="Calibri" w:hAnsi="Calibri" w:cs="Arial"/>
                <w:b/>
                <w:color w:val="FF0000"/>
                <w:sz w:val="72"/>
                <w:szCs w:val="72"/>
              </w:rPr>
              <m:t>3</m:t>
            </m:r>
          </m:num>
          <m:den>
            <m:r>
              <m:rPr>
                <m:nor/>
              </m:rPr>
              <w:rPr>
                <w:rFonts w:ascii="Calibri" w:hAnsi="Calibri" w:cs="Arial"/>
                <w:sz w:val="72"/>
                <w:szCs w:val="72"/>
              </w:rPr>
              <m:t>7</m:t>
            </m:r>
          </m:den>
        </m:f>
      </m:oMath>
    </w:p>
    <w:p w:rsidR="00393286" w:rsidRPr="004E2348" w:rsidRDefault="00393286" w:rsidP="00393286">
      <w:pPr>
        <w:jc w:val="center"/>
        <w:rPr>
          <w:rFonts w:cs="Arial"/>
          <w:sz w:val="56"/>
          <w:szCs w:val="96"/>
        </w:rPr>
      </w:pPr>
      <w:r>
        <w:rPr>
          <w:rFonts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3345792" behindDoc="0" locked="0" layoutInCell="1" allowOverlap="1" wp14:anchorId="2E08BDCE" wp14:editId="20665204">
                <wp:simplePos x="0" y="0"/>
                <wp:positionH relativeFrom="column">
                  <wp:posOffset>1377315</wp:posOffset>
                </wp:positionH>
                <wp:positionV relativeFrom="paragraph">
                  <wp:posOffset>336550</wp:posOffset>
                </wp:positionV>
                <wp:extent cx="4128770" cy="1631950"/>
                <wp:effectExtent l="1905" t="1270" r="3175" b="0"/>
                <wp:wrapNone/>
                <wp:docPr id="6303" name="Group 6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8770" cy="1631950"/>
                          <a:chOff x="2979" y="10433"/>
                          <a:chExt cx="6502" cy="2570"/>
                        </a:xfrm>
                      </wpg:grpSpPr>
                      <wpg:grpSp>
                        <wpg:cNvPr id="6304" name="Group 4381"/>
                        <wpg:cNvGrpSpPr>
                          <a:grpSpLocks/>
                        </wpg:cNvGrpSpPr>
                        <wpg:grpSpPr bwMode="auto">
                          <a:xfrm>
                            <a:off x="3265" y="11060"/>
                            <a:ext cx="5916" cy="962"/>
                            <a:chOff x="2604" y="10133"/>
                            <a:chExt cx="5916" cy="1382"/>
                          </a:xfrm>
                        </wpg:grpSpPr>
                        <wpg:grpSp>
                          <wpg:cNvPr id="6305" name="Group 4382"/>
                          <wpg:cNvGrpSpPr>
                            <a:grpSpLocks/>
                          </wpg:cNvGrpSpPr>
                          <wpg:grpSpPr bwMode="auto">
                            <a:xfrm>
                              <a:off x="2604" y="10133"/>
                              <a:ext cx="5910" cy="1382"/>
                              <a:chOff x="2700" y="7215"/>
                              <a:chExt cx="5910" cy="1382"/>
                            </a:xfrm>
                          </wpg:grpSpPr>
                          <wps:wsp>
                            <wps:cNvPr id="6306" name="AutoShape 4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7215"/>
                                <a:ext cx="0" cy="13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07" name="AutoShape 4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70" y="7215"/>
                                <a:ext cx="0" cy="13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09" name="AutoShape 43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10" y="7215"/>
                                <a:ext cx="0" cy="13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10" name="AutoShape 4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0" y="10876"/>
                              <a:ext cx="5910" cy="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311" name="Text Box 4391"/>
                        <wps:cNvSpPr txBox="1">
                          <a:spLocks noChangeArrowheads="1"/>
                        </wps:cNvSpPr>
                        <wps:spPr bwMode="auto">
                          <a:xfrm>
                            <a:off x="5269" y="10433"/>
                            <a:ext cx="994" cy="1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160A15" w:rsidRDefault="003B6278" w:rsidP="00393286">
                              <w:pPr>
                                <w:rPr>
                                  <w:rFonts w:ascii="Calibri" w:hAnsi="Calibri"/>
                                  <w:sz w:val="44"/>
                                  <w:szCs w:val="44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libri" w:cs="Arial"/>
                                          <w:i/>
                                          <w:sz w:val="40"/>
                                          <w:szCs w:val="44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libri" w:hAnsi="Calibri" w:cs="Arial"/>
                                          <w:sz w:val="40"/>
                                          <w:szCs w:val="44"/>
                                        </w:rPr>
                                        <m:t>3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ascii="Calibri" w:hAnsi="Calibri" w:cs="Arial"/>
                                          <w:sz w:val="40"/>
                                          <w:szCs w:val="44"/>
                                        </w:rPr>
                                        <m:t>7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312" name="Oval 4392"/>
                        <wps:cNvSpPr>
                          <a:spLocks noChangeArrowheads="1"/>
                        </wps:cNvSpPr>
                        <wps:spPr bwMode="auto">
                          <a:xfrm>
                            <a:off x="5633" y="11449"/>
                            <a:ext cx="248" cy="26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3" name="Text Box 6197"/>
                        <wps:cNvSpPr txBox="1">
                          <a:spLocks noChangeArrowheads="1"/>
                        </wps:cNvSpPr>
                        <wps:spPr bwMode="auto">
                          <a:xfrm>
                            <a:off x="2979" y="12043"/>
                            <a:ext cx="6502" cy="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4E2348" w:rsidRDefault="006D19F0" w:rsidP="00393286">
                              <w:pPr>
                                <w:rPr>
                                  <w:sz w:val="48"/>
                                </w:rPr>
                              </w:pPr>
                              <w:r w:rsidRPr="00327A85">
                                <w:rPr>
                                  <w:rFonts w:asciiTheme="minorHAnsi" w:hAnsiTheme="minorHAnsi"/>
                                  <w:sz w:val="48"/>
                                </w:rPr>
                                <w:t>0</w:t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</w:r>
                              <w:r w:rsidRPr="004E2348">
                                <w:rPr>
                                  <w:sz w:val="48"/>
                                </w:rPr>
                                <w:tab/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Theme="minorHAnsi"/>
                                        <w:i/>
                                        <w:sz w:val="4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/>
                                        <w:sz w:val="4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Theme="minorHAnsi" w:hAnsiTheme="minorHAnsi"/>
                                        <w:sz w:val="4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  <w:r w:rsidRPr="004E2348">
                                <w:rPr>
                                  <w:sz w:val="48"/>
                                </w:rPr>
                                <w:t xml:space="preserve"> </w:t>
                              </w:r>
                              <w:r w:rsidRPr="004E2348">
                                <w:rPr>
                                  <w:sz w:val="48"/>
                                </w:rPr>
                                <w:tab/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sz w:val="48"/>
                                </w:rPr>
                                <w:tab/>
                                <w:t xml:space="preserve"> </w:t>
                              </w:r>
                              <w:r w:rsidRPr="00327A85">
                                <w:rPr>
                                  <w:rFonts w:asciiTheme="minorHAnsi" w:hAnsiTheme="minorHAnsi"/>
                                  <w:sz w:val="4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08BDCE" id="Group 6317" o:spid="_x0000_s1394" style="position:absolute;left:0;text-align:left;margin-left:108.45pt;margin-top:26.5pt;width:325.1pt;height:128.5pt;z-index:253345792" coordorigin="2979,10433" coordsize="6502,25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">
                <v:group id="Group 4381" o:spid="_x0000_s1395" style="position:absolute;left:3265;top:11060;width:5916;height:962" coordorigin="2604,10133" coordsize="5916,1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w+H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8TP8vglPQK5/AAAA//8DAFBLAQItABQABgAIAAAAIQDb4fbL7gAAAIUBAAATAAAAAAAA&#10;AAAAAAAAAAAAAABbQ29udGVudF9UeXBlc10ueG1sUEsBAi0AFAAGAAgAAAAhAFr0LFu/AAAAFQEA&#10;AAsAAAAAAAAAAAAAAAAAHwEAAF9yZWxzLy5yZWxzUEsBAi0AFAAGAAgAAAAhANGLD4fHAAAA3QAA&#10;AA8AAAAAAAAAAAAAAAAABwIAAGRycy9kb3ducmV2LnhtbFBLBQYAAAAAAwADALcAAAD7AgAAAAA=&#10;">
                  <v:group id="Group 4382" o:spid="_x0000_s1396" style="position:absolute;left:2604;top:10133;width:5910;height:1382" coordorigin="2700,7215" coordsize="5910,1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">
                    <v:shape id="AutoShape 4383" o:spid="_x0000_s1397" type="#_x0000_t32" style="position:absolute;left:2700;top:7215;width:0;height:13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" strokeweight="3pt"/>
                    <v:shape id="AutoShape 4384" o:spid="_x0000_s1398" type="#_x0000_t32" style="position:absolute;left:5670;top:7215;width:0;height:13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" strokeweight="3pt"/>
                    <v:shape id="AutoShape 4385" o:spid="_x0000_s1399" type="#_x0000_t32" style="position:absolute;left:8610;top:7215;width:0;height:138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" strokeweight="3pt"/>
                  </v:group>
                  <v:shape id="AutoShape 4386" o:spid="_x0000_s1400" type="#_x0000_t32" style="position:absolute;left:2610;top:10876;width:59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" strokeweight="3pt">
                    <v:stroke startarrow="oval" endarrow="oval"/>
                  </v:shape>
                </v:group>
                <v:shape id="Text Box 4391" o:spid="_x0000_s1401" type="#_x0000_t202" style="position:absolute;left:5269;top:10433;width:994;height:10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" filled="f" stroked="f">
                  <v:textbox style="mso-fit-shape-to-text:t">
                    <w:txbxContent>
                      <w:p w:rsidR="006D19F0" w:rsidRPr="00160A15" w:rsidRDefault="006D19F0" w:rsidP="00393286">
                        <w:pPr>
                          <w:rPr>
                            <w:rFonts w:ascii="Calibri" w:hAnsi="Calibri"/>
                            <w:sz w:val="44"/>
                            <w:szCs w:val="44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hAnsi="Calibri" w:cs="Arial"/>
                                    <w:i/>
                                    <w:sz w:val="40"/>
                                    <w:szCs w:val="4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w:rPr>
                                    <w:rFonts w:ascii="Calibri" w:hAnsi="Calibri" w:cs="Arial"/>
                                    <w:sz w:val="40"/>
                                    <w:szCs w:val="44"/>
                                  </w:rPr>
                                  <m:t>3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w:rPr>
                                    <w:rFonts w:ascii="Calibri" w:hAnsi="Calibri" w:cs="Arial"/>
                                    <w:sz w:val="40"/>
                                    <w:szCs w:val="44"/>
                                  </w:rPr>
                                  <m:t>7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oval id="Oval 4392" o:spid="_x0000_s1402" style="position:absolute;left:5633;top:11449;width:248;height: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" fillcolor="black" strokeweight="1pt"/>
                <v:shape id="Text Box 6197" o:spid="_x0000_s1403" type="#_x0000_t202" style="position:absolute;left:2979;top:12043;width:6502;height:9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" filled="f" stroked="f">
                  <v:textbox style="mso-fit-shape-to-text:t">
                    <w:txbxContent>
                      <w:p w:rsidR="006D19F0" w:rsidRPr="004E2348" w:rsidRDefault="006D19F0" w:rsidP="00393286">
                        <w:pPr>
                          <w:rPr>
                            <w:sz w:val="48"/>
                          </w:rPr>
                        </w:pPr>
                        <w:r w:rsidRPr="00327A85">
                          <w:rPr>
                            <w:rFonts w:asciiTheme="minorHAnsi" w:hAnsiTheme="minorHAnsi"/>
                            <w:sz w:val="48"/>
                          </w:rPr>
                          <w:t>0</w:t>
                        </w:r>
                        <w:r>
                          <w:rPr>
                            <w:sz w:val="48"/>
                          </w:rPr>
                          <w:tab/>
                        </w:r>
                        <w:r>
                          <w:rPr>
                            <w:sz w:val="48"/>
                          </w:rPr>
                          <w:tab/>
                        </w:r>
                        <w:r>
                          <w:rPr>
                            <w:sz w:val="48"/>
                          </w:rPr>
                          <w:tab/>
                        </w:r>
                        <w:r w:rsidRPr="004E2348">
                          <w:rPr>
                            <w:sz w:val="48"/>
                          </w:rPr>
                          <w:tab/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  <m:oMath>
                          <m:f>
                            <m:fPr>
                              <m:ctrlPr>
                                <w:rPr>
                                  <w:rFonts w:ascii="Cambria Math" w:hAnsiTheme="minorHAnsi"/>
                                  <w:i/>
                                  <w:sz w:val="48"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/>
                                  <w:sz w:val="48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asciiTheme="minorHAnsi" w:hAnsiTheme="minorHAnsi"/>
                                  <w:sz w:val="48"/>
                                </w:rPr>
                                <m:t>2</m:t>
                              </m:r>
                            </m:den>
                          </m:f>
                        </m:oMath>
                        <w:r w:rsidRPr="004E2348">
                          <w:rPr>
                            <w:sz w:val="48"/>
                          </w:rPr>
                          <w:t xml:space="preserve"> </w:t>
                        </w:r>
                        <w:r w:rsidRPr="004E2348">
                          <w:rPr>
                            <w:sz w:val="48"/>
                          </w:rPr>
                          <w:tab/>
                        </w:r>
                        <w:r>
                          <w:rPr>
                            <w:sz w:val="48"/>
                          </w:rPr>
                          <w:tab/>
                        </w:r>
                        <w:r>
                          <w:rPr>
                            <w:sz w:val="48"/>
                          </w:rPr>
                          <w:tab/>
                          <w:t xml:space="preserve"> </w:t>
                        </w:r>
                        <w:r>
                          <w:rPr>
                            <w:sz w:val="48"/>
                          </w:rPr>
                          <w:tab/>
                          <w:t xml:space="preserve"> </w:t>
                        </w:r>
                        <w:r w:rsidRPr="00327A85">
                          <w:rPr>
                            <w:rFonts w:asciiTheme="minorHAnsi" w:hAnsiTheme="minorHAnsi"/>
                            <w:sz w:val="4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93286" w:rsidRPr="004E2348" w:rsidRDefault="00393286" w:rsidP="00393286">
      <w:pPr>
        <w:pStyle w:val="Heading7"/>
        <w:rPr>
          <w:rFonts w:cs="Arial"/>
          <w:i w:val="0"/>
        </w:rPr>
      </w:pPr>
    </w:p>
    <w:p w:rsidR="00393286" w:rsidRPr="00AC4250" w:rsidRDefault="00393286" w:rsidP="00393286">
      <w:pPr>
        <w:rPr>
          <w:rFonts w:cs="Arial"/>
        </w:rPr>
      </w:pPr>
    </w:p>
    <w:p w:rsidR="00393286" w:rsidRPr="004E2348" w:rsidRDefault="00393286" w:rsidP="00393286">
      <w:pPr>
        <w:tabs>
          <w:tab w:val="left" w:pos="4271"/>
        </w:tabs>
        <w:rPr>
          <w:rFonts w:cs="Arial"/>
          <w:sz w:val="48"/>
          <w:szCs w:val="96"/>
        </w:rPr>
      </w:pPr>
      <w:r>
        <w:rPr>
          <w:rFonts w:cs="Arial"/>
          <w:sz w:val="48"/>
          <w:szCs w:val="96"/>
        </w:rPr>
        <w:tab/>
      </w:r>
    </w:p>
    <w:p w:rsidR="00393286" w:rsidRDefault="00393286" w:rsidP="00393286">
      <w:pPr>
        <w:rPr>
          <w:rFonts w:cs="Arial"/>
          <w:sz w:val="112"/>
          <w:szCs w:val="112"/>
        </w:rPr>
      </w:pPr>
    </w:p>
    <w:p w:rsidR="00393286" w:rsidRPr="00A61538" w:rsidRDefault="00393286" w:rsidP="00393286">
      <w:pPr>
        <w:pStyle w:val="Heading1"/>
        <w:rPr>
          <w:sz w:val="120"/>
          <w:szCs w:val="120"/>
        </w:rPr>
      </w:pPr>
      <w:r w:rsidRPr="00AC4250">
        <w:rPr>
          <w:sz w:val="112"/>
          <w:szCs w:val="112"/>
        </w:rPr>
        <w:br w:type="page"/>
      </w:r>
      <w:bookmarkStart w:id="145" w:name="probability_independent"/>
      <w:bookmarkEnd w:id="145"/>
      <w:r w:rsidRPr="00A61538">
        <w:rPr>
          <w:sz w:val="120"/>
          <w:szCs w:val="120"/>
        </w:rPr>
        <w:lastRenderedPageBreak/>
        <w:t>Probability of Independent Events</w:t>
      </w:r>
    </w:p>
    <w:p w:rsidR="00393286" w:rsidRDefault="00AA5AA1" w:rsidP="00393286">
      <w:pPr>
        <w:rPr>
          <w:rFonts w:cs="Arial"/>
          <w:sz w:val="60"/>
          <w:szCs w:val="60"/>
        </w:rPr>
      </w:pPr>
      <w:r>
        <w:rPr>
          <w:rFonts w:asciiTheme="minorHAnsi" w:hAnsiTheme="minorHAnsi"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42720" behindDoc="1" locked="0" layoutInCell="1" allowOverlap="1" wp14:anchorId="1065368D" wp14:editId="15EA838F">
                <wp:simplePos x="0" y="0"/>
                <wp:positionH relativeFrom="column">
                  <wp:posOffset>-68580</wp:posOffset>
                </wp:positionH>
                <wp:positionV relativeFrom="paragraph">
                  <wp:posOffset>425450</wp:posOffset>
                </wp:positionV>
                <wp:extent cx="6812280" cy="5562600"/>
                <wp:effectExtent l="0" t="0" r="7620" b="0"/>
                <wp:wrapNone/>
                <wp:docPr id="6314" name="Rectangle 6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12280" cy="55626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15A9AC2" id="Rectangle 6209" o:spid="_x0000_s1026" style="position:absolute;margin-left:-5.4pt;margin-top:33.5pt;width:536.4pt;height:438pt;z-index:-2499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" fillcolor="#d8d8d8" stroked="f"/>
            </w:pict>
          </mc:Fallback>
        </mc:AlternateContent>
      </w:r>
    </w:p>
    <w:p w:rsidR="00393286" w:rsidRPr="00EE5100" w:rsidRDefault="00393286" w:rsidP="00393286">
      <w:pPr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3338624" behindDoc="0" locked="0" layoutInCell="1" allowOverlap="1" wp14:anchorId="60C5D199" wp14:editId="2006D3D1">
                <wp:simplePos x="0" y="0"/>
                <wp:positionH relativeFrom="column">
                  <wp:posOffset>3152775</wp:posOffset>
                </wp:positionH>
                <wp:positionV relativeFrom="paragraph">
                  <wp:posOffset>281940</wp:posOffset>
                </wp:positionV>
                <wp:extent cx="3275965" cy="2723515"/>
                <wp:effectExtent l="0" t="0" r="4445" b="1270"/>
                <wp:wrapNone/>
                <wp:docPr id="6315" name="Text Box 4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5965" cy="2723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283772" w:rsidRDefault="006D19F0" w:rsidP="00393286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</w:pP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What is the probability of landing on </w:t>
                            </w:r>
                            <w:r w:rsidRPr="00123151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>green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 on the first spin 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  <w:u w:val="single"/>
                              </w:rPr>
                              <w:t>and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 then landing on yellow on the second spin?</w:t>
                            </w:r>
                          </w:p>
                          <w:p w:rsidR="006D19F0" w:rsidRDefault="006D19F0" w:rsidP="0039328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5D199" id="Text Box 4394" o:spid="_x0000_s1404" type="#_x0000_t202" style="position:absolute;margin-left:248.25pt;margin-top:22.2pt;width:257.95pt;height:214.45pt;z-index:2533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GiHvwIAAMk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" filled="f" stroked="f">
                <v:textbox>
                  <w:txbxContent>
                    <w:p w:rsidR="006D19F0" w:rsidRPr="00283772" w:rsidRDefault="006D19F0" w:rsidP="00393286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48"/>
                        </w:rPr>
                      </w:pP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What is the probability of landing on </w:t>
                      </w:r>
                      <w:r w:rsidRPr="00123151">
                        <w:rPr>
                          <w:rFonts w:ascii="Calibri" w:hAnsi="Calibri" w:cs="Arial"/>
                          <w:sz w:val="56"/>
                          <w:szCs w:val="48"/>
                        </w:rPr>
                        <w:t>green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 on the first spin 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  <w:u w:val="single"/>
                        </w:rPr>
                        <w:t>and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 then landing on yellow on the second spin?</w:t>
                      </w:r>
                    </w:p>
                    <w:p w:rsidR="006D19F0" w:rsidRDefault="006D19F0" w:rsidP="00393286"/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41696" behindDoc="0" locked="0" layoutInCell="1" allowOverlap="1" wp14:anchorId="40F8CEB8" wp14:editId="241F41DC">
                <wp:simplePos x="0" y="0"/>
                <wp:positionH relativeFrom="column">
                  <wp:posOffset>4123055</wp:posOffset>
                </wp:positionH>
                <wp:positionV relativeFrom="paragraph">
                  <wp:posOffset>227965</wp:posOffset>
                </wp:positionV>
                <wp:extent cx="278765" cy="295910"/>
                <wp:effectExtent l="4445" t="2540" r="2540" b="0"/>
                <wp:wrapNone/>
                <wp:docPr id="6316" name="Text Box 6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765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Default="006D19F0" w:rsidP="00393286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0F8CEB8" id="Text Box 6208" o:spid="_x0000_s1405" type="#_x0000_t202" style="position:absolute;margin-left:324.65pt;margin-top:17.95pt;width:21.95pt;height:23.3pt;z-index:25334169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" filled="f" stroked="f">
                <v:textbox style="mso-fit-shape-to-text:t">
                  <w:txbxContent>
                    <w:p w:rsidR="006D19F0" w:rsidRDefault="006D19F0" w:rsidP="00393286"/>
                  </w:txbxContent>
                </v:textbox>
              </v:shape>
            </w:pict>
          </mc:Fallback>
        </mc:AlternateContent>
      </w:r>
      <w:r w:rsidRPr="00EE5100">
        <w:rPr>
          <w:rFonts w:asciiTheme="minorHAnsi" w:hAnsiTheme="minorHAnsi" w:cs="Arial"/>
          <w:sz w:val="60"/>
          <w:szCs w:val="60"/>
        </w:rPr>
        <w:t>Example:</w:t>
      </w:r>
    </w:p>
    <w:p w:rsidR="00393286" w:rsidRPr="00AC4250" w:rsidRDefault="00393286" w:rsidP="00393286">
      <w:pPr>
        <w:rPr>
          <w:rFonts w:cs="Arial"/>
          <w:sz w:val="96"/>
          <w:szCs w:val="96"/>
        </w:rPr>
      </w:pP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47840" behindDoc="0" locked="0" layoutInCell="1" allowOverlap="1" wp14:anchorId="5E2E66AB" wp14:editId="35258E7B">
                <wp:simplePos x="0" y="0"/>
                <wp:positionH relativeFrom="column">
                  <wp:posOffset>1683385</wp:posOffset>
                </wp:positionH>
                <wp:positionV relativeFrom="paragraph">
                  <wp:posOffset>619125</wp:posOffset>
                </wp:positionV>
                <wp:extent cx="13335" cy="941070"/>
                <wp:effectExtent l="222250" t="67945" r="221615" b="219710"/>
                <wp:wrapNone/>
                <wp:docPr id="6317" name="AutoShape 6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335" cy="941070"/>
                        </a:xfrm>
                        <a:prstGeom prst="straightConnector1">
                          <a:avLst/>
                        </a:prstGeom>
                        <a:noFill/>
                        <a:ln w="1016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1905B" id="AutoShape 6354" o:spid="_x0000_s1026" type="#_x0000_t32" style="position:absolute;margin-left:132.55pt;margin-top:48.75pt;width:1.05pt;height:74.1pt;flip:x y;z-index:2533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" strokecolor="black [3213]" strokeweight="8pt">
                <v:stroke startarrow="oval" endarrow="block"/>
              </v:shape>
            </w:pict>
          </mc:Fallback>
        </mc:AlternateContent>
      </w: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51936" behindDoc="0" locked="0" layoutInCell="1" allowOverlap="1" wp14:anchorId="7CD7CEC9" wp14:editId="7E24E782">
                <wp:simplePos x="0" y="0"/>
                <wp:positionH relativeFrom="column">
                  <wp:posOffset>1185545</wp:posOffset>
                </wp:positionH>
                <wp:positionV relativeFrom="paragraph">
                  <wp:posOffset>553085</wp:posOffset>
                </wp:positionV>
                <wp:extent cx="480695" cy="525780"/>
                <wp:effectExtent l="0" t="2540" r="0" b="0"/>
                <wp:wrapNone/>
                <wp:docPr id="6318" name="Text Box 6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05BDB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D7CEC9" id="Text Box 6358" o:spid="_x0000_s1406" type="#_x0000_t202" style="position:absolute;margin-left:93.35pt;margin-top:43.55pt;width:37.85pt;height:41.4pt;z-index:253351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" filled="f" stroked="f">
                <v:textbox style="mso-fit-shape-to-text:t">
                  <w:txbxContent>
                    <w:p w:rsidR="006D19F0" w:rsidRPr="00F05BDB" w:rsidRDefault="006D19F0" w:rsidP="00393286">
                      <w:pPr>
                        <w:rPr>
                          <w:rFonts w:asciiTheme="minorHAnsi" w:hAnsiTheme="minorHAnsi"/>
                          <w:b/>
                          <w:sz w:val="56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 w:val="56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48864" behindDoc="0" locked="0" layoutInCell="1" allowOverlap="1" wp14:anchorId="68D2550B" wp14:editId="681579B6">
                <wp:simplePos x="0" y="0"/>
                <wp:positionH relativeFrom="column">
                  <wp:posOffset>1793240</wp:posOffset>
                </wp:positionH>
                <wp:positionV relativeFrom="paragraph">
                  <wp:posOffset>547370</wp:posOffset>
                </wp:positionV>
                <wp:extent cx="480695" cy="525780"/>
                <wp:effectExtent l="1270" t="635" r="3810" b="0"/>
                <wp:wrapNone/>
                <wp:docPr id="6319" name="Text Box 63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05BDB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</w:pPr>
                            <w:r w:rsidRPr="00F05BDB"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D2550B" id="Text Box 6355" o:spid="_x0000_s1407" type="#_x0000_t202" style="position:absolute;margin-left:141.2pt;margin-top:43.1pt;width:37.85pt;height:41.4pt;z-index:253348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" filled="f" stroked="f">
                <v:textbox style="mso-fit-shape-to-text:t">
                  <w:txbxContent>
                    <w:p w:rsidR="006D19F0" w:rsidRPr="00F05BDB" w:rsidRDefault="006D19F0" w:rsidP="00393286">
                      <w:pPr>
                        <w:rPr>
                          <w:rFonts w:asciiTheme="minorHAnsi" w:hAnsiTheme="minorHAnsi"/>
                          <w:b/>
                          <w:sz w:val="56"/>
                        </w:rPr>
                      </w:pPr>
                      <w:r w:rsidRPr="00F05BDB">
                        <w:rPr>
                          <w:rFonts w:asciiTheme="minorHAnsi" w:hAnsiTheme="minorHAnsi"/>
                          <w:b/>
                          <w:sz w:val="56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3346816" behindDoc="0" locked="0" layoutInCell="1" allowOverlap="1" wp14:anchorId="1AEB187B" wp14:editId="4816E699">
            <wp:simplePos x="0" y="0"/>
            <wp:positionH relativeFrom="column">
              <wp:posOffset>300727</wp:posOffset>
            </wp:positionH>
            <wp:positionV relativeFrom="paragraph">
              <wp:posOffset>256518</wp:posOffset>
            </wp:positionV>
            <wp:extent cx="2797723" cy="2627586"/>
            <wp:effectExtent l="19050" t="0" r="2627" b="0"/>
            <wp:wrapNone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9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723" cy="26275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3286" w:rsidRDefault="00393286" w:rsidP="00393286">
      <w:pPr>
        <w:jc w:val="center"/>
        <w:rPr>
          <w:rFonts w:cs="Arial"/>
          <w:sz w:val="72"/>
          <w:szCs w:val="72"/>
        </w:rPr>
      </w:pP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53984" behindDoc="0" locked="0" layoutInCell="1" allowOverlap="1" wp14:anchorId="31995319" wp14:editId="6215C5EA">
                <wp:simplePos x="0" y="0"/>
                <wp:positionH relativeFrom="column">
                  <wp:posOffset>2283460</wp:posOffset>
                </wp:positionH>
                <wp:positionV relativeFrom="paragraph">
                  <wp:posOffset>274955</wp:posOffset>
                </wp:positionV>
                <wp:extent cx="480695" cy="525780"/>
                <wp:effectExtent l="3175" t="0" r="1905" b="1905"/>
                <wp:wrapNone/>
                <wp:docPr id="6320" name="Text Box 6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EE5100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</w:pPr>
                            <w:r w:rsidRPr="00EE5100"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995319" id="Text Box 6360" o:spid="_x0000_s1408" type="#_x0000_t202" style="position:absolute;left:0;text-align:left;margin-left:179.8pt;margin-top:21.65pt;width:37.85pt;height:41.4pt;z-index:253353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o75vgIAAMc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" filled="f" stroked="f">
                <v:textbox style="mso-fit-shape-to-text:t">
                  <w:txbxContent>
                    <w:p w:rsidR="006D19F0" w:rsidRPr="00EE5100" w:rsidRDefault="006D19F0" w:rsidP="00393286">
                      <w:pPr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</w:pPr>
                      <w:r w:rsidRPr="00EE5100"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52960" behindDoc="0" locked="0" layoutInCell="1" allowOverlap="1" wp14:anchorId="7856880F" wp14:editId="2AAE906D">
                <wp:simplePos x="0" y="0"/>
                <wp:positionH relativeFrom="column">
                  <wp:posOffset>776605</wp:posOffset>
                </wp:positionH>
                <wp:positionV relativeFrom="paragraph">
                  <wp:posOffset>261620</wp:posOffset>
                </wp:positionV>
                <wp:extent cx="480695" cy="525780"/>
                <wp:effectExtent l="1270" t="0" r="3810" b="1270"/>
                <wp:wrapNone/>
                <wp:docPr id="6321" name="Text Box 6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05BDB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856880F" id="Text Box 6359" o:spid="_x0000_s1409" type="#_x0000_t202" style="position:absolute;left:0;text-align:left;margin-left:61.15pt;margin-top:20.6pt;width:37.85pt;height:41.4pt;z-index:253352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2Rk5vgIAAMc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" filled="f" stroked="f">
                <v:textbox style="mso-fit-shape-to-text:t">
                  <w:txbxContent>
                    <w:p w:rsidR="006D19F0" w:rsidRPr="00F05BDB" w:rsidRDefault="006D19F0" w:rsidP="00393286">
                      <w:pPr>
                        <w:rPr>
                          <w:rFonts w:asciiTheme="minorHAnsi" w:hAnsiTheme="minorHAnsi"/>
                          <w:b/>
                          <w:sz w:val="56"/>
                        </w:rPr>
                      </w:pPr>
                      <w:r>
                        <w:rPr>
                          <w:rFonts w:asciiTheme="minorHAnsi" w:hAnsiTheme="minorHAnsi"/>
                          <w:b/>
                          <w:sz w:val="56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jc w:val="center"/>
        <w:rPr>
          <w:rFonts w:cs="Arial"/>
          <w:sz w:val="72"/>
          <w:szCs w:val="72"/>
        </w:rPr>
      </w:pP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55008" behindDoc="0" locked="0" layoutInCell="1" allowOverlap="1" wp14:anchorId="05E76B82" wp14:editId="1A141FC3">
                <wp:simplePos x="0" y="0"/>
                <wp:positionH relativeFrom="column">
                  <wp:posOffset>2289175</wp:posOffset>
                </wp:positionH>
                <wp:positionV relativeFrom="paragraph">
                  <wp:posOffset>381635</wp:posOffset>
                </wp:positionV>
                <wp:extent cx="480695" cy="525780"/>
                <wp:effectExtent l="2540" t="635" r="2540" b="0"/>
                <wp:wrapNone/>
                <wp:docPr id="6322" name="Text Box 6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EE5100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</w:pPr>
                            <w:r w:rsidRPr="00EE5100"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E76B82" id="Text Box 6361" o:spid="_x0000_s1410" type="#_x0000_t202" style="position:absolute;left:0;text-align:left;margin-left:180.25pt;margin-top:30.05pt;width:37.85pt;height:41.4pt;z-index:253355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" filled="f" stroked="f">
                <v:textbox style="mso-fit-shape-to-text:t">
                  <w:txbxContent>
                    <w:p w:rsidR="006D19F0" w:rsidRPr="00EE5100" w:rsidRDefault="006D19F0" w:rsidP="00393286">
                      <w:pPr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</w:pPr>
                      <w:r w:rsidRPr="00EE5100"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50912" behindDoc="0" locked="0" layoutInCell="1" allowOverlap="1" wp14:anchorId="111344E6" wp14:editId="2B46E2DA">
                <wp:simplePos x="0" y="0"/>
                <wp:positionH relativeFrom="column">
                  <wp:posOffset>732155</wp:posOffset>
                </wp:positionH>
                <wp:positionV relativeFrom="paragraph">
                  <wp:posOffset>339725</wp:posOffset>
                </wp:positionV>
                <wp:extent cx="480695" cy="525780"/>
                <wp:effectExtent l="4445" t="0" r="635" b="1905"/>
                <wp:wrapNone/>
                <wp:docPr id="6323" name="Text Box 63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05BDB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</w:pPr>
                            <w:r w:rsidRPr="00F05BDB"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11344E6" id="Text Box 6357" o:spid="_x0000_s1411" type="#_x0000_t202" style="position:absolute;left:0;text-align:left;margin-left:57.65pt;margin-top:26.75pt;width:37.85pt;height:41.4pt;z-index:253350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" filled="f" stroked="f">
                <v:textbox style="mso-fit-shape-to-text:t">
                  <w:txbxContent>
                    <w:p w:rsidR="006D19F0" w:rsidRPr="00F05BDB" w:rsidRDefault="006D19F0" w:rsidP="00393286">
                      <w:pPr>
                        <w:rPr>
                          <w:rFonts w:asciiTheme="minorHAnsi" w:hAnsiTheme="minorHAnsi"/>
                          <w:b/>
                          <w:sz w:val="56"/>
                        </w:rPr>
                      </w:pPr>
                      <w:r w:rsidRPr="00F05BDB">
                        <w:rPr>
                          <w:rFonts w:asciiTheme="minorHAnsi" w:hAnsiTheme="minorHAnsi"/>
                          <w:b/>
                          <w:sz w:val="56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jc w:val="center"/>
        <w:rPr>
          <w:rFonts w:cs="Arial"/>
          <w:sz w:val="72"/>
          <w:szCs w:val="72"/>
        </w:rPr>
      </w:pP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56032" behindDoc="0" locked="0" layoutInCell="1" allowOverlap="1" wp14:anchorId="5979A0FB" wp14:editId="2A21AA95">
                <wp:simplePos x="0" y="0"/>
                <wp:positionH relativeFrom="column">
                  <wp:posOffset>1222375</wp:posOffset>
                </wp:positionH>
                <wp:positionV relativeFrom="paragraph">
                  <wp:posOffset>242570</wp:posOffset>
                </wp:positionV>
                <wp:extent cx="480695" cy="525780"/>
                <wp:effectExtent l="2540" t="635" r="2540" b="0"/>
                <wp:wrapNone/>
                <wp:docPr id="6324" name="Text Box 6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EE5100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</w:pPr>
                            <w:r w:rsidRPr="00EE5100">
                              <w:rPr>
                                <w:rFonts w:asciiTheme="minorHAnsi" w:hAnsiTheme="minorHAnsi"/>
                                <w:b/>
                                <w:color w:val="FFFFFF" w:themeColor="background1"/>
                                <w:sz w:val="56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79A0FB" id="Text Box 6362" o:spid="_x0000_s1412" type="#_x0000_t202" style="position:absolute;left:0;text-align:left;margin-left:96.25pt;margin-top:19.1pt;width:37.85pt;height:41.4pt;z-index:253356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gzavgIAAMc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" filled="f" stroked="f">
                <v:textbox style="mso-fit-shape-to-text:t">
                  <w:txbxContent>
                    <w:p w:rsidR="006D19F0" w:rsidRPr="00EE5100" w:rsidRDefault="006D19F0" w:rsidP="00393286">
                      <w:pPr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</w:pPr>
                      <w:r w:rsidRPr="00EE5100">
                        <w:rPr>
                          <w:rFonts w:asciiTheme="minorHAnsi" w:hAnsiTheme="minorHAnsi"/>
                          <w:b/>
                          <w:color w:val="FFFFFF" w:themeColor="background1"/>
                          <w:sz w:val="56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  <w:sz w:val="72"/>
          <w:szCs w:val="72"/>
        </w:rPr>
        <mc:AlternateContent>
          <mc:Choice Requires="wps">
            <w:drawing>
              <wp:anchor distT="0" distB="0" distL="114300" distR="114300" simplePos="0" relativeHeight="253349888" behindDoc="0" locked="0" layoutInCell="1" allowOverlap="1" wp14:anchorId="6899D118" wp14:editId="6FF7840C">
                <wp:simplePos x="0" y="0"/>
                <wp:positionH relativeFrom="column">
                  <wp:posOffset>1798955</wp:posOffset>
                </wp:positionH>
                <wp:positionV relativeFrom="paragraph">
                  <wp:posOffset>267335</wp:posOffset>
                </wp:positionV>
                <wp:extent cx="480695" cy="525780"/>
                <wp:effectExtent l="4445" t="2540" r="635" b="0"/>
                <wp:wrapNone/>
                <wp:docPr id="6325" name="Text Box 6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52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F05BDB" w:rsidRDefault="006D19F0" w:rsidP="00393286">
                            <w:pPr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</w:pPr>
                            <w:r w:rsidRPr="00F05BDB">
                              <w:rPr>
                                <w:rFonts w:asciiTheme="minorHAnsi" w:hAnsiTheme="minorHAnsi"/>
                                <w:b/>
                                <w:sz w:val="56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99D118" id="Text Box 6356" o:spid="_x0000_s1413" type="#_x0000_t202" style="position:absolute;left:0;text-align:left;margin-left:141.65pt;margin-top:21.05pt;width:37.85pt;height:41.4pt;z-index:253349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" filled="f" stroked="f">
                <v:textbox style="mso-fit-shape-to-text:t">
                  <w:txbxContent>
                    <w:p w:rsidR="006D19F0" w:rsidRPr="00F05BDB" w:rsidRDefault="006D19F0" w:rsidP="00393286">
                      <w:pPr>
                        <w:rPr>
                          <w:rFonts w:asciiTheme="minorHAnsi" w:hAnsiTheme="minorHAnsi"/>
                          <w:b/>
                          <w:sz w:val="56"/>
                        </w:rPr>
                      </w:pPr>
                      <w:r w:rsidRPr="00F05BDB">
                        <w:rPr>
                          <w:rFonts w:asciiTheme="minorHAnsi" w:hAnsiTheme="minorHAnsi"/>
                          <w:b/>
                          <w:sz w:val="56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:rsidR="00393286" w:rsidRDefault="00393286" w:rsidP="00393286">
      <w:pPr>
        <w:jc w:val="center"/>
        <w:rPr>
          <w:rFonts w:cs="Arial"/>
          <w:sz w:val="72"/>
          <w:szCs w:val="72"/>
        </w:rPr>
      </w:pPr>
    </w:p>
    <w:p w:rsidR="00393286" w:rsidRPr="00AC4250" w:rsidRDefault="00393286" w:rsidP="00393286">
      <w:pPr>
        <w:jc w:val="center"/>
        <w:rPr>
          <w:rFonts w:cs="Arial"/>
          <w:sz w:val="72"/>
          <w:szCs w:val="72"/>
        </w:rPr>
      </w:pPr>
    </w:p>
    <w:p w:rsidR="00393286" w:rsidRPr="005E7F9D" w:rsidRDefault="00393286" w:rsidP="00393286">
      <w:pPr>
        <w:jc w:val="center"/>
        <w:rPr>
          <w:rFonts w:ascii="Calibri" w:hAnsi="Calibri" w:cs="Arial"/>
          <w:sz w:val="80"/>
          <w:szCs w:val="80"/>
        </w:rPr>
      </w:pPr>
      <w:r w:rsidRPr="00283772">
        <w:rPr>
          <w:rFonts w:ascii="Calibri" w:hAnsi="Calibri" w:cs="Arial"/>
          <w:sz w:val="60"/>
          <w:szCs w:val="60"/>
        </w:rPr>
        <w:t>P(green and yellow) =</w:t>
      </w:r>
    </w:p>
    <w:p w:rsidR="00393286" w:rsidRPr="00A61538" w:rsidRDefault="00393286" w:rsidP="00393286">
      <w:pPr>
        <w:pStyle w:val="Heading1"/>
        <w:rPr>
          <w:sz w:val="120"/>
          <w:szCs w:val="120"/>
        </w:rPr>
      </w:pPr>
      <w:r w:rsidRPr="00283772">
        <w:rPr>
          <w:sz w:val="60"/>
          <w:szCs w:val="60"/>
        </w:rPr>
        <w:t xml:space="preserve">P(green) </w:t>
      </w:r>
      <w:r w:rsidRPr="00666972">
        <w:rPr>
          <w:b/>
          <w:sz w:val="60"/>
          <w:szCs w:val="60"/>
        </w:rPr>
        <w:t>∙</w:t>
      </w:r>
      <w:r>
        <w:rPr>
          <w:b/>
          <w:sz w:val="60"/>
          <w:szCs w:val="60"/>
        </w:rPr>
        <w:t xml:space="preserve"> </w:t>
      </w:r>
      <w:r w:rsidRPr="00283772">
        <w:rPr>
          <w:sz w:val="60"/>
          <w:szCs w:val="60"/>
        </w:rPr>
        <w:t>P(yellow)</w:t>
      </w:r>
      <w:r w:rsidRPr="005E7F9D">
        <w:rPr>
          <w:sz w:val="80"/>
          <w:szCs w:val="80"/>
        </w:rPr>
        <w:t xml:space="preserve"> = </w:t>
      </w:r>
      <m:oMath>
        <m:f>
          <m:fPr>
            <m:ctrlPr>
              <w:rPr>
                <w:rFonts w:ascii="Cambria Math" w:hAnsi="Cambria Math"/>
                <w:sz w:val="80"/>
                <w:szCs w:val="80"/>
              </w:rPr>
            </m:ctrlPr>
          </m:fPr>
          <m:num>
            <m:r>
              <m:rPr>
                <m:nor/>
              </m:rPr>
              <w:rPr>
                <w:sz w:val="80"/>
                <w:szCs w:val="80"/>
              </w:rPr>
              <m:t>3</m:t>
            </m:r>
          </m:num>
          <m:den>
            <m:r>
              <m:rPr>
                <m:nor/>
              </m:rPr>
              <w:rPr>
                <w:sz w:val="80"/>
                <w:szCs w:val="80"/>
              </w:rPr>
              <m:t>8</m:t>
            </m:r>
          </m:den>
        </m:f>
        <m:r>
          <m:rPr>
            <m:nor/>
          </m:rPr>
          <w:rPr>
            <w:sz w:val="80"/>
            <w:szCs w:val="80"/>
          </w:rPr>
          <m:t>∙</m:t>
        </m:r>
        <m:f>
          <m:fPr>
            <m:ctrlPr>
              <w:rPr>
                <w:rFonts w:ascii="Cambria Math" w:hAnsi="Cambria Math"/>
                <w:i/>
                <w:sz w:val="80"/>
                <w:szCs w:val="80"/>
              </w:rPr>
            </m:ctrlPr>
          </m:fPr>
          <m:num>
            <m:r>
              <m:rPr>
                <m:nor/>
              </m:rPr>
              <w:rPr>
                <w:sz w:val="80"/>
                <w:szCs w:val="80"/>
              </w:rPr>
              <m:t>1</m:t>
            </m:r>
          </m:num>
          <m:den>
            <m:r>
              <m:rPr>
                <m:nor/>
              </m:rPr>
              <w:rPr>
                <w:sz w:val="80"/>
                <w:szCs w:val="80"/>
              </w:rPr>
              <m:t>4</m:t>
            </m:r>
          </m:den>
        </m:f>
      </m:oMath>
      <w:r w:rsidRPr="005E7F9D">
        <w:rPr>
          <w:sz w:val="80"/>
          <w:szCs w:val="80"/>
        </w:rPr>
        <w:t xml:space="preserve"> = </w:t>
      </w:r>
      <m:oMath>
        <m:f>
          <m:fPr>
            <m:ctrlPr>
              <w:rPr>
                <w:rFonts w:ascii="Cambria Math" w:hAnsi="Cambria Math"/>
                <w:sz w:val="80"/>
                <w:szCs w:val="80"/>
              </w:rPr>
            </m:ctrlPr>
          </m:fPr>
          <m:num>
            <m:r>
              <m:rPr>
                <m:nor/>
              </m:rPr>
              <w:rPr>
                <w:sz w:val="80"/>
                <w:szCs w:val="80"/>
              </w:rPr>
              <m:t>3</m:t>
            </m:r>
          </m:num>
          <m:den>
            <m:r>
              <m:rPr>
                <m:nor/>
              </m:rPr>
              <w:rPr>
                <w:sz w:val="80"/>
                <w:szCs w:val="80"/>
              </w:rPr>
              <m:t>32</m:t>
            </m:r>
          </m:den>
        </m:f>
      </m:oMath>
      <w:r w:rsidRPr="00AC4250">
        <w:rPr>
          <w:sz w:val="112"/>
          <w:szCs w:val="112"/>
        </w:rPr>
        <w:br w:type="page"/>
      </w:r>
      <w:bookmarkStart w:id="146" w:name="probability_dependent"/>
      <w:bookmarkEnd w:id="146"/>
      <w:r w:rsidRPr="00A61538">
        <w:rPr>
          <w:sz w:val="120"/>
          <w:szCs w:val="120"/>
        </w:rPr>
        <w:lastRenderedPageBreak/>
        <w:t>Probability of Dependent Events</w:t>
      </w:r>
    </w:p>
    <w:p w:rsidR="00393286" w:rsidRDefault="00393286" w:rsidP="00393286">
      <w:pPr>
        <w:rPr>
          <w:rFonts w:cs="Arial"/>
          <w:sz w:val="60"/>
          <w:szCs w:val="60"/>
        </w:rPr>
      </w:pPr>
      <w:r>
        <w:rPr>
          <w:rFonts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343744" behindDoc="1" locked="0" layoutInCell="1" allowOverlap="1" wp14:anchorId="0591A3A5" wp14:editId="3F3F97FB">
                <wp:simplePos x="0" y="0"/>
                <wp:positionH relativeFrom="column">
                  <wp:posOffset>-66040</wp:posOffset>
                </wp:positionH>
                <wp:positionV relativeFrom="paragraph">
                  <wp:posOffset>389255</wp:posOffset>
                </wp:positionV>
                <wp:extent cx="6910070" cy="6308725"/>
                <wp:effectExtent l="0" t="1905" r="0" b="4445"/>
                <wp:wrapNone/>
                <wp:docPr id="6326" name="Rectangle 6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10070" cy="630872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2EFA82" id="Rectangle 6210" o:spid="_x0000_s1026" style="position:absolute;margin-left:-5.2pt;margin-top:30.65pt;width:544.1pt;height:496.75pt;z-index:-2499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" fillcolor="#d8d8d8" stroked="f"/>
            </w:pict>
          </mc:Fallback>
        </mc:AlternateContent>
      </w:r>
    </w:p>
    <w:p w:rsidR="00393286" w:rsidRPr="00283772" w:rsidRDefault="00393286" w:rsidP="00393286">
      <w:pPr>
        <w:rPr>
          <w:rFonts w:cs="Arial"/>
          <w:sz w:val="60"/>
          <w:szCs w:val="60"/>
        </w:rPr>
      </w:pPr>
      <w:r w:rsidRPr="00283772">
        <w:rPr>
          <w:rFonts w:cs="Arial"/>
          <w:noProof/>
          <w:sz w:val="60"/>
          <w:szCs w:val="60"/>
        </w:rPr>
        <mc:AlternateContent>
          <mc:Choice Requires="wpg">
            <w:drawing>
              <wp:anchor distT="12192" distB="14986" distL="114300" distR="114300" simplePos="0" relativeHeight="253336576" behindDoc="0" locked="0" layoutInCell="1" allowOverlap="1" wp14:anchorId="05B64404" wp14:editId="3C5BFA09">
                <wp:simplePos x="0" y="0"/>
                <wp:positionH relativeFrom="column">
                  <wp:posOffset>4320540</wp:posOffset>
                </wp:positionH>
                <wp:positionV relativeFrom="paragraph">
                  <wp:posOffset>116840</wp:posOffset>
                </wp:positionV>
                <wp:extent cx="2271958" cy="3634450"/>
                <wp:effectExtent l="19050" t="0" r="14605" b="23495"/>
                <wp:wrapNone/>
                <wp:docPr id="6327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271958" cy="3634450"/>
                          <a:chOff x="3352800" y="1409700"/>
                          <a:chExt cx="2438400" cy="4040188"/>
                        </a:xfrm>
                      </wpg:grpSpPr>
                      <wpg:grpSp>
                        <wpg:cNvPr id="6328" name="Group 6328"/>
                        <wpg:cNvGrpSpPr/>
                        <wpg:grpSpPr>
                          <a:xfrm>
                            <a:off x="3352800" y="1409700"/>
                            <a:ext cx="2438400" cy="4038600"/>
                            <a:chOff x="3352800" y="1409700"/>
                            <a:chExt cx="2438400" cy="4038600"/>
                          </a:xfrm>
                        </wpg:grpSpPr>
                        <wps:wsp>
                          <wps:cNvPr id="6329" name="Rounded Rectangle 8"/>
                          <wps:cNvSpPr/>
                          <wps:spPr>
                            <a:xfrm>
                              <a:off x="3352800" y="1714500"/>
                              <a:ext cx="2438400" cy="3733800"/>
                            </a:xfrm>
                            <a:prstGeom prst="roundRect">
                              <a:avLst/>
                            </a:prstGeom>
                            <a:solidFill>
                              <a:schemeClr val="bg1">
                                <a:lumMod val="85000"/>
                                <a:alpha val="50000"/>
                              </a:schemeClr>
                            </a:solidFill>
                            <a:ln w="317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330" name="Rectangle 6330"/>
                          <wps:cNvSpPr/>
                          <wps:spPr>
                            <a:xfrm>
                              <a:off x="3733800" y="1409700"/>
                              <a:ext cx="1676400" cy="304800"/>
                            </a:xfrm>
                            <a:prstGeom prst="rect">
                              <a:avLst/>
                            </a:prstGeom>
                            <a:solidFill>
                              <a:srgbClr val="C000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6331" name="TextBox 17"/>
                        <wps:cNvSpPr txBox="1"/>
                        <wps:spPr>
                          <a:xfrm>
                            <a:off x="3962249" y="2019242"/>
                            <a:ext cx="1371218" cy="41153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6D19F0" w:rsidRDefault="006D19F0" w:rsidP="0039328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b/>
                                  <w:bCs/>
                                  <w:i/>
                                  <w:iCs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andy Jar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g:grpSp>
                        <wpg:cNvPr id="6332" name="Group 6332"/>
                        <wpg:cNvGrpSpPr/>
                        <wpg:grpSpPr>
                          <a:xfrm>
                            <a:off x="3352800" y="4191000"/>
                            <a:ext cx="1371600" cy="1258888"/>
                            <a:chOff x="3352800" y="4191000"/>
                            <a:chExt cx="1524000" cy="1258888"/>
                          </a:xfrm>
                        </wpg:grpSpPr>
                        <wps:wsp>
                          <wps:cNvPr id="6333" name="AutoShape 3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3352800" y="4191000"/>
                              <a:ext cx="1524000" cy="12588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334" name="Freeform 7"/>
                          <wps:cNvSpPr>
                            <a:spLocks/>
                          </wps:cNvSpPr>
                          <wps:spPr bwMode="auto">
                            <a:xfrm>
                              <a:off x="3792538" y="4624388"/>
                              <a:ext cx="677863" cy="48895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60" y="20"/>
                                </a:cxn>
                                <a:cxn ang="0">
                                  <a:pos x="52" y="26"/>
                                </a:cxn>
                                <a:cxn ang="0">
                                  <a:pos x="39" y="37"/>
                                </a:cxn>
                                <a:cxn ang="0">
                                  <a:pos x="24" y="54"/>
                                </a:cxn>
                                <a:cxn ang="0">
                                  <a:pos x="10" y="78"/>
                                </a:cxn>
                                <a:cxn ang="0">
                                  <a:pos x="2" y="110"/>
                                </a:cxn>
                                <a:cxn ang="0">
                                  <a:pos x="1" y="149"/>
                                </a:cxn>
                                <a:cxn ang="0">
                                  <a:pos x="12" y="198"/>
                                </a:cxn>
                                <a:cxn ang="0">
                                  <a:pos x="24" y="226"/>
                                </a:cxn>
                                <a:cxn ang="0">
                                  <a:pos x="30" y="236"/>
                                </a:cxn>
                                <a:cxn ang="0">
                                  <a:pos x="43" y="251"/>
                                </a:cxn>
                                <a:cxn ang="0">
                                  <a:pos x="60" y="270"/>
                                </a:cxn>
                                <a:cxn ang="0">
                                  <a:pos x="82" y="288"/>
                                </a:cxn>
                                <a:cxn ang="0">
                                  <a:pos x="108" y="301"/>
                                </a:cxn>
                                <a:cxn ang="0">
                                  <a:pos x="137" y="308"/>
                                </a:cxn>
                                <a:cxn ang="0">
                                  <a:pos x="170" y="304"/>
                                </a:cxn>
                                <a:cxn ang="0">
                                  <a:pos x="187" y="295"/>
                                </a:cxn>
                                <a:cxn ang="0">
                                  <a:pos x="192" y="288"/>
                                </a:cxn>
                                <a:cxn ang="0">
                                  <a:pos x="202" y="277"/>
                                </a:cxn>
                                <a:cxn ang="0">
                                  <a:pos x="217" y="263"/>
                                </a:cxn>
                                <a:cxn ang="0">
                                  <a:pos x="237" y="250"/>
                                </a:cxn>
                                <a:cxn ang="0">
                                  <a:pos x="260" y="239"/>
                                </a:cxn>
                                <a:cxn ang="0">
                                  <a:pos x="288" y="235"/>
                                </a:cxn>
                                <a:cxn ang="0">
                                  <a:pos x="319" y="237"/>
                                </a:cxn>
                                <a:cxn ang="0">
                                  <a:pos x="338" y="243"/>
                                </a:cxn>
                                <a:cxn ang="0">
                                  <a:pos x="351" y="244"/>
                                </a:cxn>
                                <a:cxn ang="0">
                                  <a:pos x="372" y="246"/>
                                </a:cxn>
                                <a:cxn ang="0">
                                  <a:pos x="395" y="244"/>
                                </a:cxn>
                                <a:cxn ang="0">
                                  <a:pos x="415" y="238"/>
                                </a:cxn>
                                <a:cxn ang="0">
                                  <a:pos x="427" y="223"/>
                                </a:cxn>
                                <a:cxn ang="0">
                                  <a:pos x="424" y="199"/>
                                </a:cxn>
                                <a:cxn ang="0">
                                  <a:pos x="401" y="162"/>
                                </a:cxn>
                                <a:cxn ang="0">
                                  <a:pos x="379" y="135"/>
                                </a:cxn>
                                <a:cxn ang="0">
                                  <a:pos x="366" y="119"/>
                                </a:cxn>
                                <a:cxn ang="0">
                                  <a:pos x="340" y="94"/>
                                </a:cxn>
                                <a:cxn ang="0">
                                  <a:pos x="304" y="63"/>
                                </a:cxn>
                                <a:cxn ang="0">
                                  <a:pos x="260" y="33"/>
                                </a:cxn>
                                <a:cxn ang="0">
                                  <a:pos x="209" y="10"/>
                                </a:cxn>
                                <a:cxn ang="0">
                                  <a:pos x="152" y="0"/>
                                </a:cxn>
                                <a:cxn ang="0">
                                  <a:pos x="92" y="7"/>
                                </a:cxn>
                              </a:cxnLst>
                              <a:rect l="0" t="0" r="r" b="b"/>
                              <a:pathLst>
                                <a:path w="427" h="308">
                                  <a:moveTo>
                                    <a:pt x="62" y="20"/>
                                  </a:moveTo>
                                  <a:lnTo>
                                    <a:pt x="60" y="20"/>
                                  </a:lnTo>
                                  <a:lnTo>
                                    <a:pt x="57" y="22"/>
                                  </a:lnTo>
                                  <a:lnTo>
                                    <a:pt x="52" y="26"/>
                                  </a:lnTo>
                                  <a:lnTo>
                                    <a:pt x="46" y="30"/>
                                  </a:lnTo>
                                  <a:lnTo>
                                    <a:pt x="39" y="37"/>
                                  </a:lnTo>
                                  <a:lnTo>
                                    <a:pt x="31" y="45"/>
                                  </a:lnTo>
                                  <a:lnTo>
                                    <a:pt x="24" y="54"/>
                                  </a:lnTo>
                                  <a:lnTo>
                                    <a:pt x="17" y="65"/>
                                  </a:lnTo>
                                  <a:lnTo>
                                    <a:pt x="10" y="78"/>
                                  </a:lnTo>
                                  <a:lnTo>
                                    <a:pt x="5" y="94"/>
                                  </a:lnTo>
                                  <a:lnTo>
                                    <a:pt x="2" y="110"/>
                                  </a:lnTo>
                                  <a:lnTo>
                                    <a:pt x="0" y="129"/>
                                  </a:lnTo>
                                  <a:lnTo>
                                    <a:pt x="1" y="149"/>
                                  </a:lnTo>
                                  <a:lnTo>
                                    <a:pt x="5" y="172"/>
                                  </a:lnTo>
                                  <a:lnTo>
                                    <a:pt x="12" y="198"/>
                                  </a:lnTo>
                                  <a:lnTo>
                                    <a:pt x="24" y="225"/>
                                  </a:lnTo>
                                  <a:lnTo>
                                    <a:pt x="24" y="226"/>
                                  </a:lnTo>
                                  <a:lnTo>
                                    <a:pt x="27" y="230"/>
                                  </a:lnTo>
                                  <a:lnTo>
                                    <a:pt x="30" y="236"/>
                                  </a:lnTo>
                                  <a:lnTo>
                                    <a:pt x="36" y="243"/>
                                  </a:lnTo>
                                  <a:lnTo>
                                    <a:pt x="43" y="251"/>
                                  </a:lnTo>
                                  <a:lnTo>
                                    <a:pt x="51" y="260"/>
                                  </a:lnTo>
                                  <a:lnTo>
                                    <a:pt x="60" y="270"/>
                                  </a:lnTo>
                                  <a:lnTo>
                                    <a:pt x="70" y="279"/>
                                  </a:lnTo>
                                  <a:lnTo>
                                    <a:pt x="82" y="288"/>
                                  </a:lnTo>
                                  <a:lnTo>
                                    <a:pt x="95" y="296"/>
                                  </a:lnTo>
                                  <a:lnTo>
                                    <a:pt x="108" y="301"/>
                                  </a:lnTo>
                                  <a:lnTo>
                                    <a:pt x="122" y="306"/>
                                  </a:lnTo>
                                  <a:lnTo>
                                    <a:pt x="137" y="308"/>
                                  </a:lnTo>
                                  <a:lnTo>
                                    <a:pt x="153" y="307"/>
                                  </a:lnTo>
                                  <a:lnTo>
                                    <a:pt x="170" y="304"/>
                                  </a:lnTo>
                                  <a:lnTo>
                                    <a:pt x="187" y="296"/>
                                  </a:lnTo>
                                  <a:lnTo>
                                    <a:pt x="187" y="295"/>
                                  </a:lnTo>
                                  <a:lnTo>
                                    <a:pt x="189" y="293"/>
                                  </a:lnTo>
                                  <a:lnTo>
                                    <a:pt x="192" y="288"/>
                                  </a:lnTo>
                                  <a:lnTo>
                                    <a:pt x="197" y="283"/>
                                  </a:lnTo>
                                  <a:lnTo>
                                    <a:pt x="202" y="277"/>
                                  </a:lnTo>
                                  <a:lnTo>
                                    <a:pt x="209" y="270"/>
                                  </a:lnTo>
                                  <a:lnTo>
                                    <a:pt x="217" y="263"/>
                                  </a:lnTo>
                                  <a:lnTo>
                                    <a:pt x="227" y="256"/>
                                  </a:lnTo>
                                  <a:lnTo>
                                    <a:pt x="237" y="250"/>
                                  </a:lnTo>
                                  <a:lnTo>
                                    <a:pt x="248" y="244"/>
                                  </a:lnTo>
                                  <a:lnTo>
                                    <a:pt x="260" y="239"/>
                                  </a:lnTo>
                                  <a:lnTo>
                                    <a:pt x="273" y="236"/>
                                  </a:lnTo>
                                  <a:lnTo>
                                    <a:pt x="288" y="235"/>
                                  </a:lnTo>
                                  <a:lnTo>
                                    <a:pt x="303" y="235"/>
                                  </a:lnTo>
                                  <a:lnTo>
                                    <a:pt x="319" y="237"/>
                                  </a:lnTo>
                                  <a:lnTo>
                                    <a:pt x="336" y="242"/>
                                  </a:lnTo>
                                  <a:lnTo>
                                    <a:pt x="338" y="243"/>
                                  </a:lnTo>
                                  <a:lnTo>
                                    <a:pt x="343" y="243"/>
                                  </a:lnTo>
                                  <a:lnTo>
                                    <a:pt x="351" y="244"/>
                                  </a:lnTo>
                                  <a:lnTo>
                                    <a:pt x="361" y="246"/>
                                  </a:lnTo>
                                  <a:lnTo>
                                    <a:pt x="372" y="246"/>
                                  </a:lnTo>
                                  <a:lnTo>
                                    <a:pt x="384" y="246"/>
                                  </a:lnTo>
                                  <a:lnTo>
                                    <a:pt x="395" y="244"/>
                                  </a:lnTo>
                                  <a:lnTo>
                                    <a:pt x="406" y="242"/>
                                  </a:lnTo>
                                  <a:lnTo>
                                    <a:pt x="415" y="238"/>
                                  </a:lnTo>
                                  <a:lnTo>
                                    <a:pt x="422" y="232"/>
                                  </a:lnTo>
                                  <a:lnTo>
                                    <a:pt x="427" y="223"/>
                                  </a:lnTo>
                                  <a:lnTo>
                                    <a:pt x="427" y="213"/>
                                  </a:lnTo>
                                  <a:lnTo>
                                    <a:pt x="424" y="199"/>
                                  </a:lnTo>
                                  <a:lnTo>
                                    <a:pt x="415" y="182"/>
                                  </a:lnTo>
                                  <a:lnTo>
                                    <a:pt x="401" y="162"/>
                                  </a:lnTo>
                                  <a:lnTo>
                                    <a:pt x="381" y="138"/>
                                  </a:lnTo>
                                  <a:lnTo>
                                    <a:pt x="379" y="135"/>
                                  </a:lnTo>
                                  <a:lnTo>
                                    <a:pt x="374" y="129"/>
                                  </a:lnTo>
                                  <a:lnTo>
                                    <a:pt x="366" y="119"/>
                                  </a:lnTo>
                                  <a:lnTo>
                                    <a:pt x="354" y="108"/>
                                  </a:lnTo>
                                  <a:lnTo>
                                    <a:pt x="340" y="94"/>
                                  </a:lnTo>
                                  <a:lnTo>
                                    <a:pt x="323" y="78"/>
                                  </a:lnTo>
                                  <a:lnTo>
                                    <a:pt x="304" y="63"/>
                                  </a:lnTo>
                                  <a:lnTo>
                                    <a:pt x="283" y="48"/>
                                  </a:lnTo>
                                  <a:lnTo>
                                    <a:pt x="260" y="33"/>
                                  </a:lnTo>
                                  <a:lnTo>
                                    <a:pt x="235" y="21"/>
                                  </a:lnTo>
                                  <a:lnTo>
                                    <a:pt x="209" y="10"/>
                                  </a:lnTo>
                                  <a:lnTo>
                                    <a:pt x="181" y="3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23" y="1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62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6D8ED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13" name="Freeform 11"/>
                          <wps:cNvSpPr>
                            <a:spLocks/>
                          </wps:cNvSpPr>
                          <wps:spPr bwMode="auto">
                            <a:xfrm>
                              <a:off x="3900488" y="4953000"/>
                              <a:ext cx="820738" cy="42068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61" y="6"/>
                                </a:cxn>
                                <a:cxn ang="0">
                                  <a:pos x="276" y="9"/>
                                </a:cxn>
                                <a:cxn ang="0">
                                  <a:pos x="302" y="16"/>
                                </a:cxn>
                                <a:cxn ang="0">
                                  <a:pos x="337" y="29"/>
                                </a:cxn>
                                <a:cxn ang="0">
                                  <a:pos x="377" y="48"/>
                                </a:cxn>
                                <a:cxn ang="0">
                                  <a:pos x="418" y="74"/>
                                </a:cxn>
                                <a:cxn ang="0">
                                  <a:pos x="458" y="108"/>
                                </a:cxn>
                                <a:cxn ang="0">
                                  <a:pos x="493" y="151"/>
                                </a:cxn>
                                <a:cxn ang="0">
                                  <a:pos x="508" y="178"/>
                                </a:cxn>
                                <a:cxn ang="0">
                                  <a:pos x="512" y="187"/>
                                </a:cxn>
                                <a:cxn ang="0">
                                  <a:pos x="516" y="202"/>
                                </a:cxn>
                                <a:cxn ang="0">
                                  <a:pos x="517" y="221"/>
                                </a:cxn>
                                <a:cxn ang="0">
                                  <a:pos x="512" y="239"/>
                                </a:cxn>
                                <a:cxn ang="0">
                                  <a:pos x="498" y="254"/>
                                </a:cxn>
                                <a:cxn ang="0">
                                  <a:pos x="471" y="264"/>
                                </a:cxn>
                                <a:cxn ang="0">
                                  <a:pos x="429" y="265"/>
                                </a:cxn>
                                <a:cxn ang="0">
                                  <a:pos x="399" y="260"/>
                                </a:cxn>
                                <a:cxn ang="0">
                                  <a:pos x="385" y="255"/>
                                </a:cxn>
                                <a:cxn ang="0">
                                  <a:pos x="361" y="247"/>
                                </a:cxn>
                                <a:cxn ang="0">
                                  <a:pos x="329" y="238"/>
                                </a:cxn>
                                <a:cxn ang="0">
                                  <a:pos x="293" y="229"/>
                                </a:cxn>
                                <a:cxn ang="0">
                                  <a:pos x="254" y="225"/>
                                </a:cxn>
                                <a:cxn ang="0">
                                  <a:pos x="217" y="224"/>
                                </a:cxn>
                                <a:cxn ang="0">
                                  <a:pos x="184" y="231"/>
                                </a:cxn>
                                <a:cxn ang="0">
                                  <a:pos x="168" y="238"/>
                                </a:cxn>
                                <a:cxn ang="0">
                                  <a:pos x="156" y="242"/>
                                </a:cxn>
                                <a:cxn ang="0">
                                  <a:pos x="134" y="246"/>
                                </a:cxn>
                                <a:cxn ang="0">
                                  <a:pos x="108" y="248"/>
                                </a:cxn>
                                <a:cxn ang="0">
                                  <a:pos x="78" y="245"/>
                                </a:cxn>
                                <a:cxn ang="0">
                                  <a:pos x="48" y="235"/>
                                </a:cxn>
                                <a:cxn ang="0">
                                  <a:pos x="23" y="213"/>
                                </a:cxn>
                                <a:cxn ang="0">
                                  <a:pos x="5" y="179"/>
                                </a:cxn>
                                <a:cxn ang="0">
                                  <a:pos x="0" y="153"/>
                                </a:cxn>
                                <a:cxn ang="0">
                                  <a:pos x="0" y="138"/>
                                </a:cxn>
                                <a:cxn ang="0">
                                  <a:pos x="5" y="113"/>
                                </a:cxn>
                                <a:cxn ang="0">
                                  <a:pos x="17" y="81"/>
                                </a:cxn>
                                <a:cxn ang="0">
                                  <a:pos x="40" y="50"/>
                                </a:cxn>
                                <a:cxn ang="0">
                                  <a:pos x="78" y="22"/>
                                </a:cxn>
                                <a:cxn ang="0">
                                  <a:pos x="134" y="4"/>
                                </a:cxn>
                                <a:cxn ang="0">
                                  <a:pos x="211" y="0"/>
                                </a:cxn>
                              </a:cxnLst>
                              <a:rect l="0" t="0" r="r" b="b"/>
                              <a:pathLst>
                                <a:path w="517" h="265">
                                  <a:moveTo>
                                    <a:pt x="259" y="5"/>
                                  </a:moveTo>
                                  <a:lnTo>
                                    <a:pt x="261" y="6"/>
                                  </a:lnTo>
                                  <a:lnTo>
                                    <a:pt x="266" y="7"/>
                                  </a:lnTo>
                                  <a:lnTo>
                                    <a:pt x="276" y="9"/>
                                  </a:lnTo>
                                  <a:lnTo>
                                    <a:pt x="288" y="12"/>
                                  </a:lnTo>
                                  <a:lnTo>
                                    <a:pt x="302" y="16"/>
                                  </a:lnTo>
                                  <a:lnTo>
                                    <a:pt x="319" y="22"/>
                                  </a:lnTo>
                                  <a:lnTo>
                                    <a:pt x="337" y="29"/>
                                  </a:lnTo>
                                  <a:lnTo>
                                    <a:pt x="356" y="38"/>
                                  </a:lnTo>
                                  <a:lnTo>
                                    <a:pt x="377" y="48"/>
                                  </a:lnTo>
                                  <a:lnTo>
                                    <a:pt x="397" y="60"/>
                                  </a:lnTo>
                                  <a:lnTo>
                                    <a:pt x="418" y="74"/>
                                  </a:lnTo>
                                  <a:lnTo>
                                    <a:pt x="438" y="90"/>
                                  </a:lnTo>
                                  <a:lnTo>
                                    <a:pt x="458" y="108"/>
                                  </a:lnTo>
                                  <a:lnTo>
                                    <a:pt x="476" y="128"/>
                                  </a:lnTo>
                                  <a:lnTo>
                                    <a:pt x="493" y="151"/>
                                  </a:lnTo>
                                  <a:lnTo>
                                    <a:pt x="508" y="177"/>
                                  </a:lnTo>
                                  <a:lnTo>
                                    <a:pt x="508" y="178"/>
                                  </a:lnTo>
                                  <a:lnTo>
                                    <a:pt x="509" y="181"/>
                                  </a:lnTo>
                                  <a:lnTo>
                                    <a:pt x="512" y="187"/>
                                  </a:lnTo>
                                  <a:lnTo>
                                    <a:pt x="514" y="194"/>
                                  </a:lnTo>
                                  <a:lnTo>
                                    <a:pt x="516" y="202"/>
                                  </a:lnTo>
                                  <a:lnTo>
                                    <a:pt x="517" y="211"/>
                                  </a:lnTo>
                                  <a:lnTo>
                                    <a:pt x="517" y="221"/>
                                  </a:lnTo>
                                  <a:lnTo>
                                    <a:pt x="516" y="230"/>
                                  </a:lnTo>
                                  <a:lnTo>
                                    <a:pt x="512" y="239"/>
                                  </a:lnTo>
                                  <a:lnTo>
                                    <a:pt x="507" y="247"/>
                                  </a:lnTo>
                                  <a:lnTo>
                                    <a:pt x="498" y="254"/>
                                  </a:lnTo>
                                  <a:lnTo>
                                    <a:pt x="487" y="260"/>
                                  </a:lnTo>
                                  <a:lnTo>
                                    <a:pt x="471" y="264"/>
                                  </a:lnTo>
                                  <a:lnTo>
                                    <a:pt x="453" y="265"/>
                                  </a:lnTo>
                                  <a:lnTo>
                                    <a:pt x="429" y="265"/>
                                  </a:lnTo>
                                  <a:lnTo>
                                    <a:pt x="401" y="260"/>
                                  </a:lnTo>
                                  <a:lnTo>
                                    <a:pt x="399" y="260"/>
                                  </a:lnTo>
                                  <a:lnTo>
                                    <a:pt x="394" y="258"/>
                                  </a:lnTo>
                                  <a:lnTo>
                                    <a:pt x="385" y="255"/>
                                  </a:lnTo>
                                  <a:lnTo>
                                    <a:pt x="375" y="251"/>
                                  </a:lnTo>
                                  <a:lnTo>
                                    <a:pt x="361" y="247"/>
                                  </a:lnTo>
                                  <a:lnTo>
                                    <a:pt x="346" y="242"/>
                                  </a:lnTo>
                                  <a:lnTo>
                                    <a:pt x="329" y="238"/>
                                  </a:lnTo>
                                  <a:lnTo>
                                    <a:pt x="311" y="233"/>
                                  </a:lnTo>
                                  <a:lnTo>
                                    <a:pt x="293" y="229"/>
                                  </a:lnTo>
                                  <a:lnTo>
                                    <a:pt x="273" y="226"/>
                                  </a:lnTo>
                                  <a:lnTo>
                                    <a:pt x="254" y="225"/>
                                  </a:lnTo>
                                  <a:lnTo>
                                    <a:pt x="235" y="223"/>
                                  </a:lnTo>
                                  <a:lnTo>
                                    <a:pt x="217" y="224"/>
                                  </a:lnTo>
                                  <a:lnTo>
                                    <a:pt x="200" y="226"/>
                                  </a:lnTo>
                                  <a:lnTo>
                                    <a:pt x="184" y="231"/>
                                  </a:lnTo>
                                  <a:lnTo>
                                    <a:pt x="170" y="238"/>
                                  </a:lnTo>
                                  <a:lnTo>
                                    <a:pt x="168" y="238"/>
                                  </a:lnTo>
                                  <a:lnTo>
                                    <a:pt x="164" y="239"/>
                                  </a:lnTo>
                                  <a:lnTo>
                                    <a:pt x="156" y="242"/>
                                  </a:lnTo>
                                  <a:lnTo>
                                    <a:pt x="146" y="244"/>
                                  </a:lnTo>
                                  <a:lnTo>
                                    <a:pt x="134" y="246"/>
                                  </a:lnTo>
                                  <a:lnTo>
                                    <a:pt x="121" y="248"/>
                                  </a:lnTo>
                                  <a:lnTo>
                                    <a:pt x="108" y="248"/>
                                  </a:lnTo>
                                  <a:lnTo>
                                    <a:pt x="93" y="248"/>
                                  </a:lnTo>
                                  <a:lnTo>
                                    <a:pt x="78" y="245"/>
                                  </a:lnTo>
                                  <a:lnTo>
                                    <a:pt x="63" y="241"/>
                                  </a:lnTo>
                                  <a:lnTo>
                                    <a:pt x="48" y="235"/>
                                  </a:lnTo>
                                  <a:lnTo>
                                    <a:pt x="35" y="226"/>
                                  </a:lnTo>
                                  <a:lnTo>
                                    <a:pt x="23" y="213"/>
                                  </a:lnTo>
                                  <a:lnTo>
                                    <a:pt x="13" y="198"/>
                                  </a:lnTo>
                                  <a:lnTo>
                                    <a:pt x="5" y="179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0" y="138"/>
                                  </a:lnTo>
                                  <a:lnTo>
                                    <a:pt x="2" y="126"/>
                                  </a:lnTo>
                                  <a:lnTo>
                                    <a:pt x="5" y="113"/>
                                  </a:lnTo>
                                  <a:lnTo>
                                    <a:pt x="10" y="97"/>
                                  </a:lnTo>
                                  <a:lnTo>
                                    <a:pt x="17" y="81"/>
                                  </a:lnTo>
                                  <a:lnTo>
                                    <a:pt x="27" y="65"/>
                                  </a:lnTo>
                                  <a:lnTo>
                                    <a:pt x="40" y="50"/>
                                  </a:lnTo>
                                  <a:lnTo>
                                    <a:pt x="57" y="35"/>
                                  </a:lnTo>
                                  <a:lnTo>
                                    <a:pt x="78" y="22"/>
                                  </a:lnTo>
                                  <a:lnTo>
                                    <a:pt x="103" y="12"/>
                                  </a:lnTo>
                                  <a:lnTo>
                                    <a:pt x="134" y="4"/>
                                  </a:lnTo>
                                  <a:lnTo>
                                    <a:pt x="169" y="0"/>
                                  </a:lnTo>
                                  <a:lnTo>
                                    <a:pt x="211" y="0"/>
                                  </a:lnTo>
                                  <a:lnTo>
                                    <a:pt x="259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22" name="Freeform 12"/>
                          <wps:cNvSpPr>
                            <a:spLocks/>
                          </wps:cNvSpPr>
                          <wps:spPr bwMode="auto">
                            <a:xfrm>
                              <a:off x="3944938" y="5011738"/>
                              <a:ext cx="701675" cy="30956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32" y="6"/>
                                </a:cxn>
                                <a:cxn ang="0">
                                  <a:pos x="245" y="9"/>
                                </a:cxn>
                                <a:cxn ang="0">
                                  <a:pos x="268" y="15"/>
                                </a:cxn>
                                <a:cxn ang="0">
                                  <a:pos x="298" y="26"/>
                                </a:cxn>
                                <a:cxn ang="0">
                                  <a:pos x="332" y="43"/>
                                </a:cxn>
                                <a:cxn ang="0">
                                  <a:pos x="367" y="64"/>
                                </a:cxn>
                                <a:cxn ang="0">
                                  <a:pos x="400" y="93"/>
                                </a:cxn>
                                <a:cxn ang="0">
                                  <a:pos x="428" y="127"/>
                                </a:cxn>
                                <a:cxn ang="0">
                                  <a:pos x="440" y="148"/>
                                </a:cxn>
                                <a:cxn ang="0">
                                  <a:pos x="442" y="154"/>
                                </a:cxn>
                                <a:cxn ang="0">
                                  <a:pos x="442" y="162"/>
                                </a:cxn>
                                <a:cxn ang="0">
                                  <a:pos x="440" y="172"/>
                                </a:cxn>
                                <a:cxn ang="0">
                                  <a:pos x="433" y="182"/>
                                </a:cxn>
                                <a:cxn ang="0">
                                  <a:pos x="420" y="191"/>
                                </a:cxn>
                                <a:cxn ang="0">
                                  <a:pos x="397" y="195"/>
                                </a:cxn>
                                <a:cxn ang="0">
                                  <a:pos x="363" y="193"/>
                                </a:cxn>
                                <a:cxn ang="0">
                                  <a:pos x="340" y="189"/>
                                </a:cxn>
                                <a:cxn ang="0">
                                  <a:pos x="330" y="185"/>
                                </a:cxn>
                                <a:cxn ang="0">
                                  <a:pos x="312" y="179"/>
                                </a:cxn>
                                <a:cxn ang="0">
                                  <a:pos x="288" y="172"/>
                                </a:cxn>
                                <a:cxn ang="0">
                                  <a:pos x="259" y="167"/>
                                </a:cxn>
                                <a:cxn ang="0">
                                  <a:pos x="228" y="163"/>
                                </a:cxn>
                                <a:cxn ang="0">
                                  <a:pos x="197" y="164"/>
                                </a:cxn>
                                <a:cxn ang="0">
                                  <a:pos x="167" y="171"/>
                                </a:cxn>
                                <a:cxn ang="0">
                                  <a:pos x="151" y="178"/>
                                </a:cxn>
                                <a:cxn ang="0">
                                  <a:pos x="140" y="181"/>
                                </a:cxn>
                                <a:cxn ang="0">
                                  <a:pos x="119" y="184"/>
                                </a:cxn>
                                <a:cxn ang="0">
                                  <a:pos x="94" y="186"/>
                                </a:cxn>
                                <a:cxn ang="0">
                                  <a:pos x="67" y="184"/>
                                </a:cxn>
                                <a:cxn ang="0">
                                  <a:pos x="40" y="177"/>
                                </a:cxn>
                                <a:cxn ang="0">
                                  <a:pos x="18" y="163"/>
                                </a:cxn>
                                <a:cxn ang="0">
                                  <a:pos x="4" y="140"/>
                                </a:cxn>
                                <a:cxn ang="0">
                                  <a:pos x="0" y="122"/>
                                </a:cxn>
                                <a:cxn ang="0">
                                  <a:pos x="2" y="110"/>
                                </a:cxn>
                                <a:cxn ang="0">
                                  <a:pos x="8" y="89"/>
                                </a:cxn>
                                <a:cxn ang="0">
                                  <a:pos x="20" y="64"/>
                                </a:cxn>
                                <a:cxn ang="0">
                                  <a:pos x="43" y="39"/>
                                </a:cxn>
                                <a:cxn ang="0">
                                  <a:pos x="76" y="18"/>
                                </a:cxn>
                                <a:cxn ang="0">
                                  <a:pos x="124" y="3"/>
                                </a:cxn>
                                <a:cxn ang="0">
                                  <a:pos x="190" y="1"/>
                                </a:cxn>
                              </a:cxnLst>
                              <a:rect l="0" t="0" r="r" b="b"/>
                              <a:pathLst>
                                <a:path w="442" h="195">
                                  <a:moveTo>
                                    <a:pt x="230" y="5"/>
                                  </a:moveTo>
                                  <a:lnTo>
                                    <a:pt x="232" y="6"/>
                                  </a:lnTo>
                                  <a:lnTo>
                                    <a:pt x="237" y="6"/>
                                  </a:lnTo>
                                  <a:lnTo>
                                    <a:pt x="245" y="9"/>
                                  </a:lnTo>
                                  <a:lnTo>
                                    <a:pt x="255" y="12"/>
                                  </a:lnTo>
                                  <a:lnTo>
                                    <a:pt x="268" y="15"/>
                                  </a:lnTo>
                                  <a:lnTo>
                                    <a:pt x="282" y="20"/>
                                  </a:lnTo>
                                  <a:lnTo>
                                    <a:pt x="298" y="26"/>
                                  </a:lnTo>
                                  <a:lnTo>
                                    <a:pt x="314" y="34"/>
                                  </a:lnTo>
                                  <a:lnTo>
                                    <a:pt x="332" y="43"/>
                                  </a:lnTo>
                                  <a:lnTo>
                                    <a:pt x="349" y="53"/>
                                  </a:lnTo>
                                  <a:lnTo>
                                    <a:pt x="367" y="64"/>
                                  </a:lnTo>
                                  <a:lnTo>
                                    <a:pt x="384" y="77"/>
                                  </a:lnTo>
                                  <a:lnTo>
                                    <a:pt x="400" y="93"/>
                                  </a:lnTo>
                                  <a:lnTo>
                                    <a:pt x="415" y="109"/>
                                  </a:lnTo>
                                  <a:lnTo>
                                    <a:pt x="428" y="127"/>
                                  </a:lnTo>
                                  <a:lnTo>
                                    <a:pt x="440" y="148"/>
                                  </a:lnTo>
                                  <a:lnTo>
                                    <a:pt x="440" y="148"/>
                                  </a:lnTo>
                                  <a:lnTo>
                                    <a:pt x="440" y="151"/>
                                  </a:lnTo>
                                  <a:lnTo>
                                    <a:pt x="442" y="154"/>
                                  </a:lnTo>
                                  <a:lnTo>
                                    <a:pt x="442" y="158"/>
                                  </a:lnTo>
                                  <a:lnTo>
                                    <a:pt x="442" y="162"/>
                                  </a:lnTo>
                                  <a:lnTo>
                                    <a:pt x="442" y="167"/>
                                  </a:lnTo>
                                  <a:lnTo>
                                    <a:pt x="440" y="172"/>
                                  </a:lnTo>
                                  <a:lnTo>
                                    <a:pt x="438" y="178"/>
                                  </a:lnTo>
                                  <a:lnTo>
                                    <a:pt x="433" y="182"/>
                                  </a:lnTo>
                                  <a:lnTo>
                                    <a:pt x="428" y="187"/>
                                  </a:lnTo>
                                  <a:lnTo>
                                    <a:pt x="420" y="191"/>
                                  </a:lnTo>
                                  <a:lnTo>
                                    <a:pt x="410" y="193"/>
                                  </a:lnTo>
                                  <a:lnTo>
                                    <a:pt x="397" y="195"/>
                                  </a:lnTo>
                                  <a:lnTo>
                                    <a:pt x="382" y="195"/>
                                  </a:lnTo>
                                  <a:lnTo>
                                    <a:pt x="363" y="193"/>
                                  </a:lnTo>
                                  <a:lnTo>
                                    <a:pt x="341" y="189"/>
                                  </a:lnTo>
                                  <a:lnTo>
                                    <a:pt x="340" y="189"/>
                                  </a:lnTo>
                                  <a:lnTo>
                                    <a:pt x="336" y="187"/>
                                  </a:lnTo>
                                  <a:lnTo>
                                    <a:pt x="330" y="185"/>
                                  </a:lnTo>
                                  <a:lnTo>
                                    <a:pt x="322" y="182"/>
                                  </a:lnTo>
                                  <a:lnTo>
                                    <a:pt x="312" y="179"/>
                                  </a:lnTo>
                                  <a:lnTo>
                                    <a:pt x="300" y="175"/>
                                  </a:lnTo>
                                  <a:lnTo>
                                    <a:pt x="288" y="172"/>
                                  </a:lnTo>
                                  <a:lnTo>
                                    <a:pt x="273" y="169"/>
                                  </a:lnTo>
                                  <a:lnTo>
                                    <a:pt x="259" y="167"/>
                                  </a:lnTo>
                                  <a:lnTo>
                                    <a:pt x="243" y="164"/>
                                  </a:lnTo>
                                  <a:lnTo>
                                    <a:pt x="228" y="163"/>
                                  </a:lnTo>
                                  <a:lnTo>
                                    <a:pt x="212" y="163"/>
                                  </a:lnTo>
                                  <a:lnTo>
                                    <a:pt x="197" y="164"/>
                                  </a:lnTo>
                                  <a:lnTo>
                                    <a:pt x="181" y="167"/>
                                  </a:lnTo>
                                  <a:lnTo>
                                    <a:pt x="167" y="171"/>
                                  </a:lnTo>
                                  <a:lnTo>
                                    <a:pt x="153" y="178"/>
                                  </a:lnTo>
                                  <a:lnTo>
                                    <a:pt x="151" y="178"/>
                                  </a:lnTo>
                                  <a:lnTo>
                                    <a:pt x="147" y="180"/>
                                  </a:lnTo>
                                  <a:lnTo>
                                    <a:pt x="140" y="181"/>
                                  </a:lnTo>
                                  <a:lnTo>
                                    <a:pt x="131" y="182"/>
                                  </a:lnTo>
                                  <a:lnTo>
                                    <a:pt x="119" y="184"/>
                                  </a:lnTo>
                                  <a:lnTo>
                                    <a:pt x="107" y="185"/>
                                  </a:lnTo>
                                  <a:lnTo>
                                    <a:pt x="94" y="186"/>
                                  </a:lnTo>
                                  <a:lnTo>
                                    <a:pt x="80" y="185"/>
                                  </a:lnTo>
                                  <a:lnTo>
                                    <a:pt x="67" y="184"/>
                                  </a:lnTo>
                                  <a:lnTo>
                                    <a:pt x="53" y="182"/>
                                  </a:lnTo>
                                  <a:lnTo>
                                    <a:pt x="40" y="177"/>
                                  </a:lnTo>
                                  <a:lnTo>
                                    <a:pt x="29" y="171"/>
                                  </a:lnTo>
                                  <a:lnTo>
                                    <a:pt x="18" y="163"/>
                                  </a:lnTo>
                                  <a:lnTo>
                                    <a:pt x="10" y="153"/>
                                  </a:lnTo>
                                  <a:lnTo>
                                    <a:pt x="4" y="140"/>
                                  </a:lnTo>
                                  <a:lnTo>
                                    <a:pt x="0" y="124"/>
                                  </a:lnTo>
                                  <a:lnTo>
                                    <a:pt x="0" y="122"/>
                                  </a:lnTo>
                                  <a:lnTo>
                                    <a:pt x="1" y="117"/>
                                  </a:lnTo>
                                  <a:lnTo>
                                    <a:pt x="2" y="110"/>
                                  </a:lnTo>
                                  <a:lnTo>
                                    <a:pt x="4" y="100"/>
                                  </a:lnTo>
                                  <a:lnTo>
                                    <a:pt x="8" y="89"/>
                                  </a:lnTo>
                                  <a:lnTo>
                                    <a:pt x="14" y="77"/>
                                  </a:lnTo>
                                  <a:lnTo>
                                    <a:pt x="20" y="64"/>
                                  </a:lnTo>
                                  <a:lnTo>
                                    <a:pt x="30" y="52"/>
                                  </a:lnTo>
                                  <a:lnTo>
                                    <a:pt x="43" y="39"/>
                                  </a:lnTo>
                                  <a:lnTo>
                                    <a:pt x="58" y="27"/>
                                  </a:lnTo>
                                  <a:lnTo>
                                    <a:pt x="76" y="18"/>
                                  </a:lnTo>
                                  <a:lnTo>
                                    <a:pt x="98" y="9"/>
                                  </a:lnTo>
                                  <a:lnTo>
                                    <a:pt x="124" y="3"/>
                                  </a:lnTo>
                                  <a:lnTo>
                                    <a:pt x="155" y="0"/>
                                  </a:lnTo>
                                  <a:lnTo>
                                    <a:pt x="190" y="1"/>
                                  </a:lnTo>
                                  <a:lnTo>
                                    <a:pt x="230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27" name="Freeform 16"/>
                          <wps:cNvSpPr>
                            <a:spLocks/>
                          </wps:cNvSpPr>
                          <wps:spPr bwMode="auto">
                            <a:xfrm>
                              <a:off x="3598863" y="4191000"/>
                              <a:ext cx="490538" cy="49847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24" y="6"/>
                                </a:cxn>
                                <a:cxn ang="0">
                                  <a:pos x="116" y="10"/>
                                </a:cxn>
                                <a:cxn ang="0">
                                  <a:pos x="101" y="18"/>
                                </a:cxn>
                                <a:cxn ang="0">
                                  <a:pos x="82" y="33"/>
                                </a:cxn>
                                <a:cxn ang="0">
                                  <a:pos x="62" y="54"/>
                                </a:cxn>
                                <a:cxn ang="0">
                                  <a:pos x="40" y="85"/>
                                </a:cxn>
                                <a:cxn ang="0">
                                  <a:pos x="21" y="125"/>
                                </a:cxn>
                                <a:cxn ang="0">
                                  <a:pos x="6" y="176"/>
                                </a:cxn>
                                <a:cxn ang="0">
                                  <a:pos x="0" y="212"/>
                                </a:cxn>
                                <a:cxn ang="0">
                                  <a:pos x="1" y="247"/>
                                </a:cxn>
                                <a:cxn ang="0">
                                  <a:pos x="14" y="291"/>
                                </a:cxn>
                                <a:cxn ang="0">
                                  <a:pos x="51" y="314"/>
                                </a:cxn>
                                <a:cxn ang="0">
                                  <a:pos x="83" y="308"/>
                                </a:cxn>
                                <a:cxn ang="0">
                                  <a:pos x="91" y="301"/>
                                </a:cxn>
                                <a:cxn ang="0">
                                  <a:pos x="104" y="292"/>
                                </a:cxn>
                                <a:cxn ang="0">
                                  <a:pos x="122" y="282"/>
                                </a:cxn>
                                <a:cxn ang="0">
                                  <a:pos x="143" y="272"/>
                                </a:cxn>
                                <a:cxn ang="0">
                                  <a:pos x="166" y="266"/>
                                </a:cxn>
                                <a:cxn ang="0">
                                  <a:pos x="189" y="266"/>
                                </a:cxn>
                                <a:cxn ang="0">
                                  <a:pos x="210" y="274"/>
                                </a:cxn>
                                <a:cxn ang="0">
                                  <a:pos x="221" y="283"/>
                                </a:cxn>
                                <a:cxn ang="0">
                                  <a:pos x="230" y="288"/>
                                </a:cxn>
                                <a:cxn ang="0">
                                  <a:pos x="245" y="293"/>
                                </a:cxn>
                                <a:cxn ang="0">
                                  <a:pos x="263" y="296"/>
                                </a:cxn>
                                <a:cxn ang="0">
                                  <a:pos x="281" y="293"/>
                                </a:cxn>
                                <a:cxn ang="0">
                                  <a:pos x="297" y="281"/>
                                </a:cxn>
                                <a:cxn ang="0">
                                  <a:pos x="307" y="256"/>
                                </a:cxn>
                                <a:cxn ang="0">
                                  <a:pos x="309" y="215"/>
                                </a:cxn>
                                <a:cxn ang="0">
                                  <a:pos x="305" y="185"/>
                                </a:cxn>
                                <a:cxn ang="0">
                                  <a:pos x="302" y="166"/>
                                </a:cxn>
                                <a:cxn ang="0">
                                  <a:pos x="294" y="135"/>
                                </a:cxn>
                                <a:cxn ang="0">
                                  <a:pos x="281" y="98"/>
                                </a:cxn>
                                <a:cxn ang="0">
                                  <a:pos x="261" y="60"/>
                                </a:cxn>
                                <a:cxn ang="0">
                                  <a:pos x="233" y="26"/>
                                </a:cxn>
                                <a:cxn ang="0">
                                  <a:pos x="198" y="5"/>
                                </a:cxn>
                                <a:cxn ang="0">
                                  <a:pos x="152" y="0"/>
                                </a:cxn>
                              </a:cxnLst>
                              <a:rect l="0" t="0" r="r" b="b"/>
                              <a:pathLst>
                                <a:path w="309" h="314">
                                  <a:moveTo>
                                    <a:pt x="125" y="6"/>
                                  </a:moveTo>
                                  <a:lnTo>
                                    <a:pt x="124" y="6"/>
                                  </a:lnTo>
                                  <a:lnTo>
                                    <a:pt x="121" y="7"/>
                                  </a:lnTo>
                                  <a:lnTo>
                                    <a:pt x="116" y="10"/>
                                  </a:lnTo>
                                  <a:lnTo>
                                    <a:pt x="109" y="13"/>
                                  </a:lnTo>
                                  <a:lnTo>
                                    <a:pt x="101" y="18"/>
                                  </a:lnTo>
                                  <a:lnTo>
                                    <a:pt x="92" y="24"/>
                                  </a:lnTo>
                                  <a:lnTo>
                                    <a:pt x="82" y="33"/>
                                  </a:lnTo>
                                  <a:lnTo>
                                    <a:pt x="72" y="43"/>
                                  </a:lnTo>
                                  <a:lnTo>
                                    <a:pt x="62" y="54"/>
                                  </a:lnTo>
                                  <a:lnTo>
                                    <a:pt x="51" y="68"/>
                                  </a:lnTo>
                                  <a:lnTo>
                                    <a:pt x="40" y="85"/>
                                  </a:lnTo>
                                  <a:lnTo>
                                    <a:pt x="30" y="104"/>
                                  </a:lnTo>
                                  <a:lnTo>
                                    <a:pt x="21" y="125"/>
                                  </a:lnTo>
                                  <a:lnTo>
                                    <a:pt x="13" y="149"/>
                                  </a:lnTo>
                                  <a:lnTo>
                                    <a:pt x="6" y="176"/>
                                  </a:lnTo>
                                  <a:lnTo>
                                    <a:pt x="1" y="206"/>
                                  </a:lnTo>
                                  <a:lnTo>
                                    <a:pt x="0" y="212"/>
                                  </a:lnTo>
                                  <a:lnTo>
                                    <a:pt x="0" y="227"/>
                                  </a:lnTo>
                                  <a:lnTo>
                                    <a:pt x="1" y="247"/>
                                  </a:lnTo>
                                  <a:lnTo>
                                    <a:pt x="5" y="270"/>
                                  </a:lnTo>
                                  <a:lnTo>
                                    <a:pt x="14" y="291"/>
                                  </a:lnTo>
                                  <a:lnTo>
                                    <a:pt x="29" y="306"/>
                                  </a:lnTo>
                                  <a:lnTo>
                                    <a:pt x="51" y="314"/>
                                  </a:lnTo>
                                  <a:lnTo>
                                    <a:pt x="82" y="309"/>
                                  </a:lnTo>
                                  <a:lnTo>
                                    <a:pt x="83" y="308"/>
                                  </a:lnTo>
                                  <a:lnTo>
                                    <a:pt x="86" y="306"/>
                                  </a:lnTo>
                                  <a:lnTo>
                                    <a:pt x="91" y="301"/>
                                  </a:lnTo>
                                  <a:lnTo>
                                    <a:pt x="96" y="297"/>
                                  </a:lnTo>
                                  <a:lnTo>
                                    <a:pt x="104" y="292"/>
                                  </a:lnTo>
                                  <a:lnTo>
                                    <a:pt x="113" y="287"/>
                                  </a:lnTo>
                                  <a:lnTo>
                                    <a:pt x="122" y="282"/>
                                  </a:lnTo>
                                  <a:lnTo>
                                    <a:pt x="133" y="276"/>
                                  </a:lnTo>
                                  <a:lnTo>
                                    <a:pt x="143" y="272"/>
                                  </a:lnTo>
                                  <a:lnTo>
                                    <a:pt x="154" y="269"/>
                                  </a:lnTo>
                                  <a:lnTo>
                                    <a:pt x="166" y="266"/>
                                  </a:lnTo>
                                  <a:lnTo>
                                    <a:pt x="177" y="265"/>
                                  </a:lnTo>
                                  <a:lnTo>
                                    <a:pt x="189" y="266"/>
                                  </a:lnTo>
                                  <a:lnTo>
                                    <a:pt x="200" y="269"/>
                                  </a:lnTo>
                                  <a:lnTo>
                                    <a:pt x="210" y="274"/>
                                  </a:lnTo>
                                  <a:lnTo>
                                    <a:pt x="220" y="283"/>
                                  </a:lnTo>
                                  <a:lnTo>
                                    <a:pt x="221" y="283"/>
                                  </a:lnTo>
                                  <a:lnTo>
                                    <a:pt x="225" y="285"/>
                                  </a:lnTo>
                                  <a:lnTo>
                                    <a:pt x="230" y="288"/>
                                  </a:lnTo>
                                  <a:lnTo>
                                    <a:pt x="237" y="290"/>
                                  </a:lnTo>
                                  <a:lnTo>
                                    <a:pt x="245" y="293"/>
                                  </a:lnTo>
                                  <a:lnTo>
                                    <a:pt x="253" y="295"/>
                                  </a:lnTo>
                                  <a:lnTo>
                                    <a:pt x="263" y="296"/>
                                  </a:lnTo>
                                  <a:lnTo>
                                    <a:pt x="272" y="296"/>
                                  </a:lnTo>
                                  <a:lnTo>
                                    <a:pt x="281" y="293"/>
                                  </a:lnTo>
                                  <a:lnTo>
                                    <a:pt x="290" y="289"/>
                                  </a:lnTo>
                                  <a:lnTo>
                                    <a:pt x="297" y="281"/>
                                  </a:lnTo>
                                  <a:lnTo>
                                    <a:pt x="303" y="270"/>
                                  </a:lnTo>
                                  <a:lnTo>
                                    <a:pt x="307" y="256"/>
                                  </a:lnTo>
                                  <a:lnTo>
                                    <a:pt x="309" y="238"/>
                                  </a:lnTo>
                                  <a:lnTo>
                                    <a:pt x="309" y="215"/>
                                  </a:lnTo>
                                  <a:lnTo>
                                    <a:pt x="306" y="187"/>
                                  </a:lnTo>
                                  <a:lnTo>
                                    <a:pt x="305" y="185"/>
                                  </a:lnTo>
                                  <a:lnTo>
                                    <a:pt x="304" y="177"/>
                                  </a:lnTo>
                                  <a:lnTo>
                                    <a:pt x="302" y="166"/>
                                  </a:lnTo>
                                  <a:lnTo>
                                    <a:pt x="299" y="152"/>
                                  </a:lnTo>
                                  <a:lnTo>
                                    <a:pt x="294" y="135"/>
                                  </a:lnTo>
                                  <a:lnTo>
                                    <a:pt x="288" y="117"/>
                                  </a:lnTo>
                                  <a:lnTo>
                                    <a:pt x="281" y="98"/>
                                  </a:lnTo>
                                  <a:lnTo>
                                    <a:pt x="272" y="78"/>
                                  </a:lnTo>
                                  <a:lnTo>
                                    <a:pt x="261" y="60"/>
                                  </a:lnTo>
                                  <a:lnTo>
                                    <a:pt x="248" y="42"/>
                                  </a:lnTo>
                                  <a:lnTo>
                                    <a:pt x="233" y="26"/>
                                  </a:lnTo>
                                  <a:lnTo>
                                    <a:pt x="217" y="14"/>
                                  </a:lnTo>
                                  <a:lnTo>
                                    <a:pt x="198" y="5"/>
                                  </a:lnTo>
                                  <a:lnTo>
                                    <a:pt x="176" y="0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25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28" name="Freeform 17"/>
                          <wps:cNvSpPr>
                            <a:spLocks/>
                          </wps:cNvSpPr>
                          <wps:spPr bwMode="auto">
                            <a:xfrm>
                              <a:off x="3636963" y="4235450"/>
                              <a:ext cx="419100" cy="365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03" y="5"/>
                                </a:cxn>
                                <a:cxn ang="0">
                                  <a:pos x="96" y="9"/>
                                </a:cxn>
                                <a:cxn ang="0">
                                  <a:pos x="84" y="16"/>
                                </a:cxn>
                                <a:cxn ang="0">
                                  <a:pos x="67" y="29"/>
                                </a:cxn>
                                <a:cxn ang="0">
                                  <a:pos x="49" y="48"/>
                                </a:cxn>
                                <a:cxn ang="0">
                                  <a:pos x="31" y="74"/>
                                </a:cxn>
                                <a:cxn ang="0">
                                  <a:pos x="16" y="107"/>
                                </a:cxn>
                                <a:cxn ang="0">
                                  <a:pos x="4" y="148"/>
                                </a:cxn>
                                <a:cxn ang="0">
                                  <a:pos x="0" y="176"/>
                                </a:cxn>
                                <a:cxn ang="0">
                                  <a:pos x="2" y="196"/>
                                </a:cxn>
                                <a:cxn ang="0">
                                  <a:pos x="14" y="219"/>
                                </a:cxn>
                                <a:cxn ang="0">
                                  <a:pos x="44" y="230"/>
                                </a:cxn>
                                <a:cxn ang="0">
                                  <a:pos x="69" y="224"/>
                                </a:cxn>
                                <a:cxn ang="0">
                                  <a:pos x="74" y="219"/>
                                </a:cxn>
                                <a:cxn ang="0">
                                  <a:pos x="84" y="212"/>
                                </a:cxn>
                                <a:cxn ang="0">
                                  <a:pos x="98" y="204"/>
                                </a:cxn>
                                <a:cxn ang="0">
                                  <a:pos x="114" y="198"/>
                                </a:cxn>
                                <a:cxn ang="0">
                                  <a:pos x="133" y="194"/>
                                </a:cxn>
                                <a:cxn ang="0">
                                  <a:pos x="152" y="196"/>
                                </a:cxn>
                                <a:cxn ang="0">
                                  <a:pos x="171" y="205"/>
                                </a:cxn>
                                <a:cxn ang="0">
                                  <a:pos x="181" y="214"/>
                                </a:cxn>
                                <a:cxn ang="0">
                                  <a:pos x="190" y="217"/>
                                </a:cxn>
                                <a:cxn ang="0">
                                  <a:pos x="203" y="221"/>
                                </a:cxn>
                                <a:cxn ang="0">
                                  <a:pos x="219" y="223"/>
                                </a:cxn>
                                <a:cxn ang="0">
                                  <a:pos x="236" y="222"/>
                                </a:cxn>
                                <a:cxn ang="0">
                                  <a:pos x="251" y="214"/>
                                </a:cxn>
                                <a:cxn ang="0">
                                  <a:pos x="261" y="197"/>
                                </a:cxn>
                                <a:cxn ang="0">
                                  <a:pos x="264" y="169"/>
                                </a:cxn>
                                <a:cxn ang="0">
                                  <a:pos x="261" y="148"/>
                                </a:cxn>
                                <a:cxn ang="0">
                                  <a:pos x="257" y="133"/>
                                </a:cxn>
                                <a:cxn ang="0">
                                  <a:pos x="250" y="109"/>
                                </a:cxn>
                                <a:cxn ang="0">
                                  <a:pos x="237" y="79"/>
                                </a:cxn>
                                <a:cxn ang="0">
                                  <a:pos x="220" y="48"/>
                                </a:cxn>
                                <a:cxn ang="0">
                                  <a:pos x="196" y="22"/>
                                </a:cxn>
                                <a:cxn ang="0">
                                  <a:pos x="165" y="4"/>
                                </a:cxn>
                                <a:cxn ang="0">
                                  <a:pos x="127" y="0"/>
                                </a:cxn>
                              </a:cxnLst>
                              <a:rect l="0" t="0" r="r" b="b"/>
                              <a:pathLst>
                                <a:path w="264" h="230">
                                  <a:moveTo>
                                    <a:pt x="104" y="5"/>
                                  </a:moveTo>
                                  <a:lnTo>
                                    <a:pt x="103" y="5"/>
                                  </a:lnTo>
                                  <a:lnTo>
                                    <a:pt x="100" y="6"/>
                                  </a:lnTo>
                                  <a:lnTo>
                                    <a:pt x="96" y="9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84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67" y="29"/>
                                  </a:lnTo>
                                  <a:lnTo>
                                    <a:pt x="59" y="38"/>
                                  </a:lnTo>
                                  <a:lnTo>
                                    <a:pt x="49" y="48"/>
                                  </a:lnTo>
                                  <a:lnTo>
                                    <a:pt x="40" y="60"/>
                                  </a:lnTo>
                                  <a:lnTo>
                                    <a:pt x="31" y="74"/>
                                  </a:lnTo>
                                  <a:lnTo>
                                    <a:pt x="23" y="89"/>
                                  </a:lnTo>
                                  <a:lnTo>
                                    <a:pt x="16" y="107"/>
                                  </a:lnTo>
                                  <a:lnTo>
                                    <a:pt x="9" y="127"/>
                                  </a:lnTo>
                                  <a:lnTo>
                                    <a:pt x="4" y="148"/>
                                  </a:lnTo>
                                  <a:lnTo>
                                    <a:pt x="0" y="173"/>
                                  </a:lnTo>
                                  <a:lnTo>
                                    <a:pt x="0" y="176"/>
                                  </a:lnTo>
                                  <a:lnTo>
                                    <a:pt x="0" y="184"/>
                                  </a:lnTo>
                                  <a:lnTo>
                                    <a:pt x="2" y="196"/>
                                  </a:lnTo>
                                  <a:lnTo>
                                    <a:pt x="6" y="208"/>
                                  </a:lnTo>
                                  <a:lnTo>
                                    <a:pt x="14" y="219"/>
                                  </a:lnTo>
                                  <a:lnTo>
                                    <a:pt x="26" y="228"/>
                                  </a:lnTo>
                                  <a:lnTo>
                                    <a:pt x="44" y="230"/>
                                  </a:lnTo>
                                  <a:lnTo>
                                    <a:pt x="68" y="225"/>
                                  </a:lnTo>
                                  <a:lnTo>
                                    <a:pt x="69" y="224"/>
                                  </a:lnTo>
                                  <a:lnTo>
                                    <a:pt x="71" y="222"/>
                                  </a:lnTo>
                                  <a:lnTo>
                                    <a:pt x="74" y="219"/>
                                  </a:lnTo>
                                  <a:lnTo>
                                    <a:pt x="79" y="216"/>
                                  </a:lnTo>
                                  <a:lnTo>
                                    <a:pt x="84" y="212"/>
                                  </a:lnTo>
                                  <a:lnTo>
                                    <a:pt x="90" y="208"/>
                                  </a:lnTo>
                                  <a:lnTo>
                                    <a:pt x="98" y="204"/>
                                  </a:lnTo>
                                  <a:lnTo>
                                    <a:pt x="106" y="201"/>
                                  </a:lnTo>
                                  <a:lnTo>
                                    <a:pt x="114" y="198"/>
                                  </a:lnTo>
                                  <a:lnTo>
                                    <a:pt x="123" y="195"/>
                                  </a:lnTo>
                                  <a:lnTo>
                                    <a:pt x="133" y="194"/>
                                  </a:lnTo>
                                  <a:lnTo>
                                    <a:pt x="142" y="195"/>
                                  </a:lnTo>
                                  <a:lnTo>
                                    <a:pt x="152" y="196"/>
                                  </a:lnTo>
                                  <a:lnTo>
                                    <a:pt x="161" y="200"/>
                                  </a:lnTo>
                                  <a:lnTo>
                                    <a:pt x="171" y="205"/>
                                  </a:lnTo>
                                  <a:lnTo>
                                    <a:pt x="180" y="213"/>
                                  </a:lnTo>
                                  <a:lnTo>
                                    <a:pt x="181" y="214"/>
                                  </a:lnTo>
                                  <a:lnTo>
                                    <a:pt x="185" y="215"/>
                                  </a:lnTo>
                                  <a:lnTo>
                                    <a:pt x="190" y="217"/>
                                  </a:lnTo>
                                  <a:lnTo>
                                    <a:pt x="196" y="219"/>
                                  </a:lnTo>
                                  <a:lnTo>
                                    <a:pt x="203" y="221"/>
                                  </a:lnTo>
                                  <a:lnTo>
                                    <a:pt x="211" y="222"/>
                                  </a:lnTo>
                                  <a:lnTo>
                                    <a:pt x="219" y="223"/>
                                  </a:lnTo>
                                  <a:lnTo>
                                    <a:pt x="228" y="223"/>
                                  </a:lnTo>
                                  <a:lnTo>
                                    <a:pt x="236" y="222"/>
                                  </a:lnTo>
                                  <a:lnTo>
                                    <a:pt x="244" y="219"/>
                                  </a:lnTo>
                                  <a:lnTo>
                                    <a:pt x="251" y="214"/>
                                  </a:lnTo>
                                  <a:lnTo>
                                    <a:pt x="257" y="207"/>
                                  </a:lnTo>
                                  <a:lnTo>
                                    <a:pt x="261" y="197"/>
                                  </a:lnTo>
                                  <a:lnTo>
                                    <a:pt x="263" y="184"/>
                                  </a:lnTo>
                                  <a:lnTo>
                                    <a:pt x="264" y="169"/>
                                  </a:lnTo>
                                  <a:lnTo>
                                    <a:pt x="261" y="150"/>
                                  </a:lnTo>
                                  <a:lnTo>
                                    <a:pt x="261" y="148"/>
                                  </a:lnTo>
                                  <a:lnTo>
                                    <a:pt x="259" y="142"/>
                                  </a:lnTo>
                                  <a:lnTo>
                                    <a:pt x="257" y="133"/>
                                  </a:lnTo>
                                  <a:lnTo>
                                    <a:pt x="254" y="121"/>
                                  </a:lnTo>
                                  <a:lnTo>
                                    <a:pt x="250" y="109"/>
                                  </a:lnTo>
                                  <a:lnTo>
                                    <a:pt x="244" y="94"/>
                                  </a:lnTo>
                                  <a:lnTo>
                                    <a:pt x="237" y="79"/>
                                  </a:lnTo>
                                  <a:lnTo>
                                    <a:pt x="229" y="63"/>
                                  </a:lnTo>
                                  <a:lnTo>
                                    <a:pt x="220" y="48"/>
                                  </a:lnTo>
                                  <a:lnTo>
                                    <a:pt x="209" y="34"/>
                                  </a:lnTo>
                                  <a:lnTo>
                                    <a:pt x="196" y="22"/>
                                  </a:lnTo>
                                  <a:lnTo>
                                    <a:pt x="181" y="12"/>
                                  </a:lnTo>
                                  <a:lnTo>
                                    <a:pt x="165" y="4"/>
                                  </a:lnTo>
                                  <a:lnTo>
                                    <a:pt x="147" y="0"/>
                                  </a:lnTo>
                                  <a:lnTo>
                                    <a:pt x="127" y="0"/>
                                  </a:lnTo>
                                  <a:lnTo>
                                    <a:pt x="104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5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29" name="Freeform 21"/>
                          <wps:cNvSpPr>
                            <a:spLocks/>
                          </wps:cNvSpPr>
                          <wps:spPr bwMode="auto">
                            <a:xfrm>
                              <a:off x="4073525" y="4276725"/>
                              <a:ext cx="565150" cy="492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20" y="23"/>
                                </a:cxn>
                                <a:cxn ang="0">
                                  <a:pos x="230" y="29"/>
                                </a:cxn>
                                <a:cxn ang="0">
                                  <a:pos x="247" y="40"/>
                                </a:cxn>
                                <a:cxn ang="0">
                                  <a:pos x="269" y="58"/>
                                </a:cxn>
                                <a:cxn ang="0">
                                  <a:pos x="293" y="83"/>
                                </a:cxn>
                                <a:cxn ang="0">
                                  <a:pos x="316" y="114"/>
                                </a:cxn>
                                <a:cxn ang="0">
                                  <a:pos x="337" y="154"/>
                                </a:cxn>
                                <a:cxn ang="0">
                                  <a:pos x="351" y="202"/>
                                </a:cxn>
                                <a:cxn ang="0">
                                  <a:pos x="356" y="230"/>
                                </a:cxn>
                                <a:cxn ang="0">
                                  <a:pos x="355" y="239"/>
                                </a:cxn>
                                <a:cxn ang="0">
                                  <a:pos x="353" y="255"/>
                                </a:cxn>
                                <a:cxn ang="0">
                                  <a:pos x="347" y="273"/>
                                </a:cxn>
                                <a:cxn ang="0">
                                  <a:pos x="338" y="290"/>
                                </a:cxn>
                                <a:cxn ang="0">
                                  <a:pos x="323" y="304"/>
                                </a:cxn>
                                <a:cxn ang="0">
                                  <a:pos x="299" y="310"/>
                                </a:cxn>
                                <a:cxn ang="0">
                                  <a:pos x="268" y="306"/>
                                </a:cxn>
                                <a:cxn ang="0">
                                  <a:pos x="248" y="297"/>
                                </a:cxn>
                                <a:cxn ang="0">
                                  <a:pos x="240" y="290"/>
                                </a:cxn>
                                <a:cxn ang="0">
                                  <a:pos x="226" y="279"/>
                                </a:cxn>
                                <a:cxn ang="0">
                                  <a:pos x="206" y="266"/>
                                </a:cxn>
                                <a:cxn ang="0">
                                  <a:pos x="183" y="253"/>
                                </a:cxn>
                                <a:cxn ang="0">
                                  <a:pos x="158" y="243"/>
                                </a:cxn>
                                <a:cxn ang="0">
                                  <a:pos x="132" y="238"/>
                                </a:cxn>
                                <a:cxn ang="0">
                                  <a:pos x="106" y="240"/>
                                </a:cxn>
                                <a:cxn ang="0">
                                  <a:pos x="93" y="246"/>
                                </a:cxn>
                                <a:cxn ang="0">
                                  <a:pos x="83" y="247"/>
                                </a:cxn>
                                <a:cxn ang="0">
                                  <a:pos x="67" y="249"/>
                                </a:cxn>
                                <a:cxn ang="0">
                                  <a:pos x="48" y="249"/>
                                </a:cxn>
                                <a:cxn ang="0">
                                  <a:pos x="28" y="242"/>
                                </a:cxn>
                                <a:cxn ang="0">
                                  <a:pos x="12" y="228"/>
                                </a:cxn>
                                <a:cxn ang="0">
                                  <a:pos x="2" y="202"/>
                                </a:cxn>
                                <a:cxn ang="0">
                                  <a:pos x="2" y="164"/>
                                </a:cxn>
                                <a:cxn ang="0">
                                  <a:pos x="7" y="137"/>
                                </a:cxn>
                                <a:cxn ang="0">
                                  <a:pos x="11" y="121"/>
                                </a:cxn>
                                <a:cxn ang="0">
                                  <a:pos x="20" y="94"/>
                                </a:cxn>
                                <a:cxn ang="0">
                                  <a:pos x="37" y="63"/>
                                </a:cxn>
                                <a:cxn ang="0">
                                  <a:pos x="60" y="33"/>
                                </a:cxn>
                                <a:cxn ang="0">
                                  <a:pos x="92" y="11"/>
                                </a:cxn>
                                <a:cxn ang="0">
                                  <a:pos x="134" y="0"/>
                                </a:cxn>
                                <a:cxn ang="0">
                                  <a:pos x="187" y="9"/>
                                </a:cxn>
                              </a:cxnLst>
                              <a:rect l="0" t="0" r="r" b="b"/>
                              <a:pathLst>
                                <a:path w="356" h="310">
                                  <a:moveTo>
                                    <a:pt x="218" y="22"/>
                                  </a:moveTo>
                                  <a:lnTo>
                                    <a:pt x="220" y="23"/>
                                  </a:lnTo>
                                  <a:lnTo>
                                    <a:pt x="223" y="25"/>
                                  </a:lnTo>
                                  <a:lnTo>
                                    <a:pt x="230" y="29"/>
                                  </a:lnTo>
                                  <a:lnTo>
                                    <a:pt x="238" y="33"/>
                                  </a:lnTo>
                                  <a:lnTo>
                                    <a:pt x="247" y="40"/>
                                  </a:lnTo>
                                  <a:lnTo>
                                    <a:pt x="258" y="48"/>
                                  </a:lnTo>
                                  <a:lnTo>
                                    <a:pt x="269" y="58"/>
                                  </a:lnTo>
                                  <a:lnTo>
                                    <a:pt x="281" y="69"/>
                                  </a:lnTo>
                                  <a:lnTo>
                                    <a:pt x="293" y="83"/>
                                  </a:lnTo>
                                  <a:lnTo>
                                    <a:pt x="305" y="98"/>
                                  </a:lnTo>
                                  <a:lnTo>
                                    <a:pt x="316" y="114"/>
                                  </a:lnTo>
                                  <a:lnTo>
                                    <a:pt x="327" y="133"/>
                                  </a:lnTo>
                                  <a:lnTo>
                                    <a:pt x="337" y="154"/>
                                  </a:lnTo>
                                  <a:lnTo>
                                    <a:pt x="345" y="177"/>
                                  </a:lnTo>
                                  <a:lnTo>
                                    <a:pt x="351" y="202"/>
                                  </a:lnTo>
                                  <a:lnTo>
                                    <a:pt x="356" y="229"/>
                                  </a:lnTo>
                                  <a:lnTo>
                                    <a:pt x="356" y="230"/>
                                  </a:lnTo>
                                  <a:lnTo>
                                    <a:pt x="356" y="234"/>
                                  </a:lnTo>
                                  <a:lnTo>
                                    <a:pt x="355" y="239"/>
                                  </a:lnTo>
                                  <a:lnTo>
                                    <a:pt x="354" y="246"/>
                                  </a:lnTo>
                                  <a:lnTo>
                                    <a:pt x="353" y="255"/>
                                  </a:lnTo>
                                  <a:lnTo>
                                    <a:pt x="351" y="263"/>
                                  </a:lnTo>
                                  <a:lnTo>
                                    <a:pt x="347" y="273"/>
                                  </a:lnTo>
                                  <a:lnTo>
                                    <a:pt x="344" y="282"/>
                                  </a:lnTo>
                                  <a:lnTo>
                                    <a:pt x="338" y="290"/>
                                  </a:lnTo>
                                  <a:lnTo>
                                    <a:pt x="331" y="298"/>
                                  </a:lnTo>
                                  <a:lnTo>
                                    <a:pt x="323" y="304"/>
                                  </a:lnTo>
                                  <a:lnTo>
                                    <a:pt x="312" y="308"/>
                                  </a:lnTo>
                                  <a:lnTo>
                                    <a:pt x="299" y="310"/>
                                  </a:lnTo>
                                  <a:lnTo>
                                    <a:pt x="285" y="309"/>
                                  </a:lnTo>
                                  <a:lnTo>
                                    <a:pt x="268" y="306"/>
                                  </a:lnTo>
                                  <a:lnTo>
                                    <a:pt x="249" y="298"/>
                                  </a:lnTo>
                                  <a:lnTo>
                                    <a:pt x="248" y="297"/>
                                  </a:lnTo>
                                  <a:lnTo>
                                    <a:pt x="245" y="294"/>
                                  </a:lnTo>
                                  <a:lnTo>
                                    <a:pt x="240" y="290"/>
                                  </a:lnTo>
                                  <a:lnTo>
                                    <a:pt x="233" y="285"/>
                                  </a:lnTo>
                                  <a:lnTo>
                                    <a:pt x="226" y="279"/>
                                  </a:lnTo>
                                  <a:lnTo>
                                    <a:pt x="217" y="273"/>
                                  </a:lnTo>
                                  <a:lnTo>
                                    <a:pt x="206" y="266"/>
                                  </a:lnTo>
                                  <a:lnTo>
                                    <a:pt x="195" y="259"/>
                                  </a:lnTo>
                                  <a:lnTo>
                                    <a:pt x="183" y="253"/>
                                  </a:lnTo>
                                  <a:lnTo>
                                    <a:pt x="171" y="247"/>
                                  </a:lnTo>
                                  <a:lnTo>
                                    <a:pt x="158" y="243"/>
                                  </a:lnTo>
                                  <a:lnTo>
                                    <a:pt x="145" y="239"/>
                                  </a:lnTo>
                                  <a:lnTo>
                                    <a:pt x="132" y="238"/>
                                  </a:lnTo>
                                  <a:lnTo>
                                    <a:pt x="119" y="238"/>
                                  </a:lnTo>
                                  <a:lnTo>
                                    <a:pt x="106" y="240"/>
                                  </a:lnTo>
                                  <a:lnTo>
                                    <a:pt x="95" y="245"/>
                                  </a:lnTo>
                                  <a:lnTo>
                                    <a:pt x="93" y="246"/>
                                  </a:lnTo>
                                  <a:lnTo>
                                    <a:pt x="90" y="246"/>
                                  </a:lnTo>
                                  <a:lnTo>
                                    <a:pt x="83" y="247"/>
                                  </a:lnTo>
                                  <a:lnTo>
                                    <a:pt x="76" y="249"/>
                                  </a:lnTo>
                                  <a:lnTo>
                                    <a:pt x="67" y="249"/>
                                  </a:lnTo>
                                  <a:lnTo>
                                    <a:pt x="58" y="249"/>
                                  </a:lnTo>
                                  <a:lnTo>
                                    <a:pt x="48" y="249"/>
                                  </a:lnTo>
                                  <a:lnTo>
                                    <a:pt x="38" y="246"/>
                                  </a:lnTo>
                                  <a:lnTo>
                                    <a:pt x="28" y="242"/>
                                  </a:lnTo>
                                  <a:lnTo>
                                    <a:pt x="19" y="236"/>
                                  </a:lnTo>
                                  <a:lnTo>
                                    <a:pt x="12" y="228"/>
                                  </a:lnTo>
                                  <a:lnTo>
                                    <a:pt x="5" y="216"/>
                                  </a:lnTo>
                                  <a:lnTo>
                                    <a:pt x="2" y="202"/>
                                  </a:lnTo>
                                  <a:lnTo>
                                    <a:pt x="0" y="185"/>
                                  </a:lnTo>
                                  <a:lnTo>
                                    <a:pt x="2" y="164"/>
                                  </a:lnTo>
                                  <a:lnTo>
                                    <a:pt x="7" y="139"/>
                                  </a:lnTo>
                                  <a:lnTo>
                                    <a:pt x="7" y="137"/>
                                  </a:lnTo>
                                  <a:lnTo>
                                    <a:pt x="9" y="130"/>
                                  </a:lnTo>
                                  <a:lnTo>
                                    <a:pt x="11" y="121"/>
                                  </a:lnTo>
                                  <a:lnTo>
                                    <a:pt x="15" y="108"/>
                                  </a:lnTo>
                                  <a:lnTo>
                                    <a:pt x="20" y="94"/>
                                  </a:lnTo>
                                  <a:lnTo>
                                    <a:pt x="27" y="79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47" y="48"/>
                                  </a:lnTo>
                                  <a:lnTo>
                                    <a:pt x="60" y="33"/>
                                  </a:lnTo>
                                  <a:lnTo>
                                    <a:pt x="75" y="21"/>
                                  </a:lnTo>
                                  <a:lnTo>
                                    <a:pt x="92" y="11"/>
                                  </a:lnTo>
                                  <a:lnTo>
                                    <a:pt x="111" y="4"/>
                                  </a:lnTo>
                                  <a:lnTo>
                                    <a:pt x="134" y="0"/>
                                  </a:lnTo>
                                  <a:lnTo>
                                    <a:pt x="159" y="2"/>
                                  </a:lnTo>
                                  <a:lnTo>
                                    <a:pt x="187" y="9"/>
                                  </a:lnTo>
                                  <a:lnTo>
                                    <a:pt x="218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30" name="Freeform 22"/>
                          <wps:cNvSpPr>
                            <a:spLocks/>
                          </wps:cNvSpPr>
                          <wps:spPr bwMode="auto">
                            <a:xfrm>
                              <a:off x="4111625" y="4322763"/>
                              <a:ext cx="481013" cy="365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90" y="18"/>
                                </a:cxn>
                                <a:cxn ang="0">
                                  <a:pos x="198" y="23"/>
                                </a:cxn>
                                <a:cxn ang="0">
                                  <a:pos x="213" y="33"/>
                                </a:cxn>
                                <a:cxn ang="0">
                                  <a:pos x="232" y="48"/>
                                </a:cxn>
                                <a:cxn ang="0">
                                  <a:pos x="252" y="69"/>
                                </a:cxn>
                                <a:cxn ang="0">
                                  <a:pos x="272" y="96"/>
                                </a:cxn>
                                <a:cxn ang="0">
                                  <a:pos x="289" y="129"/>
                                </a:cxn>
                                <a:cxn ang="0">
                                  <a:pos x="300" y="167"/>
                                </a:cxn>
                                <a:cxn ang="0">
                                  <a:pos x="303" y="192"/>
                                </a:cxn>
                                <a:cxn ang="0">
                                  <a:pos x="299" y="209"/>
                                </a:cxn>
                                <a:cxn ang="0">
                                  <a:pos x="282" y="227"/>
                                </a:cxn>
                                <a:cxn ang="0">
                                  <a:pos x="247" y="228"/>
                                </a:cxn>
                                <a:cxn ang="0">
                                  <a:pos x="218" y="217"/>
                                </a:cxn>
                                <a:cxn ang="0">
                                  <a:pos x="212" y="212"/>
                                </a:cxn>
                                <a:cxn ang="0">
                                  <a:pos x="201" y="204"/>
                                </a:cxn>
                                <a:cxn ang="0">
                                  <a:pos x="186" y="194"/>
                                </a:cxn>
                                <a:cxn ang="0">
                                  <a:pos x="167" y="184"/>
                                </a:cxn>
                                <a:cxn ang="0">
                                  <a:pos x="147" y="177"/>
                                </a:cxn>
                                <a:cxn ang="0">
                                  <a:pos x="124" y="174"/>
                                </a:cxn>
                                <a:cxn ang="0">
                                  <a:pos x="101" y="177"/>
                                </a:cxn>
                                <a:cxn ang="0">
                                  <a:pos x="89" y="182"/>
                                </a:cxn>
                                <a:cxn ang="0">
                                  <a:pos x="80" y="183"/>
                                </a:cxn>
                                <a:cxn ang="0">
                                  <a:pos x="65" y="184"/>
                                </a:cxn>
                                <a:cxn ang="0">
                                  <a:pos x="47" y="182"/>
                                </a:cxn>
                                <a:cxn ang="0">
                                  <a:pos x="28" y="177"/>
                                </a:cxn>
                                <a:cxn ang="0">
                                  <a:pos x="13" y="166"/>
                                </a:cxn>
                                <a:cxn ang="0">
                                  <a:pos x="3" y="149"/>
                                </a:cxn>
                                <a:cxn ang="0">
                                  <a:pos x="1" y="122"/>
                                </a:cxn>
                                <a:cxn ang="0">
                                  <a:pos x="4" y="103"/>
                                </a:cxn>
                                <a:cxn ang="0">
                                  <a:pos x="8" y="91"/>
                                </a:cxn>
                                <a:cxn ang="0">
                                  <a:pos x="18" y="71"/>
                                </a:cxn>
                                <a:cxn ang="0">
                                  <a:pos x="32" y="47"/>
                                </a:cxn>
                                <a:cxn ang="0">
                                  <a:pos x="53" y="24"/>
                                </a:cxn>
                                <a:cxn ang="0">
                                  <a:pos x="82" y="7"/>
                                </a:cxn>
                                <a:cxn ang="0">
                                  <a:pos x="118" y="0"/>
                                </a:cxn>
                                <a:cxn ang="0">
                                  <a:pos x="162" y="7"/>
                                </a:cxn>
                              </a:cxnLst>
                              <a:rect l="0" t="0" r="r" b="b"/>
                              <a:pathLst>
                                <a:path w="303" h="230">
                                  <a:moveTo>
                                    <a:pt x="188" y="17"/>
                                  </a:moveTo>
                                  <a:lnTo>
                                    <a:pt x="190" y="18"/>
                                  </a:lnTo>
                                  <a:lnTo>
                                    <a:pt x="193" y="20"/>
                                  </a:lnTo>
                                  <a:lnTo>
                                    <a:pt x="198" y="23"/>
                                  </a:lnTo>
                                  <a:lnTo>
                                    <a:pt x="205" y="27"/>
                                  </a:lnTo>
                                  <a:lnTo>
                                    <a:pt x="213" y="33"/>
                                  </a:lnTo>
                                  <a:lnTo>
                                    <a:pt x="222" y="40"/>
                                  </a:lnTo>
                                  <a:lnTo>
                                    <a:pt x="232" y="48"/>
                                  </a:lnTo>
                                  <a:lnTo>
                                    <a:pt x="242" y="58"/>
                                  </a:lnTo>
                                  <a:lnTo>
                                    <a:pt x="252" y="69"/>
                                  </a:lnTo>
                                  <a:lnTo>
                                    <a:pt x="262" y="82"/>
                                  </a:lnTo>
                                  <a:lnTo>
                                    <a:pt x="272" y="96"/>
                                  </a:lnTo>
                                  <a:lnTo>
                                    <a:pt x="281" y="112"/>
                                  </a:lnTo>
                                  <a:lnTo>
                                    <a:pt x="289" y="129"/>
                                  </a:lnTo>
                                  <a:lnTo>
                                    <a:pt x="295" y="147"/>
                                  </a:lnTo>
                                  <a:lnTo>
                                    <a:pt x="300" y="167"/>
                                  </a:lnTo>
                                  <a:lnTo>
                                    <a:pt x="303" y="189"/>
                                  </a:lnTo>
                                  <a:lnTo>
                                    <a:pt x="303" y="192"/>
                                  </a:lnTo>
                                  <a:lnTo>
                                    <a:pt x="302" y="199"/>
                                  </a:lnTo>
                                  <a:lnTo>
                                    <a:pt x="299" y="209"/>
                                  </a:lnTo>
                                  <a:lnTo>
                                    <a:pt x="292" y="218"/>
                                  </a:lnTo>
                                  <a:lnTo>
                                    <a:pt x="282" y="227"/>
                                  </a:lnTo>
                                  <a:lnTo>
                                    <a:pt x="267" y="230"/>
                                  </a:lnTo>
                                  <a:lnTo>
                                    <a:pt x="247" y="228"/>
                                  </a:lnTo>
                                  <a:lnTo>
                                    <a:pt x="219" y="218"/>
                                  </a:lnTo>
                                  <a:lnTo>
                                    <a:pt x="218" y="217"/>
                                  </a:lnTo>
                                  <a:lnTo>
                                    <a:pt x="216" y="215"/>
                                  </a:lnTo>
                                  <a:lnTo>
                                    <a:pt x="212" y="212"/>
                                  </a:lnTo>
                                  <a:lnTo>
                                    <a:pt x="207" y="208"/>
                                  </a:lnTo>
                                  <a:lnTo>
                                    <a:pt x="201" y="204"/>
                                  </a:lnTo>
                                  <a:lnTo>
                                    <a:pt x="194" y="199"/>
                                  </a:lnTo>
                                  <a:lnTo>
                                    <a:pt x="186" y="194"/>
                                  </a:lnTo>
                                  <a:lnTo>
                                    <a:pt x="177" y="189"/>
                                  </a:lnTo>
                                  <a:lnTo>
                                    <a:pt x="167" y="184"/>
                                  </a:lnTo>
                                  <a:lnTo>
                                    <a:pt x="157" y="180"/>
                                  </a:lnTo>
                                  <a:lnTo>
                                    <a:pt x="147" y="177"/>
                                  </a:lnTo>
                                  <a:lnTo>
                                    <a:pt x="135" y="175"/>
                                  </a:lnTo>
                                  <a:lnTo>
                                    <a:pt x="124" y="174"/>
                                  </a:lnTo>
                                  <a:lnTo>
                                    <a:pt x="113" y="175"/>
                                  </a:lnTo>
                                  <a:lnTo>
                                    <a:pt x="101" y="177"/>
                                  </a:lnTo>
                                  <a:lnTo>
                                    <a:pt x="90" y="182"/>
                                  </a:lnTo>
                                  <a:lnTo>
                                    <a:pt x="89" y="182"/>
                                  </a:lnTo>
                                  <a:lnTo>
                                    <a:pt x="85" y="183"/>
                                  </a:lnTo>
                                  <a:lnTo>
                                    <a:pt x="80" y="183"/>
                                  </a:lnTo>
                                  <a:lnTo>
                                    <a:pt x="73" y="184"/>
                                  </a:lnTo>
                                  <a:lnTo>
                                    <a:pt x="65" y="184"/>
                                  </a:lnTo>
                                  <a:lnTo>
                                    <a:pt x="56" y="183"/>
                                  </a:lnTo>
                                  <a:lnTo>
                                    <a:pt x="47" y="182"/>
                                  </a:lnTo>
                                  <a:lnTo>
                                    <a:pt x="38" y="180"/>
                                  </a:lnTo>
                                  <a:lnTo>
                                    <a:pt x="28" y="177"/>
                                  </a:lnTo>
                                  <a:lnTo>
                                    <a:pt x="20" y="172"/>
                                  </a:lnTo>
                                  <a:lnTo>
                                    <a:pt x="13" y="166"/>
                                  </a:lnTo>
                                  <a:lnTo>
                                    <a:pt x="6" y="158"/>
                                  </a:lnTo>
                                  <a:lnTo>
                                    <a:pt x="3" y="149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1" y="122"/>
                                  </a:lnTo>
                                  <a:lnTo>
                                    <a:pt x="4" y="105"/>
                                  </a:lnTo>
                                  <a:lnTo>
                                    <a:pt x="4" y="103"/>
                                  </a:lnTo>
                                  <a:lnTo>
                                    <a:pt x="6" y="99"/>
                                  </a:lnTo>
                                  <a:lnTo>
                                    <a:pt x="8" y="91"/>
                                  </a:lnTo>
                                  <a:lnTo>
                                    <a:pt x="13" y="82"/>
                                  </a:lnTo>
                                  <a:lnTo>
                                    <a:pt x="18" y="71"/>
                                  </a:lnTo>
                                  <a:lnTo>
                                    <a:pt x="24" y="59"/>
                                  </a:lnTo>
                                  <a:lnTo>
                                    <a:pt x="32" y="47"/>
                                  </a:lnTo>
                                  <a:lnTo>
                                    <a:pt x="42" y="35"/>
                                  </a:lnTo>
                                  <a:lnTo>
                                    <a:pt x="53" y="24"/>
                                  </a:lnTo>
                                  <a:lnTo>
                                    <a:pt x="66" y="15"/>
                                  </a:lnTo>
                                  <a:lnTo>
                                    <a:pt x="82" y="7"/>
                                  </a:lnTo>
                                  <a:lnTo>
                                    <a:pt x="99" y="2"/>
                                  </a:lnTo>
                                  <a:lnTo>
                                    <a:pt x="118" y="0"/>
                                  </a:lnTo>
                                  <a:lnTo>
                                    <a:pt x="139" y="1"/>
                                  </a:lnTo>
                                  <a:lnTo>
                                    <a:pt x="162" y="7"/>
                                  </a:lnTo>
                                  <a:lnTo>
                                    <a:pt x="18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3FFF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31" name="Freeform 24"/>
                          <wps:cNvSpPr>
                            <a:spLocks/>
                          </wps:cNvSpPr>
                          <wps:spPr bwMode="auto">
                            <a:xfrm>
                              <a:off x="4237038" y="4319588"/>
                              <a:ext cx="250825" cy="10160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58" y="57"/>
                                </a:cxn>
                                <a:cxn ang="0">
                                  <a:pos x="158" y="56"/>
                                </a:cxn>
                                <a:cxn ang="0">
                                  <a:pos x="156" y="53"/>
                                </a:cxn>
                                <a:cxn ang="0">
                                  <a:pos x="152" y="49"/>
                                </a:cxn>
                                <a:cxn ang="0">
                                  <a:pos x="147" y="44"/>
                                </a:cxn>
                                <a:cxn ang="0">
                                  <a:pos x="142" y="38"/>
                                </a:cxn>
                                <a:cxn ang="0">
                                  <a:pos x="134" y="32"/>
                                </a:cxn>
                                <a:cxn ang="0">
                                  <a:pos x="125" y="25"/>
                                </a:cxn>
                                <a:cxn ang="0">
                                  <a:pos x="116" y="19"/>
                                </a:cxn>
                                <a:cxn ang="0">
                                  <a:pos x="105" y="13"/>
                                </a:cxn>
                                <a:cxn ang="0">
                                  <a:pos x="93" y="8"/>
                                </a:cxn>
                                <a:cxn ang="0">
                                  <a:pos x="80" y="4"/>
                                </a:cxn>
                                <a:cxn ang="0">
                                  <a:pos x="66" y="2"/>
                                </a:cxn>
                                <a:cxn ang="0">
                                  <a:pos x="51" y="0"/>
                                </a:cxn>
                                <a:cxn ang="0">
                                  <a:pos x="35" y="2"/>
                                </a:cxn>
                                <a:cxn ang="0">
                                  <a:pos x="18" y="5"/>
                                </a:cxn>
                                <a:cxn ang="0">
                                  <a:pos x="0" y="12"/>
                                </a:cxn>
                                <a:cxn ang="0">
                                  <a:pos x="0" y="12"/>
                                </a:cxn>
                                <a:cxn ang="0">
                                  <a:pos x="3" y="14"/>
                                </a:cxn>
                                <a:cxn ang="0">
                                  <a:pos x="6" y="18"/>
                                </a:cxn>
                                <a:cxn ang="0">
                                  <a:pos x="11" y="23"/>
                                </a:cxn>
                                <a:cxn ang="0">
                                  <a:pos x="18" y="28"/>
                                </a:cxn>
                                <a:cxn ang="0">
                                  <a:pos x="25" y="34"/>
                                </a:cxn>
                                <a:cxn ang="0">
                                  <a:pos x="34" y="40"/>
                                </a:cxn>
                                <a:cxn ang="0">
                                  <a:pos x="44" y="46"/>
                                </a:cxn>
                                <a:cxn ang="0">
                                  <a:pos x="55" y="51"/>
                                </a:cxn>
                                <a:cxn ang="0">
                                  <a:pos x="67" y="56"/>
                                </a:cxn>
                                <a:cxn ang="0">
                                  <a:pos x="80" y="60"/>
                                </a:cxn>
                                <a:cxn ang="0">
                                  <a:pos x="94" y="62"/>
                                </a:cxn>
                                <a:cxn ang="0">
                                  <a:pos x="109" y="64"/>
                                </a:cxn>
                                <a:cxn ang="0">
                                  <a:pos x="125" y="63"/>
                                </a:cxn>
                                <a:cxn ang="0">
                                  <a:pos x="141" y="61"/>
                                </a:cxn>
                                <a:cxn ang="0">
                                  <a:pos x="158" y="57"/>
                                </a:cxn>
                              </a:cxnLst>
                              <a:rect l="0" t="0" r="r" b="b"/>
                              <a:pathLst>
                                <a:path w="158" h="64">
                                  <a:moveTo>
                                    <a:pt x="158" y="57"/>
                                  </a:moveTo>
                                  <a:lnTo>
                                    <a:pt x="158" y="56"/>
                                  </a:lnTo>
                                  <a:lnTo>
                                    <a:pt x="156" y="53"/>
                                  </a:lnTo>
                                  <a:lnTo>
                                    <a:pt x="152" y="49"/>
                                  </a:lnTo>
                                  <a:lnTo>
                                    <a:pt x="147" y="44"/>
                                  </a:lnTo>
                                  <a:lnTo>
                                    <a:pt x="142" y="38"/>
                                  </a:lnTo>
                                  <a:lnTo>
                                    <a:pt x="134" y="32"/>
                                  </a:lnTo>
                                  <a:lnTo>
                                    <a:pt x="125" y="25"/>
                                  </a:lnTo>
                                  <a:lnTo>
                                    <a:pt x="116" y="19"/>
                                  </a:lnTo>
                                  <a:lnTo>
                                    <a:pt x="105" y="13"/>
                                  </a:lnTo>
                                  <a:lnTo>
                                    <a:pt x="93" y="8"/>
                                  </a:lnTo>
                                  <a:lnTo>
                                    <a:pt x="80" y="4"/>
                                  </a:lnTo>
                                  <a:lnTo>
                                    <a:pt x="66" y="2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18" y="5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11" y="23"/>
                                  </a:lnTo>
                                  <a:lnTo>
                                    <a:pt x="18" y="28"/>
                                  </a:lnTo>
                                  <a:lnTo>
                                    <a:pt x="25" y="34"/>
                                  </a:lnTo>
                                  <a:lnTo>
                                    <a:pt x="34" y="40"/>
                                  </a:lnTo>
                                  <a:lnTo>
                                    <a:pt x="44" y="46"/>
                                  </a:lnTo>
                                  <a:lnTo>
                                    <a:pt x="55" y="51"/>
                                  </a:lnTo>
                                  <a:lnTo>
                                    <a:pt x="67" y="56"/>
                                  </a:lnTo>
                                  <a:lnTo>
                                    <a:pt x="80" y="60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109" y="64"/>
                                  </a:lnTo>
                                  <a:lnTo>
                                    <a:pt x="125" y="63"/>
                                  </a:lnTo>
                                  <a:lnTo>
                                    <a:pt x="141" y="61"/>
                                  </a:lnTo>
                                  <a:lnTo>
                                    <a:pt x="158" y="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FF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4" name="Freeform 26"/>
                          <wps:cNvSpPr>
                            <a:spLocks/>
                          </wps:cNvSpPr>
                          <wps:spPr bwMode="auto">
                            <a:xfrm>
                              <a:off x="3757613" y="4578350"/>
                              <a:ext cx="592138" cy="49530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23" y="6"/>
                                </a:cxn>
                                <a:cxn ang="0">
                                  <a:pos x="114" y="10"/>
                                </a:cxn>
                                <a:cxn ang="0">
                                  <a:pos x="98" y="19"/>
                                </a:cxn>
                                <a:cxn ang="0">
                                  <a:pos x="77" y="33"/>
                                </a:cxn>
                                <a:cxn ang="0">
                                  <a:pos x="54" y="55"/>
                                </a:cxn>
                                <a:cxn ang="0">
                                  <a:pos x="33" y="86"/>
                                </a:cxn>
                                <a:cxn ang="0">
                                  <a:pos x="14" y="126"/>
                                </a:cxn>
                                <a:cxn ang="0">
                                  <a:pos x="3" y="177"/>
                                </a:cxn>
                                <a:cxn ang="0">
                                  <a:pos x="0" y="209"/>
                                </a:cxn>
                                <a:cxn ang="0">
                                  <a:pos x="0" y="219"/>
                                </a:cxn>
                                <a:cxn ang="0">
                                  <a:pos x="3" y="237"/>
                                </a:cxn>
                                <a:cxn ang="0">
                                  <a:pos x="8" y="258"/>
                                </a:cxn>
                                <a:cxn ang="0">
                                  <a:pos x="19" y="280"/>
                                </a:cxn>
                                <a:cxn ang="0">
                                  <a:pos x="34" y="298"/>
                                </a:cxn>
                                <a:cxn ang="0">
                                  <a:pos x="57" y="310"/>
                                </a:cxn>
                                <a:cxn ang="0">
                                  <a:pos x="89" y="311"/>
                                </a:cxn>
                                <a:cxn ang="0">
                                  <a:pos x="109" y="306"/>
                                </a:cxn>
                                <a:cxn ang="0">
                                  <a:pos x="117" y="300"/>
                                </a:cxn>
                                <a:cxn ang="0">
                                  <a:pos x="132" y="291"/>
                                </a:cxn>
                                <a:cxn ang="0">
                                  <a:pos x="152" y="281"/>
                                </a:cxn>
                                <a:cxn ang="0">
                                  <a:pos x="176" y="271"/>
                                </a:cxn>
                                <a:cxn ang="0">
                                  <a:pos x="203" y="265"/>
                                </a:cxn>
                                <a:cxn ang="0">
                                  <a:pos x="231" y="265"/>
                                </a:cxn>
                                <a:cxn ang="0">
                                  <a:pos x="258" y="273"/>
                                </a:cxn>
                                <a:cxn ang="0">
                                  <a:pos x="273" y="282"/>
                                </a:cxn>
                                <a:cxn ang="0">
                                  <a:pos x="284" y="286"/>
                                </a:cxn>
                                <a:cxn ang="0">
                                  <a:pos x="302" y="292"/>
                                </a:cxn>
                                <a:cxn ang="0">
                                  <a:pos x="324" y="295"/>
                                </a:cxn>
                                <a:cxn ang="0">
                                  <a:pos x="346" y="293"/>
                                </a:cxn>
                                <a:cxn ang="0">
                                  <a:pos x="363" y="281"/>
                                </a:cxn>
                                <a:cxn ang="0">
                                  <a:pos x="373" y="256"/>
                                </a:cxn>
                                <a:cxn ang="0">
                                  <a:pos x="370" y="217"/>
                                </a:cxn>
                                <a:cxn ang="0">
                                  <a:pos x="363" y="187"/>
                                </a:cxn>
                                <a:cxn ang="0">
                                  <a:pos x="357" y="168"/>
                                </a:cxn>
                                <a:cxn ang="0">
                                  <a:pos x="345" y="137"/>
                                </a:cxn>
                                <a:cxn ang="0">
                                  <a:pos x="325" y="99"/>
                                </a:cxn>
                                <a:cxn ang="0">
                                  <a:pos x="298" y="60"/>
                                </a:cxn>
                                <a:cxn ang="0">
                                  <a:pos x="261" y="27"/>
                                </a:cxn>
                                <a:cxn ang="0">
                                  <a:pos x="215" y="5"/>
                                </a:cxn>
                                <a:cxn ang="0">
                                  <a:pos x="158" y="0"/>
                                </a:cxn>
                              </a:cxnLst>
                              <a:rect l="0" t="0" r="r" b="b"/>
                              <a:pathLst>
                                <a:path w="373" h="312">
                                  <a:moveTo>
                                    <a:pt x="125" y="6"/>
                                  </a:moveTo>
                                  <a:lnTo>
                                    <a:pt x="123" y="6"/>
                                  </a:lnTo>
                                  <a:lnTo>
                                    <a:pt x="120" y="8"/>
                                  </a:lnTo>
                                  <a:lnTo>
                                    <a:pt x="114" y="10"/>
                                  </a:lnTo>
                                  <a:lnTo>
                                    <a:pt x="107" y="13"/>
                                  </a:lnTo>
                                  <a:lnTo>
                                    <a:pt x="98" y="19"/>
                                  </a:lnTo>
                                  <a:lnTo>
                                    <a:pt x="88" y="25"/>
                                  </a:lnTo>
                                  <a:lnTo>
                                    <a:pt x="77" y="33"/>
                                  </a:lnTo>
                                  <a:lnTo>
                                    <a:pt x="66" y="43"/>
                                  </a:lnTo>
                                  <a:lnTo>
                                    <a:pt x="54" y="55"/>
                                  </a:lnTo>
                                  <a:lnTo>
                                    <a:pt x="44" y="69"/>
                                  </a:lnTo>
                                  <a:lnTo>
                                    <a:pt x="33" y="86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4" y="126"/>
                                  </a:lnTo>
                                  <a:lnTo>
                                    <a:pt x="8" y="150"/>
                                  </a:lnTo>
                                  <a:lnTo>
                                    <a:pt x="3" y="17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0" y="209"/>
                                  </a:lnTo>
                                  <a:lnTo>
                                    <a:pt x="0" y="213"/>
                                  </a:lnTo>
                                  <a:lnTo>
                                    <a:pt x="0" y="219"/>
                                  </a:lnTo>
                                  <a:lnTo>
                                    <a:pt x="1" y="227"/>
                                  </a:lnTo>
                                  <a:lnTo>
                                    <a:pt x="3" y="237"/>
                                  </a:lnTo>
                                  <a:lnTo>
                                    <a:pt x="5" y="248"/>
                                  </a:lnTo>
                                  <a:lnTo>
                                    <a:pt x="8" y="258"/>
                                  </a:lnTo>
                                  <a:lnTo>
                                    <a:pt x="13" y="269"/>
                                  </a:lnTo>
                                  <a:lnTo>
                                    <a:pt x="19" y="280"/>
                                  </a:lnTo>
                                  <a:lnTo>
                                    <a:pt x="26" y="290"/>
                                  </a:lnTo>
                                  <a:lnTo>
                                    <a:pt x="34" y="298"/>
                                  </a:lnTo>
                                  <a:lnTo>
                                    <a:pt x="45" y="305"/>
                                  </a:lnTo>
                                  <a:lnTo>
                                    <a:pt x="57" y="310"/>
                                  </a:lnTo>
                                  <a:lnTo>
                                    <a:pt x="72" y="312"/>
                                  </a:lnTo>
                                  <a:lnTo>
                                    <a:pt x="89" y="311"/>
                                  </a:lnTo>
                                  <a:lnTo>
                                    <a:pt x="107" y="307"/>
                                  </a:lnTo>
                                  <a:lnTo>
                                    <a:pt x="109" y="306"/>
                                  </a:lnTo>
                                  <a:lnTo>
                                    <a:pt x="112" y="304"/>
                                  </a:lnTo>
                                  <a:lnTo>
                                    <a:pt x="117" y="300"/>
                                  </a:lnTo>
                                  <a:lnTo>
                                    <a:pt x="123" y="296"/>
                                  </a:lnTo>
                                  <a:lnTo>
                                    <a:pt x="132" y="291"/>
                                  </a:lnTo>
                                  <a:lnTo>
                                    <a:pt x="141" y="286"/>
                                  </a:lnTo>
                                  <a:lnTo>
                                    <a:pt x="152" y="281"/>
                                  </a:lnTo>
                                  <a:lnTo>
                                    <a:pt x="163" y="275"/>
                                  </a:lnTo>
                                  <a:lnTo>
                                    <a:pt x="176" y="271"/>
                                  </a:lnTo>
                                  <a:lnTo>
                                    <a:pt x="189" y="268"/>
                                  </a:lnTo>
                                  <a:lnTo>
                                    <a:pt x="203" y="265"/>
                                  </a:lnTo>
                                  <a:lnTo>
                                    <a:pt x="217" y="264"/>
                                  </a:lnTo>
                                  <a:lnTo>
                                    <a:pt x="231" y="265"/>
                                  </a:lnTo>
                                  <a:lnTo>
                                    <a:pt x="244" y="268"/>
                                  </a:lnTo>
                                  <a:lnTo>
                                    <a:pt x="258" y="273"/>
                                  </a:lnTo>
                                  <a:lnTo>
                                    <a:pt x="271" y="281"/>
                                  </a:lnTo>
                                  <a:lnTo>
                                    <a:pt x="273" y="282"/>
                                  </a:lnTo>
                                  <a:lnTo>
                                    <a:pt x="277" y="283"/>
                                  </a:lnTo>
                                  <a:lnTo>
                                    <a:pt x="284" y="286"/>
                                  </a:lnTo>
                                  <a:lnTo>
                                    <a:pt x="292" y="289"/>
                                  </a:lnTo>
                                  <a:lnTo>
                                    <a:pt x="302" y="292"/>
                                  </a:lnTo>
                                  <a:lnTo>
                                    <a:pt x="313" y="294"/>
                                  </a:lnTo>
                                  <a:lnTo>
                                    <a:pt x="324" y="295"/>
                                  </a:lnTo>
                                  <a:lnTo>
                                    <a:pt x="335" y="295"/>
                                  </a:lnTo>
                                  <a:lnTo>
                                    <a:pt x="346" y="293"/>
                                  </a:lnTo>
                                  <a:lnTo>
                                    <a:pt x="355" y="288"/>
                                  </a:lnTo>
                                  <a:lnTo>
                                    <a:pt x="363" y="281"/>
                                  </a:lnTo>
                                  <a:lnTo>
                                    <a:pt x="369" y="271"/>
                                  </a:lnTo>
                                  <a:lnTo>
                                    <a:pt x="373" y="256"/>
                                  </a:lnTo>
                                  <a:lnTo>
                                    <a:pt x="373" y="239"/>
                                  </a:lnTo>
                                  <a:lnTo>
                                    <a:pt x="370" y="217"/>
                                  </a:lnTo>
                                  <a:lnTo>
                                    <a:pt x="363" y="189"/>
                                  </a:lnTo>
                                  <a:lnTo>
                                    <a:pt x="363" y="187"/>
                                  </a:lnTo>
                                  <a:lnTo>
                                    <a:pt x="361" y="179"/>
                                  </a:lnTo>
                                  <a:lnTo>
                                    <a:pt x="357" y="168"/>
                                  </a:lnTo>
                                  <a:lnTo>
                                    <a:pt x="352" y="154"/>
                                  </a:lnTo>
                                  <a:lnTo>
                                    <a:pt x="345" y="137"/>
                                  </a:lnTo>
                                  <a:lnTo>
                                    <a:pt x="336" y="119"/>
                                  </a:lnTo>
                                  <a:lnTo>
                                    <a:pt x="325" y="99"/>
                                  </a:lnTo>
                                  <a:lnTo>
                                    <a:pt x="313" y="79"/>
                                  </a:lnTo>
                                  <a:lnTo>
                                    <a:pt x="298" y="60"/>
                                  </a:lnTo>
                                  <a:lnTo>
                                    <a:pt x="280" y="43"/>
                                  </a:lnTo>
                                  <a:lnTo>
                                    <a:pt x="261" y="27"/>
                                  </a:lnTo>
                                  <a:lnTo>
                                    <a:pt x="239" y="14"/>
                                  </a:lnTo>
                                  <a:lnTo>
                                    <a:pt x="215" y="5"/>
                                  </a:lnTo>
                                  <a:lnTo>
                                    <a:pt x="188" y="0"/>
                                  </a:lnTo>
                                  <a:lnTo>
                                    <a:pt x="158" y="0"/>
                                  </a:lnTo>
                                  <a:lnTo>
                                    <a:pt x="125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5" name="Freeform 27"/>
                          <wps:cNvSpPr>
                            <a:spLocks/>
                          </wps:cNvSpPr>
                          <wps:spPr bwMode="auto">
                            <a:xfrm>
                              <a:off x="3800475" y="4625975"/>
                              <a:ext cx="504825" cy="36036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05" y="5"/>
                                </a:cxn>
                                <a:cxn ang="0">
                                  <a:pos x="96" y="8"/>
                                </a:cxn>
                                <a:cxn ang="0">
                                  <a:pos x="82" y="16"/>
                                </a:cxn>
                                <a:cxn ang="0">
                                  <a:pos x="64" y="29"/>
                                </a:cxn>
                                <a:cxn ang="0">
                                  <a:pos x="45" y="47"/>
                                </a:cxn>
                                <a:cxn ang="0">
                                  <a:pos x="27" y="72"/>
                                </a:cxn>
                                <a:cxn ang="0">
                                  <a:pos x="11" y="105"/>
                                </a:cxn>
                                <a:cxn ang="0">
                                  <a:pos x="2" y="147"/>
                                </a:cxn>
                                <a:cxn ang="0">
                                  <a:pos x="1" y="174"/>
                                </a:cxn>
                                <a:cxn ang="0">
                                  <a:pos x="6" y="194"/>
                                </a:cxn>
                                <a:cxn ang="0">
                                  <a:pos x="23" y="217"/>
                                </a:cxn>
                                <a:cxn ang="0">
                                  <a:pos x="59" y="227"/>
                                </a:cxn>
                                <a:cxn ang="0">
                                  <a:pos x="87" y="221"/>
                                </a:cxn>
                                <a:cxn ang="0">
                                  <a:pos x="93" y="216"/>
                                </a:cxn>
                                <a:cxn ang="0">
                                  <a:pos x="105" y="209"/>
                                </a:cxn>
                                <a:cxn ang="0">
                                  <a:pos x="120" y="202"/>
                                </a:cxn>
                                <a:cxn ang="0">
                                  <a:pos x="139" y="196"/>
                                </a:cxn>
                                <a:cxn ang="0">
                                  <a:pos x="161" y="192"/>
                                </a:cxn>
                                <a:cxn ang="0">
                                  <a:pos x="184" y="194"/>
                                </a:cxn>
                                <a:cxn ang="0">
                                  <a:pos x="209" y="202"/>
                                </a:cxn>
                                <a:cxn ang="0">
                                  <a:pos x="223" y="210"/>
                                </a:cxn>
                                <a:cxn ang="0">
                                  <a:pos x="233" y="213"/>
                                </a:cxn>
                                <a:cxn ang="0">
                                  <a:pos x="250" y="217"/>
                                </a:cxn>
                                <a:cxn ang="0">
                                  <a:pos x="270" y="219"/>
                                </a:cxn>
                                <a:cxn ang="0">
                                  <a:pos x="290" y="218"/>
                                </a:cxn>
                                <a:cxn ang="0">
                                  <a:pos x="306" y="211"/>
                                </a:cxn>
                                <a:cxn ang="0">
                                  <a:pos x="317" y="194"/>
                                </a:cxn>
                                <a:cxn ang="0">
                                  <a:pos x="317" y="167"/>
                                </a:cxn>
                                <a:cxn ang="0">
                                  <a:pos x="312" y="147"/>
                                </a:cxn>
                                <a:cxn ang="0">
                                  <a:pos x="306" y="132"/>
                                </a:cxn>
                                <a:cxn ang="0">
                                  <a:pos x="295" y="107"/>
                                </a:cxn>
                                <a:cxn ang="0">
                                  <a:pos x="277" y="78"/>
                                </a:cxn>
                                <a:cxn ang="0">
                                  <a:pos x="253" y="47"/>
                                </a:cxn>
                                <a:cxn ang="0">
                                  <a:pos x="221" y="21"/>
                                </a:cxn>
                                <a:cxn ang="0">
                                  <a:pos x="181" y="4"/>
                                </a:cxn>
                                <a:cxn ang="0">
                                  <a:pos x="133" y="0"/>
                                </a:cxn>
                              </a:cxnLst>
                              <a:rect l="0" t="0" r="r" b="b"/>
                              <a:pathLst>
                                <a:path w="318" h="227">
                                  <a:moveTo>
                                    <a:pt x="106" y="5"/>
                                  </a:moveTo>
                                  <a:lnTo>
                                    <a:pt x="105" y="5"/>
                                  </a:lnTo>
                                  <a:lnTo>
                                    <a:pt x="101" y="6"/>
                                  </a:lnTo>
                                  <a:lnTo>
                                    <a:pt x="96" y="8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82" y="16"/>
                                  </a:lnTo>
                                  <a:lnTo>
                                    <a:pt x="73" y="22"/>
                                  </a:lnTo>
                                  <a:lnTo>
                                    <a:pt x="64" y="29"/>
                                  </a:lnTo>
                                  <a:lnTo>
                                    <a:pt x="55" y="37"/>
                                  </a:lnTo>
                                  <a:lnTo>
                                    <a:pt x="45" y="47"/>
                                  </a:lnTo>
                                  <a:lnTo>
                                    <a:pt x="35" y="59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19" y="88"/>
                                  </a:lnTo>
                                  <a:lnTo>
                                    <a:pt x="11" y="105"/>
                                  </a:lnTo>
                                  <a:lnTo>
                                    <a:pt x="6" y="125"/>
                                  </a:lnTo>
                                  <a:lnTo>
                                    <a:pt x="2" y="147"/>
                                  </a:lnTo>
                                  <a:lnTo>
                                    <a:pt x="0" y="171"/>
                                  </a:lnTo>
                                  <a:lnTo>
                                    <a:pt x="1" y="174"/>
                                  </a:lnTo>
                                  <a:lnTo>
                                    <a:pt x="2" y="182"/>
                                  </a:lnTo>
                                  <a:lnTo>
                                    <a:pt x="6" y="194"/>
                                  </a:lnTo>
                                  <a:lnTo>
                                    <a:pt x="12" y="206"/>
                                  </a:lnTo>
                                  <a:lnTo>
                                    <a:pt x="23" y="217"/>
                                  </a:lnTo>
                                  <a:lnTo>
                                    <a:pt x="39" y="225"/>
                                  </a:lnTo>
                                  <a:lnTo>
                                    <a:pt x="59" y="227"/>
                                  </a:lnTo>
                                  <a:lnTo>
                                    <a:pt x="87" y="221"/>
                                  </a:lnTo>
                                  <a:lnTo>
                                    <a:pt x="87" y="221"/>
                                  </a:lnTo>
                                  <a:lnTo>
                                    <a:pt x="90" y="219"/>
                                  </a:lnTo>
                                  <a:lnTo>
                                    <a:pt x="93" y="216"/>
                                  </a:lnTo>
                                  <a:lnTo>
                                    <a:pt x="98" y="213"/>
                                  </a:lnTo>
                                  <a:lnTo>
                                    <a:pt x="105" y="209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120" y="202"/>
                                  </a:lnTo>
                                  <a:lnTo>
                                    <a:pt x="129" y="198"/>
                                  </a:lnTo>
                                  <a:lnTo>
                                    <a:pt x="139" y="196"/>
                                  </a:lnTo>
                                  <a:lnTo>
                                    <a:pt x="149" y="194"/>
                                  </a:lnTo>
                                  <a:lnTo>
                                    <a:pt x="161" y="192"/>
                                  </a:lnTo>
                                  <a:lnTo>
                                    <a:pt x="172" y="192"/>
                                  </a:lnTo>
                                  <a:lnTo>
                                    <a:pt x="184" y="194"/>
                                  </a:lnTo>
                                  <a:lnTo>
                                    <a:pt x="197" y="197"/>
                                  </a:lnTo>
                                  <a:lnTo>
                                    <a:pt x="209" y="202"/>
                                  </a:lnTo>
                                  <a:lnTo>
                                    <a:pt x="222" y="209"/>
                                  </a:lnTo>
                                  <a:lnTo>
                                    <a:pt x="223" y="210"/>
                                  </a:lnTo>
                                  <a:lnTo>
                                    <a:pt x="227" y="211"/>
                                  </a:lnTo>
                                  <a:lnTo>
                                    <a:pt x="233" y="213"/>
                                  </a:lnTo>
                                  <a:lnTo>
                                    <a:pt x="240" y="215"/>
                                  </a:lnTo>
                                  <a:lnTo>
                                    <a:pt x="250" y="217"/>
                                  </a:lnTo>
                                  <a:lnTo>
                                    <a:pt x="259" y="219"/>
                                  </a:lnTo>
                                  <a:lnTo>
                                    <a:pt x="270" y="219"/>
                                  </a:lnTo>
                                  <a:lnTo>
                                    <a:pt x="280" y="219"/>
                                  </a:lnTo>
                                  <a:lnTo>
                                    <a:pt x="290" y="218"/>
                                  </a:lnTo>
                                  <a:lnTo>
                                    <a:pt x="299" y="215"/>
                                  </a:lnTo>
                                  <a:lnTo>
                                    <a:pt x="306" y="211"/>
                                  </a:lnTo>
                                  <a:lnTo>
                                    <a:pt x="313" y="204"/>
                                  </a:lnTo>
                                  <a:lnTo>
                                    <a:pt x="317" y="194"/>
                                  </a:lnTo>
                                  <a:lnTo>
                                    <a:pt x="318" y="182"/>
                                  </a:lnTo>
                                  <a:lnTo>
                                    <a:pt x="317" y="167"/>
                                  </a:lnTo>
                                  <a:lnTo>
                                    <a:pt x="313" y="148"/>
                                  </a:lnTo>
                                  <a:lnTo>
                                    <a:pt x="312" y="147"/>
                                  </a:lnTo>
                                  <a:lnTo>
                                    <a:pt x="310" y="141"/>
                                  </a:lnTo>
                                  <a:lnTo>
                                    <a:pt x="306" y="132"/>
                                  </a:lnTo>
                                  <a:lnTo>
                                    <a:pt x="301" y="121"/>
                                  </a:lnTo>
                                  <a:lnTo>
                                    <a:pt x="295" y="107"/>
                                  </a:lnTo>
                                  <a:lnTo>
                                    <a:pt x="287" y="93"/>
                                  </a:lnTo>
                                  <a:lnTo>
                                    <a:pt x="277" y="78"/>
                                  </a:lnTo>
                                  <a:lnTo>
                                    <a:pt x="266" y="62"/>
                                  </a:lnTo>
                                  <a:lnTo>
                                    <a:pt x="253" y="47"/>
                                  </a:lnTo>
                                  <a:lnTo>
                                    <a:pt x="238" y="33"/>
                                  </a:lnTo>
                                  <a:lnTo>
                                    <a:pt x="221" y="21"/>
                                  </a:lnTo>
                                  <a:lnTo>
                                    <a:pt x="202" y="11"/>
                                  </a:lnTo>
                                  <a:lnTo>
                                    <a:pt x="181" y="4"/>
                                  </a:lnTo>
                                  <a:lnTo>
                                    <a:pt x="158" y="0"/>
                                  </a:lnTo>
                                  <a:lnTo>
                                    <a:pt x="133" y="0"/>
                                  </a:lnTo>
                                  <a:lnTo>
                                    <a:pt x="10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F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6" name="Freeform 31"/>
                          <wps:cNvSpPr>
                            <a:spLocks/>
                          </wps:cNvSpPr>
                          <wps:spPr bwMode="auto">
                            <a:xfrm>
                              <a:off x="3352800" y="4703763"/>
                              <a:ext cx="652463" cy="50958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24" y="13"/>
                                </a:cxn>
                                <a:cxn ang="0">
                                  <a:pos x="334" y="18"/>
                                </a:cxn>
                                <a:cxn ang="0">
                                  <a:pos x="349" y="28"/>
                                </a:cxn>
                                <a:cxn ang="0">
                                  <a:pos x="367" y="44"/>
                                </a:cxn>
                                <a:cxn ang="0">
                                  <a:pos x="386" y="68"/>
                                </a:cxn>
                                <a:cxn ang="0">
                                  <a:pos x="401" y="99"/>
                                </a:cxn>
                                <a:cxn ang="0">
                                  <a:pos x="410" y="140"/>
                                </a:cxn>
                                <a:cxn ang="0">
                                  <a:pos x="410" y="191"/>
                                </a:cxn>
                                <a:cxn ang="0">
                                  <a:pos x="405" y="222"/>
                                </a:cxn>
                                <a:cxn ang="0">
                                  <a:pos x="401" y="232"/>
                                </a:cxn>
                                <a:cxn ang="0">
                                  <a:pos x="393" y="250"/>
                                </a:cxn>
                                <a:cxn ang="0">
                                  <a:pos x="380" y="271"/>
                                </a:cxn>
                                <a:cxn ang="0">
                                  <a:pos x="363" y="292"/>
                                </a:cxn>
                                <a:cxn ang="0">
                                  <a:pos x="341" y="310"/>
                                </a:cxn>
                                <a:cxn ang="0">
                                  <a:pos x="313" y="320"/>
                                </a:cxn>
                                <a:cxn ang="0">
                                  <a:pos x="280" y="319"/>
                                </a:cxn>
                                <a:cxn ang="0">
                                  <a:pos x="261" y="312"/>
                                </a:cxn>
                                <a:cxn ang="0">
                                  <a:pos x="253" y="305"/>
                                </a:cxn>
                                <a:cxn ang="0">
                                  <a:pos x="241" y="295"/>
                                </a:cxn>
                                <a:cxn ang="0">
                                  <a:pos x="222" y="283"/>
                                </a:cxn>
                                <a:cxn ang="0">
                                  <a:pos x="200" y="271"/>
                                </a:cxn>
                                <a:cxn ang="0">
                                  <a:pos x="173" y="263"/>
                                </a:cxn>
                                <a:cxn ang="0">
                                  <a:pos x="144" y="261"/>
                                </a:cxn>
                                <a:cxn ang="0">
                                  <a:pos x="113" y="267"/>
                                </a:cxn>
                                <a:cxn ang="0">
                                  <a:pos x="95" y="275"/>
                                </a:cxn>
                                <a:cxn ang="0">
                                  <a:pos x="83" y="278"/>
                                </a:cxn>
                                <a:cxn ang="0">
                                  <a:pos x="62" y="283"/>
                                </a:cxn>
                                <a:cxn ang="0">
                                  <a:pos x="39" y="284"/>
                                </a:cxn>
                                <a:cxn ang="0">
                                  <a:pos x="17" y="280"/>
                                </a:cxn>
                                <a:cxn ang="0">
                                  <a:pos x="3" y="266"/>
                                </a:cxn>
                                <a:cxn ang="0">
                                  <a:pos x="0" y="240"/>
                                </a:cxn>
                                <a:cxn ang="0">
                                  <a:pos x="14" y="199"/>
                                </a:cxn>
                                <a:cxn ang="0">
                                  <a:pos x="30" y="169"/>
                                </a:cxn>
                                <a:cxn ang="0">
                                  <a:pos x="40" y="150"/>
                                </a:cxn>
                                <a:cxn ang="0">
                                  <a:pos x="60" y="121"/>
                                </a:cxn>
                                <a:cxn ang="0">
                                  <a:pos x="90" y="85"/>
                                </a:cxn>
                                <a:cxn ang="0">
                                  <a:pos x="129" y="50"/>
                                </a:cxn>
                                <a:cxn ang="0">
                                  <a:pos x="175" y="20"/>
                                </a:cxn>
                                <a:cxn ang="0">
                                  <a:pos x="229" y="3"/>
                                </a:cxn>
                                <a:cxn ang="0">
                                  <a:pos x="290" y="3"/>
                                </a:cxn>
                              </a:cxnLst>
                              <a:rect l="0" t="0" r="r" b="b"/>
                              <a:pathLst>
                                <a:path w="411" h="321">
                                  <a:moveTo>
                                    <a:pt x="323" y="13"/>
                                  </a:moveTo>
                                  <a:lnTo>
                                    <a:pt x="324" y="13"/>
                                  </a:lnTo>
                                  <a:lnTo>
                                    <a:pt x="328" y="15"/>
                                  </a:lnTo>
                                  <a:lnTo>
                                    <a:pt x="334" y="18"/>
                                  </a:lnTo>
                                  <a:lnTo>
                                    <a:pt x="340" y="22"/>
                                  </a:lnTo>
                                  <a:lnTo>
                                    <a:pt x="349" y="28"/>
                                  </a:lnTo>
                                  <a:lnTo>
                                    <a:pt x="358" y="35"/>
                                  </a:lnTo>
                                  <a:lnTo>
                                    <a:pt x="367" y="44"/>
                                  </a:lnTo>
                                  <a:lnTo>
                                    <a:pt x="377" y="55"/>
                                  </a:lnTo>
                                  <a:lnTo>
                                    <a:pt x="386" y="68"/>
                                  </a:lnTo>
                                  <a:lnTo>
                                    <a:pt x="394" y="82"/>
                                  </a:lnTo>
                                  <a:lnTo>
                                    <a:pt x="401" y="99"/>
                                  </a:lnTo>
                                  <a:lnTo>
                                    <a:pt x="407" y="119"/>
                                  </a:lnTo>
                                  <a:lnTo>
                                    <a:pt x="410" y="140"/>
                                  </a:lnTo>
                                  <a:lnTo>
                                    <a:pt x="411" y="164"/>
                                  </a:lnTo>
                                  <a:lnTo>
                                    <a:pt x="410" y="191"/>
                                  </a:lnTo>
                                  <a:lnTo>
                                    <a:pt x="405" y="220"/>
                                  </a:lnTo>
                                  <a:lnTo>
                                    <a:pt x="405" y="222"/>
                                  </a:lnTo>
                                  <a:lnTo>
                                    <a:pt x="403" y="226"/>
                                  </a:lnTo>
                                  <a:lnTo>
                                    <a:pt x="401" y="232"/>
                                  </a:lnTo>
                                  <a:lnTo>
                                    <a:pt x="397" y="240"/>
                                  </a:lnTo>
                                  <a:lnTo>
                                    <a:pt x="393" y="250"/>
                                  </a:lnTo>
                                  <a:lnTo>
                                    <a:pt x="387" y="260"/>
                                  </a:lnTo>
                                  <a:lnTo>
                                    <a:pt x="380" y="271"/>
                                  </a:lnTo>
                                  <a:lnTo>
                                    <a:pt x="372" y="282"/>
                                  </a:lnTo>
                                  <a:lnTo>
                                    <a:pt x="363" y="292"/>
                                  </a:lnTo>
                                  <a:lnTo>
                                    <a:pt x="352" y="301"/>
                                  </a:lnTo>
                                  <a:lnTo>
                                    <a:pt x="341" y="310"/>
                                  </a:lnTo>
                                  <a:lnTo>
                                    <a:pt x="328" y="315"/>
                                  </a:lnTo>
                                  <a:lnTo>
                                    <a:pt x="313" y="320"/>
                                  </a:lnTo>
                                  <a:lnTo>
                                    <a:pt x="297" y="321"/>
                                  </a:lnTo>
                                  <a:lnTo>
                                    <a:pt x="280" y="319"/>
                                  </a:lnTo>
                                  <a:lnTo>
                                    <a:pt x="261" y="313"/>
                                  </a:lnTo>
                                  <a:lnTo>
                                    <a:pt x="261" y="312"/>
                                  </a:lnTo>
                                  <a:lnTo>
                                    <a:pt x="258" y="310"/>
                                  </a:lnTo>
                                  <a:lnTo>
                                    <a:pt x="253" y="305"/>
                                  </a:lnTo>
                                  <a:lnTo>
                                    <a:pt x="248" y="301"/>
                                  </a:lnTo>
                                  <a:lnTo>
                                    <a:pt x="241" y="295"/>
                                  </a:lnTo>
                                  <a:lnTo>
                                    <a:pt x="232" y="289"/>
                                  </a:lnTo>
                                  <a:lnTo>
                                    <a:pt x="222" y="283"/>
                                  </a:lnTo>
                                  <a:lnTo>
                                    <a:pt x="212" y="277"/>
                                  </a:lnTo>
                                  <a:lnTo>
                                    <a:pt x="200" y="271"/>
                                  </a:lnTo>
                                  <a:lnTo>
                                    <a:pt x="187" y="267"/>
                                  </a:lnTo>
                                  <a:lnTo>
                                    <a:pt x="173" y="263"/>
                                  </a:lnTo>
                                  <a:lnTo>
                                    <a:pt x="159" y="261"/>
                                  </a:lnTo>
                                  <a:lnTo>
                                    <a:pt x="144" y="261"/>
                                  </a:lnTo>
                                  <a:lnTo>
                                    <a:pt x="129" y="263"/>
                                  </a:lnTo>
                                  <a:lnTo>
                                    <a:pt x="113" y="267"/>
                                  </a:lnTo>
                                  <a:lnTo>
                                    <a:pt x="97" y="274"/>
                                  </a:lnTo>
                                  <a:lnTo>
                                    <a:pt x="95" y="275"/>
                                  </a:lnTo>
                                  <a:lnTo>
                                    <a:pt x="90" y="277"/>
                                  </a:lnTo>
                                  <a:lnTo>
                                    <a:pt x="83" y="278"/>
                                  </a:lnTo>
                                  <a:lnTo>
                                    <a:pt x="73" y="281"/>
                                  </a:lnTo>
                                  <a:lnTo>
                                    <a:pt x="62" y="283"/>
                                  </a:lnTo>
                                  <a:lnTo>
                                    <a:pt x="51" y="284"/>
                                  </a:lnTo>
                                  <a:lnTo>
                                    <a:pt x="39" y="284"/>
                                  </a:lnTo>
                                  <a:lnTo>
                                    <a:pt x="28" y="283"/>
                                  </a:lnTo>
                                  <a:lnTo>
                                    <a:pt x="17" y="280"/>
                                  </a:lnTo>
                                  <a:lnTo>
                                    <a:pt x="9" y="274"/>
                                  </a:lnTo>
                                  <a:lnTo>
                                    <a:pt x="3" y="266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0" y="240"/>
                                  </a:lnTo>
                                  <a:lnTo>
                                    <a:pt x="5" y="221"/>
                                  </a:lnTo>
                                  <a:lnTo>
                                    <a:pt x="14" y="199"/>
                                  </a:lnTo>
                                  <a:lnTo>
                                    <a:pt x="28" y="171"/>
                                  </a:lnTo>
                                  <a:lnTo>
                                    <a:pt x="30" y="169"/>
                                  </a:lnTo>
                                  <a:lnTo>
                                    <a:pt x="33" y="162"/>
                                  </a:lnTo>
                                  <a:lnTo>
                                    <a:pt x="40" y="150"/>
                                  </a:lnTo>
                                  <a:lnTo>
                                    <a:pt x="49" y="137"/>
                                  </a:lnTo>
                                  <a:lnTo>
                                    <a:pt x="60" y="121"/>
                                  </a:lnTo>
                                  <a:lnTo>
                                    <a:pt x="74" y="104"/>
                                  </a:lnTo>
                                  <a:lnTo>
                                    <a:pt x="90" y="85"/>
                                  </a:lnTo>
                                  <a:lnTo>
                                    <a:pt x="108" y="67"/>
                                  </a:lnTo>
                                  <a:lnTo>
                                    <a:pt x="129" y="50"/>
                                  </a:lnTo>
                                  <a:lnTo>
                                    <a:pt x="150" y="34"/>
                                  </a:lnTo>
                                  <a:lnTo>
                                    <a:pt x="175" y="20"/>
                                  </a:lnTo>
                                  <a:lnTo>
                                    <a:pt x="201" y="10"/>
                                  </a:lnTo>
                                  <a:lnTo>
                                    <a:pt x="229" y="3"/>
                                  </a:lnTo>
                                  <a:lnTo>
                                    <a:pt x="259" y="0"/>
                                  </a:lnTo>
                                  <a:lnTo>
                                    <a:pt x="290" y="3"/>
                                  </a:lnTo>
                                  <a:lnTo>
                                    <a:pt x="323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7" name="Freeform 32"/>
                          <wps:cNvSpPr>
                            <a:spLocks/>
                          </wps:cNvSpPr>
                          <wps:spPr bwMode="auto">
                            <a:xfrm>
                              <a:off x="3414713" y="4751388"/>
                              <a:ext cx="547688" cy="37147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70" y="10"/>
                                </a:cxn>
                                <a:cxn ang="0">
                                  <a:pos x="278" y="14"/>
                                </a:cxn>
                                <a:cxn ang="0">
                                  <a:pos x="291" y="23"/>
                                </a:cxn>
                                <a:cxn ang="0">
                                  <a:pos x="307" y="38"/>
                                </a:cxn>
                                <a:cxn ang="0">
                                  <a:pos x="323" y="58"/>
                                </a:cxn>
                                <a:cxn ang="0">
                                  <a:pos x="336" y="84"/>
                                </a:cxn>
                                <a:cxn ang="0">
                                  <a:pos x="344" y="118"/>
                                </a:cxn>
                                <a:cxn ang="0">
                                  <a:pos x="344" y="159"/>
                                </a:cxn>
                                <a:cxn ang="0">
                                  <a:pos x="339" y="183"/>
                                </a:cxn>
                                <a:cxn ang="0">
                                  <a:pos x="336" y="190"/>
                                </a:cxn>
                                <a:cxn ang="0">
                                  <a:pos x="331" y="199"/>
                                </a:cxn>
                                <a:cxn ang="0">
                                  <a:pos x="321" y="211"/>
                                </a:cxn>
                                <a:cxn ang="0">
                                  <a:pos x="309" y="222"/>
                                </a:cxn>
                                <a:cxn ang="0">
                                  <a:pos x="293" y="231"/>
                                </a:cxn>
                                <a:cxn ang="0">
                                  <a:pos x="272" y="234"/>
                                </a:cxn>
                                <a:cxn ang="0">
                                  <a:pos x="247" y="231"/>
                                </a:cxn>
                                <a:cxn ang="0">
                                  <a:pos x="232" y="226"/>
                                </a:cxn>
                                <a:cxn ang="0">
                                  <a:pos x="227" y="221"/>
                                </a:cxn>
                                <a:cxn ang="0">
                                  <a:pos x="217" y="213"/>
                                </a:cxn>
                                <a:cxn ang="0">
                                  <a:pos x="203" y="204"/>
                                </a:cxn>
                                <a:cxn ang="0">
                                  <a:pos x="184" y="196"/>
                                </a:cxn>
                                <a:cxn ang="0">
                                  <a:pos x="163" y="191"/>
                                </a:cxn>
                                <a:cxn ang="0">
                                  <a:pos x="138" y="191"/>
                                </a:cxn>
                                <a:cxn ang="0">
                                  <a:pos x="110" y="197"/>
                                </a:cxn>
                                <a:cxn ang="0">
                                  <a:pos x="93" y="204"/>
                                </a:cxn>
                                <a:cxn ang="0">
                                  <a:pos x="82" y="207"/>
                                </a:cxn>
                                <a:cxn ang="0">
                                  <a:pos x="64" y="210"/>
                                </a:cxn>
                                <a:cxn ang="0">
                                  <a:pos x="42" y="210"/>
                                </a:cxn>
                                <a:cxn ang="0">
                                  <a:pos x="21" y="207"/>
                                </a:cxn>
                                <a:cxn ang="0">
                                  <a:pos x="6" y="198"/>
                                </a:cxn>
                                <a:cxn ang="0">
                                  <a:pos x="0" y="180"/>
                                </a:cxn>
                                <a:cxn ang="0">
                                  <a:pos x="7" y="152"/>
                                </a:cxn>
                                <a:cxn ang="0">
                                  <a:pos x="18" y="132"/>
                                </a:cxn>
                                <a:cxn ang="0">
                                  <a:pos x="27" y="118"/>
                                </a:cxn>
                                <a:cxn ang="0">
                                  <a:pos x="45" y="94"/>
                                </a:cxn>
                                <a:cxn ang="0">
                                  <a:pos x="71" y="66"/>
                                </a:cxn>
                                <a:cxn ang="0">
                                  <a:pos x="105" y="38"/>
                                </a:cxn>
                                <a:cxn ang="0">
                                  <a:pos x="145" y="15"/>
                                </a:cxn>
                                <a:cxn ang="0">
                                  <a:pos x="190" y="1"/>
                                </a:cxn>
                                <a:cxn ang="0">
                                  <a:pos x="241" y="2"/>
                                </a:cxn>
                              </a:cxnLst>
                              <a:rect l="0" t="0" r="r" b="b"/>
                              <a:pathLst>
                                <a:path w="345" h="234">
                                  <a:moveTo>
                                    <a:pt x="268" y="10"/>
                                  </a:moveTo>
                                  <a:lnTo>
                                    <a:pt x="270" y="10"/>
                                  </a:lnTo>
                                  <a:lnTo>
                                    <a:pt x="273" y="11"/>
                                  </a:lnTo>
                                  <a:lnTo>
                                    <a:pt x="278" y="14"/>
                                  </a:lnTo>
                                  <a:lnTo>
                                    <a:pt x="284" y="18"/>
                                  </a:lnTo>
                                  <a:lnTo>
                                    <a:pt x="291" y="23"/>
                                  </a:lnTo>
                                  <a:lnTo>
                                    <a:pt x="299" y="29"/>
                                  </a:lnTo>
                                  <a:lnTo>
                                    <a:pt x="307" y="38"/>
                                  </a:lnTo>
                                  <a:lnTo>
                                    <a:pt x="315" y="47"/>
                                  </a:lnTo>
                                  <a:lnTo>
                                    <a:pt x="323" y="58"/>
                                  </a:lnTo>
                                  <a:lnTo>
                                    <a:pt x="330" y="70"/>
                                  </a:lnTo>
                                  <a:lnTo>
                                    <a:pt x="336" y="84"/>
                                  </a:lnTo>
                                  <a:lnTo>
                                    <a:pt x="341" y="100"/>
                                  </a:lnTo>
                                  <a:lnTo>
                                    <a:pt x="344" y="118"/>
                                  </a:lnTo>
                                  <a:lnTo>
                                    <a:pt x="345" y="137"/>
                                  </a:lnTo>
                                  <a:lnTo>
                                    <a:pt x="344" y="159"/>
                                  </a:lnTo>
                                  <a:lnTo>
                                    <a:pt x="339" y="183"/>
                                  </a:lnTo>
                                  <a:lnTo>
                                    <a:pt x="339" y="183"/>
                                  </a:lnTo>
                                  <a:lnTo>
                                    <a:pt x="338" y="186"/>
                                  </a:lnTo>
                                  <a:lnTo>
                                    <a:pt x="336" y="190"/>
                                  </a:lnTo>
                                  <a:lnTo>
                                    <a:pt x="334" y="194"/>
                                  </a:lnTo>
                                  <a:lnTo>
                                    <a:pt x="331" y="199"/>
                                  </a:lnTo>
                                  <a:lnTo>
                                    <a:pt x="326" y="205"/>
                                  </a:lnTo>
                                  <a:lnTo>
                                    <a:pt x="321" y="211"/>
                                  </a:lnTo>
                                  <a:lnTo>
                                    <a:pt x="316" y="217"/>
                                  </a:lnTo>
                                  <a:lnTo>
                                    <a:pt x="309" y="222"/>
                                  </a:lnTo>
                                  <a:lnTo>
                                    <a:pt x="301" y="227"/>
                                  </a:lnTo>
                                  <a:lnTo>
                                    <a:pt x="293" y="231"/>
                                  </a:lnTo>
                                  <a:lnTo>
                                    <a:pt x="283" y="233"/>
                                  </a:lnTo>
                                  <a:lnTo>
                                    <a:pt x="272" y="234"/>
                                  </a:lnTo>
                                  <a:lnTo>
                                    <a:pt x="260" y="234"/>
                                  </a:lnTo>
                                  <a:lnTo>
                                    <a:pt x="247" y="231"/>
                                  </a:lnTo>
                                  <a:lnTo>
                                    <a:pt x="233" y="226"/>
                                  </a:lnTo>
                                  <a:lnTo>
                                    <a:pt x="232" y="226"/>
                                  </a:lnTo>
                                  <a:lnTo>
                                    <a:pt x="230" y="224"/>
                                  </a:lnTo>
                                  <a:lnTo>
                                    <a:pt x="227" y="221"/>
                                  </a:lnTo>
                                  <a:lnTo>
                                    <a:pt x="223" y="217"/>
                                  </a:lnTo>
                                  <a:lnTo>
                                    <a:pt x="217" y="213"/>
                                  </a:lnTo>
                                  <a:lnTo>
                                    <a:pt x="211" y="209"/>
                                  </a:lnTo>
                                  <a:lnTo>
                                    <a:pt x="203" y="204"/>
                                  </a:lnTo>
                                  <a:lnTo>
                                    <a:pt x="194" y="200"/>
                                  </a:lnTo>
                                  <a:lnTo>
                                    <a:pt x="184" y="196"/>
                                  </a:lnTo>
                                  <a:lnTo>
                                    <a:pt x="174" y="193"/>
                                  </a:lnTo>
                                  <a:lnTo>
                                    <a:pt x="163" y="191"/>
                                  </a:lnTo>
                                  <a:lnTo>
                                    <a:pt x="151" y="190"/>
                                  </a:lnTo>
                                  <a:lnTo>
                                    <a:pt x="138" y="191"/>
                                  </a:lnTo>
                                  <a:lnTo>
                                    <a:pt x="124" y="193"/>
                                  </a:lnTo>
                                  <a:lnTo>
                                    <a:pt x="110" y="197"/>
                                  </a:lnTo>
                                  <a:lnTo>
                                    <a:pt x="95" y="204"/>
                                  </a:lnTo>
                                  <a:lnTo>
                                    <a:pt x="93" y="204"/>
                                  </a:lnTo>
                                  <a:lnTo>
                                    <a:pt x="88" y="205"/>
                                  </a:lnTo>
                                  <a:lnTo>
                                    <a:pt x="82" y="207"/>
                                  </a:lnTo>
                                  <a:lnTo>
                                    <a:pt x="73" y="208"/>
                                  </a:lnTo>
                                  <a:lnTo>
                                    <a:pt x="64" y="210"/>
                                  </a:lnTo>
                                  <a:lnTo>
                                    <a:pt x="53" y="210"/>
                                  </a:lnTo>
                                  <a:lnTo>
                                    <a:pt x="42" y="210"/>
                                  </a:lnTo>
                                  <a:lnTo>
                                    <a:pt x="31" y="210"/>
                                  </a:lnTo>
                                  <a:lnTo>
                                    <a:pt x="21" y="207"/>
                                  </a:lnTo>
                                  <a:lnTo>
                                    <a:pt x="12" y="204"/>
                                  </a:lnTo>
                                  <a:lnTo>
                                    <a:pt x="6" y="198"/>
                                  </a:lnTo>
                                  <a:lnTo>
                                    <a:pt x="1" y="190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1" y="168"/>
                                  </a:lnTo>
                                  <a:lnTo>
                                    <a:pt x="7" y="152"/>
                                  </a:lnTo>
                                  <a:lnTo>
                                    <a:pt x="17" y="133"/>
                                  </a:lnTo>
                                  <a:lnTo>
                                    <a:pt x="18" y="132"/>
                                  </a:lnTo>
                                  <a:lnTo>
                                    <a:pt x="22" y="126"/>
                                  </a:lnTo>
                                  <a:lnTo>
                                    <a:pt x="27" y="118"/>
                                  </a:lnTo>
                                  <a:lnTo>
                                    <a:pt x="35" y="106"/>
                                  </a:lnTo>
                                  <a:lnTo>
                                    <a:pt x="45" y="94"/>
                                  </a:lnTo>
                                  <a:lnTo>
                                    <a:pt x="57" y="81"/>
                                  </a:lnTo>
                                  <a:lnTo>
                                    <a:pt x="71" y="66"/>
                                  </a:lnTo>
                                  <a:lnTo>
                                    <a:pt x="87" y="52"/>
                                  </a:lnTo>
                                  <a:lnTo>
                                    <a:pt x="105" y="38"/>
                                  </a:lnTo>
                                  <a:lnTo>
                                    <a:pt x="124" y="25"/>
                                  </a:lnTo>
                                  <a:lnTo>
                                    <a:pt x="145" y="15"/>
                                  </a:lnTo>
                                  <a:lnTo>
                                    <a:pt x="166" y="7"/>
                                  </a:lnTo>
                                  <a:lnTo>
                                    <a:pt x="190" y="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41" y="2"/>
                                  </a:lnTo>
                                  <a:lnTo>
                                    <a:pt x="268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8" name="Freeform 36"/>
                          <wps:cNvSpPr>
                            <a:spLocks/>
                          </wps:cNvSpPr>
                          <wps:spPr bwMode="auto">
                            <a:xfrm>
                              <a:off x="4149725" y="4579938"/>
                              <a:ext cx="627063" cy="57943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93" y="47"/>
                                </a:cxn>
                                <a:cxn ang="0">
                                  <a:pos x="83" y="54"/>
                                </a:cxn>
                                <a:cxn ang="0">
                                  <a:pos x="67" y="71"/>
                                </a:cxn>
                                <a:cxn ang="0">
                                  <a:pos x="47" y="94"/>
                                </a:cxn>
                                <a:cxn ang="0">
                                  <a:pos x="28" y="125"/>
                                </a:cxn>
                                <a:cxn ang="0">
                                  <a:pos x="11" y="163"/>
                                </a:cxn>
                                <a:cxn ang="0">
                                  <a:pos x="1" y="209"/>
                                </a:cxn>
                                <a:cxn ang="0">
                                  <a:pos x="1" y="262"/>
                                </a:cxn>
                                <a:cxn ang="0">
                                  <a:pos x="6" y="292"/>
                                </a:cxn>
                                <a:cxn ang="0">
                                  <a:pos x="10" y="302"/>
                                </a:cxn>
                                <a:cxn ang="0">
                                  <a:pos x="18" y="317"/>
                                </a:cxn>
                                <a:cxn ang="0">
                                  <a:pos x="30" y="335"/>
                                </a:cxn>
                                <a:cxn ang="0">
                                  <a:pos x="48" y="352"/>
                                </a:cxn>
                                <a:cxn ang="0">
                                  <a:pos x="70" y="363"/>
                                </a:cxn>
                                <a:cxn ang="0">
                                  <a:pos x="99" y="365"/>
                                </a:cxn>
                                <a:cxn ang="0">
                                  <a:pos x="133" y="355"/>
                                </a:cxn>
                                <a:cxn ang="0">
                                  <a:pos x="154" y="342"/>
                                </a:cxn>
                                <a:cxn ang="0">
                                  <a:pos x="161" y="334"/>
                                </a:cxn>
                                <a:cxn ang="0">
                                  <a:pos x="173" y="318"/>
                                </a:cxn>
                                <a:cxn ang="0">
                                  <a:pos x="191" y="300"/>
                                </a:cxn>
                                <a:cxn ang="0">
                                  <a:pos x="213" y="282"/>
                                </a:cxn>
                                <a:cxn ang="0">
                                  <a:pos x="238" y="265"/>
                                </a:cxn>
                                <a:cxn ang="0">
                                  <a:pos x="265" y="255"/>
                                </a:cxn>
                                <a:cxn ang="0">
                                  <a:pos x="294" y="253"/>
                                </a:cxn>
                                <a:cxn ang="0">
                                  <a:pos x="311" y="256"/>
                                </a:cxn>
                                <a:cxn ang="0">
                                  <a:pos x="322" y="257"/>
                                </a:cxn>
                                <a:cxn ang="0">
                                  <a:pos x="341" y="255"/>
                                </a:cxn>
                                <a:cxn ang="0">
                                  <a:pos x="362" y="250"/>
                                </a:cxn>
                                <a:cxn ang="0">
                                  <a:pos x="380" y="239"/>
                                </a:cxn>
                                <a:cxn ang="0">
                                  <a:pos x="393" y="220"/>
                                </a:cxn>
                                <a:cxn ang="0">
                                  <a:pos x="395" y="191"/>
                                </a:cxn>
                                <a:cxn ang="0">
                                  <a:pos x="381" y="149"/>
                                </a:cxn>
                                <a:cxn ang="0">
                                  <a:pos x="365" y="121"/>
                                </a:cxn>
                                <a:cxn ang="0">
                                  <a:pos x="355" y="105"/>
                                </a:cxn>
                                <a:cxn ang="0">
                                  <a:pos x="337" y="78"/>
                                </a:cxn>
                                <a:cxn ang="0">
                                  <a:pos x="309" y="47"/>
                                </a:cxn>
                                <a:cxn ang="0">
                                  <a:pos x="273" y="20"/>
                                </a:cxn>
                                <a:cxn ang="0">
                                  <a:pos x="230" y="2"/>
                                </a:cxn>
                                <a:cxn ang="0">
                                  <a:pos x="180" y="1"/>
                                </a:cxn>
                                <a:cxn ang="0">
                                  <a:pos x="124" y="24"/>
                                </a:cxn>
                              </a:cxnLst>
                              <a:rect l="0" t="0" r="r" b="b"/>
                              <a:pathLst>
                                <a:path w="395" h="365">
                                  <a:moveTo>
                                    <a:pt x="94" y="45"/>
                                  </a:moveTo>
                                  <a:lnTo>
                                    <a:pt x="93" y="47"/>
                                  </a:lnTo>
                                  <a:lnTo>
                                    <a:pt x="90" y="49"/>
                                  </a:lnTo>
                                  <a:lnTo>
                                    <a:pt x="83" y="54"/>
                                  </a:lnTo>
                                  <a:lnTo>
                                    <a:pt x="76" y="61"/>
                                  </a:lnTo>
                                  <a:lnTo>
                                    <a:pt x="67" y="71"/>
                                  </a:lnTo>
                                  <a:lnTo>
                                    <a:pt x="58" y="81"/>
                                  </a:lnTo>
                                  <a:lnTo>
                                    <a:pt x="47" y="94"/>
                                  </a:lnTo>
                                  <a:lnTo>
                                    <a:pt x="37" y="109"/>
                                  </a:lnTo>
                                  <a:lnTo>
                                    <a:pt x="28" y="125"/>
                                  </a:lnTo>
                                  <a:lnTo>
                                    <a:pt x="19" y="143"/>
                                  </a:lnTo>
                                  <a:lnTo>
                                    <a:pt x="11" y="163"/>
                                  </a:lnTo>
                                  <a:lnTo>
                                    <a:pt x="5" y="186"/>
                                  </a:lnTo>
                                  <a:lnTo>
                                    <a:pt x="1" y="209"/>
                                  </a:lnTo>
                                  <a:lnTo>
                                    <a:pt x="0" y="235"/>
                                  </a:lnTo>
                                  <a:lnTo>
                                    <a:pt x="1" y="262"/>
                                  </a:lnTo>
                                  <a:lnTo>
                                    <a:pt x="5" y="291"/>
                                  </a:lnTo>
                                  <a:lnTo>
                                    <a:pt x="6" y="292"/>
                                  </a:lnTo>
                                  <a:lnTo>
                                    <a:pt x="7" y="296"/>
                                  </a:lnTo>
                                  <a:lnTo>
                                    <a:pt x="10" y="302"/>
                                  </a:lnTo>
                                  <a:lnTo>
                                    <a:pt x="13" y="309"/>
                                  </a:lnTo>
                                  <a:lnTo>
                                    <a:pt x="18" y="317"/>
                                  </a:lnTo>
                                  <a:lnTo>
                                    <a:pt x="23" y="326"/>
                                  </a:lnTo>
                                  <a:lnTo>
                                    <a:pt x="30" y="335"/>
                                  </a:lnTo>
                                  <a:lnTo>
                                    <a:pt x="38" y="344"/>
                                  </a:lnTo>
                                  <a:lnTo>
                                    <a:pt x="48" y="352"/>
                                  </a:lnTo>
                                  <a:lnTo>
                                    <a:pt x="58" y="358"/>
                                  </a:lnTo>
                                  <a:lnTo>
                                    <a:pt x="70" y="363"/>
                                  </a:lnTo>
                                  <a:lnTo>
                                    <a:pt x="84" y="365"/>
                                  </a:lnTo>
                                  <a:lnTo>
                                    <a:pt x="99" y="365"/>
                                  </a:lnTo>
                                  <a:lnTo>
                                    <a:pt x="115" y="362"/>
                                  </a:lnTo>
                                  <a:lnTo>
                                    <a:pt x="133" y="355"/>
                                  </a:lnTo>
                                  <a:lnTo>
                                    <a:pt x="153" y="344"/>
                                  </a:lnTo>
                                  <a:lnTo>
                                    <a:pt x="154" y="342"/>
                                  </a:lnTo>
                                  <a:lnTo>
                                    <a:pt x="157" y="339"/>
                                  </a:lnTo>
                                  <a:lnTo>
                                    <a:pt x="161" y="334"/>
                                  </a:lnTo>
                                  <a:lnTo>
                                    <a:pt x="166" y="326"/>
                                  </a:lnTo>
                                  <a:lnTo>
                                    <a:pt x="173" y="318"/>
                                  </a:lnTo>
                                  <a:lnTo>
                                    <a:pt x="182" y="309"/>
                                  </a:lnTo>
                                  <a:lnTo>
                                    <a:pt x="191" y="300"/>
                                  </a:lnTo>
                                  <a:lnTo>
                                    <a:pt x="202" y="291"/>
                                  </a:lnTo>
                                  <a:lnTo>
                                    <a:pt x="213" y="282"/>
                                  </a:lnTo>
                                  <a:lnTo>
                                    <a:pt x="225" y="273"/>
                                  </a:lnTo>
                                  <a:lnTo>
                                    <a:pt x="238" y="265"/>
                                  </a:lnTo>
                                  <a:lnTo>
                                    <a:pt x="251" y="260"/>
                                  </a:lnTo>
                                  <a:lnTo>
                                    <a:pt x="265" y="255"/>
                                  </a:lnTo>
                                  <a:lnTo>
                                    <a:pt x="279" y="253"/>
                                  </a:lnTo>
                                  <a:lnTo>
                                    <a:pt x="294" y="253"/>
                                  </a:lnTo>
                                  <a:lnTo>
                                    <a:pt x="309" y="256"/>
                                  </a:lnTo>
                                  <a:lnTo>
                                    <a:pt x="311" y="256"/>
                                  </a:lnTo>
                                  <a:lnTo>
                                    <a:pt x="316" y="257"/>
                                  </a:lnTo>
                                  <a:lnTo>
                                    <a:pt x="322" y="257"/>
                                  </a:lnTo>
                                  <a:lnTo>
                                    <a:pt x="331" y="256"/>
                                  </a:lnTo>
                                  <a:lnTo>
                                    <a:pt x="341" y="255"/>
                                  </a:lnTo>
                                  <a:lnTo>
                                    <a:pt x="351" y="253"/>
                                  </a:lnTo>
                                  <a:lnTo>
                                    <a:pt x="362" y="250"/>
                                  </a:lnTo>
                                  <a:lnTo>
                                    <a:pt x="372" y="245"/>
                                  </a:lnTo>
                                  <a:lnTo>
                                    <a:pt x="380" y="239"/>
                                  </a:lnTo>
                                  <a:lnTo>
                                    <a:pt x="388" y="231"/>
                                  </a:lnTo>
                                  <a:lnTo>
                                    <a:pt x="393" y="220"/>
                                  </a:lnTo>
                                  <a:lnTo>
                                    <a:pt x="395" y="207"/>
                                  </a:lnTo>
                                  <a:lnTo>
                                    <a:pt x="395" y="191"/>
                                  </a:lnTo>
                                  <a:lnTo>
                                    <a:pt x="390" y="172"/>
                                  </a:lnTo>
                                  <a:lnTo>
                                    <a:pt x="381" y="149"/>
                                  </a:lnTo>
                                  <a:lnTo>
                                    <a:pt x="367" y="123"/>
                                  </a:lnTo>
                                  <a:lnTo>
                                    <a:pt x="365" y="121"/>
                                  </a:lnTo>
                                  <a:lnTo>
                                    <a:pt x="362" y="115"/>
                                  </a:lnTo>
                                  <a:lnTo>
                                    <a:pt x="355" y="105"/>
                                  </a:lnTo>
                                  <a:lnTo>
                                    <a:pt x="347" y="92"/>
                                  </a:lnTo>
                                  <a:lnTo>
                                    <a:pt x="337" y="78"/>
                                  </a:lnTo>
                                  <a:lnTo>
                                    <a:pt x="324" y="62"/>
                                  </a:lnTo>
                                  <a:lnTo>
                                    <a:pt x="309" y="47"/>
                                  </a:lnTo>
                                  <a:lnTo>
                                    <a:pt x="292" y="32"/>
                                  </a:lnTo>
                                  <a:lnTo>
                                    <a:pt x="273" y="20"/>
                                  </a:lnTo>
                                  <a:lnTo>
                                    <a:pt x="253" y="10"/>
                                  </a:lnTo>
                                  <a:lnTo>
                                    <a:pt x="230" y="2"/>
                                  </a:lnTo>
                                  <a:lnTo>
                                    <a:pt x="206" y="0"/>
                                  </a:lnTo>
                                  <a:lnTo>
                                    <a:pt x="180" y="1"/>
                                  </a:lnTo>
                                  <a:lnTo>
                                    <a:pt x="153" y="9"/>
                                  </a:lnTo>
                                  <a:lnTo>
                                    <a:pt x="124" y="24"/>
                                  </a:lnTo>
                                  <a:lnTo>
                                    <a:pt x="94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69" name="Freeform 37"/>
                          <wps:cNvSpPr>
                            <a:spLocks/>
                          </wps:cNvSpPr>
                          <wps:spPr bwMode="auto">
                            <a:xfrm>
                              <a:off x="4194175" y="4629150"/>
                              <a:ext cx="525463" cy="44291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80" y="40"/>
                                </a:cxn>
                                <a:cxn ang="0">
                                  <a:pos x="71" y="47"/>
                                </a:cxn>
                                <a:cxn ang="0">
                                  <a:pos x="57" y="60"/>
                                </a:cxn>
                                <a:cxn ang="0">
                                  <a:pos x="40" y="81"/>
                                </a:cxn>
                                <a:cxn ang="0">
                                  <a:pos x="24" y="107"/>
                                </a:cxn>
                                <a:cxn ang="0">
                                  <a:pos x="10" y="139"/>
                                </a:cxn>
                                <a:cxn ang="0">
                                  <a:pos x="2" y="176"/>
                                </a:cxn>
                                <a:cxn ang="0">
                                  <a:pos x="2" y="219"/>
                                </a:cxn>
                                <a:cxn ang="0">
                                  <a:pos x="7" y="242"/>
                                </a:cxn>
                                <a:cxn ang="0">
                                  <a:pos x="9" y="248"/>
                                </a:cxn>
                                <a:cxn ang="0">
                                  <a:pos x="15" y="257"/>
                                </a:cxn>
                                <a:cxn ang="0">
                                  <a:pos x="24" y="267"/>
                                </a:cxn>
                                <a:cxn ang="0">
                                  <a:pos x="37" y="275"/>
                                </a:cxn>
                                <a:cxn ang="0">
                                  <a:pos x="53" y="279"/>
                                </a:cxn>
                                <a:cxn ang="0">
                                  <a:pos x="75" y="277"/>
                                </a:cxn>
                                <a:cxn ang="0">
                                  <a:pos x="101" y="266"/>
                                </a:cxn>
                                <a:cxn ang="0">
                                  <a:pos x="116" y="256"/>
                                </a:cxn>
                                <a:cxn ang="0">
                                  <a:pos x="121" y="249"/>
                                </a:cxn>
                                <a:cxn ang="0">
                                  <a:pos x="131" y="238"/>
                                </a:cxn>
                                <a:cxn ang="0">
                                  <a:pos x="144" y="224"/>
                                </a:cxn>
                                <a:cxn ang="0">
                                  <a:pos x="162" y="210"/>
                                </a:cxn>
                                <a:cxn ang="0">
                                  <a:pos x="183" y="199"/>
                                </a:cxn>
                                <a:cxn ang="0">
                                  <a:pos x="207" y="191"/>
                                </a:cxn>
                                <a:cxn ang="0">
                                  <a:pos x="233" y="190"/>
                                </a:cxn>
                                <a:cxn ang="0">
                                  <a:pos x="249" y="192"/>
                                </a:cxn>
                                <a:cxn ang="0">
                                  <a:pos x="259" y="192"/>
                                </a:cxn>
                                <a:cxn ang="0">
                                  <a:pos x="276" y="189"/>
                                </a:cxn>
                                <a:cxn ang="0">
                                  <a:pos x="295" y="184"/>
                                </a:cxn>
                                <a:cxn ang="0">
                                  <a:pos x="313" y="175"/>
                                </a:cxn>
                                <a:cxn ang="0">
                                  <a:pos x="326" y="160"/>
                                </a:cxn>
                                <a:cxn ang="0">
                                  <a:pos x="331" y="139"/>
                                </a:cxn>
                                <a:cxn ang="0">
                                  <a:pos x="324" y="110"/>
                                </a:cxn>
                                <a:cxn ang="0">
                                  <a:pos x="313" y="91"/>
                                </a:cxn>
                                <a:cxn ang="0">
                                  <a:pos x="304" y="78"/>
                                </a:cxn>
                                <a:cxn ang="0">
                                  <a:pos x="288" y="58"/>
                                </a:cxn>
                                <a:cxn ang="0">
                                  <a:pos x="263" y="35"/>
                                </a:cxn>
                                <a:cxn ang="0">
                                  <a:pos x="232" y="14"/>
                                </a:cxn>
                                <a:cxn ang="0">
                                  <a:pos x="195" y="2"/>
                                </a:cxn>
                                <a:cxn ang="0">
                                  <a:pos x="153" y="2"/>
                                </a:cxn>
                                <a:cxn ang="0">
                                  <a:pos x="106" y="21"/>
                                </a:cxn>
                              </a:cxnLst>
                              <a:rect l="0" t="0" r="r" b="b"/>
                              <a:pathLst>
                                <a:path w="331" h="279">
                                  <a:moveTo>
                                    <a:pt x="81" y="38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6" y="42"/>
                                  </a:lnTo>
                                  <a:lnTo>
                                    <a:pt x="71" y="47"/>
                                  </a:lnTo>
                                  <a:lnTo>
                                    <a:pt x="65" y="52"/>
                                  </a:lnTo>
                                  <a:lnTo>
                                    <a:pt x="57" y="60"/>
                                  </a:lnTo>
                                  <a:lnTo>
                                    <a:pt x="49" y="70"/>
                                  </a:lnTo>
                                  <a:lnTo>
                                    <a:pt x="40" y="81"/>
                                  </a:lnTo>
                                  <a:lnTo>
                                    <a:pt x="32" y="93"/>
                                  </a:lnTo>
                                  <a:lnTo>
                                    <a:pt x="24" y="107"/>
                                  </a:lnTo>
                                  <a:lnTo>
                                    <a:pt x="16" y="122"/>
                                  </a:lnTo>
                                  <a:lnTo>
                                    <a:pt x="10" y="139"/>
                                  </a:lnTo>
                                  <a:lnTo>
                                    <a:pt x="5" y="157"/>
                                  </a:lnTo>
                                  <a:lnTo>
                                    <a:pt x="2" y="176"/>
                                  </a:lnTo>
                                  <a:lnTo>
                                    <a:pt x="0" y="197"/>
                                  </a:lnTo>
                                  <a:lnTo>
                                    <a:pt x="2" y="219"/>
                                  </a:lnTo>
                                  <a:lnTo>
                                    <a:pt x="6" y="241"/>
                                  </a:lnTo>
                                  <a:lnTo>
                                    <a:pt x="7" y="242"/>
                                  </a:lnTo>
                                  <a:lnTo>
                                    <a:pt x="7" y="244"/>
                                  </a:lnTo>
                                  <a:lnTo>
                                    <a:pt x="9" y="248"/>
                                  </a:lnTo>
                                  <a:lnTo>
                                    <a:pt x="12" y="252"/>
                                  </a:lnTo>
                                  <a:lnTo>
                                    <a:pt x="15" y="257"/>
                                  </a:lnTo>
                                  <a:lnTo>
                                    <a:pt x="19" y="262"/>
                                  </a:lnTo>
                                  <a:lnTo>
                                    <a:pt x="24" y="267"/>
                                  </a:lnTo>
                                  <a:lnTo>
                                    <a:pt x="30" y="271"/>
                                  </a:lnTo>
                                  <a:lnTo>
                                    <a:pt x="37" y="275"/>
                                  </a:lnTo>
                                  <a:lnTo>
                                    <a:pt x="45" y="278"/>
                                  </a:lnTo>
                                  <a:lnTo>
                                    <a:pt x="53" y="279"/>
                                  </a:lnTo>
                                  <a:lnTo>
                                    <a:pt x="63" y="279"/>
                                  </a:lnTo>
                                  <a:lnTo>
                                    <a:pt x="75" y="277"/>
                                  </a:lnTo>
                                  <a:lnTo>
                                    <a:pt x="87" y="273"/>
                                  </a:lnTo>
                                  <a:lnTo>
                                    <a:pt x="101" y="266"/>
                                  </a:lnTo>
                                  <a:lnTo>
                                    <a:pt x="116" y="257"/>
                                  </a:lnTo>
                                  <a:lnTo>
                                    <a:pt x="116" y="256"/>
                                  </a:lnTo>
                                  <a:lnTo>
                                    <a:pt x="118" y="253"/>
                                  </a:lnTo>
                                  <a:lnTo>
                                    <a:pt x="121" y="249"/>
                                  </a:lnTo>
                                  <a:lnTo>
                                    <a:pt x="126" y="244"/>
                                  </a:lnTo>
                                  <a:lnTo>
                                    <a:pt x="131" y="238"/>
                                  </a:lnTo>
                                  <a:lnTo>
                                    <a:pt x="138" y="232"/>
                                  </a:lnTo>
                                  <a:lnTo>
                                    <a:pt x="144" y="224"/>
                                  </a:lnTo>
                                  <a:lnTo>
                                    <a:pt x="153" y="217"/>
                                  </a:lnTo>
                                  <a:lnTo>
                                    <a:pt x="162" y="210"/>
                                  </a:lnTo>
                                  <a:lnTo>
                                    <a:pt x="172" y="205"/>
                                  </a:lnTo>
                                  <a:lnTo>
                                    <a:pt x="183" y="199"/>
                                  </a:lnTo>
                                  <a:lnTo>
                                    <a:pt x="195" y="195"/>
                                  </a:lnTo>
                                  <a:lnTo>
                                    <a:pt x="207" y="191"/>
                                  </a:lnTo>
                                  <a:lnTo>
                                    <a:pt x="220" y="190"/>
                                  </a:lnTo>
                                  <a:lnTo>
                                    <a:pt x="233" y="190"/>
                                  </a:lnTo>
                                  <a:lnTo>
                                    <a:pt x="248" y="192"/>
                                  </a:lnTo>
                                  <a:lnTo>
                                    <a:pt x="249" y="192"/>
                                  </a:lnTo>
                                  <a:lnTo>
                                    <a:pt x="253" y="192"/>
                                  </a:lnTo>
                                  <a:lnTo>
                                    <a:pt x="259" y="192"/>
                                  </a:lnTo>
                                  <a:lnTo>
                                    <a:pt x="267" y="190"/>
                                  </a:lnTo>
                                  <a:lnTo>
                                    <a:pt x="276" y="189"/>
                                  </a:lnTo>
                                  <a:lnTo>
                                    <a:pt x="285" y="187"/>
                                  </a:lnTo>
                                  <a:lnTo>
                                    <a:pt x="295" y="184"/>
                                  </a:lnTo>
                                  <a:lnTo>
                                    <a:pt x="304" y="180"/>
                                  </a:lnTo>
                                  <a:lnTo>
                                    <a:pt x="313" y="175"/>
                                  </a:lnTo>
                                  <a:lnTo>
                                    <a:pt x="321" y="168"/>
                                  </a:lnTo>
                                  <a:lnTo>
                                    <a:pt x="326" y="160"/>
                                  </a:lnTo>
                                  <a:lnTo>
                                    <a:pt x="330" y="150"/>
                                  </a:lnTo>
                                  <a:lnTo>
                                    <a:pt x="331" y="139"/>
                                  </a:lnTo>
                                  <a:lnTo>
                                    <a:pt x="329" y="125"/>
                                  </a:lnTo>
                                  <a:lnTo>
                                    <a:pt x="324" y="110"/>
                                  </a:lnTo>
                                  <a:lnTo>
                                    <a:pt x="314" y="92"/>
                                  </a:lnTo>
                                  <a:lnTo>
                                    <a:pt x="313" y="91"/>
                                  </a:lnTo>
                                  <a:lnTo>
                                    <a:pt x="310" y="85"/>
                                  </a:lnTo>
                                  <a:lnTo>
                                    <a:pt x="304" y="78"/>
                                  </a:lnTo>
                                  <a:lnTo>
                                    <a:pt x="297" y="68"/>
                                  </a:lnTo>
                                  <a:lnTo>
                                    <a:pt x="288" y="58"/>
                                  </a:lnTo>
                                  <a:lnTo>
                                    <a:pt x="276" y="46"/>
                                  </a:lnTo>
                                  <a:lnTo>
                                    <a:pt x="263" y="35"/>
                                  </a:lnTo>
                                  <a:lnTo>
                                    <a:pt x="249" y="24"/>
                                  </a:lnTo>
                                  <a:lnTo>
                                    <a:pt x="232" y="14"/>
                                  </a:lnTo>
                                  <a:lnTo>
                                    <a:pt x="215" y="7"/>
                                  </a:lnTo>
                                  <a:lnTo>
                                    <a:pt x="195" y="2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153" y="2"/>
                                  </a:lnTo>
                                  <a:lnTo>
                                    <a:pt x="130" y="9"/>
                                  </a:lnTo>
                                  <a:lnTo>
                                    <a:pt x="106" y="21"/>
                                  </a:lnTo>
                                  <a:lnTo>
                                    <a:pt x="81" y="3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70" name="TextBox 48"/>
                          <wps:cNvSpPr txBox="1"/>
                          <wps:spPr>
                            <a:xfrm>
                              <a:off x="3581342" y="4724084"/>
                              <a:ext cx="304412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71" name="TextBox 49"/>
                          <wps:cNvSpPr txBox="1"/>
                          <wps:spPr>
                            <a:xfrm>
                              <a:off x="4270339" y="4600206"/>
                              <a:ext cx="246104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72" name="TextBox 50"/>
                          <wps:cNvSpPr txBox="1"/>
                          <wps:spPr>
                            <a:xfrm>
                              <a:off x="3657525" y="4202402"/>
                              <a:ext cx="305169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73" name="TextBox 51"/>
                          <wps:cNvSpPr txBox="1"/>
                          <wps:spPr>
                            <a:xfrm>
                              <a:off x="3944942" y="4962162"/>
                              <a:ext cx="304412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74" name="TextBox 52"/>
                          <wps:cNvSpPr txBox="1"/>
                          <wps:spPr>
                            <a:xfrm>
                              <a:off x="4190793" y="4278560"/>
                              <a:ext cx="304412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75" name="TextBox 53"/>
                          <wps:cNvSpPr txBox="1"/>
                          <wps:spPr>
                            <a:xfrm>
                              <a:off x="3886068" y="4583328"/>
                              <a:ext cx="305169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  <wpg:grpSp>
                        <wpg:cNvPr id="6476" name="Group 6476"/>
                        <wpg:cNvGrpSpPr/>
                        <wpg:grpSpPr>
                          <a:xfrm>
                            <a:off x="4495800" y="4191000"/>
                            <a:ext cx="1295400" cy="1258888"/>
                            <a:chOff x="4495800" y="4191000"/>
                            <a:chExt cx="1524000" cy="1258888"/>
                          </a:xfrm>
                        </wpg:grpSpPr>
                        <wps:wsp>
                          <wps:cNvPr id="6477" name="AutoShape 3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4495800" y="4191000"/>
                              <a:ext cx="1524000" cy="12588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78" name="Freeform 7"/>
                          <wps:cNvSpPr>
                            <a:spLocks/>
                          </wps:cNvSpPr>
                          <wps:spPr bwMode="auto">
                            <a:xfrm>
                              <a:off x="4935538" y="4624388"/>
                              <a:ext cx="677863" cy="48895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60" y="20"/>
                                </a:cxn>
                                <a:cxn ang="0">
                                  <a:pos x="52" y="26"/>
                                </a:cxn>
                                <a:cxn ang="0">
                                  <a:pos x="39" y="37"/>
                                </a:cxn>
                                <a:cxn ang="0">
                                  <a:pos x="24" y="54"/>
                                </a:cxn>
                                <a:cxn ang="0">
                                  <a:pos x="10" y="78"/>
                                </a:cxn>
                                <a:cxn ang="0">
                                  <a:pos x="2" y="110"/>
                                </a:cxn>
                                <a:cxn ang="0">
                                  <a:pos x="1" y="149"/>
                                </a:cxn>
                                <a:cxn ang="0">
                                  <a:pos x="12" y="198"/>
                                </a:cxn>
                                <a:cxn ang="0">
                                  <a:pos x="24" y="226"/>
                                </a:cxn>
                                <a:cxn ang="0">
                                  <a:pos x="30" y="236"/>
                                </a:cxn>
                                <a:cxn ang="0">
                                  <a:pos x="43" y="251"/>
                                </a:cxn>
                                <a:cxn ang="0">
                                  <a:pos x="60" y="270"/>
                                </a:cxn>
                                <a:cxn ang="0">
                                  <a:pos x="82" y="288"/>
                                </a:cxn>
                                <a:cxn ang="0">
                                  <a:pos x="108" y="301"/>
                                </a:cxn>
                                <a:cxn ang="0">
                                  <a:pos x="137" y="308"/>
                                </a:cxn>
                                <a:cxn ang="0">
                                  <a:pos x="170" y="304"/>
                                </a:cxn>
                                <a:cxn ang="0">
                                  <a:pos x="187" y="295"/>
                                </a:cxn>
                                <a:cxn ang="0">
                                  <a:pos x="192" y="288"/>
                                </a:cxn>
                                <a:cxn ang="0">
                                  <a:pos x="202" y="277"/>
                                </a:cxn>
                                <a:cxn ang="0">
                                  <a:pos x="217" y="263"/>
                                </a:cxn>
                                <a:cxn ang="0">
                                  <a:pos x="237" y="250"/>
                                </a:cxn>
                                <a:cxn ang="0">
                                  <a:pos x="260" y="239"/>
                                </a:cxn>
                                <a:cxn ang="0">
                                  <a:pos x="288" y="235"/>
                                </a:cxn>
                                <a:cxn ang="0">
                                  <a:pos x="319" y="237"/>
                                </a:cxn>
                                <a:cxn ang="0">
                                  <a:pos x="338" y="243"/>
                                </a:cxn>
                                <a:cxn ang="0">
                                  <a:pos x="351" y="244"/>
                                </a:cxn>
                                <a:cxn ang="0">
                                  <a:pos x="372" y="246"/>
                                </a:cxn>
                                <a:cxn ang="0">
                                  <a:pos x="395" y="244"/>
                                </a:cxn>
                                <a:cxn ang="0">
                                  <a:pos x="415" y="238"/>
                                </a:cxn>
                                <a:cxn ang="0">
                                  <a:pos x="427" y="223"/>
                                </a:cxn>
                                <a:cxn ang="0">
                                  <a:pos x="424" y="199"/>
                                </a:cxn>
                                <a:cxn ang="0">
                                  <a:pos x="401" y="162"/>
                                </a:cxn>
                                <a:cxn ang="0">
                                  <a:pos x="379" y="135"/>
                                </a:cxn>
                                <a:cxn ang="0">
                                  <a:pos x="366" y="119"/>
                                </a:cxn>
                                <a:cxn ang="0">
                                  <a:pos x="340" y="94"/>
                                </a:cxn>
                                <a:cxn ang="0">
                                  <a:pos x="304" y="63"/>
                                </a:cxn>
                                <a:cxn ang="0">
                                  <a:pos x="260" y="33"/>
                                </a:cxn>
                                <a:cxn ang="0">
                                  <a:pos x="209" y="10"/>
                                </a:cxn>
                                <a:cxn ang="0">
                                  <a:pos x="152" y="0"/>
                                </a:cxn>
                                <a:cxn ang="0">
                                  <a:pos x="92" y="7"/>
                                </a:cxn>
                              </a:cxnLst>
                              <a:rect l="0" t="0" r="r" b="b"/>
                              <a:pathLst>
                                <a:path w="427" h="308">
                                  <a:moveTo>
                                    <a:pt x="62" y="20"/>
                                  </a:moveTo>
                                  <a:lnTo>
                                    <a:pt x="60" y="20"/>
                                  </a:lnTo>
                                  <a:lnTo>
                                    <a:pt x="57" y="22"/>
                                  </a:lnTo>
                                  <a:lnTo>
                                    <a:pt x="52" y="26"/>
                                  </a:lnTo>
                                  <a:lnTo>
                                    <a:pt x="46" y="30"/>
                                  </a:lnTo>
                                  <a:lnTo>
                                    <a:pt x="39" y="37"/>
                                  </a:lnTo>
                                  <a:lnTo>
                                    <a:pt x="31" y="45"/>
                                  </a:lnTo>
                                  <a:lnTo>
                                    <a:pt x="24" y="54"/>
                                  </a:lnTo>
                                  <a:lnTo>
                                    <a:pt x="17" y="65"/>
                                  </a:lnTo>
                                  <a:lnTo>
                                    <a:pt x="10" y="78"/>
                                  </a:lnTo>
                                  <a:lnTo>
                                    <a:pt x="5" y="94"/>
                                  </a:lnTo>
                                  <a:lnTo>
                                    <a:pt x="2" y="110"/>
                                  </a:lnTo>
                                  <a:lnTo>
                                    <a:pt x="0" y="129"/>
                                  </a:lnTo>
                                  <a:lnTo>
                                    <a:pt x="1" y="149"/>
                                  </a:lnTo>
                                  <a:lnTo>
                                    <a:pt x="5" y="172"/>
                                  </a:lnTo>
                                  <a:lnTo>
                                    <a:pt x="12" y="198"/>
                                  </a:lnTo>
                                  <a:lnTo>
                                    <a:pt x="24" y="225"/>
                                  </a:lnTo>
                                  <a:lnTo>
                                    <a:pt x="24" y="226"/>
                                  </a:lnTo>
                                  <a:lnTo>
                                    <a:pt x="27" y="230"/>
                                  </a:lnTo>
                                  <a:lnTo>
                                    <a:pt x="30" y="236"/>
                                  </a:lnTo>
                                  <a:lnTo>
                                    <a:pt x="36" y="243"/>
                                  </a:lnTo>
                                  <a:lnTo>
                                    <a:pt x="43" y="251"/>
                                  </a:lnTo>
                                  <a:lnTo>
                                    <a:pt x="51" y="260"/>
                                  </a:lnTo>
                                  <a:lnTo>
                                    <a:pt x="60" y="270"/>
                                  </a:lnTo>
                                  <a:lnTo>
                                    <a:pt x="70" y="279"/>
                                  </a:lnTo>
                                  <a:lnTo>
                                    <a:pt x="82" y="288"/>
                                  </a:lnTo>
                                  <a:lnTo>
                                    <a:pt x="95" y="296"/>
                                  </a:lnTo>
                                  <a:lnTo>
                                    <a:pt x="108" y="301"/>
                                  </a:lnTo>
                                  <a:lnTo>
                                    <a:pt x="122" y="306"/>
                                  </a:lnTo>
                                  <a:lnTo>
                                    <a:pt x="137" y="308"/>
                                  </a:lnTo>
                                  <a:lnTo>
                                    <a:pt x="153" y="307"/>
                                  </a:lnTo>
                                  <a:lnTo>
                                    <a:pt x="170" y="304"/>
                                  </a:lnTo>
                                  <a:lnTo>
                                    <a:pt x="187" y="296"/>
                                  </a:lnTo>
                                  <a:lnTo>
                                    <a:pt x="187" y="295"/>
                                  </a:lnTo>
                                  <a:lnTo>
                                    <a:pt x="189" y="293"/>
                                  </a:lnTo>
                                  <a:lnTo>
                                    <a:pt x="192" y="288"/>
                                  </a:lnTo>
                                  <a:lnTo>
                                    <a:pt x="197" y="283"/>
                                  </a:lnTo>
                                  <a:lnTo>
                                    <a:pt x="202" y="277"/>
                                  </a:lnTo>
                                  <a:lnTo>
                                    <a:pt x="209" y="270"/>
                                  </a:lnTo>
                                  <a:lnTo>
                                    <a:pt x="217" y="263"/>
                                  </a:lnTo>
                                  <a:lnTo>
                                    <a:pt x="227" y="256"/>
                                  </a:lnTo>
                                  <a:lnTo>
                                    <a:pt x="237" y="250"/>
                                  </a:lnTo>
                                  <a:lnTo>
                                    <a:pt x="248" y="244"/>
                                  </a:lnTo>
                                  <a:lnTo>
                                    <a:pt x="260" y="239"/>
                                  </a:lnTo>
                                  <a:lnTo>
                                    <a:pt x="273" y="236"/>
                                  </a:lnTo>
                                  <a:lnTo>
                                    <a:pt x="288" y="235"/>
                                  </a:lnTo>
                                  <a:lnTo>
                                    <a:pt x="303" y="235"/>
                                  </a:lnTo>
                                  <a:lnTo>
                                    <a:pt x="319" y="237"/>
                                  </a:lnTo>
                                  <a:lnTo>
                                    <a:pt x="336" y="242"/>
                                  </a:lnTo>
                                  <a:lnTo>
                                    <a:pt x="338" y="243"/>
                                  </a:lnTo>
                                  <a:lnTo>
                                    <a:pt x="343" y="243"/>
                                  </a:lnTo>
                                  <a:lnTo>
                                    <a:pt x="351" y="244"/>
                                  </a:lnTo>
                                  <a:lnTo>
                                    <a:pt x="361" y="246"/>
                                  </a:lnTo>
                                  <a:lnTo>
                                    <a:pt x="372" y="246"/>
                                  </a:lnTo>
                                  <a:lnTo>
                                    <a:pt x="384" y="246"/>
                                  </a:lnTo>
                                  <a:lnTo>
                                    <a:pt x="395" y="244"/>
                                  </a:lnTo>
                                  <a:lnTo>
                                    <a:pt x="406" y="242"/>
                                  </a:lnTo>
                                  <a:lnTo>
                                    <a:pt x="415" y="238"/>
                                  </a:lnTo>
                                  <a:lnTo>
                                    <a:pt x="422" y="232"/>
                                  </a:lnTo>
                                  <a:lnTo>
                                    <a:pt x="427" y="223"/>
                                  </a:lnTo>
                                  <a:lnTo>
                                    <a:pt x="427" y="213"/>
                                  </a:lnTo>
                                  <a:lnTo>
                                    <a:pt x="424" y="199"/>
                                  </a:lnTo>
                                  <a:lnTo>
                                    <a:pt x="415" y="182"/>
                                  </a:lnTo>
                                  <a:lnTo>
                                    <a:pt x="401" y="162"/>
                                  </a:lnTo>
                                  <a:lnTo>
                                    <a:pt x="381" y="138"/>
                                  </a:lnTo>
                                  <a:lnTo>
                                    <a:pt x="379" y="135"/>
                                  </a:lnTo>
                                  <a:lnTo>
                                    <a:pt x="374" y="129"/>
                                  </a:lnTo>
                                  <a:lnTo>
                                    <a:pt x="366" y="119"/>
                                  </a:lnTo>
                                  <a:lnTo>
                                    <a:pt x="354" y="108"/>
                                  </a:lnTo>
                                  <a:lnTo>
                                    <a:pt x="340" y="94"/>
                                  </a:lnTo>
                                  <a:lnTo>
                                    <a:pt x="323" y="78"/>
                                  </a:lnTo>
                                  <a:lnTo>
                                    <a:pt x="304" y="63"/>
                                  </a:lnTo>
                                  <a:lnTo>
                                    <a:pt x="283" y="48"/>
                                  </a:lnTo>
                                  <a:lnTo>
                                    <a:pt x="260" y="33"/>
                                  </a:lnTo>
                                  <a:lnTo>
                                    <a:pt x="235" y="21"/>
                                  </a:lnTo>
                                  <a:lnTo>
                                    <a:pt x="209" y="10"/>
                                  </a:lnTo>
                                  <a:lnTo>
                                    <a:pt x="181" y="3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23" y="1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62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D6D8ED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79" name="Freeform 11"/>
                          <wps:cNvSpPr>
                            <a:spLocks/>
                          </wps:cNvSpPr>
                          <wps:spPr bwMode="auto">
                            <a:xfrm>
                              <a:off x="5043488" y="4953000"/>
                              <a:ext cx="820738" cy="42068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61" y="6"/>
                                </a:cxn>
                                <a:cxn ang="0">
                                  <a:pos x="276" y="9"/>
                                </a:cxn>
                                <a:cxn ang="0">
                                  <a:pos x="302" y="16"/>
                                </a:cxn>
                                <a:cxn ang="0">
                                  <a:pos x="337" y="29"/>
                                </a:cxn>
                                <a:cxn ang="0">
                                  <a:pos x="377" y="48"/>
                                </a:cxn>
                                <a:cxn ang="0">
                                  <a:pos x="418" y="74"/>
                                </a:cxn>
                                <a:cxn ang="0">
                                  <a:pos x="458" y="108"/>
                                </a:cxn>
                                <a:cxn ang="0">
                                  <a:pos x="493" y="151"/>
                                </a:cxn>
                                <a:cxn ang="0">
                                  <a:pos x="508" y="178"/>
                                </a:cxn>
                                <a:cxn ang="0">
                                  <a:pos x="512" y="187"/>
                                </a:cxn>
                                <a:cxn ang="0">
                                  <a:pos x="516" y="202"/>
                                </a:cxn>
                                <a:cxn ang="0">
                                  <a:pos x="517" y="221"/>
                                </a:cxn>
                                <a:cxn ang="0">
                                  <a:pos x="512" y="239"/>
                                </a:cxn>
                                <a:cxn ang="0">
                                  <a:pos x="498" y="254"/>
                                </a:cxn>
                                <a:cxn ang="0">
                                  <a:pos x="471" y="264"/>
                                </a:cxn>
                                <a:cxn ang="0">
                                  <a:pos x="429" y="265"/>
                                </a:cxn>
                                <a:cxn ang="0">
                                  <a:pos x="399" y="260"/>
                                </a:cxn>
                                <a:cxn ang="0">
                                  <a:pos x="385" y="255"/>
                                </a:cxn>
                                <a:cxn ang="0">
                                  <a:pos x="361" y="247"/>
                                </a:cxn>
                                <a:cxn ang="0">
                                  <a:pos x="329" y="238"/>
                                </a:cxn>
                                <a:cxn ang="0">
                                  <a:pos x="293" y="229"/>
                                </a:cxn>
                                <a:cxn ang="0">
                                  <a:pos x="254" y="225"/>
                                </a:cxn>
                                <a:cxn ang="0">
                                  <a:pos x="217" y="224"/>
                                </a:cxn>
                                <a:cxn ang="0">
                                  <a:pos x="184" y="231"/>
                                </a:cxn>
                                <a:cxn ang="0">
                                  <a:pos x="168" y="238"/>
                                </a:cxn>
                                <a:cxn ang="0">
                                  <a:pos x="156" y="242"/>
                                </a:cxn>
                                <a:cxn ang="0">
                                  <a:pos x="134" y="246"/>
                                </a:cxn>
                                <a:cxn ang="0">
                                  <a:pos x="108" y="248"/>
                                </a:cxn>
                                <a:cxn ang="0">
                                  <a:pos x="78" y="245"/>
                                </a:cxn>
                                <a:cxn ang="0">
                                  <a:pos x="48" y="235"/>
                                </a:cxn>
                                <a:cxn ang="0">
                                  <a:pos x="23" y="213"/>
                                </a:cxn>
                                <a:cxn ang="0">
                                  <a:pos x="5" y="179"/>
                                </a:cxn>
                                <a:cxn ang="0">
                                  <a:pos x="0" y="153"/>
                                </a:cxn>
                                <a:cxn ang="0">
                                  <a:pos x="0" y="138"/>
                                </a:cxn>
                                <a:cxn ang="0">
                                  <a:pos x="5" y="113"/>
                                </a:cxn>
                                <a:cxn ang="0">
                                  <a:pos x="17" y="81"/>
                                </a:cxn>
                                <a:cxn ang="0">
                                  <a:pos x="40" y="50"/>
                                </a:cxn>
                                <a:cxn ang="0">
                                  <a:pos x="78" y="22"/>
                                </a:cxn>
                                <a:cxn ang="0">
                                  <a:pos x="134" y="4"/>
                                </a:cxn>
                                <a:cxn ang="0">
                                  <a:pos x="211" y="0"/>
                                </a:cxn>
                              </a:cxnLst>
                              <a:rect l="0" t="0" r="r" b="b"/>
                              <a:pathLst>
                                <a:path w="517" h="265">
                                  <a:moveTo>
                                    <a:pt x="259" y="5"/>
                                  </a:moveTo>
                                  <a:lnTo>
                                    <a:pt x="261" y="6"/>
                                  </a:lnTo>
                                  <a:lnTo>
                                    <a:pt x="266" y="7"/>
                                  </a:lnTo>
                                  <a:lnTo>
                                    <a:pt x="276" y="9"/>
                                  </a:lnTo>
                                  <a:lnTo>
                                    <a:pt x="288" y="12"/>
                                  </a:lnTo>
                                  <a:lnTo>
                                    <a:pt x="302" y="16"/>
                                  </a:lnTo>
                                  <a:lnTo>
                                    <a:pt x="319" y="22"/>
                                  </a:lnTo>
                                  <a:lnTo>
                                    <a:pt x="337" y="29"/>
                                  </a:lnTo>
                                  <a:lnTo>
                                    <a:pt x="356" y="38"/>
                                  </a:lnTo>
                                  <a:lnTo>
                                    <a:pt x="377" y="48"/>
                                  </a:lnTo>
                                  <a:lnTo>
                                    <a:pt x="397" y="60"/>
                                  </a:lnTo>
                                  <a:lnTo>
                                    <a:pt x="418" y="74"/>
                                  </a:lnTo>
                                  <a:lnTo>
                                    <a:pt x="438" y="90"/>
                                  </a:lnTo>
                                  <a:lnTo>
                                    <a:pt x="458" y="108"/>
                                  </a:lnTo>
                                  <a:lnTo>
                                    <a:pt x="476" y="128"/>
                                  </a:lnTo>
                                  <a:lnTo>
                                    <a:pt x="493" y="151"/>
                                  </a:lnTo>
                                  <a:lnTo>
                                    <a:pt x="508" y="177"/>
                                  </a:lnTo>
                                  <a:lnTo>
                                    <a:pt x="508" y="178"/>
                                  </a:lnTo>
                                  <a:lnTo>
                                    <a:pt x="509" y="181"/>
                                  </a:lnTo>
                                  <a:lnTo>
                                    <a:pt x="512" y="187"/>
                                  </a:lnTo>
                                  <a:lnTo>
                                    <a:pt x="514" y="194"/>
                                  </a:lnTo>
                                  <a:lnTo>
                                    <a:pt x="516" y="202"/>
                                  </a:lnTo>
                                  <a:lnTo>
                                    <a:pt x="517" y="211"/>
                                  </a:lnTo>
                                  <a:lnTo>
                                    <a:pt x="517" y="221"/>
                                  </a:lnTo>
                                  <a:lnTo>
                                    <a:pt x="516" y="230"/>
                                  </a:lnTo>
                                  <a:lnTo>
                                    <a:pt x="512" y="239"/>
                                  </a:lnTo>
                                  <a:lnTo>
                                    <a:pt x="507" y="247"/>
                                  </a:lnTo>
                                  <a:lnTo>
                                    <a:pt x="498" y="254"/>
                                  </a:lnTo>
                                  <a:lnTo>
                                    <a:pt x="487" y="260"/>
                                  </a:lnTo>
                                  <a:lnTo>
                                    <a:pt x="471" y="264"/>
                                  </a:lnTo>
                                  <a:lnTo>
                                    <a:pt x="453" y="265"/>
                                  </a:lnTo>
                                  <a:lnTo>
                                    <a:pt x="429" y="265"/>
                                  </a:lnTo>
                                  <a:lnTo>
                                    <a:pt x="401" y="260"/>
                                  </a:lnTo>
                                  <a:lnTo>
                                    <a:pt x="399" y="260"/>
                                  </a:lnTo>
                                  <a:lnTo>
                                    <a:pt x="394" y="258"/>
                                  </a:lnTo>
                                  <a:lnTo>
                                    <a:pt x="385" y="255"/>
                                  </a:lnTo>
                                  <a:lnTo>
                                    <a:pt x="375" y="251"/>
                                  </a:lnTo>
                                  <a:lnTo>
                                    <a:pt x="361" y="247"/>
                                  </a:lnTo>
                                  <a:lnTo>
                                    <a:pt x="346" y="242"/>
                                  </a:lnTo>
                                  <a:lnTo>
                                    <a:pt x="329" y="238"/>
                                  </a:lnTo>
                                  <a:lnTo>
                                    <a:pt x="311" y="233"/>
                                  </a:lnTo>
                                  <a:lnTo>
                                    <a:pt x="293" y="229"/>
                                  </a:lnTo>
                                  <a:lnTo>
                                    <a:pt x="273" y="226"/>
                                  </a:lnTo>
                                  <a:lnTo>
                                    <a:pt x="254" y="225"/>
                                  </a:lnTo>
                                  <a:lnTo>
                                    <a:pt x="235" y="223"/>
                                  </a:lnTo>
                                  <a:lnTo>
                                    <a:pt x="217" y="224"/>
                                  </a:lnTo>
                                  <a:lnTo>
                                    <a:pt x="200" y="226"/>
                                  </a:lnTo>
                                  <a:lnTo>
                                    <a:pt x="184" y="231"/>
                                  </a:lnTo>
                                  <a:lnTo>
                                    <a:pt x="170" y="238"/>
                                  </a:lnTo>
                                  <a:lnTo>
                                    <a:pt x="168" y="238"/>
                                  </a:lnTo>
                                  <a:lnTo>
                                    <a:pt x="164" y="239"/>
                                  </a:lnTo>
                                  <a:lnTo>
                                    <a:pt x="156" y="242"/>
                                  </a:lnTo>
                                  <a:lnTo>
                                    <a:pt x="146" y="244"/>
                                  </a:lnTo>
                                  <a:lnTo>
                                    <a:pt x="134" y="246"/>
                                  </a:lnTo>
                                  <a:lnTo>
                                    <a:pt x="121" y="248"/>
                                  </a:lnTo>
                                  <a:lnTo>
                                    <a:pt x="108" y="248"/>
                                  </a:lnTo>
                                  <a:lnTo>
                                    <a:pt x="93" y="248"/>
                                  </a:lnTo>
                                  <a:lnTo>
                                    <a:pt x="78" y="245"/>
                                  </a:lnTo>
                                  <a:lnTo>
                                    <a:pt x="63" y="241"/>
                                  </a:lnTo>
                                  <a:lnTo>
                                    <a:pt x="48" y="235"/>
                                  </a:lnTo>
                                  <a:lnTo>
                                    <a:pt x="35" y="226"/>
                                  </a:lnTo>
                                  <a:lnTo>
                                    <a:pt x="23" y="213"/>
                                  </a:lnTo>
                                  <a:lnTo>
                                    <a:pt x="13" y="198"/>
                                  </a:lnTo>
                                  <a:lnTo>
                                    <a:pt x="5" y="179"/>
                                  </a:lnTo>
                                  <a:lnTo>
                                    <a:pt x="0" y="155"/>
                                  </a:lnTo>
                                  <a:lnTo>
                                    <a:pt x="0" y="15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0" y="138"/>
                                  </a:lnTo>
                                  <a:lnTo>
                                    <a:pt x="2" y="126"/>
                                  </a:lnTo>
                                  <a:lnTo>
                                    <a:pt x="5" y="113"/>
                                  </a:lnTo>
                                  <a:lnTo>
                                    <a:pt x="10" y="97"/>
                                  </a:lnTo>
                                  <a:lnTo>
                                    <a:pt x="17" y="81"/>
                                  </a:lnTo>
                                  <a:lnTo>
                                    <a:pt x="27" y="65"/>
                                  </a:lnTo>
                                  <a:lnTo>
                                    <a:pt x="40" y="50"/>
                                  </a:lnTo>
                                  <a:lnTo>
                                    <a:pt x="57" y="35"/>
                                  </a:lnTo>
                                  <a:lnTo>
                                    <a:pt x="78" y="22"/>
                                  </a:lnTo>
                                  <a:lnTo>
                                    <a:pt x="103" y="12"/>
                                  </a:lnTo>
                                  <a:lnTo>
                                    <a:pt x="134" y="4"/>
                                  </a:lnTo>
                                  <a:lnTo>
                                    <a:pt x="169" y="0"/>
                                  </a:lnTo>
                                  <a:lnTo>
                                    <a:pt x="211" y="0"/>
                                  </a:lnTo>
                                  <a:lnTo>
                                    <a:pt x="259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0" name="Freeform 12"/>
                          <wps:cNvSpPr>
                            <a:spLocks/>
                          </wps:cNvSpPr>
                          <wps:spPr bwMode="auto">
                            <a:xfrm>
                              <a:off x="5087938" y="5011738"/>
                              <a:ext cx="701675" cy="30956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32" y="6"/>
                                </a:cxn>
                                <a:cxn ang="0">
                                  <a:pos x="245" y="9"/>
                                </a:cxn>
                                <a:cxn ang="0">
                                  <a:pos x="268" y="15"/>
                                </a:cxn>
                                <a:cxn ang="0">
                                  <a:pos x="298" y="26"/>
                                </a:cxn>
                                <a:cxn ang="0">
                                  <a:pos x="332" y="43"/>
                                </a:cxn>
                                <a:cxn ang="0">
                                  <a:pos x="367" y="64"/>
                                </a:cxn>
                                <a:cxn ang="0">
                                  <a:pos x="400" y="93"/>
                                </a:cxn>
                                <a:cxn ang="0">
                                  <a:pos x="428" y="127"/>
                                </a:cxn>
                                <a:cxn ang="0">
                                  <a:pos x="440" y="148"/>
                                </a:cxn>
                                <a:cxn ang="0">
                                  <a:pos x="442" y="154"/>
                                </a:cxn>
                                <a:cxn ang="0">
                                  <a:pos x="442" y="162"/>
                                </a:cxn>
                                <a:cxn ang="0">
                                  <a:pos x="440" y="172"/>
                                </a:cxn>
                                <a:cxn ang="0">
                                  <a:pos x="433" y="182"/>
                                </a:cxn>
                                <a:cxn ang="0">
                                  <a:pos x="420" y="191"/>
                                </a:cxn>
                                <a:cxn ang="0">
                                  <a:pos x="397" y="195"/>
                                </a:cxn>
                                <a:cxn ang="0">
                                  <a:pos x="363" y="193"/>
                                </a:cxn>
                                <a:cxn ang="0">
                                  <a:pos x="340" y="189"/>
                                </a:cxn>
                                <a:cxn ang="0">
                                  <a:pos x="330" y="185"/>
                                </a:cxn>
                                <a:cxn ang="0">
                                  <a:pos x="312" y="179"/>
                                </a:cxn>
                                <a:cxn ang="0">
                                  <a:pos x="288" y="172"/>
                                </a:cxn>
                                <a:cxn ang="0">
                                  <a:pos x="259" y="167"/>
                                </a:cxn>
                                <a:cxn ang="0">
                                  <a:pos x="228" y="163"/>
                                </a:cxn>
                                <a:cxn ang="0">
                                  <a:pos x="197" y="164"/>
                                </a:cxn>
                                <a:cxn ang="0">
                                  <a:pos x="167" y="171"/>
                                </a:cxn>
                                <a:cxn ang="0">
                                  <a:pos x="151" y="178"/>
                                </a:cxn>
                                <a:cxn ang="0">
                                  <a:pos x="140" y="181"/>
                                </a:cxn>
                                <a:cxn ang="0">
                                  <a:pos x="119" y="184"/>
                                </a:cxn>
                                <a:cxn ang="0">
                                  <a:pos x="94" y="186"/>
                                </a:cxn>
                                <a:cxn ang="0">
                                  <a:pos x="67" y="184"/>
                                </a:cxn>
                                <a:cxn ang="0">
                                  <a:pos x="40" y="177"/>
                                </a:cxn>
                                <a:cxn ang="0">
                                  <a:pos x="18" y="163"/>
                                </a:cxn>
                                <a:cxn ang="0">
                                  <a:pos x="4" y="140"/>
                                </a:cxn>
                                <a:cxn ang="0">
                                  <a:pos x="0" y="122"/>
                                </a:cxn>
                                <a:cxn ang="0">
                                  <a:pos x="2" y="110"/>
                                </a:cxn>
                                <a:cxn ang="0">
                                  <a:pos x="8" y="89"/>
                                </a:cxn>
                                <a:cxn ang="0">
                                  <a:pos x="20" y="64"/>
                                </a:cxn>
                                <a:cxn ang="0">
                                  <a:pos x="43" y="39"/>
                                </a:cxn>
                                <a:cxn ang="0">
                                  <a:pos x="76" y="18"/>
                                </a:cxn>
                                <a:cxn ang="0">
                                  <a:pos x="124" y="3"/>
                                </a:cxn>
                                <a:cxn ang="0">
                                  <a:pos x="190" y="1"/>
                                </a:cxn>
                              </a:cxnLst>
                              <a:rect l="0" t="0" r="r" b="b"/>
                              <a:pathLst>
                                <a:path w="442" h="195">
                                  <a:moveTo>
                                    <a:pt x="230" y="5"/>
                                  </a:moveTo>
                                  <a:lnTo>
                                    <a:pt x="232" y="6"/>
                                  </a:lnTo>
                                  <a:lnTo>
                                    <a:pt x="237" y="6"/>
                                  </a:lnTo>
                                  <a:lnTo>
                                    <a:pt x="245" y="9"/>
                                  </a:lnTo>
                                  <a:lnTo>
                                    <a:pt x="255" y="12"/>
                                  </a:lnTo>
                                  <a:lnTo>
                                    <a:pt x="268" y="15"/>
                                  </a:lnTo>
                                  <a:lnTo>
                                    <a:pt x="282" y="20"/>
                                  </a:lnTo>
                                  <a:lnTo>
                                    <a:pt x="298" y="26"/>
                                  </a:lnTo>
                                  <a:lnTo>
                                    <a:pt x="314" y="34"/>
                                  </a:lnTo>
                                  <a:lnTo>
                                    <a:pt x="332" y="43"/>
                                  </a:lnTo>
                                  <a:lnTo>
                                    <a:pt x="349" y="53"/>
                                  </a:lnTo>
                                  <a:lnTo>
                                    <a:pt x="367" y="64"/>
                                  </a:lnTo>
                                  <a:lnTo>
                                    <a:pt x="384" y="77"/>
                                  </a:lnTo>
                                  <a:lnTo>
                                    <a:pt x="400" y="93"/>
                                  </a:lnTo>
                                  <a:lnTo>
                                    <a:pt x="415" y="109"/>
                                  </a:lnTo>
                                  <a:lnTo>
                                    <a:pt x="428" y="127"/>
                                  </a:lnTo>
                                  <a:lnTo>
                                    <a:pt x="440" y="148"/>
                                  </a:lnTo>
                                  <a:lnTo>
                                    <a:pt x="440" y="148"/>
                                  </a:lnTo>
                                  <a:lnTo>
                                    <a:pt x="440" y="151"/>
                                  </a:lnTo>
                                  <a:lnTo>
                                    <a:pt x="442" y="154"/>
                                  </a:lnTo>
                                  <a:lnTo>
                                    <a:pt x="442" y="158"/>
                                  </a:lnTo>
                                  <a:lnTo>
                                    <a:pt x="442" y="162"/>
                                  </a:lnTo>
                                  <a:lnTo>
                                    <a:pt x="442" y="167"/>
                                  </a:lnTo>
                                  <a:lnTo>
                                    <a:pt x="440" y="172"/>
                                  </a:lnTo>
                                  <a:lnTo>
                                    <a:pt x="438" y="178"/>
                                  </a:lnTo>
                                  <a:lnTo>
                                    <a:pt x="433" y="182"/>
                                  </a:lnTo>
                                  <a:lnTo>
                                    <a:pt x="428" y="187"/>
                                  </a:lnTo>
                                  <a:lnTo>
                                    <a:pt x="420" y="191"/>
                                  </a:lnTo>
                                  <a:lnTo>
                                    <a:pt x="410" y="193"/>
                                  </a:lnTo>
                                  <a:lnTo>
                                    <a:pt x="397" y="195"/>
                                  </a:lnTo>
                                  <a:lnTo>
                                    <a:pt x="382" y="195"/>
                                  </a:lnTo>
                                  <a:lnTo>
                                    <a:pt x="363" y="193"/>
                                  </a:lnTo>
                                  <a:lnTo>
                                    <a:pt x="341" y="189"/>
                                  </a:lnTo>
                                  <a:lnTo>
                                    <a:pt x="340" y="189"/>
                                  </a:lnTo>
                                  <a:lnTo>
                                    <a:pt x="336" y="187"/>
                                  </a:lnTo>
                                  <a:lnTo>
                                    <a:pt x="330" y="185"/>
                                  </a:lnTo>
                                  <a:lnTo>
                                    <a:pt x="322" y="182"/>
                                  </a:lnTo>
                                  <a:lnTo>
                                    <a:pt x="312" y="179"/>
                                  </a:lnTo>
                                  <a:lnTo>
                                    <a:pt x="300" y="175"/>
                                  </a:lnTo>
                                  <a:lnTo>
                                    <a:pt x="288" y="172"/>
                                  </a:lnTo>
                                  <a:lnTo>
                                    <a:pt x="273" y="169"/>
                                  </a:lnTo>
                                  <a:lnTo>
                                    <a:pt x="259" y="167"/>
                                  </a:lnTo>
                                  <a:lnTo>
                                    <a:pt x="243" y="164"/>
                                  </a:lnTo>
                                  <a:lnTo>
                                    <a:pt x="228" y="163"/>
                                  </a:lnTo>
                                  <a:lnTo>
                                    <a:pt x="212" y="163"/>
                                  </a:lnTo>
                                  <a:lnTo>
                                    <a:pt x="197" y="164"/>
                                  </a:lnTo>
                                  <a:lnTo>
                                    <a:pt x="181" y="167"/>
                                  </a:lnTo>
                                  <a:lnTo>
                                    <a:pt x="167" y="171"/>
                                  </a:lnTo>
                                  <a:lnTo>
                                    <a:pt x="153" y="178"/>
                                  </a:lnTo>
                                  <a:lnTo>
                                    <a:pt x="151" y="178"/>
                                  </a:lnTo>
                                  <a:lnTo>
                                    <a:pt x="147" y="180"/>
                                  </a:lnTo>
                                  <a:lnTo>
                                    <a:pt x="140" y="181"/>
                                  </a:lnTo>
                                  <a:lnTo>
                                    <a:pt x="131" y="182"/>
                                  </a:lnTo>
                                  <a:lnTo>
                                    <a:pt x="119" y="184"/>
                                  </a:lnTo>
                                  <a:lnTo>
                                    <a:pt x="107" y="185"/>
                                  </a:lnTo>
                                  <a:lnTo>
                                    <a:pt x="94" y="186"/>
                                  </a:lnTo>
                                  <a:lnTo>
                                    <a:pt x="80" y="185"/>
                                  </a:lnTo>
                                  <a:lnTo>
                                    <a:pt x="67" y="184"/>
                                  </a:lnTo>
                                  <a:lnTo>
                                    <a:pt x="53" y="182"/>
                                  </a:lnTo>
                                  <a:lnTo>
                                    <a:pt x="40" y="177"/>
                                  </a:lnTo>
                                  <a:lnTo>
                                    <a:pt x="29" y="171"/>
                                  </a:lnTo>
                                  <a:lnTo>
                                    <a:pt x="18" y="163"/>
                                  </a:lnTo>
                                  <a:lnTo>
                                    <a:pt x="10" y="153"/>
                                  </a:lnTo>
                                  <a:lnTo>
                                    <a:pt x="4" y="140"/>
                                  </a:lnTo>
                                  <a:lnTo>
                                    <a:pt x="0" y="124"/>
                                  </a:lnTo>
                                  <a:lnTo>
                                    <a:pt x="0" y="122"/>
                                  </a:lnTo>
                                  <a:lnTo>
                                    <a:pt x="1" y="117"/>
                                  </a:lnTo>
                                  <a:lnTo>
                                    <a:pt x="2" y="110"/>
                                  </a:lnTo>
                                  <a:lnTo>
                                    <a:pt x="4" y="100"/>
                                  </a:lnTo>
                                  <a:lnTo>
                                    <a:pt x="8" y="89"/>
                                  </a:lnTo>
                                  <a:lnTo>
                                    <a:pt x="14" y="77"/>
                                  </a:lnTo>
                                  <a:lnTo>
                                    <a:pt x="20" y="64"/>
                                  </a:lnTo>
                                  <a:lnTo>
                                    <a:pt x="30" y="52"/>
                                  </a:lnTo>
                                  <a:lnTo>
                                    <a:pt x="43" y="39"/>
                                  </a:lnTo>
                                  <a:lnTo>
                                    <a:pt x="58" y="27"/>
                                  </a:lnTo>
                                  <a:lnTo>
                                    <a:pt x="76" y="18"/>
                                  </a:lnTo>
                                  <a:lnTo>
                                    <a:pt x="98" y="9"/>
                                  </a:lnTo>
                                  <a:lnTo>
                                    <a:pt x="124" y="3"/>
                                  </a:lnTo>
                                  <a:lnTo>
                                    <a:pt x="155" y="0"/>
                                  </a:lnTo>
                                  <a:lnTo>
                                    <a:pt x="190" y="1"/>
                                  </a:lnTo>
                                  <a:lnTo>
                                    <a:pt x="230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1" name="Freeform 16"/>
                          <wps:cNvSpPr>
                            <a:spLocks/>
                          </wps:cNvSpPr>
                          <wps:spPr bwMode="auto">
                            <a:xfrm>
                              <a:off x="4741863" y="4191000"/>
                              <a:ext cx="490538" cy="49847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24" y="6"/>
                                </a:cxn>
                                <a:cxn ang="0">
                                  <a:pos x="116" y="10"/>
                                </a:cxn>
                                <a:cxn ang="0">
                                  <a:pos x="101" y="18"/>
                                </a:cxn>
                                <a:cxn ang="0">
                                  <a:pos x="82" y="33"/>
                                </a:cxn>
                                <a:cxn ang="0">
                                  <a:pos x="62" y="54"/>
                                </a:cxn>
                                <a:cxn ang="0">
                                  <a:pos x="40" y="85"/>
                                </a:cxn>
                                <a:cxn ang="0">
                                  <a:pos x="21" y="125"/>
                                </a:cxn>
                                <a:cxn ang="0">
                                  <a:pos x="6" y="176"/>
                                </a:cxn>
                                <a:cxn ang="0">
                                  <a:pos x="0" y="212"/>
                                </a:cxn>
                                <a:cxn ang="0">
                                  <a:pos x="1" y="247"/>
                                </a:cxn>
                                <a:cxn ang="0">
                                  <a:pos x="14" y="291"/>
                                </a:cxn>
                                <a:cxn ang="0">
                                  <a:pos x="51" y="314"/>
                                </a:cxn>
                                <a:cxn ang="0">
                                  <a:pos x="83" y="308"/>
                                </a:cxn>
                                <a:cxn ang="0">
                                  <a:pos x="91" y="301"/>
                                </a:cxn>
                                <a:cxn ang="0">
                                  <a:pos x="104" y="292"/>
                                </a:cxn>
                                <a:cxn ang="0">
                                  <a:pos x="122" y="282"/>
                                </a:cxn>
                                <a:cxn ang="0">
                                  <a:pos x="143" y="272"/>
                                </a:cxn>
                                <a:cxn ang="0">
                                  <a:pos x="166" y="266"/>
                                </a:cxn>
                                <a:cxn ang="0">
                                  <a:pos x="189" y="266"/>
                                </a:cxn>
                                <a:cxn ang="0">
                                  <a:pos x="210" y="274"/>
                                </a:cxn>
                                <a:cxn ang="0">
                                  <a:pos x="221" y="283"/>
                                </a:cxn>
                                <a:cxn ang="0">
                                  <a:pos x="230" y="288"/>
                                </a:cxn>
                                <a:cxn ang="0">
                                  <a:pos x="245" y="293"/>
                                </a:cxn>
                                <a:cxn ang="0">
                                  <a:pos x="263" y="296"/>
                                </a:cxn>
                                <a:cxn ang="0">
                                  <a:pos x="281" y="293"/>
                                </a:cxn>
                                <a:cxn ang="0">
                                  <a:pos x="297" y="281"/>
                                </a:cxn>
                                <a:cxn ang="0">
                                  <a:pos x="307" y="256"/>
                                </a:cxn>
                                <a:cxn ang="0">
                                  <a:pos x="309" y="215"/>
                                </a:cxn>
                                <a:cxn ang="0">
                                  <a:pos x="305" y="185"/>
                                </a:cxn>
                                <a:cxn ang="0">
                                  <a:pos x="302" y="166"/>
                                </a:cxn>
                                <a:cxn ang="0">
                                  <a:pos x="294" y="135"/>
                                </a:cxn>
                                <a:cxn ang="0">
                                  <a:pos x="281" y="98"/>
                                </a:cxn>
                                <a:cxn ang="0">
                                  <a:pos x="261" y="60"/>
                                </a:cxn>
                                <a:cxn ang="0">
                                  <a:pos x="233" y="26"/>
                                </a:cxn>
                                <a:cxn ang="0">
                                  <a:pos x="198" y="5"/>
                                </a:cxn>
                                <a:cxn ang="0">
                                  <a:pos x="152" y="0"/>
                                </a:cxn>
                              </a:cxnLst>
                              <a:rect l="0" t="0" r="r" b="b"/>
                              <a:pathLst>
                                <a:path w="309" h="314">
                                  <a:moveTo>
                                    <a:pt x="125" y="6"/>
                                  </a:moveTo>
                                  <a:lnTo>
                                    <a:pt x="124" y="6"/>
                                  </a:lnTo>
                                  <a:lnTo>
                                    <a:pt x="121" y="7"/>
                                  </a:lnTo>
                                  <a:lnTo>
                                    <a:pt x="116" y="10"/>
                                  </a:lnTo>
                                  <a:lnTo>
                                    <a:pt x="109" y="13"/>
                                  </a:lnTo>
                                  <a:lnTo>
                                    <a:pt x="101" y="18"/>
                                  </a:lnTo>
                                  <a:lnTo>
                                    <a:pt x="92" y="24"/>
                                  </a:lnTo>
                                  <a:lnTo>
                                    <a:pt x="82" y="33"/>
                                  </a:lnTo>
                                  <a:lnTo>
                                    <a:pt x="72" y="43"/>
                                  </a:lnTo>
                                  <a:lnTo>
                                    <a:pt x="62" y="54"/>
                                  </a:lnTo>
                                  <a:lnTo>
                                    <a:pt x="51" y="68"/>
                                  </a:lnTo>
                                  <a:lnTo>
                                    <a:pt x="40" y="85"/>
                                  </a:lnTo>
                                  <a:lnTo>
                                    <a:pt x="30" y="104"/>
                                  </a:lnTo>
                                  <a:lnTo>
                                    <a:pt x="21" y="125"/>
                                  </a:lnTo>
                                  <a:lnTo>
                                    <a:pt x="13" y="149"/>
                                  </a:lnTo>
                                  <a:lnTo>
                                    <a:pt x="6" y="176"/>
                                  </a:lnTo>
                                  <a:lnTo>
                                    <a:pt x="1" y="206"/>
                                  </a:lnTo>
                                  <a:lnTo>
                                    <a:pt x="0" y="212"/>
                                  </a:lnTo>
                                  <a:lnTo>
                                    <a:pt x="0" y="227"/>
                                  </a:lnTo>
                                  <a:lnTo>
                                    <a:pt x="1" y="247"/>
                                  </a:lnTo>
                                  <a:lnTo>
                                    <a:pt x="5" y="270"/>
                                  </a:lnTo>
                                  <a:lnTo>
                                    <a:pt x="14" y="291"/>
                                  </a:lnTo>
                                  <a:lnTo>
                                    <a:pt x="29" y="306"/>
                                  </a:lnTo>
                                  <a:lnTo>
                                    <a:pt x="51" y="314"/>
                                  </a:lnTo>
                                  <a:lnTo>
                                    <a:pt x="82" y="309"/>
                                  </a:lnTo>
                                  <a:lnTo>
                                    <a:pt x="83" y="308"/>
                                  </a:lnTo>
                                  <a:lnTo>
                                    <a:pt x="86" y="306"/>
                                  </a:lnTo>
                                  <a:lnTo>
                                    <a:pt x="91" y="301"/>
                                  </a:lnTo>
                                  <a:lnTo>
                                    <a:pt x="96" y="297"/>
                                  </a:lnTo>
                                  <a:lnTo>
                                    <a:pt x="104" y="292"/>
                                  </a:lnTo>
                                  <a:lnTo>
                                    <a:pt x="113" y="287"/>
                                  </a:lnTo>
                                  <a:lnTo>
                                    <a:pt x="122" y="282"/>
                                  </a:lnTo>
                                  <a:lnTo>
                                    <a:pt x="133" y="276"/>
                                  </a:lnTo>
                                  <a:lnTo>
                                    <a:pt x="143" y="272"/>
                                  </a:lnTo>
                                  <a:lnTo>
                                    <a:pt x="154" y="269"/>
                                  </a:lnTo>
                                  <a:lnTo>
                                    <a:pt x="166" y="266"/>
                                  </a:lnTo>
                                  <a:lnTo>
                                    <a:pt x="177" y="265"/>
                                  </a:lnTo>
                                  <a:lnTo>
                                    <a:pt x="189" y="266"/>
                                  </a:lnTo>
                                  <a:lnTo>
                                    <a:pt x="200" y="269"/>
                                  </a:lnTo>
                                  <a:lnTo>
                                    <a:pt x="210" y="274"/>
                                  </a:lnTo>
                                  <a:lnTo>
                                    <a:pt x="220" y="283"/>
                                  </a:lnTo>
                                  <a:lnTo>
                                    <a:pt x="221" y="283"/>
                                  </a:lnTo>
                                  <a:lnTo>
                                    <a:pt x="225" y="285"/>
                                  </a:lnTo>
                                  <a:lnTo>
                                    <a:pt x="230" y="288"/>
                                  </a:lnTo>
                                  <a:lnTo>
                                    <a:pt x="237" y="290"/>
                                  </a:lnTo>
                                  <a:lnTo>
                                    <a:pt x="245" y="293"/>
                                  </a:lnTo>
                                  <a:lnTo>
                                    <a:pt x="253" y="295"/>
                                  </a:lnTo>
                                  <a:lnTo>
                                    <a:pt x="263" y="296"/>
                                  </a:lnTo>
                                  <a:lnTo>
                                    <a:pt x="272" y="296"/>
                                  </a:lnTo>
                                  <a:lnTo>
                                    <a:pt x="281" y="293"/>
                                  </a:lnTo>
                                  <a:lnTo>
                                    <a:pt x="290" y="289"/>
                                  </a:lnTo>
                                  <a:lnTo>
                                    <a:pt x="297" y="281"/>
                                  </a:lnTo>
                                  <a:lnTo>
                                    <a:pt x="303" y="270"/>
                                  </a:lnTo>
                                  <a:lnTo>
                                    <a:pt x="307" y="256"/>
                                  </a:lnTo>
                                  <a:lnTo>
                                    <a:pt x="309" y="238"/>
                                  </a:lnTo>
                                  <a:lnTo>
                                    <a:pt x="309" y="215"/>
                                  </a:lnTo>
                                  <a:lnTo>
                                    <a:pt x="306" y="187"/>
                                  </a:lnTo>
                                  <a:lnTo>
                                    <a:pt x="305" y="185"/>
                                  </a:lnTo>
                                  <a:lnTo>
                                    <a:pt x="304" y="177"/>
                                  </a:lnTo>
                                  <a:lnTo>
                                    <a:pt x="302" y="166"/>
                                  </a:lnTo>
                                  <a:lnTo>
                                    <a:pt x="299" y="152"/>
                                  </a:lnTo>
                                  <a:lnTo>
                                    <a:pt x="294" y="135"/>
                                  </a:lnTo>
                                  <a:lnTo>
                                    <a:pt x="288" y="117"/>
                                  </a:lnTo>
                                  <a:lnTo>
                                    <a:pt x="281" y="98"/>
                                  </a:lnTo>
                                  <a:lnTo>
                                    <a:pt x="272" y="78"/>
                                  </a:lnTo>
                                  <a:lnTo>
                                    <a:pt x="261" y="60"/>
                                  </a:lnTo>
                                  <a:lnTo>
                                    <a:pt x="248" y="42"/>
                                  </a:lnTo>
                                  <a:lnTo>
                                    <a:pt x="233" y="26"/>
                                  </a:lnTo>
                                  <a:lnTo>
                                    <a:pt x="217" y="14"/>
                                  </a:lnTo>
                                  <a:lnTo>
                                    <a:pt x="198" y="5"/>
                                  </a:lnTo>
                                  <a:lnTo>
                                    <a:pt x="176" y="0"/>
                                  </a:lnTo>
                                  <a:lnTo>
                                    <a:pt x="152" y="0"/>
                                  </a:lnTo>
                                  <a:lnTo>
                                    <a:pt x="125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2" name="Freeform 17"/>
                          <wps:cNvSpPr>
                            <a:spLocks/>
                          </wps:cNvSpPr>
                          <wps:spPr bwMode="auto">
                            <a:xfrm>
                              <a:off x="4779963" y="4235450"/>
                              <a:ext cx="419100" cy="365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03" y="5"/>
                                </a:cxn>
                                <a:cxn ang="0">
                                  <a:pos x="96" y="9"/>
                                </a:cxn>
                                <a:cxn ang="0">
                                  <a:pos x="84" y="16"/>
                                </a:cxn>
                                <a:cxn ang="0">
                                  <a:pos x="67" y="29"/>
                                </a:cxn>
                                <a:cxn ang="0">
                                  <a:pos x="49" y="48"/>
                                </a:cxn>
                                <a:cxn ang="0">
                                  <a:pos x="31" y="74"/>
                                </a:cxn>
                                <a:cxn ang="0">
                                  <a:pos x="16" y="107"/>
                                </a:cxn>
                                <a:cxn ang="0">
                                  <a:pos x="4" y="148"/>
                                </a:cxn>
                                <a:cxn ang="0">
                                  <a:pos x="0" y="176"/>
                                </a:cxn>
                                <a:cxn ang="0">
                                  <a:pos x="2" y="196"/>
                                </a:cxn>
                                <a:cxn ang="0">
                                  <a:pos x="14" y="219"/>
                                </a:cxn>
                                <a:cxn ang="0">
                                  <a:pos x="44" y="230"/>
                                </a:cxn>
                                <a:cxn ang="0">
                                  <a:pos x="69" y="224"/>
                                </a:cxn>
                                <a:cxn ang="0">
                                  <a:pos x="74" y="219"/>
                                </a:cxn>
                                <a:cxn ang="0">
                                  <a:pos x="84" y="212"/>
                                </a:cxn>
                                <a:cxn ang="0">
                                  <a:pos x="98" y="204"/>
                                </a:cxn>
                                <a:cxn ang="0">
                                  <a:pos x="114" y="198"/>
                                </a:cxn>
                                <a:cxn ang="0">
                                  <a:pos x="133" y="194"/>
                                </a:cxn>
                                <a:cxn ang="0">
                                  <a:pos x="152" y="196"/>
                                </a:cxn>
                                <a:cxn ang="0">
                                  <a:pos x="171" y="205"/>
                                </a:cxn>
                                <a:cxn ang="0">
                                  <a:pos x="181" y="214"/>
                                </a:cxn>
                                <a:cxn ang="0">
                                  <a:pos x="190" y="217"/>
                                </a:cxn>
                                <a:cxn ang="0">
                                  <a:pos x="203" y="221"/>
                                </a:cxn>
                                <a:cxn ang="0">
                                  <a:pos x="219" y="223"/>
                                </a:cxn>
                                <a:cxn ang="0">
                                  <a:pos x="236" y="222"/>
                                </a:cxn>
                                <a:cxn ang="0">
                                  <a:pos x="251" y="214"/>
                                </a:cxn>
                                <a:cxn ang="0">
                                  <a:pos x="261" y="197"/>
                                </a:cxn>
                                <a:cxn ang="0">
                                  <a:pos x="264" y="169"/>
                                </a:cxn>
                                <a:cxn ang="0">
                                  <a:pos x="261" y="148"/>
                                </a:cxn>
                                <a:cxn ang="0">
                                  <a:pos x="257" y="133"/>
                                </a:cxn>
                                <a:cxn ang="0">
                                  <a:pos x="250" y="109"/>
                                </a:cxn>
                                <a:cxn ang="0">
                                  <a:pos x="237" y="79"/>
                                </a:cxn>
                                <a:cxn ang="0">
                                  <a:pos x="220" y="48"/>
                                </a:cxn>
                                <a:cxn ang="0">
                                  <a:pos x="196" y="22"/>
                                </a:cxn>
                                <a:cxn ang="0">
                                  <a:pos x="165" y="4"/>
                                </a:cxn>
                                <a:cxn ang="0">
                                  <a:pos x="127" y="0"/>
                                </a:cxn>
                              </a:cxnLst>
                              <a:rect l="0" t="0" r="r" b="b"/>
                              <a:pathLst>
                                <a:path w="264" h="230">
                                  <a:moveTo>
                                    <a:pt x="104" y="5"/>
                                  </a:moveTo>
                                  <a:lnTo>
                                    <a:pt x="103" y="5"/>
                                  </a:lnTo>
                                  <a:lnTo>
                                    <a:pt x="100" y="6"/>
                                  </a:lnTo>
                                  <a:lnTo>
                                    <a:pt x="96" y="9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84" y="16"/>
                                  </a:lnTo>
                                  <a:lnTo>
                                    <a:pt x="76" y="22"/>
                                  </a:lnTo>
                                  <a:lnTo>
                                    <a:pt x="67" y="29"/>
                                  </a:lnTo>
                                  <a:lnTo>
                                    <a:pt x="59" y="38"/>
                                  </a:lnTo>
                                  <a:lnTo>
                                    <a:pt x="49" y="48"/>
                                  </a:lnTo>
                                  <a:lnTo>
                                    <a:pt x="40" y="60"/>
                                  </a:lnTo>
                                  <a:lnTo>
                                    <a:pt x="31" y="74"/>
                                  </a:lnTo>
                                  <a:lnTo>
                                    <a:pt x="23" y="89"/>
                                  </a:lnTo>
                                  <a:lnTo>
                                    <a:pt x="16" y="107"/>
                                  </a:lnTo>
                                  <a:lnTo>
                                    <a:pt x="9" y="127"/>
                                  </a:lnTo>
                                  <a:lnTo>
                                    <a:pt x="4" y="148"/>
                                  </a:lnTo>
                                  <a:lnTo>
                                    <a:pt x="0" y="173"/>
                                  </a:lnTo>
                                  <a:lnTo>
                                    <a:pt x="0" y="176"/>
                                  </a:lnTo>
                                  <a:lnTo>
                                    <a:pt x="0" y="184"/>
                                  </a:lnTo>
                                  <a:lnTo>
                                    <a:pt x="2" y="196"/>
                                  </a:lnTo>
                                  <a:lnTo>
                                    <a:pt x="6" y="208"/>
                                  </a:lnTo>
                                  <a:lnTo>
                                    <a:pt x="14" y="219"/>
                                  </a:lnTo>
                                  <a:lnTo>
                                    <a:pt x="26" y="228"/>
                                  </a:lnTo>
                                  <a:lnTo>
                                    <a:pt x="44" y="230"/>
                                  </a:lnTo>
                                  <a:lnTo>
                                    <a:pt x="68" y="225"/>
                                  </a:lnTo>
                                  <a:lnTo>
                                    <a:pt x="69" y="224"/>
                                  </a:lnTo>
                                  <a:lnTo>
                                    <a:pt x="71" y="222"/>
                                  </a:lnTo>
                                  <a:lnTo>
                                    <a:pt x="74" y="219"/>
                                  </a:lnTo>
                                  <a:lnTo>
                                    <a:pt x="79" y="216"/>
                                  </a:lnTo>
                                  <a:lnTo>
                                    <a:pt x="84" y="212"/>
                                  </a:lnTo>
                                  <a:lnTo>
                                    <a:pt x="90" y="208"/>
                                  </a:lnTo>
                                  <a:lnTo>
                                    <a:pt x="98" y="204"/>
                                  </a:lnTo>
                                  <a:lnTo>
                                    <a:pt x="106" y="201"/>
                                  </a:lnTo>
                                  <a:lnTo>
                                    <a:pt x="114" y="198"/>
                                  </a:lnTo>
                                  <a:lnTo>
                                    <a:pt x="123" y="195"/>
                                  </a:lnTo>
                                  <a:lnTo>
                                    <a:pt x="133" y="194"/>
                                  </a:lnTo>
                                  <a:lnTo>
                                    <a:pt x="142" y="195"/>
                                  </a:lnTo>
                                  <a:lnTo>
                                    <a:pt x="152" y="196"/>
                                  </a:lnTo>
                                  <a:lnTo>
                                    <a:pt x="161" y="200"/>
                                  </a:lnTo>
                                  <a:lnTo>
                                    <a:pt x="171" y="205"/>
                                  </a:lnTo>
                                  <a:lnTo>
                                    <a:pt x="180" y="213"/>
                                  </a:lnTo>
                                  <a:lnTo>
                                    <a:pt x="181" y="214"/>
                                  </a:lnTo>
                                  <a:lnTo>
                                    <a:pt x="185" y="215"/>
                                  </a:lnTo>
                                  <a:lnTo>
                                    <a:pt x="190" y="217"/>
                                  </a:lnTo>
                                  <a:lnTo>
                                    <a:pt x="196" y="219"/>
                                  </a:lnTo>
                                  <a:lnTo>
                                    <a:pt x="203" y="221"/>
                                  </a:lnTo>
                                  <a:lnTo>
                                    <a:pt x="211" y="222"/>
                                  </a:lnTo>
                                  <a:lnTo>
                                    <a:pt x="219" y="223"/>
                                  </a:lnTo>
                                  <a:lnTo>
                                    <a:pt x="228" y="223"/>
                                  </a:lnTo>
                                  <a:lnTo>
                                    <a:pt x="236" y="222"/>
                                  </a:lnTo>
                                  <a:lnTo>
                                    <a:pt x="244" y="219"/>
                                  </a:lnTo>
                                  <a:lnTo>
                                    <a:pt x="251" y="214"/>
                                  </a:lnTo>
                                  <a:lnTo>
                                    <a:pt x="257" y="207"/>
                                  </a:lnTo>
                                  <a:lnTo>
                                    <a:pt x="261" y="197"/>
                                  </a:lnTo>
                                  <a:lnTo>
                                    <a:pt x="263" y="184"/>
                                  </a:lnTo>
                                  <a:lnTo>
                                    <a:pt x="264" y="169"/>
                                  </a:lnTo>
                                  <a:lnTo>
                                    <a:pt x="261" y="150"/>
                                  </a:lnTo>
                                  <a:lnTo>
                                    <a:pt x="261" y="148"/>
                                  </a:lnTo>
                                  <a:lnTo>
                                    <a:pt x="259" y="142"/>
                                  </a:lnTo>
                                  <a:lnTo>
                                    <a:pt x="257" y="133"/>
                                  </a:lnTo>
                                  <a:lnTo>
                                    <a:pt x="254" y="121"/>
                                  </a:lnTo>
                                  <a:lnTo>
                                    <a:pt x="250" y="109"/>
                                  </a:lnTo>
                                  <a:lnTo>
                                    <a:pt x="244" y="94"/>
                                  </a:lnTo>
                                  <a:lnTo>
                                    <a:pt x="237" y="79"/>
                                  </a:lnTo>
                                  <a:lnTo>
                                    <a:pt x="229" y="63"/>
                                  </a:lnTo>
                                  <a:lnTo>
                                    <a:pt x="220" y="48"/>
                                  </a:lnTo>
                                  <a:lnTo>
                                    <a:pt x="209" y="34"/>
                                  </a:lnTo>
                                  <a:lnTo>
                                    <a:pt x="196" y="22"/>
                                  </a:lnTo>
                                  <a:lnTo>
                                    <a:pt x="181" y="12"/>
                                  </a:lnTo>
                                  <a:lnTo>
                                    <a:pt x="165" y="4"/>
                                  </a:lnTo>
                                  <a:lnTo>
                                    <a:pt x="147" y="0"/>
                                  </a:lnTo>
                                  <a:lnTo>
                                    <a:pt x="127" y="0"/>
                                  </a:lnTo>
                                  <a:lnTo>
                                    <a:pt x="104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5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3" name="Freeform 21"/>
                          <wps:cNvSpPr>
                            <a:spLocks/>
                          </wps:cNvSpPr>
                          <wps:spPr bwMode="auto">
                            <a:xfrm>
                              <a:off x="5216525" y="4276725"/>
                              <a:ext cx="565150" cy="492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20" y="23"/>
                                </a:cxn>
                                <a:cxn ang="0">
                                  <a:pos x="230" y="29"/>
                                </a:cxn>
                                <a:cxn ang="0">
                                  <a:pos x="247" y="40"/>
                                </a:cxn>
                                <a:cxn ang="0">
                                  <a:pos x="269" y="58"/>
                                </a:cxn>
                                <a:cxn ang="0">
                                  <a:pos x="293" y="83"/>
                                </a:cxn>
                                <a:cxn ang="0">
                                  <a:pos x="316" y="114"/>
                                </a:cxn>
                                <a:cxn ang="0">
                                  <a:pos x="337" y="154"/>
                                </a:cxn>
                                <a:cxn ang="0">
                                  <a:pos x="351" y="202"/>
                                </a:cxn>
                                <a:cxn ang="0">
                                  <a:pos x="356" y="230"/>
                                </a:cxn>
                                <a:cxn ang="0">
                                  <a:pos x="355" y="239"/>
                                </a:cxn>
                                <a:cxn ang="0">
                                  <a:pos x="353" y="255"/>
                                </a:cxn>
                                <a:cxn ang="0">
                                  <a:pos x="347" y="273"/>
                                </a:cxn>
                                <a:cxn ang="0">
                                  <a:pos x="338" y="290"/>
                                </a:cxn>
                                <a:cxn ang="0">
                                  <a:pos x="323" y="304"/>
                                </a:cxn>
                                <a:cxn ang="0">
                                  <a:pos x="299" y="310"/>
                                </a:cxn>
                                <a:cxn ang="0">
                                  <a:pos x="268" y="306"/>
                                </a:cxn>
                                <a:cxn ang="0">
                                  <a:pos x="248" y="297"/>
                                </a:cxn>
                                <a:cxn ang="0">
                                  <a:pos x="240" y="290"/>
                                </a:cxn>
                                <a:cxn ang="0">
                                  <a:pos x="226" y="279"/>
                                </a:cxn>
                                <a:cxn ang="0">
                                  <a:pos x="206" y="266"/>
                                </a:cxn>
                                <a:cxn ang="0">
                                  <a:pos x="183" y="253"/>
                                </a:cxn>
                                <a:cxn ang="0">
                                  <a:pos x="158" y="243"/>
                                </a:cxn>
                                <a:cxn ang="0">
                                  <a:pos x="132" y="238"/>
                                </a:cxn>
                                <a:cxn ang="0">
                                  <a:pos x="106" y="240"/>
                                </a:cxn>
                                <a:cxn ang="0">
                                  <a:pos x="93" y="246"/>
                                </a:cxn>
                                <a:cxn ang="0">
                                  <a:pos x="83" y="247"/>
                                </a:cxn>
                                <a:cxn ang="0">
                                  <a:pos x="67" y="249"/>
                                </a:cxn>
                                <a:cxn ang="0">
                                  <a:pos x="48" y="249"/>
                                </a:cxn>
                                <a:cxn ang="0">
                                  <a:pos x="28" y="242"/>
                                </a:cxn>
                                <a:cxn ang="0">
                                  <a:pos x="12" y="228"/>
                                </a:cxn>
                                <a:cxn ang="0">
                                  <a:pos x="2" y="202"/>
                                </a:cxn>
                                <a:cxn ang="0">
                                  <a:pos x="2" y="164"/>
                                </a:cxn>
                                <a:cxn ang="0">
                                  <a:pos x="7" y="137"/>
                                </a:cxn>
                                <a:cxn ang="0">
                                  <a:pos x="11" y="121"/>
                                </a:cxn>
                                <a:cxn ang="0">
                                  <a:pos x="20" y="94"/>
                                </a:cxn>
                                <a:cxn ang="0">
                                  <a:pos x="37" y="63"/>
                                </a:cxn>
                                <a:cxn ang="0">
                                  <a:pos x="60" y="33"/>
                                </a:cxn>
                                <a:cxn ang="0">
                                  <a:pos x="92" y="11"/>
                                </a:cxn>
                                <a:cxn ang="0">
                                  <a:pos x="134" y="0"/>
                                </a:cxn>
                                <a:cxn ang="0">
                                  <a:pos x="187" y="9"/>
                                </a:cxn>
                              </a:cxnLst>
                              <a:rect l="0" t="0" r="r" b="b"/>
                              <a:pathLst>
                                <a:path w="356" h="310">
                                  <a:moveTo>
                                    <a:pt x="218" y="22"/>
                                  </a:moveTo>
                                  <a:lnTo>
                                    <a:pt x="220" y="23"/>
                                  </a:lnTo>
                                  <a:lnTo>
                                    <a:pt x="223" y="25"/>
                                  </a:lnTo>
                                  <a:lnTo>
                                    <a:pt x="230" y="29"/>
                                  </a:lnTo>
                                  <a:lnTo>
                                    <a:pt x="238" y="33"/>
                                  </a:lnTo>
                                  <a:lnTo>
                                    <a:pt x="247" y="40"/>
                                  </a:lnTo>
                                  <a:lnTo>
                                    <a:pt x="258" y="48"/>
                                  </a:lnTo>
                                  <a:lnTo>
                                    <a:pt x="269" y="58"/>
                                  </a:lnTo>
                                  <a:lnTo>
                                    <a:pt x="281" y="69"/>
                                  </a:lnTo>
                                  <a:lnTo>
                                    <a:pt x="293" y="83"/>
                                  </a:lnTo>
                                  <a:lnTo>
                                    <a:pt x="305" y="98"/>
                                  </a:lnTo>
                                  <a:lnTo>
                                    <a:pt x="316" y="114"/>
                                  </a:lnTo>
                                  <a:lnTo>
                                    <a:pt x="327" y="133"/>
                                  </a:lnTo>
                                  <a:lnTo>
                                    <a:pt x="337" y="154"/>
                                  </a:lnTo>
                                  <a:lnTo>
                                    <a:pt x="345" y="177"/>
                                  </a:lnTo>
                                  <a:lnTo>
                                    <a:pt x="351" y="202"/>
                                  </a:lnTo>
                                  <a:lnTo>
                                    <a:pt x="356" y="229"/>
                                  </a:lnTo>
                                  <a:lnTo>
                                    <a:pt x="356" y="230"/>
                                  </a:lnTo>
                                  <a:lnTo>
                                    <a:pt x="356" y="234"/>
                                  </a:lnTo>
                                  <a:lnTo>
                                    <a:pt x="355" y="239"/>
                                  </a:lnTo>
                                  <a:lnTo>
                                    <a:pt x="354" y="246"/>
                                  </a:lnTo>
                                  <a:lnTo>
                                    <a:pt x="353" y="255"/>
                                  </a:lnTo>
                                  <a:lnTo>
                                    <a:pt x="351" y="263"/>
                                  </a:lnTo>
                                  <a:lnTo>
                                    <a:pt x="347" y="273"/>
                                  </a:lnTo>
                                  <a:lnTo>
                                    <a:pt x="344" y="282"/>
                                  </a:lnTo>
                                  <a:lnTo>
                                    <a:pt x="338" y="290"/>
                                  </a:lnTo>
                                  <a:lnTo>
                                    <a:pt x="331" y="298"/>
                                  </a:lnTo>
                                  <a:lnTo>
                                    <a:pt x="323" y="304"/>
                                  </a:lnTo>
                                  <a:lnTo>
                                    <a:pt x="312" y="308"/>
                                  </a:lnTo>
                                  <a:lnTo>
                                    <a:pt x="299" y="310"/>
                                  </a:lnTo>
                                  <a:lnTo>
                                    <a:pt x="285" y="309"/>
                                  </a:lnTo>
                                  <a:lnTo>
                                    <a:pt x="268" y="306"/>
                                  </a:lnTo>
                                  <a:lnTo>
                                    <a:pt x="249" y="298"/>
                                  </a:lnTo>
                                  <a:lnTo>
                                    <a:pt x="248" y="297"/>
                                  </a:lnTo>
                                  <a:lnTo>
                                    <a:pt x="245" y="294"/>
                                  </a:lnTo>
                                  <a:lnTo>
                                    <a:pt x="240" y="290"/>
                                  </a:lnTo>
                                  <a:lnTo>
                                    <a:pt x="233" y="285"/>
                                  </a:lnTo>
                                  <a:lnTo>
                                    <a:pt x="226" y="279"/>
                                  </a:lnTo>
                                  <a:lnTo>
                                    <a:pt x="217" y="273"/>
                                  </a:lnTo>
                                  <a:lnTo>
                                    <a:pt x="206" y="266"/>
                                  </a:lnTo>
                                  <a:lnTo>
                                    <a:pt x="195" y="259"/>
                                  </a:lnTo>
                                  <a:lnTo>
                                    <a:pt x="183" y="253"/>
                                  </a:lnTo>
                                  <a:lnTo>
                                    <a:pt x="171" y="247"/>
                                  </a:lnTo>
                                  <a:lnTo>
                                    <a:pt x="158" y="243"/>
                                  </a:lnTo>
                                  <a:lnTo>
                                    <a:pt x="145" y="239"/>
                                  </a:lnTo>
                                  <a:lnTo>
                                    <a:pt x="132" y="238"/>
                                  </a:lnTo>
                                  <a:lnTo>
                                    <a:pt x="119" y="238"/>
                                  </a:lnTo>
                                  <a:lnTo>
                                    <a:pt x="106" y="240"/>
                                  </a:lnTo>
                                  <a:lnTo>
                                    <a:pt x="95" y="245"/>
                                  </a:lnTo>
                                  <a:lnTo>
                                    <a:pt x="93" y="246"/>
                                  </a:lnTo>
                                  <a:lnTo>
                                    <a:pt x="90" y="246"/>
                                  </a:lnTo>
                                  <a:lnTo>
                                    <a:pt x="83" y="247"/>
                                  </a:lnTo>
                                  <a:lnTo>
                                    <a:pt x="76" y="249"/>
                                  </a:lnTo>
                                  <a:lnTo>
                                    <a:pt x="67" y="249"/>
                                  </a:lnTo>
                                  <a:lnTo>
                                    <a:pt x="58" y="249"/>
                                  </a:lnTo>
                                  <a:lnTo>
                                    <a:pt x="48" y="249"/>
                                  </a:lnTo>
                                  <a:lnTo>
                                    <a:pt x="38" y="246"/>
                                  </a:lnTo>
                                  <a:lnTo>
                                    <a:pt x="28" y="242"/>
                                  </a:lnTo>
                                  <a:lnTo>
                                    <a:pt x="19" y="236"/>
                                  </a:lnTo>
                                  <a:lnTo>
                                    <a:pt x="12" y="228"/>
                                  </a:lnTo>
                                  <a:lnTo>
                                    <a:pt x="5" y="216"/>
                                  </a:lnTo>
                                  <a:lnTo>
                                    <a:pt x="2" y="202"/>
                                  </a:lnTo>
                                  <a:lnTo>
                                    <a:pt x="0" y="185"/>
                                  </a:lnTo>
                                  <a:lnTo>
                                    <a:pt x="2" y="164"/>
                                  </a:lnTo>
                                  <a:lnTo>
                                    <a:pt x="7" y="139"/>
                                  </a:lnTo>
                                  <a:lnTo>
                                    <a:pt x="7" y="137"/>
                                  </a:lnTo>
                                  <a:lnTo>
                                    <a:pt x="9" y="130"/>
                                  </a:lnTo>
                                  <a:lnTo>
                                    <a:pt x="11" y="121"/>
                                  </a:lnTo>
                                  <a:lnTo>
                                    <a:pt x="15" y="108"/>
                                  </a:lnTo>
                                  <a:lnTo>
                                    <a:pt x="20" y="94"/>
                                  </a:lnTo>
                                  <a:lnTo>
                                    <a:pt x="27" y="79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47" y="48"/>
                                  </a:lnTo>
                                  <a:lnTo>
                                    <a:pt x="60" y="33"/>
                                  </a:lnTo>
                                  <a:lnTo>
                                    <a:pt x="75" y="21"/>
                                  </a:lnTo>
                                  <a:lnTo>
                                    <a:pt x="92" y="11"/>
                                  </a:lnTo>
                                  <a:lnTo>
                                    <a:pt x="111" y="4"/>
                                  </a:lnTo>
                                  <a:lnTo>
                                    <a:pt x="134" y="0"/>
                                  </a:lnTo>
                                  <a:lnTo>
                                    <a:pt x="159" y="2"/>
                                  </a:lnTo>
                                  <a:lnTo>
                                    <a:pt x="187" y="9"/>
                                  </a:lnTo>
                                  <a:lnTo>
                                    <a:pt x="218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4" name="Freeform 22"/>
                          <wps:cNvSpPr>
                            <a:spLocks/>
                          </wps:cNvSpPr>
                          <wps:spPr bwMode="auto">
                            <a:xfrm>
                              <a:off x="5254625" y="4322763"/>
                              <a:ext cx="481013" cy="36512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90" y="18"/>
                                </a:cxn>
                                <a:cxn ang="0">
                                  <a:pos x="198" y="23"/>
                                </a:cxn>
                                <a:cxn ang="0">
                                  <a:pos x="213" y="33"/>
                                </a:cxn>
                                <a:cxn ang="0">
                                  <a:pos x="232" y="48"/>
                                </a:cxn>
                                <a:cxn ang="0">
                                  <a:pos x="252" y="69"/>
                                </a:cxn>
                                <a:cxn ang="0">
                                  <a:pos x="272" y="96"/>
                                </a:cxn>
                                <a:cxn ang="0">
                                  <a:pos x="289" y="129"/>
                                </a:cxn>
                                <a:cxn ang="0">
                                  <a:pos x="300" y="167"/>
                                </a:cxn>
                                <a:cxn ang="0">
                                  <a:pos x="303" y="192"/>
                                </a:cxn>
                                <a:cxn ang="0">
                                  <a:pos x="299" y="209"/>
                                </a:cxn>
                                <a:cxn ang="0">
                                  <a:pos x="282" y="227"/>
                                </a:cxn>
                                <a:cxn ang="0">
                                  <a:pos x="247" y="228"/>
                                </a:cxn>
                                <a:cxn ang="0">
                                  <a:pos x="218" y="217"/>
                                </a:cxn>
                                <a:cxn ang="0">
                                  <a:pos x="212" y="212"/>
                                </a:cxn>
                                <a:cxn ang="0">
                                  <a:pos x="201" y="204"/>
                                </a:cxn>
                                <a:cxn ang="0">
                                  <a:pos x="186" y="194"/>
                                </a:cxn>
                                <a:cxn ang="0">
                                  <a:pos x="167" y="184"/>
                                </a:cxn>
                                <a:cxn ang="0">
                                  <a:pos x="147" y="177"/>
                                </a:cxn>
                                <a:cxn ang="0">
                                  <a:pos x="124" y="174"/>
                                </a:cxn>
                                <a:cxn ang="0">
                                  <a:pos x="101" y="177"/>
                                </a:cxn>
                                <a:cxn ang="0">
                                  <a:pos x="89" y="182"/>
                                </a:cxn>
                                <a:cxn ang="0">
                                  <a:pos x="80" y="183"/>
                                </a:cxn>
                                <a:cxn ang="0">
                                  <a:pos x="65" y="184"/>
                                </a:cxn>
                                <a:cxn ang="0">
                                  <a:pos x="47" y="182"/>
                                </a:cxn>
                                <a:cxn ang="0">
                                  <a:pos x="28" y="177"/>
                                </a:cxn>
                                <a:cxn ang="0">
                                  <a:pos x="13" y="166"/>
                                </a:cxn>
                                <a:cxn ang="0">
                                  <a:pos x="3" y="149"/>
                                </a:cxn>
                                <a:cxn ang="0">
                                  <a:pos x="1" y="122"/>
                                </a:cxn>
                                <a:cxn ang="0">
                                  <a:pos x="4" y="103"/>
                                </a:cxn>
                                <a:cxn ang="0">
                                  <a:pos x="8" y="91"/>
                                </a:cxn>
                                <a:cxn ang="0">
                                  <a:pos x="18" y="71"/>
                                </a:cxn>
                                <a:cxn ang="0">
                                  <a:pos x="32" y="47"/>
                                </a:cxn>
                                <a:cxn ang="0">
                                  <a:pos x="53" y="24"/>
                                </a:cxn>
                                <a:cxn ang="0">
                                  <a:pos x="82" y="7"/>
                                </a:cxn>
                                <a:cxn ang="0">
                                  <a:pos x="118" y="0"/>
                                </a:cxn>
                                <a:cxn ang="0">
                                  <a:pos x="162" y="7"/>
                                </a:cxn>
                              </a:cxnLst>
                              <a:rect l="0" t="0" r="r" b="b"/>
                              <a:pathLst>
                                <a:path w="303" h="230">
                                  <a:moveTo>
                                    <a:pt x="188" y="17"/>
                                  </a:moveTo>
                                  <a:lnTo>
                                    <a:pt x="190" y="18"/>
                                  </a:lnTo>
                                  <a:lnTo>
                                    <a:pt x="193" y="20"/>
                                  </a:lnTo>
                                  <a:lnTo>
                                    <a:pt x="198" y="23"/>
                                  </a:lnTo>
                                  <a:lnTo>
                                    <a:pt x="205" y="27"/>
                                  </a:lnTo>
                                  <a:lnTo>
                                    <a:pt x="213" y="33"/>
                                  </a:lnTo>
                                  <a:lnTo>
                                    <a:pt x="222" y="40"/>
                                  </a:lnTo>
                                  <a:lnTo>
                                    <a:pt x="232" y="48"/>
                                  </a:lnTo>
                                  <a:lnTo>
                                    <a:pt x="242" y="58"/>
                                  </a:lnTo>
                                  <a:lnTo>
                                    <a:pt x="252" y="69"/>
                                  </a:lnTo>
                                  <a:lnTo>
                                    <a:pt x="262" y="82"/>
                                  </a:lnTo>
                                  <a:lnTo>
                                    <a:pt x="272" y="96"/>
                                  </a:lnTo>
                                  <a:lnTo>
                                    <a:pt x="281" y="112"/>
                                  </a:lnTo>
                                  <a:lnTo>
                                    <a:pt x="289" y="129"/>
                                  </a:lnTo>
                                  <a:lnTo>
                                    <a:pt x="295" y="147"/>
                                  </a:lnTo>
                                  <a:lnTo>
                                    <a:pt x="300" y="167"/>
                                  </a:lnTo>
                                  <a:lnTo>
                                    <a:pt x="303" y="189"/>
                                  </a:lnTo>
                                  <a:lnTo>
                                    <a:pt x="303" y="192"/>
                                  </a:lnTo>
                                  <a:lnTo>
                                    <a:pt x="302" y="199"/>
                                  </a:lnTo>
                                  <a:lnTo>
                                    <a:pt x="299" y="209"/>
                                  </a:lnTo>
                                  <a:lnTo>
                                    <a:pt x="292" y="218"/>
                                  </a:lnTo>
                                  <a:lnTo>
                                    <a:pt x="282" y="227"/>
                                  </a:lnTo>
                                  <a:lnTo>
                                    <a:pt x="267" y="230"/>
                                  </a:lnTo>
                                  <a:lnTo>
                                    <a:pt x="247" y="228"/>
                                  </a:lnTo>
                                  <a:lnTo>
                                    <a:pt x="219" y="218"/>
                                  </a:lnTo>
                                  <a:lnTo>
                                    <a:pt x="218" y="217"/>
                                  </a:lnTo>
                                  <a:lnTo>
                                    <a:pt x="216" y="215"/>
                                  </a:lnTo>
                                  <a:lnTo>
                                    <a:pt x="212" y="212"/>
                                  </a:lnTo>
                                  <a:lnTo>
                                    <a:pt x="207" y="208"/>
                                  </a:lnTo>
                                  <a:lnTo>
                                    <a:pt x="201" y="204"/>
                                  </a:lnTo>
                                  <a:lnTo>
                                    <a:pt x="194" y="199"/>
                                  </a:lnTo>
                                  <a:lnTo>
                                    <a:pt x="186" y="194"/>
                                  </a:lnTo>
                                  <a:lnTo>
                                    <a:pt x="177" y="189"/>
                                  </a:lnTo>
                                  <a:lnTo>
                                    <a:pt x="167" y="184"/>
                                  </a:lnTo>
                                  <a:lnTo>
                                    <a:pt x="157" y="180"/>
                                  </a:lnTo>
                                  <a:lnTo>
                                    <a:pt x="147" y="177"/>
                                  </a:lnTo>
                                  <a:lnTo>
                                    <a:pt x="135" y="175"/>
                                  </a:lnTo>
                                  <a:lnTo>
                                    <a:pt x="124" y="174"/>
                                  </a:lnTo>
                                  <a:lnTo>
                                    <a:pt x="113" y="175"/>
                                  </a:lnTo>
                                  <a:lnTo>
                                    <a:pt x="101" y="177"/>
                                  </a:lnTo>
                                  <a:lnTo>
                                    <a:pt x="90" y="182"/>
                                  </a:lnTo>
                                  <a:lnTo>
                                    <a:pt x="89" y="182"/>
                                  </a:lnTo>
                                  <a:lnTo>
                                    <a:pt x="85" y="183"/>
                                  </a:lnTo>
                                  <a:lnTo>
                                    <a:pt x="80" y="183"/>
                                  </a:lnTo>
                                  <a:lnTo>
                                    <a:pt x="73" y="184"/>
                                  </a:lnTo>
                                  <a:lnTo>
                                    <a:pt x="65" y="184"/>
                                  </a:lnTo>
                                  <a:lnTo>
                                    <a:pt x="56" y="183"/>
                                  </a:lnTo>
                                  <a:lnTo>
                                    <a:pt x="47" y="182"/>
                                  </a:lnTo>
                                  <a:lnTo>
                                    <a:pt x="38" y="180"/>
                                  </a:lnTo>
                                  <a:lnTo>
                                    <a:pt x="28" y="177"/>
                                  </a:lnTo>
                                  <a:lnTo>
                                    <a:pt x="20" y="172"/>
                                  </a:lnTo>
                                  <a:lnTo>
                                    <a:pt x="13" y="166"/>
                                  </a:lnTo>
                                  <a:lnTo>
                                    <a:pt x="6" y="158"/>
                                  </a:lnTo>
                                  <a:lnTo>
                                    <a:pt x="3" y="149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1" y="122"/>
                                  </a:lnTo>
                                  <a:lnTo>
                                    <a:pt x="4" y="105"/>
                                  </a:lnTo>
                                  <a:lnTo>
                                    <a:pt x="4" y="103"/>
                                  </a:lnTo>
                                  <a:lnTo>
                                    <a:pt x="6" y="99"/>
                                  </a:lnTo>
                                  <a:lnTo>
                                    <a:pt x="8" y="91"/>
                                  </a:lnTo>
                                  <a:lnTo>
                                    <a:pt x="13" y="82"/>
                                  </a:lnTo>
                                  <a:lnTo>
                                    <a:pt x="18" y="71"/>
                                  </a:lnTo>
                                  <a:lnTo>
                                    <a:pt x="24" y="59"/>
                                  </a:lnTo>
                                  <a:lnTo>
                                    <a:pt x="32" y="47"/>
                                  </a:lnTo>
                                  <a:lnTo>
                                    <a:pt x="42" y="35"/>
                                  </a:lnTo>
                                  <a:lnTo>
                                    <a:pt x="53" y="24"/>
                                  </a:lnTo>
                                  <a:lnTo>
                                    <a:pt x="66" y="15"/>
                                  </a:lnTo>
                                  <a:lnTo>
                                    <a:pt x="82" y="7"/>
                                  </a:lnTo>
                                  <a:lnTo>
                                    <a:pt x="99" y="2"/>
                                  </a:lnTo>
                                  <a:lnTo>
                                    <a:pt x="118" y="0"/>
                                  </a:lnTo>
                                  <a:lnTo>
                                    <a:pt x="139" y="1"/>
                                  </a:lnTo>
                                  <a:lnTo>
                                    <a:pt x="162" y="7"/>
                                  </a:lnTo>
                                  <a:lnTo>
                                    <a:pt x="188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3FFF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5" name="Freeform 24"/>
                          <wps:cNvSpPr>
                            <a:spLocks/>
                          </wps:cNvSpPr>
                          <wps:spPr bwMode="auto">
                            <a:xfrm>
                              <a:off x="5380038" y="4319588"/>
                              <a:ext cx="250825" cy="10160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58" y="57"/>
                                </a:cxn>
                                <a:cxn ang="0">
                                  <a:pos x="158" y="56"/>
                                </a:cxn>
                                <a:cxn ang="0">
                                  <a:pos x="156" y="53"/>
                                </a:cxn>
                                <a:cxn ang="0">
                                  <a:pos x="152" y="49"/>
                                </a:cxn>
                                <a:cxn ang="0">
                                  <a:pos x="147" y="44"/>
                                </a:cxn>
                                <a:cxn ang="0">
                                  <a:pos x="142" y="38"/>
                                </a:cxn>
                                <a:cxn ang="0">
                                  <a:pos x="134" y="32"/>
                                </a:cxn>
                                <a:cxn ang="0">
                                  <a:pos x="125" y="25"/>
                                </a:cxn>
                                <a:cxn ang="0">
                                  <a:pos x="116" y="19"/>
                                </a:cxn>
                                <a:cxn ang="0">
                                  <a:pos x="105" y="13"/>
                                </a:cxn>
                                <a:cxn ang="0">
                                  <a:pos x="93" y="8"/>
                                </a:cxn>
                                <a:cxn ang="0">
                                  <a:pos x="80" y="4"/>
                                </a:cxn>
                                <a:cxn ang="0">
                                  <a:pos x="66" y="2"/>
                                </a:cxn>
                                <a:cxn ang="0">
                                  <a:pos x="51" y="0"/>
                                </a:cxn>
                                <a:cxn ang="0">
                                  <a:pos x="35" y="2"/>
                                </a:cxn>
                                <a:cxn ang="0">
                                  <a:pos x="18" y="5"/>
                                </a:cxn>
                                <a:cxn ang="0">
                                  <a:pos x="0" y="12"/>
                                </a:cxn>
                                <a:cxn ang="0">
                                  <a:pos x="0" y="12"/>
                                </a:cxn>
                                <a:cxn ang="0">
                                  <a:pos x="3" y="14"/>
                                </a:cxn>
                                <a:cxn ang="0">
                                  <a:pos x="6" y="18"/>
                                </a:cxn>
                                <a:cxn ang="0">
                                  <a:pos x="11" y="23"/>
                                </a:cxn>
                                <a:cxn ang="0">
                                  <a:pos x="18" y="28"/>
                                </a:cxn>
                                <a:cxn ang="0">
                                  <a:pos x="25" y="34"/>
                                </a:cxn>
                                <a:cxn ang="0">
                                  <a:pos x="34" y="40"/>
                                </a:cxn>
                                <a:cxn ang="0">
                                  <a:pos x="44" y="46"/>
                                </a:cxn>
                                <a:cxn ang="0">
                                  <a:pos x="55" y="51"/>
                                </a:cxn>
                                <a:cxn ang="0">
                                  <a:pos x="67" y="56"/>
                                </a:cxn>
                                <a:cxn ang="0">
                                  <a:pos x="80" y="60"/>
                                </a:cxn>
                                <a:cxn ang="0">
                                  <a:pos x="94" y="62"/>
                                </a:cxn>
                                <a:cxn ang="0">
                                  <a:pos x="109" y="64"/>
                                </a:cxn>
                                <a:cxn ang="0">
                                  <a:pos x="125" y="63"/>
                                </a:cxn>
                                <a:cxn ang="0">
                                  <a:pos x="141" y="61"/>
                                </a:cxn>
                                <a:cxn ang="0">
                                  <a:pos x="158" y="57"/>
                                </a:cxn>
                              </a:cxnLst>
                              <a:rect l="0" t="0" r="r" b="b"/>
                              <a:pathLst>
                                <a:path w="158" h="64">
                                  <a:moveTo>
                                    <a:pt x="158" y="57"/>
                                  </a:moveTo>
                                  <a:lnTo>
                                    <a:pt x="158" y="56"/>
                                  </a:lnTo>
                                  <a:lnTo>
                                    <a:pt x="156" y="53"/>
                                  </a:lnTo>
                                  <a:lnTo>
                                    <a:pt x="152" y="49"/>
                                  </a:lnTo>
                                  <a:lnTo>
                                    <a:pt x="147" y="44"/>
                                  </a:lnTo>
                                  <a:lnTo>
                                    <a:pt x="142" y="38"/>
                                  </a:lnTo>
                                  <a:lnTo>
                                    <a:pt x="134" y="32"/>
                                  </a:lnTo>
                                  <a:lnTo>
                                    <a:pt x="125" y="25"/>
                                  </a:lnTo>
                                  <a:lnTo>
                                    <a:pt x="116" y="19"/>
                                  </a:lnTo>
                                  <a:lnTo>
                                    <a:pt x="105" y="13"/>
                                  </a:lnTo>
                                  <a:lnTo>
                                    <a:pt x="93" y="8"/>
                                  </a:lnTo>
                                  <a:lnTo>
                                    <a:pt x="80" y="4"/>
                                  </a:lnTo>
                                  <a:lnTo>
                                    <a:pt x="66" y="2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18" y="5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3" y="1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11" y="23"/>
                                  </a:lnTo>
                                  <a:lnTo>
                                    <a:pt x="18" y="28"/>
                                  </a:lnTo>
                                  <a:lnTo>
                                    <a:pt x="25" y="34"/>
                                  </a:lnTo>
                                  <a:lnTo>
                                    <a:pt x="34" y="40"/>
                                  </a:lnTo>
                                  <a:lnTo>
                                    <a:pt x="44" y="46"/>
                                  </a:lnTo>
                                  <a:lnTo>
                                    <a:pt x="55" y="51"/>
                                  </a:lnTo>
                                  <a:lnTo>
                                    <a:pt x="67" y="56"/>
                                  </a:lnTo>
                                  <a:lnTo>
                                    <a:pt x="80" y="60"/>
                                  </a:lnTo>
                                  <a:lnTo>
                                    <a:pt x="94" y="62"/>
                                  </a:lnTo>
                                  <a:lnTo>
                                    <a:pt x="109" y="64"/>
                                  </a:lnTo>
                                  <a:lnTo>
                                    <a:pt x="125" y="63"/>
                                  </a:lnTo>
                                  <a:lnTo>
                                    <a:pt x="141" y="61"/>
                                  </a:lnTo>
                                  <a:lnTo>
                                    <a:pt x="158" y="5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FF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6" name="Freeform 26"/>
                          <wps:cNvSpPr>
                            <a:spLocks/>
                          </wps:cNvSpPr>
                          <wps:spPr bwMode="auto">
                            <a:xfrm>
                              <a:off x="4900613" y="4578350"/>
                              <a:ext cx="592138" cy="495300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23" y="6"/>
                                </a:cxn>
                                <a:cxn ang="0">
                                  <a:pos x="114" y="10"/>
                                </a:cxn>
                                <a:cxn ang="0">
                                  <a:pos x="98" y="19"/>
                                </a:cxn>
                                <a:cxn ang="0">
                                  <a:pos x="77" y="33"/>
                                </a:cxn>
                                <a:cxn ang="0">
                                  <a:pos x="54" y="55"/>
                                </a:cxn>
                                <a:cxn ang="0">
                                  <a:pos x="33" y="86"/>
                                </a:cxn>
                                <a:cxn ang="0">
                                  <a:pos x="14" y="126"/>
                                </a:cxn>
                                <a:cxn ang="0">
                                  <a:pos x="3" y="177"/>
                                </a:cxn>
                                <a:cxn ang="0">
                                  <a:pos x="0" y="209"/>
                                </a:cxn>
                                <a:cxn ang="0">
                                  <a:pos x="0" y="219"/>
                                </a:cxn>
                                <a:cxn ang="0">
                                  <a:pos x="3" y="237"/>
                                </a:cxn>
                                <a:cxn ang="0">
                                  <a:pos x="8" y="258"/>
                                </a:cxn>
                                <a:cxn ang="0">
                                  <a:pos x="19" y="280"/>
                                </a:cxn>
                                <a:cxn ang="0">
                                  <a:pos x="34" y="298"/>
                                </a:cxn>
                                <a:cxn ang="0">
                                  <a:pos x="57" y="310"/>
                                </a:cxn>
                                <a:cxn ang="0">
                                  <a:pos x="89" y="311"/>
                                </a:cxn>
                                <a:cxn ang="0">
                                  <a:pos x="109" y="306"/>
                                </a:cxn>
                                <a:cxn ang="0">
                                  <a:pos x="117" y="300"/>
                                </a:cxn>
                                <a:cxn ang="0">
                                  <a:pos x="132" y="291"/>
                                </a:cxn>
                                <a:cxn ang="0">
                                  <a:pos x="152" y="281"/>
                                </a:cxn>
                                <a:cxn ang="0">
                                  <a:pos x="176" y="271"/>
                                </a:cxn>
                                <a:cxn ang="0">
                                  <a:pos x="203" y="265"/>
                                </a:cxn>
                                <a:cxn ang="0">
                                  <a:pos x="231" y="265"/>
                                </a:cxn>
                                <a:cxn ang="0">
                                  <a:pos x="258" y="273"/>
                                </a:cxn>
                                <a:cxn ang="0">
                                  <a:pos x="273" y="282"/>
                                </a:cxn>
                                <a:cxn ang="0">
                                  <a:pos x="284" y="286"/>
                                </a:cxn>
                                <a:cxn ang="0">
                                  <a:pos x="302" y="292"/>
                                </a:cxn>
                                <a:cxn ang="0">
                                  <a:pos x="324" y="295"/>
                                </a:cxn>
                                <a:cxn ang="0">
                                  <a:pos x="346" y="293"/>
                                </a:cxn>
                                <a:cxn ang="0">
                                  <a:pos x="363" y="281"/>
                                </a:cxn>
                                <a:cxn ang="0">
                                  <a:pos x="373" y="256"/>
                                </a:cxn>
                                <a:cxn ang="0">
                                  <a:pos x="370" y="217"/>
                                </a:cxn>
                                <a:cxn ang="0">
                                  <a:pos x="363" y="187"/>
                                </a:cxn>
                                <a:cxn ang="0">
                                  <a:pos x="357" y="168"/>
                                </a:cxn>
                                <a:cxn ang="0">
                                  <a:pos x="345" y="137"/>
                                </a:cxn>
                                <a:cxn ang="0">
                                  <a:pos x="325" y="99"/>
                                </a:cxn>
                                <a:cxn ang="0">
                                  <a:pos x="298" y="60"/>
                                </a:cxn>
                                <a:cxn ang="0">
                                  <a:pos x="261" y="27"/>
                                </a:cxn>
                                <a:cxn ang="0">
                                  <a:pos x="215" y="5"/>
                                </a:cxn>
                                <a:cxn ang="0">
                                  <a:pos x="158" y="0"/>
                                </a:cxn>
                              </a:cxnLst>
                              <a:rect l="0" t="0" r="r" b="b"/>
                              <a:pathLst>
                                <a:path w="373" h="312">
                                  <a:moveTo>
                                    <a:pt x="125" y="6"/>
                                  </a:moveTo>
                                  <a:lnTo>
                                    <a:pt x="123" y="6"/>
                                  </a:lnTo>
                                  <a:lnTo>
                                    <a:pt x="120" y="8"/>
                                  </a:lnTo>
                                  <a:lnTo>
                                    <a:pt x="114" y="10"/>
                                  </a:lnTo>
                                  <a:lnTo>
                                    <a:pt x="107" y="13"/>
                                  </a:lnTo>
                                  <a:lnTo>
                                    <a:pt x="98" y="19"/>
                                  </a:lnTo>
                                  <a:lnTo>
                                    <a:pt x="88" y="25"/>
                                  </a:lnTo>
                                  <a:lnTo>
                                    <a:pt x="77" y="33"/>
                                  </a:lnTo>
                                  <a:lnTo>
                                    <a:pt x="66" y="43"/>
                                  </a:lnTo>
                                  <a:lnTo>
                                    <a:pt x="54" y="55"/>
                                  </a:lnTo>
                                  <a:lnTo>
                                    <a:pt x="44" y="69"/>
                                  </a:lnTo>
                                  <a:lnTo>
                                    <a:pt x="33" y="86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4" y="126"/>
                                  </a:lnTo>
                                  <a:lnTo>
                                    <a:pt x="8" y="150"/>
                                  </a:lnTo>
                                  <a:lnTo>
                                    <a:pt x="3" y="177"/>
                                  </a:lnTo>
                                  <a:lnTo>
                                    <a:pt x="0" y="207"/>
                                  </a:lnTo>
                                  <a:lnTo>
                                    <a:pt x="0" y="209"/>
                                  </a:lnTo>
                                  <a:lnTo>
                                    <a:pt x="0" y="213"/>
                                  </a:lnTo>
                                  <a:lnTo>
                                    <a:pt x="0" y="219"/>
                                  </a:lnTo>
                                  <a:lnTo>
                                    <a:pt x="1" y="227"/>
                                  </a:lnTo>
                                  <a:lnTo>
                                    <a:pt x="3" y="237"/>
                                  </a:lnTo>
                                  <a:lnTo>
                                    <a:pt x="5" y="248"/>
                                  </a:lnTo>
                                  <a:lnTo>
                                    <a:pt x="8" y="258"/>
                                  </a:lnTo>
                                  <a:lnTo>
                                    <a:pt x="13" y="269"/>
                                  </a:lnTo>
                                  <a:lnTo>
                                    <a:pt x="19" y="280"/>
                                  </a:lnTo>
                                  <a:lnTo>
                                    <a:pt x="26" y="290"/>
                                  </a:lnTo>
                                  <a:lnTo>
                                    <a:pt x="34" y="298"/>
                                  </a:lnTo>
                                  <a:lnTo>
                                    <a:pt x="45" y="305"/>
                                  </a:lnTo>
                                  <a:lnTo>
                                    <a:pt x="57" y="310"/>
                                  </a:lnTo>
                                  <a:lnTo>
                                    <a:pt x="72" y="312"/>
                                  </a:lnTo>
                                  <a:lnTo>
                                    <a:pt x="89" y="311"/>
                                  </a:lnTo>
                                  <a:lnTo>
                                    <a:pt x="107" y="307"/>
                                  </a:lnTo>
                                  <a:lnTo>
                                    <a:pt x="109" y="306"/>
                                  </a:lnTo>
                                  <a:lnTo>
                                    <a:pt x="112" y="304"/>
                                  </a:lnTo>
                                  <a:lnTo>
                                    <a:pt x="117" y="300"/>
                                  </a:lnTo>
                                  <a:lnTo>
                                    <a:pt x="123" y="296"/>
                                  </a:lnTo>
                                  <a:lnTo>
                                    <a:pt x="132" y="291"/>
                                  </a:lnTo>
                                  <a:lnTo>
                                    <a:pt x="141" y="286"/>
                                  </a:lnTo>
                                  <a:lnTo>
                                    <a:pt x="152" y="281"/>
                                  </a:lnTo>
                                  <a:lnTo>
                                    <a:pt x="163" y="275"/>
                                  </a:lnTo>
                                  <a:lnTo>
                                    <a:pt x="176" y="271"/>
                                  </a:lnTo>
                                  <a:lnTo>
                                    <a:pt x="189" y="268"/>
                                  </a:lnTo>
                                  <a:lnTo>
                                    <a:pt x="203" y="265"/>
                                  </a:lnTo>
                                  <a:lnTo>
                                    <a:pt x="217" y="264"/>
                                  </a:lnTo>
                                  <a:lnTo>
                                    <a:pt x="231" y="265"/>
                                  </a:lnTo>
                                  <a:lnTo>
                                    <a:pt x="244" y="268"/>
                                  </a:lnTo>
                                  <a:lnTo>
                                    <a:pt x="258" y="273"/>
                                  </a:lnTo>
                                  <a:lnTo>
                                    <a:pt x="271" y="281"/>
                                  </a:lnTo>
                                  <a:lnTo>
                                    <a:pt x="273" y="282"/>
                                  </a:lnTo>
                                  <a:lnTo>
                                    <a:pt x="277" y="283"/>
                                  </a:lnTo>
                                  <a:lnTo>
                                    <a:pt x="284" y="286"/>
                                  </a:lnTo>
                                  <a:lnTo>
                                    <a:pt x="292" y="289"/>
                                  </a:lnTo>
                                  <a:lnTo>
                                    <a:pt x="302" y="292"/>
                                  </a:lnTo>
                                  <a:lnTo>
                                    <a:pt x="313" y="294"/>
                                  </a:lnTo>
                                  <a:lnTo>
                                    <a:pt x="324" y="295"/>
                                  </a:lnTo>
                                  <a:lnTo>
                                    <a:pt x="335" y="295"/>
                                  </a:lnTo>
                                  <a:lnTo>
                                    <a:pt x="346" y="293"/>
                                  </a:lnTo>
                                  <a:lnTo>
                                    <a:pt x="355" y="288"/>
                                  </a:lnTo>
                                  <a:lnTo>
                                    <a:pt x="363" y="281"/>
                                  </a:lnTo>
                                  <a:lnTo>
                                    <a:pt x="369" y="271"/>
                                  </a:lnTo>
                                  <a:lnTo>
                                    <a:pt x="373" y="256"/>
                                  </a:lnTo>
                                  <a:lnTo>
                                    <a:pt x="373" y="239"/>
                                  </a:lnTo>
                                  <a:lnTo>
                                    <a:pt x="370" y="217"/>
                                  </a:lnTo>
                                  <a:lnTo>
                                    <a:pt x="363" y="189"/>
                                  </a:lnTo>
                                  <a:lnTo>
                                    <a:pt x="363" y="187"/>
                                  </a:lnTo>
                                  <a:lnTo>
                                    <a:pt x="361" y="179"/>
                                  </a:lnTo>
                                  <a:lnTo>
                                    <a:pt x="357" y="168"/>
                                  </a:lnTo>
                                  <a:lnTo>
                                    <a:pt x="352" y="154"/>
                                  </a:lnTo>
                                  <a:lnTo>
                                    <a:pt x="345" y="137"/>
                                  </a:lnTo>
                                  <a:lnTo>
                                    <a:pt x="336" y="119"/>
                                  </a:lnTo>
                                  <a:lnTo>
                                    <a:pt x="325" y="99"/>
                                  </a:lnTo>
                                  <a:lnTo>
                                    <a:pt x="313" y="79"/>
                                  </a:lnTo>
                                  <a:lnTo>
                                    <a:pt x="298" y="60"/>
                                  </a:lnTo>
                                  <a:lnTo>
                                    <a:pt x="280" y="43"/>
                                  </a:lnTo>
                                  <a:lnTo>
                                    <a:pt x="261" y="27"/>
                                  </a:lnTo>
                                  <a:lnTo>
                                    <a:pt x="239" y="14"/>
                                  </a:lnTo>
                                  <a:lnTo>
                                    <a:pt x="215" y="5"/>
                                  </a:lnTo>
                                  <a:lnTo>
                                    <a:pt x="188" y="0"/>
                                  </a:lnTo>
                                  <a:lnTo>
                                    <a:pt x="158" y="0"/>
                                  </a:lnTo>
                                  <a:lnTo>
                                    <a:pt x="125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7" name="Freeform 27"/>
                          <wps:cNvSpPr>
                            <a:spLocks/>
                          </wps:cNvSpPr>
                          <wps:spPr bwMode="auto">
                            <a:xfrm>
                              <a:off x="4943475" y="4625975"/>
                              <a:ext cx="504825" cy="36036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105" y="5"/>
                                </a:cxn>
                                <a:cxn ang="0">
                                  <a:pos x="96" y="8"/>
                                </a:cxn>
                                <a:cxn ang="0">
                                  <a:pos x="82" y="16"/>
                                </a:cxn>
                                <a:cxn ang="0">
                                  <a:pos x="64" y="29"/>
                                </a:cxn>
                                <a:cxn ang="0">
                                  <a:pos x="45" y="47"/>
                                </a:cxn>
                                <a:cxn ang="0">
                                  <a:pos x="27" y="72"/>
                                </a:cxn>
                                <a:cxn ang="0">
                                  <a:pos x="11" y="105"/>
                                </a:cxn>
                                <a:cxn ang="0">
                                  <a:pos x="2" y="147"/>
                                </a:cxn>
                                <a:cxn ang="0">
                                  <a:pos x="1" y="174"/>
                                </a:cxn>
                                <a:cxn ang="0">
                                  <a:pos x="6" y="194"/>
                                </a:cxn>
                                <a:cxn ang="0">
                                  <a:pos x="23" y="217"/>
                                </a:cxn>
                                <a:cxn ang="0">
                                  <a:pos x="59" y="227"/>
                                </a:cxn>
                                <a:cxn ang="0">
                                  <a:pos x="87" y="221"/>
                                </a:cxn>
                                <a:cxn ang="0">
                                  <a:pos x="93" y="216"/>
                                </a:cxn>
                                <a:cxn ang="0">
                                  <a:pos x="105" y="209"/>
                                </a:cxn>
                                <a:cxn ang="0">
                                  <a:pos x="120" y="202"/>
                                </a:cxn>
                                <a:cxn ang="0">
                                  <a:pos x="139" y="196"/>
                                </a:cxn>
                                <a:cxn ang="0">
                                  <a:pos x="161" y="192"/>
                                </a:cxn>
                                <a:cxn ang="0">
                                  <a:pos x="184" y="194"/>
                                </a:cxn>
                                <a:cxn ang="0">
                                  <a:pos x="209" y="202"/>
                                </a:cxn>
                                <a:cxn ang="0">
                                  <a:pos x="223" y="210"/>
                                </a:cxn>
                                <a:cxn ang="0">
                                  <a:pos x="233" y="213"/>
                                </a:cxn>
                                <a:cxn ang="0">
                                  <a:pos x="250" y="217"/>
                                </a:cxn>
                                <a:cxn ang="0">
                                  <a:pos x="270" y="219"/>
                                </a:cxn>
                                <a:cxn ang="0">
                                  <a:pos x="290" y="218"/>
                                </a:cxn>
                                <a:cxn ang="0">
                                  <a:pos x="306" y="211"/>
                                </a:cxn>
                                <a:cxn ang="0">
                                  <a:pos x="317" y="194"/>
                                </a:cxn>
                                <a:cxn ang="0">
                                  <a:pos x="317" y="167"/>
                                </a:cxn>
                                <a:cxn ang="0">
                                  <a:pos x="312" y="147"/>
                                </a:cxn>
                                <a:cxn ang="0">
                                  <a:pos x="306" y="132"/>
                                </a:cxn>
                                <a:cxn ang="0">
                                  <a:pos x="295" y="107"/>
                                </a:cxn>
                                <a:cxn ang="0">
                                  <a:pos x="277" y="78"/>
                                </a:cxn>
                                <a:cxn ang="0">
                                  <a:pos x="253" y="47"/>
                                </a:cxn>
                                <a:cxn ang="0">
                                  <a:pos x="221" y="21"/>
                                </a:cxn>
                                <a:cxn ang="0">
                                  <a:pos x="181" y="4"/>
                                </a:cxn>
                                <a:cxn ang="0">
                                  <a:pos x="133" y="0"/>
                                </a:cxn>
                              </a:cxnLst>
                              <a:rect l="0" t="0" r="r" b="b"/>
                              <a:pathLst>
                                <a:path w="318" h="227">
                                  <a:moveTo>
                                    <a:pt x="106" y="5"/>
                                  </a:moveTo>
                                  <a:lnTo>
                                    <a:pt x="105" y="5"/>
                                  </a:lnTo>
                                  <a:lnTo>
                                    <a:pt x="101" y="6"/>
                                  </a:lnTo>
                                  <a:lnTo>
                                    <a:pt x="96" y="8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82" y="16"/>
                                  </a:lnTo>
                                  <a:lnTo>
                                    <a:pt x="73" y="22"/>
                                  </a:lnTo>
                                  <a:lnTo>
                                    <a:pt x="64" y="29"/>
                                  </a:lnTo>
                                  <a:lnTo>
                                    <a:pt x="55" y="37"/>
                                  </a:lnTo>
                                  <a:lnTo>
                                    <a:pt x="45" y="47"/>
                                  </a:lnTo>
                                  <a:lnTo>
                                    <a:pt x="35" y="59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19" y="88"/>
                                  </a:lnTo>
                                  <a:lnTo>
                                    <a:pt x="11" y="105"/>
                                  </a:lnTo>
                                  <a:lnTo>
                                    <a:pt x="6" y="125"/>
                                  </a:lnTo>
                                  <a:lnTo>
                                    <a:pt x="2" y="147"/>
                                  </a:lnTo>
                                  <a:lnTo>
                                    <a:pt x="0" y="171"/>
                                  </a:lnTo>
                                  <a:lnTo>
                                    <a:pt x="1" y="174"/>
                                  </a:lnTo>
                                  <a:lnTo>
                                    <a:pt x="2" y="182"/>
                                  </a:lnTo>
                                  <a:lnTo>
                                    <a:pt x="6" y="194"/>
                                  </a:lnTo>
                                  <a:lnTo>
                                    <a:pt x="12" y="206"/>
                                  </a:lnTo>
                                  <a:lnTo>
                                    <a:pt x="23" y="217"/>
                                  </a:lnTo>
                                  <a:lnTo>
                                    <a:pt x="39" y="225"/>
                                  </a:lnTo>
                                  <a:lnTo>
                                    <a:pt x="59" y="227"/>
                                  </a:lnTo>
                                  <a:lnTo>
                                    <a:pt x="87" y="221"/>
                                  </a:lnTo>
                                  <a:lnTo>
                                    <a:pt x="87" y="221"/>
                                  </a:lnTo>
                                  <a:lnTo>
                                    <a:pt x="90" y="219"/>
                                  </a:lnTo>
                                  <a:lnTo>
                                    <a:pt x="93" y="216"/>
                                  </a:lnTo>
                                  <a:lnTo>
                                    <a:pt x="98" y="213"/>
                                  </a:lnTo>
                                  <a:lnTo>
                                    <a:pt x="105" y="209"/>
                                  </a:lnTo>
                                  <a:lnTo>
                                    <a:pt x="111" y="206"/>
                                  </a:lnTo>
                                  <a:lnTo>
                                    <a:pt x="120" y="202"/>
                                  </a:lnTo>
                                  <a:lnTo>
                                    <a:pt x="129" y="198"/>
                                  </a:lnTo>
                                  <a:lnTo>
                                    <a:pt x="139" y="196"/>
                                  </a:lnTo>
                                  <a:lnTo>
                                    <a:pt x="149" y="194"/>
                                  </a:lnTo>
                                  <a:lnTo>
                                    <a:pt x="161" y="192"/>
                                  </a:lnTo>
                                  <a:lnTo>
                                    <a:pt x="172" y="192"/>
                                  </a:lnTo>
                                  <a:lnTo>
                                    <a:pt x="184" y="194"/>
                                  </a:lnTo>
                                  <a:lnTo>
                                    <a:pt x="197" y="197"/>
                                  </a:lnTo>
                                  <a:lnTo>
                                    <a:pt x="209" y="202"/>
                                  </a:lnTo>
                                  <a:lnTo>
                                    <a:pt x="222" y="209"/>
                                  </a:lnTo>
                                  <a:lnTo>
                                    <a:pt x="223" y="210"/>
                                  </a:lnTo>
                                  <a:lnTo>
                                    <a:pt x="227" y="211"/>
                                  </a:lnTo>
                                  <a:lnTo>
                                    <a:pt x="233" y="213"/>
                                  </a:lnTo>
                                  <a:lnTo>
                                    <a:pt x="240" y="215"/>
                                  </a:lnTo>
                                  <a:lnTo>
                                    <a:pt x="250" y="217"/>
                                  </a:lnTo>
                                  <a:lnTo>
                                    <a:pt x="259" y="219"/>
                                  </a:lnTo>
                                  <a:lnTo>
                                    <a:pt x="270" y="219"/>
                                  </a:lnTo>
                                  <a:lnTo>
                                    <a:pt x="280" y="219"/>
                                  </a:lnTo>
                                  <a:lnTo>
                                    <a:pt x="290" y="218"/>
                                  </a:lnTo>
                                  <a:lnTo>
                                    <a:pt x="299" y="215"/>
                                  </a:lnTo>
                                  <a:lnTo>
                                    <a:pt x="306" y="211"/>
                                  </a:lnTo>
                                  <a:lnTo>
                                    <a:pt x="313" y="204"/>
                                  </a:lnTo>
                                  <a:lnTo>
                                    <a:pt x="317" y="194"/>
                                  </a:lnTo>
                                  <a:lnTo>
                                    <a:pt x="318" y="182"/>
                                  </a:lnTo>
                                  <a:lnTo>
                                    <a:pt x="317" y="167"/>
                                  </a:lnTo>
                                  <a:lnTo>
                                    <a:pt x="313" y="148"/>
                                  </a:lnTo>
                                  <a:lnTo>
                                    <a:pt x="312" y="147"/>
                                  </a:lnTo>
                                  <a:lnTo>
                                    <a:pt x="310" y="141"/>
                                  </a:lnTo>
                                  <a:lnTo>
                                    <a:pt x="306" y="132"/>
                                  </a:lnTo>
                                  <a:lnTo>
                                    <a:pt x="301" y="121"/>
                                  </a:lnTo>
                                  <a:lnTo>
                                    <a:pt x="295" y="107"/>
                                  </a:lnTo>
                                  <a:lnTo>
                                    <a:pt x="287" y="93"/>
                                  </a:lnTo>
                                  <a:lnTo>
                                    <a:pt x="277" y="78"/>
                                  </a:lnTo>
                                  <a:lnTo>
                                    <a:pt x="266" y="62"/>
                                  </a:lnTo>
                                  <a:lnTo>
                                    <a:pt x="253" y="47"/>
                                  </a:lnTo>
                                  <a:lnTo>
                                    <a:pt x="238" y="33"/>
                                  </a:lnTo>
                                  <a:lnTo>
                                    <a:pt x="221" y="21"/>
                                  </a:lnTo>
                                  <a:lnTo>
                                    <a:pt x="202" y="11"/>
                                  </a:lnTo>
                                  <a:lnTo>
                                    <a:pt x="181" y="4"/>
                                  </a:lnTo>
                                  <a:lnTo>
                                    <a:pt x="158" y="0"/>
                                  </a:lnTo>
                                  <a:lnTo>
                                    <a:pt x="133" y="0"/>
                                  </a:lnTo>
                                  <a:lnTo>
                                    <a:pt x="10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B0F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8" name="Freeform 31"/>
                          <wps:cNvSpPr>
                            <a:spLocks/>
                          </wps:cNvSpPr>
                          <wps:spPr bwMode="auto">
                            <a:xfrm>
                              <a:off x="4495800" y="4703763"/>
                              <a:ext cx="652463" cy="50958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324" y="13"/>
                                </a:cxn>
                                <a:cxn ang="0">
                                  <a:pos x="334" y="18"/>
                                </a:cxn>
                                <a:cxn ang="0">
                                  <a:pos x="349" y="28"/>
                                </a:cxn>
                                <a:cxn ang="0">
                                  <a:pos x="367" y="44"/>
                                </a:cxn>
                                <a:cxn ang="0">
                                  <a:pos x="386" y="68"/>
                                </a:cxn>
                                <a:cxn ang="0">
                                  <a:pos x="401" y="99"/>
                                </a:cxn>
                                <a:cxn ang="0">
                                  <a:pos x="410" y="140"/>
                                </a:cxn>
                                <a:cxn ang="0">
                                  <a:pos x="410" y="191"/>
                                </a:cxn>
                                <a:cxn ang="0">
                                  <a:pos x="405" y="222"/>
                                </a:cxn>
                                <a:cxn ang="0">
                                  <a:pos x="401" y="232"/>
                                </a:cxn>
                                <a:cxn ang="0">
                                  <a:pos x="393" y="250"/>
                                </a:cxn>
                                <a:cxn ang="0">
                                  <a:pos x="380" y="271"/>
                                </a:cxn>
                                <a:cxn ang="0">
                                  <a:pos x="363" y="292"/>
                                </a:cxn>
                                <a:cxn ang="0">
                                  <a:pos x="341" y="310"/>
                                </a:cxn>
                                <a:cxn ang="0">
                                  <a:pos x="313" y="320"/>
                                </a:cxn>
                                <a:cxn ang="0">
                                  <a:pos x="280" y="319"/>
                                </a:cxn>
                                <a:cxn ang="0">
                                  <a:pos x="261" y="312"/>
                                </a:cxn>
                                <a:cxn ang="0">
                                  <a:pos x="253" y="305"/>
                                </a:cxn>
                                <a:cxn ang="0">
                                  <a:pos x="241" y="295"/>
                                </a:cxn>
                                <a:cxn ang="0">
                                  <a:pos x="222" y="283"/>
                                </a:cxn>
                                <a:cxn ang="0">
                                  <a:pos x="200" y="271"/>
                                </a:cxn>
                                <a:cxn ang="0">
                                  <a:pos x="173" y="263"/>
                                </a:cxn>
                                <a:cxn ang="0">
                                  <a:pos x="144" y="261"/>
                                </a:cxn>
                                <a:cxn ang="0">
                                  <a:pos x="113" y="267"/>
                                </a:cxn>
                                <a:cxn ang="0">
                                  <a:pos x="95" y="275"/>
                                </a:cxn>
                                <a:cxn ang="0">
                                  <a:pos x="83" y="278"/>
                                </a:cxn>
                                <a:cxn ang="0">
                                  <a:pos x="62" y="283"/>
                                </a:cxn>
                                <a:cxn ang="0">
                                  <a:pos x="39" y="284"/>
                                </a:cxn>
                                <a:cxn ang="0">
                                  <a:pos x="17" y="280"/>
                                </a:cxn>
                                <a:cxn ang="0">
                                  <a:pos x="3" y="266"/>
                                </a:cxn>
                                <a:cxn ang="0">
                                  <a:pos x="0" y="240"/>
                                </a:cxn>
                                <a:cxn ang="0">
                                  <a:pos x="14" y="199"/>
                                </a:cxn>
                                <a:cxn ang="0">
                                  <a:pos x="30" y="169"/>
                                </a:cxn>
                                <a:cxn ang="0">
                                  <a:pos x="40" y="150"/>
                                </a:cxn>
                                <a:cxn ang="0">
                                  <a:pos x="60" y="121"/>
                                </a:cxn>
                                <a:cxn ang="0">
                                  <a:pos x="90" y="85"/>
                                </a:cxn>
                                <a:cxn ang="0">
                                  <a:pos x="129" y="50"/>
                                </a:cxn>
                                <a:cxn ang="0">
                                  <a:pos x="175" y="20"/>
                                </a:cxn>
                                <a:cxn ang="0">
                                  <a:pos x="229" y="3"/>
                                </a:cxn>
                                <a:cxn ang="0">
                                  <a:pos x="290" y="3"/>
                                </a:cxn>
                              </a:cxnLst>
                              <a:rect l="0" t="0" r="r" b="b"/>
                              <a:pathLst>
                                <a:path w="411" h="321">
                                  <a:moveTo>
                                    <a:pt x="323" y="13"/>
                                  </a:moveTo>
                                  <a:lnTo>
                                    <a:pt x="324" y="13"/>
                                  </a:lnTo>
                                  <a:lnTo>
                                    <a:pt x="328" y="15"/>
                                  </a:lnTo>
                                  <a:lnTo>
                                    <a:pt x="334" y="18"/>
                                  </a:lnTo>
                                  <a:lnTo>
                                    <a:pt x="340" y="22"/>
                                  </a:lnTo>
                                  <a:lnTo>
                                    <a:pt x="349" y="28"/>
                                  </a:lnTo>
                                  <a:lnTo>
                                    <a:pt x="358" y="35"/>
                                  </a:lnTo>
                                  <a:lnTo>
                                    <a:pt x="367" y="44"/>
                                  </a:lnTo>
                                  <a:lnTo>
                                    <a:pt x="377" y="55"/>
                                  </a:lnTo>
                                  <a:lnTo>
                                    <a:pt x="386" y="68"/>
                                  </a:lnTo>
                                  <a:lnTo>
                                    <a:pt x="394" y="82"/>
                                  </a:lnTo>
                                  <a:lnTo>
                                    <a:pt x="401" y="99"/>
                                  </a:lnTo>
                                  <a:lnTo>
                                    <a:pt x="407" y="119"/>
                                  </a:lnTo>
                                  <a:lnTo>
                                    <a:pt x="410" y="140"/>
                                  </a:lnTo>
                                  <a:lnTo>
                                    <a:pt x="411" y="164"/>
                                  </a:lnTo>
                                  <a:lnTo>
                                    <a:pt x="410" y="191"/>
                                  </a:lnTo>
                                  <a:lnTo>
                                    <a:pt x="405" y="220"/>
                                  </a:lnTo>
                                  <a:lnTo>
                                    <a:pt x="405" y="222"/>
                                  </a:lnTo>
                                  <a:lnTo>
                                    <a:pt x="403" y="226"/>
                                  </a:lnTo>
                                  <a:lnTo>
                                    <a:pt x="401" y="232"/>
                                  </a:lnTo>
                                  <a:lnTo>
                                    <a:pt x="397" y="240"/>
                                  </a:lnTo>
                                  <a:lnTo>
                                    <a:pt x="393" y="250"/>
                                  </a:lnTo>
                                  <a:lnTo>
                                    <a:pt x="387" y="260"/>
                                  </a:lnTo>
                                  <a:lnTo>
                                    <a:pt x="380" y="271"/>
                                  </a:lnTo>
                                  <a:lnTo>
                                    <a:pt x="372" y="282"/>
                                  </a:lnTo>
                                  <a:lnTo>
                                    <a:pt x="363" y="292"/>
                                  </a:lnTo>
                                  <a:lnTo>
                                    <a:pt x="352" y="301"/>
                                  </a:lnTo>
                                  <a:lnTo>
                                    <a:pt x="341" y="310"/>
                                  </a:lnTo>
                                  <a:lnTo>
                                    <a:pt x="328" y="315"/>
                                  </a:lnTo>
                                  <a:lnTo>
                                    <a:pt x="313" y="320"/>
                                  </a:lnTo>
                                  <a:lnTo>
                                    <a:pt x="297" y="321"/>
                                  </a:lnTo>
                                  <a:lnTo>
                                    <a:pt x="280" y="319"/>
                                  </a:lnTo>
                                  <a:lnTo>
                                    <a:pt x="261" y="313"/>
                                  </a:lnTo>
                                  <a:lnTo>
                                    <a:pt x="261" y="312"/>
                                  </a:lnTo>
                                  <a:lnTo>
                                    <a:pt x="258" y="310"/>
                                  </a:lnTo>
                                  <a:lnTo>
                                    <a:pt x="253" y="305"/>
                                  </a:lnTo>
                                  <a:lnTo>
                                    <a:pt x="248" y="301"/>
                                  </a:lnTo>
                                  <a:lnTo>
                                    <a:pt x="241" y="295"/>
                                  </a:lnTo>
                                  <a:lnTo>
                                    <a:pt x="232" y="289"/>
                                  </a:lnTo>
                                  <a:lnTo>
                                    <a:pt x="222" y="283"/>
                                  </a:lnTo>
                                  <a:lnTo>
                                    <a:pt x="212" y="277"/>
                                  </a:lnTo>
                                  <a:lnTo>
                                    <a:pt x="200" y="271"/>
                                  </a:lnTo>
                                  <a:lnTo>
                                    <a:pt x="187" y="267"/>
                                  </a:lnTo>
                                  <a:lnTo>
                                    <a:pt x="173" y="263"/>
                                  </a:lnTo>
                                  <a:lnTo>
                                    <a:pt x="159" y="261"/>
                                  </a:lnTo>
                                  <a:lnTo>
                                    <a:pt x="144" y="261"/>
                                  </a:lnTo>
                                  <a:lnTo>
                                    <a:pt x="129" y="263"/>
                                  </a:lnTo>
                                  <a:lnTo>
                                    <a:pt x="113" y="267"/>
                                  </a:lnTo>
                                  <a:lnTo>
                                    <a:pt x="97" y="274"/>
                                  </a:lnTo>
                                  <a:lnTo>
                                    <a:pt x="95" y="275"/>
                                  </a:lnTo>
                                  <a:lnTo>
                                    <a:pt x="90" y="277"/>
                                  </a:lnTo>
                                  <a:lnTo>
                                    <a:pt x="83" y="278"/>
                                  </a:lnTo>
                                  <a:lnTo>
                                    <a:pt x="73" y="281"/>
                                  </a:lnTo>
                                  <a:lnTo>
                                    <a:pt x="62" y="283"/>
                                  </a:lnTo>
                                  <a:lnTo>
                                    <a:pt x="51" y="284"/>
                                  </a:lnTo>
                                  <a:lnTo>
                                    <a:pt x="39" y="284"/>
                                  </a:lnTo>
                                  <a:lnTo>
                                    <a:pt x="28" y="283"/>
                                  </a:lnTo>
                                  <a:lnTo>
                                    <a:pt x="17" y="280"/>
                                  </a:lnTo>
                                  <a:lnTo>
                                    <a:pt x="9" y="274"/>
                                  </a:lnTo>
                                  <a:lnTo>
                                    <a:pt x="3" y="266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0" y="240"/>
                                  </a:lnTo>
                                  <a:lnTo>
                                    <a:pt x="5" y="221"/>
                                  </a:lnTo>
                                  <a:lnTo>
                                    <a:pt x="14" y="199"/>
                                  </a:lnTo>
                                  <a:lnTo>
                                    <a:pt x="28" y="171"/>
                                  </a:lnTo>
                                  <a:lnTo>
                                    <a:pt x="30" y="169"/>
                                  </a:lnTo>
                                  <a:lnTo>
                                    <a:pt x="33" y="162"/>
                                  </a:lnTo>
                                  <a:lnTo>
                                    <a:pt x="40" y="150"/>
                                  </a:lnTo>
                                  <a:lnTo>
                                    <a:pt x="49" y="137"/>
                                  </a:lnTo>
                                  <a:lnTo>
                                    <a:pt x="60" y="121"/>
                                  </a:lnTo>
                                  <a:lnTo>
                                    <a:pt x="74" y="104"/>
                                  </a:lnTo>
                                  <a:lnTo>
                                    <a:pt x="90" y="85"/>
                                  </a:lnTo>
                                  <a:lnTo>
                                    <a:pt x="108" y="67"/>
                                  </a:lnTo>
                                  <a:lnTo>
                                    <a:pt x="129" y="50"/>
                                  </a:lnTo>
                                  <a:lnTo>
                                    <a:pt x="150" y="34"/>
                                  </a:lnTo>
                                  <a:lnTo>
                                    <a:pt x="175" y="20"/>
                                  </a:lnTo>
                                  <a:lnTo>
                                    <a:pt x="201" y="10"/>
                                  </a:lnTo>
                                  <a:lnTo>
                                    <a:pt x="229" y="3"/>
                                  </a:lnTo>
                                  <a:lnTo>
                                    <a:pt x="259" y="0"/>
                                  </a:lnTo>
                                  <a:lnTo>
                                    <a:pt x="290" y="3"/>
                                  </a:lnTo>
                                  <a:lnTo>
                                    <a:pt x="323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89" name="Freeform 32"/>
                          <wps:cNvSpPr>
                            <a:spLocks/>
                          </wps:cNvSpPr>
                          <wps:spPr bwMode="auto">
                            <a:xfrm>
                              <a:off x="4557713" y="4751388"/>
                              <a:ext cx="547688" cy="371475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270" y="10"/>
                                </a:cxn>
                                <a:cxn ang="0">
                                  <a:pos x="278" y="14"/>
                                </a:cxn>
                                <a:cxn ang="0">
                                  <a:pos x="291" y="23"/>
                                </a:cxn>
                                <a:cxn ang="0">
                                  <a:pos x="307" y="38"/>
                                </a:cxn>
                                <a:cxn ang="0">
                                  <a:pos x="323" y="58"/>
                                </a:cxn>
                                <a:cxn ang="0">
                                  <a:pos x="336" y="84"/>
                                </a:cxn>
                                <a:cxn ang="0">
                                  <a:pos x="344" y="118"/>
                                </a:cxn>
                                <a:cxn ang="0">
                                  <a:pos x="344" y="159"/>
                                </a:cxn>
                                <a:cxn ang="0">
                                  <a:pos x="339" y="183"/>
                                </a:cxn>
                                <a:cxn ang="0">
                                  <a:pos x="336" y="190"/>
                                </a:cxn>
                                <a:cxn ang="0">
                                  <a:pos x="331" y="199"/>
                                </a:cxn>
                                <a:cxn ang="0">
                                  <a:pos x="321" y="211"/>
                                </a:cxn>
                                <a:cxn ang="0">
                                  <a:pos x="309" y="222"/>
                                </a:cxn>
                                <a:cxn ang="0">
                                  <a:pos x="293" y="231"/>
                                </a:cxn>
                                <a:cxn ang="0">
                                  <a:pos x="272" y="234"/>
                                </a:cxn>
                                <a:cxn ang="0">
                                  <a:pos x="247" y="231"/>
                                </a:cxn>
                                <a:cxn ang="0">
                                  <a:pos x="232" y="226"/>
                                </a:cxn>
                                <a:cxn ang="0">
                                  <a:pos x="227" y="221"/>
                                </a:cxn>
                                <a:cxn ang="0">
                                  <a:pos x="217" y="213"/>
                                </a:cxn>
                                <a:cxn ang="0">
                                  <a:pos x="203" y="204"/>
                                </a:cxn>
                                <a:cxn ang="0">
                                  <a:pos x="184" y="196"/>
                                </a:cxn>
                                <a:cxn ang="0">
                                  <a:pos x="163" y="191"/>
                                </a:cxn>
                                <a:cxn ang="0">
                                  <a:pos x="138" y="191"/>
                                </a:cxn>
                                <a:cxn ang="0">
                                  <a:pos x="110" y="197"/>
                                </a:cxn>
                                <a:cxn ang="0">
                                  <a:pos x="93" y="204"/>
                                </a:cxn>
                                <a:cxn ang="0">
                                  <a:pos x="82" y="207"/>
                                </a:cxn>
                                <a:cxn ang="0">
                                  <a:pos x="64" y="210"/>
                                </a:cxn>
                                <a:cxn ang="0">
                                  <a:pos x="42" y="210"/>
                                </a:cxn>
                                <a:cxn ang="0">
                                  <a:pos x="21" y="207"/>
                                </a:cxn>
                                <a:cxn ang="0">
                                  <a:pos x="6" y="198"/>
                                </a:cxn>
                                <a:cxn ang="0">
                                  <a:pos x="0" y="180"/>
                                </a:cxn>
                                <a:cxn ang="0">
                                  <a:pos x="7" y="152"/>
                                </a:cxn>
                                <a:cxn ang="0">
                                  <a:pos x="18" y="132"/>
                                </a:cxn>
                                <a:cxn ang="0">
                                  <a:pos x="27" y="118"/>
                                </a:cxn>
                                <a:cxn ang="0">
                                  <a:pos x="45" y="94"/>
                                </a:cxn>
                                <a:cxn ang="0">
                                  <a:pos x="71" y="66"/>
                                </a:cxn>
                                <a:cxn ang="0">
                                  <a:pos x="105" y="38"/>
                                </a:cxn>
                                <a:cxn ang="0">
                                  <a:pos x="145" y="15"/>
                                </a:cxn>
                                <a:cxn ang="0">
                                  <a:pos x="190" y="1"/>
                                </a:cxn>
                                <a:cxn ang="0">
                                  <a:pos x="241" y="2"/>
                                </a:cxn>
                              </a:cxnLst>
                              <a:rect l="0" t="0" r="r" b="b"/>
                              <a:pathLst>
                                <a:path w="345" h="234">
                                  <a:moveTo>
                                    <a:pt x="268" y="10"/>
                                  </a:moveTo>
                                  <a:lnTo>
                                    <a:pt x="270" y="10"/>
                                  </a:lnTo>
                                  <a:lnTo>
                                    <a:pt x="273" y="11"/>
                                  </a:lnTo>
                                  <a:lnTo>
                                    <a:pt x="278" y="14"/>
                                  </a:lnTo>
                                  <a:lnTo>
                                    <a:pt x="284" y="18"/>
                                  </a:lnTo>
                                  <a:lnTo>
                                    <a:pt x="291" y="23"/>
                                  </a:lnTo>
                                  <a:lnTo>
                                    <a:pt x="299" y="29"/>
                                  </a:lnTo>
                                  <a:lnTo>
                                    <a:pt x="307" y="38"/>
                                  </a:lnTo>
                                  <a:lnTo>
                                    <a:pt x="315" y="47"/>
                                  </a:lnTo>
                                  <a:lnTo>
                                    <a:pt x="323" y="58"/>
                                  </a:lnTo>
                                  <a:lnTo>
                                    <a:pt x="330" y="70"/>
                                  </a:lnTo>
                                  <a:lnTo>
                                    <a:pt x="336" y="84"/>
                                  </a:lnTo>
                                  <a:lnTo>
                                    <a:pt x="341" y="100"/>
                                  </a:lnTo>
                                  <a:lnTo>
                                    <a:pt x="344" y="118"/>
                                  </a:lnTo>
                                  <a:lnTo>
                                    <a:pt x="345" y="137"/>
                                  </a:lnTo>
                                  <a:lnTo>
                                    <a:pt x="344" y="159"/>
                                  </a:lnTo>
                                  <a:lnTo>
                                    <a:pt x="339" y="183"/>
                                  </a:lnTo>
                                  <a:lnTo>
                                    <a:pt x="339" y="183"/>
                                  </a:lnTo>
                                  <a:lnTo>
                                    <a:pt x="338" y="186"/>
                                  </a:lnTo>
                                  <a:lnTo>
                                    <a:pt x="336" y="190"/>
                                  </a:lnTo>
                                  <a:lnTo>
                                    <a:pt x="334" y="194"/>
                                  </a:lnTo>
                                  <a:lnTo>
                                    <a:pt x="331" y="199"/>
                                  </a:lnTo>
                                  <a:lnTo>
                                    <a:pt x="326" y="205"/>
                                  </a:lnTo>
                                  <a:lnTo>
                                    <a:pt x="321" y="211"/>
                                  </a:lnTo>
                                  <a:lnTo>
                                    <a:pt x="316" y="217"/>
                                  </a:lnTo>
                                  <a:lnTo>
                                    <a:pt x="309" y="222"/>
                                  </a:lnTo>
                                  <a:lnTo>
                                    <a:pt x="301" y="227"/>
                                  </a:lnTo>
                                  <a:lnTo>
                                    <a:pt x="293" y="231"/>
                                  </a:lnTo>
                                  <a:lnTo>
                                    <a:pt x="283" y="233"/>
                                  </a:lnTo>
                                  <a:lnTo>
                                    <a:pt x="272" y="234"/>
                                  </a:lnTo>
                                  <a:lnTo>
                                    <a:pt x="260" y="234"/>
                                  </a:lnTo>
                                  <a:lnTo>
                                    <a:pt x="247" y="231"/>
                                  </a:lnTo>
                                  <a:lnTo>
                                    <a:pt x="233" y="226"/>
                                  </a:lnTo>
                                  <a:lnTo>
                                    <a:pt x="232" y="226"/>
                                  </a:lnTo>
                                  <a:lnTo>
                                    <a:pt x="230" y="224"/>
                                  </a:lnTo>
                                  <a:lnTo>
                                    <a:pt x="227" y="221"/>
                                  </a:lnTo>
                                  <a:lnTo>
                                    <a:pt x="223" y="217"/>
                                  </a:lnTo>
                                  <a:lnTo>
                                    <a:pt x="217" y="213"/>
                                  </a:lnTo>
                                  <a:lnTo>
                                    <a:pt x="211" y="209"/>
                                  </a:lnTo>
                                  <a:lnTo>
                                    <a:pt x="203" y="204"/>
                                  </a:lnTo>
                                  <a:lnTo>
                                    <a:pt x="194" y="200"/>
                                  </a:lnTo>
                                  <a:lnTo>
                                    <a:pt x="184" y="196"/>
                                  </a:lnTo>
                                  <a:lnTo>
                                    <a:pt x="174" y="193"/>
                                  </a:lnTo>
                                  <a:lnTo>
                                    <a:pt x="163" y="191"/>
                                  </a:lnTo>
                                  <a:lnTo>
                                    <a:pt x="151" y="190"/>
                                  </a:lnTo>
                                  <a:lnTo>
                                    <a:pt x="138" y="191"/>
                                  </a:lnTo>
                                  <a:lnTo>
                                    <a:pt x="124" y="193"/>
                                  </a:lnTo>
                                  <a:lnTo>
                                    <a:pt x="110" y="197"/>
                                  </a:lnTo>
                                  <a:lnTo>
                                    <a:pt x="95" y="204"/>
                                  </a:lnTo>
                                  <a:lnTo>
                                    <a:pt x="93" y="204"/>
                                  </a:lnTo>
                                  <a:lnTo>
                                    <a:pt x="88" y="205"/>
                                  </a:lnTo>
                                  <a:lnTo>
                                    <a:pt x="82" y="207"/>
                                  </a:lnTo>
                                  <a:lnTo>
                                    <a:pt x="73" y="208"/>
                                  </a:lnTo>
                                  <a:lnTo>
                                    <a:pt x="64" y="210"/>
                                  </a:lnTo>
                                  <a:lnTo>
                                    <a:pt x="53" y="210"/>
                                  </a:lnTo>
                                  <a:lnTo>
                                    <a:pt x="42" y="210"/>
                                  </a:lnTo>
                                  <a:lnTo>
                                    <a:pt x="31" y="210"/>
                                  </a:lnTo>
                                  <a:lnTo>
                                    <a:pt x="21" y="207"/>
                                  </a:lnTo>
                                  <a:lnTo>
                                    <a:pt x="12" y="204"/>
                                  </a:lnTo>
                                  <a:lnTo>
                                    <a:pt x="6" y="198"/>
                                  </a:lnTo>
                                  <a:lnTo>
                                    <a:pt x="1" y="190"/>
                                  </a:lnTo>
                                  <a:lnTo>
                                    <a:pt x="0" y="180"/>
                                  </a:lnTo>
                                  <a:lnTo>
                                    <a:pt x="1" y="168"/>
                                  </a:lnTo>
                                  <a:lnTo>
                                    <a:pt x="7" y="152"/>
                                  </a:lnTo>
                                  <a:lnTo>
                                    <a:pt x="17" y="133"/>
                                  </a:lnTo>
                                  <a:lnTo>
                                    <a:pt x="18" y="132"/>
                                  </a:lnTo>
                                  <a:lnTo>
                                    <a:pt x="22" y="126"/>
                                  </a:lnTo>
                                  <a:lnTo>
                                    <a:pt x="27" y="118"/>
                                  </a:lnTo>
                                  <a:lnTo>
                                    <a:pt x="35" y="106"/>
                                  </a:lnTo>
                                  <a:lnTo>
                                    <a:pt x="45" y="94"/>
                                  </a:lnTo>
                                  <a:lnTo>
                                    <a:pt x="57" y="81"/>
                                  </a:lnTo>
                                  <a:lnTo>
                                    <a:pt x="71" y="66"/>
                                  </a:lnTo>
                                  <a:lnTo>
                                    <a:pt x="87" y="52"/>
                                  </a:lnTo>
                                  <a:lnTo>
                                    <a:pt x="105" y="38"/>
                                  </a:lnTo>
                                  <a:lnTo>
                                    <a:pt x="124" y="25"/>
                                  </a:lnTo>
                                  <a:lnTo>
                                    <a:pt x="145" y="15"/>
                                  </a:lnTo>
                                  <a:lnTo>
                                    <a:pt x="166" y="7"/>
                                  </a:lnTo>
                                  <a:lnTo>
                                    <a:pt x="190" y="1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41" y="2"/>
                                  </a:lnTo>
                                  <a:lnTo>
                                    <a:pt x="268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91" name="Freeform 36"/>
                          <wps:cNvSpPr>
                            <a:spLocks/>
                          </wps:cNvSpPr>
                          <wps:spPr bwMode="auto">
                            <a:xfrm>
                              <a:off x="5292725" y="4579938"/>
                              <a:ext cx="627063" cy="579438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93" y="47"/>
                                </a:cxn>
                                <a:cxn ang="0">
                                  <a:pos x="83" y="54"/>
                                </a:cxn>
                                <a:cxn ang="0">
                                  <a:pos x="67" y="71"/>
                                </a:cxn>
                                <a:cxn ang="0">
                                  <a:pos x="47" y="94"/>
                                </a:cxn>
                                <a:cxn ang="0">
                                  <a:pos x="28" y="125"/>
                                </a:cxn>
                                <a:cxn ang="0">
                                  <a:pos x="11" y="163"/>
                                </a:cxn>
                                <a:cxn ang="0">
                                  <a:pos x="1" y="209"/>
                                </a:cxn>
                                <a:cxn ang="0">
                                  <a:pos x="1" y="262"/>
                                </a:cxn>
                                <a:cxn ang="0">
                                  <a:pos x="6" y="292"/>
                                </a:cxn>
                                <a:cxn ang="0">
                                  <a:pos x="10" y="302"/>
                                </a:cxn>
                                <a:cxn ang="0">
                                  <a:pos x="18" y="317"/>
                                </a:cxn>
                                <a:cxn ang="0">
                                  <a:pos x="30" y="335"/>
                                </a:cxn>
                                <a:cxn ang="0">
                                  <a:pos x="48" y="352"/>
                                </a:cxn>
                                <a:cxn ang="0">
                                  <a:pos x="70" y="363"/>
                                </a:cxn>
                                <a:cxn ang="0">
                                  <a:pos x="99" y="365"/>
                                </a:cxn>
                                <a:cxn ang="0">
                                  <a:pos x="133" y="355"/>
                                </a:cxn>
                                <a:cxn ang="0">
                                  <a:pos x="154" y="342"/>
                                </a:cxn>
                                <a:cxn ang="0">
                                  <a:pos x="161" y="334"/>
                                </a:cxn>
                                <a:cxn ang="0">
                                  <a:pos x="173" y="318"/>
                                </a:cxn>
                                <a:cxn ang="0">
                                  <a:pos x="191" y="300"/>
                                </a:cxn>
                                <a:cxn ang="0">
                                  <a:pos x="213" y="282"/>
                                </a:cxn>
                                <a:cxn ang="0">
                                  <a:pos x="238" y="265"/>
                                </a:cxn>
                                <a:cxn ang="0">
                                  <a:pos x="265" y="255"/>
                                </a:cxn>
                                <a:cxn ang="0">
                                  <a:pos x="294" y="253"/>
                                </a:cxn>
                                <a:cxn ang="0">
                                  <a:pos x="311" y="256"/>
                                </a:cxn>
                                <a:cxn ang="0">
                                  <a:pos x="322" y="257"/>
                                </a:cxn>
                                <a:cxn ang="0">
                                  <a:pos x="341" y="255"/>
                                </a:cxn>
                                <a:cxn ang="0">
                                  <a:pos x="362" y="250"/>
                                </a:cxn>
                                <a:cxn ang="0">
                                  <a:pos x="380" y="239"/>
                                </a:cxn>
                                <a:cxn ang="0">
                                  <a:pos x="393" y="220"/>
                                </a:cxn>
                                <a:cxn ang="0">
                                  <a:pos x="395" y="191"/>
                                </a:cxn>
                                <a:cxn ang="0">
                                  <a:pos x="381" y="149"/>
                                </a:cxn>
                                <a:cxn ang="0">
                                  <a:pos x="365" y="121"/>
                                </a:cxn>
                                <a:cxn ang="0">
                                  <a:pos x="355" y="105"/>
                                </a:cxn>
                                <a:cxn ang="0">
                                  <a:pos x="337" y="78"/>
                                </a:cxn>
                                <a:cxn ang="0">
                                  <a:pos x="309" y="47"/>
                                </a:cxn>
                                <a:cxn ang="0">
                                  <a:pos x="273" y="20"/>
                                </a:cxn>
                                <a:cxn ang="0">
                                  <a:pos x="230" y="2"/>
                                </a:cxn>
                                <a:cxn ang="0">
                                  <a:pos x="180" y="1"/>
                                </a:cxn>
                                <a:cxn ang="0">
                                  <a:pos x="124" y="24"/>
                                </a:cxn>
                              </a:cxnLst>
                              <a:rect l="0" t="0" r="r" b="b"/>
                              <a:pathLst>
                                <a:path w="395" h="365">
                                  <a:moveTo>
                                    <a:pt x="94" y="45"/>
                                  </a:moveTo>
                                  <a:lnTo>
                                    <a:pt x="93" y="47"/>
                                  </a:lnTo>
                                  <a:lnTo>
                                    <a:pt x="90" y="49"/>
                                  </a:lnTo>
                                  <a:lnTo>
                                    <a:pt x="83" y="54"/>
                                  </a:lnTo>
                                  <a:lnTo>
                                    <a:pt x="76" y="61"/>
                                  </a:lnTo>
                                  <a:lnTo>
                                    <a:pt x="67" y="71"/>
                                  </a:lnTo>
                                  <a:lnTo>
                                    <a:pt x="58" y="81"/>
                                  </a:lnTo>
                                  <a:lnTo>
                                    <a:pt x="47" y="94"/>
                                  </a:lnTo>
                                  <a:lnTo>
                                    <a:pt x="37" y="109"/>
                                  </a:lnTo>
                                  <a:lnTo>
                                    <a:pt x="28" y="125"/>
                                  </a:lnTo>
                                  <a:lnTo>
                                    <a:pt x="19" y="143"/>
                                  </a:lnTo>
                                  <a:lnTo>
                                    <a:pt x="11" y="163"/>
                                  </a:lnTo>
                                  <a:lnTo>
                                    <a:pt x="5" y="186"/>
                                  </a:lnTo>
                                  <a:lnTo>
                                    <a:pt x="1" y="209"/>
                                  </a:lnTo>
                                  <a:lnTo>
                                    <a:pt x="0" y="235"/>
                                  </a:lnTo>
                                  <a:lnTo>
                                    <a:pt x="1" y="262"/>
                                  </a:lnTo>
                                  <a:lnTo>
                                    <a:pt x="5" y="291"/>
                                  </a:lnTo>
                                  <a:lnTo>
                                    <a:pt x="6" y="292"/>
                                  </a:lnTo>
                                  <a:lnTo>
                                    <a:pt x="7" y="296"/>
                                  </a:lnTo>
                                  <a:lnTo>
                                    <a:pt x="10" y="302"/>
                                  </a:lnTo>
                                  <a:lnTo>
                                    <a:pt x="13" y="309"/>
                                  </a:lnTo>
                                  <a:lnTo>
                                    <a:pt x="18" y="317"/>
                                  </a:lnTo>
                                  <a:lnTo>
                                    <a:pt x="23" y="326"/>
                                  </a:lnTo>
                                  <a:lnTo>
                                    <a:pt x="30" y="335"/>
                                  </a:lnTo>
                                  <a:lnTo>
                                    <a:pt x="38" y="344"/>
                                  </a:lnTo>
                                  <a:lnTo>
                                    <a:pt x="48" y="352"/>
                                  </a:lnTo>
                                  <a:lnTo>
                                    <a:pt x="58" y="358"/>
                                  </a:lnTo>
                                  <a:lnTo>
                                    <a:pt x="70" y="363"/>
                                  </a:lnTo>
                                  <a:lnTo>
                                    <a:pt x="84" y="365"/>
                                  </a:lnTo>
                                  <a:lnTo>
                                    <a:pt x="99" y="365"/>
                                  </a:lnTo>
                                  <a:lnTo>
                                    <a:pt x="115" y="362"/>
                                  </a:lnTo>
                                  <a:lnTo>
                                    <a:pt x="133" y="355"/>
                                  </a:lnTo>
                                  <a:lnTo>
                                    <a:pt x="153" y="344"/>
                                  </a:lnTo>
                                  <a:lnTo>
                                    <a:pt x="154" y="342"/>
                                  </a:lnTo>
                                  <a:lnTo>
                                    <a:pt x="157" y="339"/>
                                  </a:lnTo>
                                  <a:lnTo>
                                    <a:pt x="161" y="334"/>
                                  </a:lnTo>
                                  <a:lnTo>
                                    <a:pt x="166" y="326"/>
                                  </a:lnTo>
                                  <a:lnTo>
                                    <a:pt x="173" y="318"/>
                                  </a:lnTo>
                                  <a:lnTo>
                                    <a:pt x="182" y="309"/>
                                  </a:lnTo>
                                  <a:lnTo>
                                    <a:pt x="191" y="300"/>
                                  </a:lnTo>
                                  <a:lnTo>
                                    <a:pt x="202" y="291"/>
                                  </a:lnTo>
                                  <a:lnTo>
                                    <a:pt x="213" y="282"/>
                                  </a:lnTo>
                                  <a:lnTo>
                                    <a:pt x="225" y="273"/>
                                  </a:lnTo>
                                  <a:lnTo>
                                    <a:pt x="238" y="265"/>
                                  </a:lnTo>
                                  <a:lnTo>
                                    <a:pt x="251" y="260"/>
                                  </a:lnTo>
                                  <a:lnTo>
                                    <a:pt x="265" y="255"/>
                                  </a:lnTo>
                                  <a:lnTo>
                                    <a:pt x="279" y="253"/>
                                  </a:lnTo>
                                  <a:lnTo>
                                    <a:pt x="294" y="253"/>
                                  </a:lnTo>
                                  <a:lnTo>
                                    <a:pt x="309" y="256"/>
                                  </a:lnTo>
                                  <a:lnTo>
                                    <a:pt x="311" y="256"/>
                                  </a:lnTo>
                                  <a:lnTo>
                                    <a:pt x="316" y="257"/>
                                  </a:lnTo>
                                  <a:lnTo>
                                    <a:pt x="322" y="257"/>
                                  </a:lnTo>
                                  <a:lnTo>
                                    <a:pt x="331" y="256"/>
                                  </a:lnTo>
                                  <a:lnTo>
                                    <a:pt x="341" y="255"/>
                                  </a:lnTo>
                                  <a:lnTo>
                                    <a:pt x="351" y="253"/>
                                  </a:lnTo>
                                  <a:lnTo>
                                    <a:pt x="362" y="250"/>
                                  </a:lnTo>
                                  <a:lnTo>
                                    <a:pt x="372" y="245"/>
                                  </a:lnTo>
                                  <a:lnTo>
                                    <a:pt x="380" y="239"/>
                                  </a:lnTo>
                                  <a:lnTo>
                                    <a:pt x="388" y="231"/>
                                  </a:lnTo>
                                  <a:lnTo>
                                    <a:pt x="393" y="220"/>
                                  </a:lnTo>
                                  <a:lnTo>
                                    <a:pt x="395" y="207"/>
                                  </a:lnTo>
                                  <a:lnTo>
                                    <a:pt x="395" y="191"/>
                                  </a:lnTo>
                                  <a:lnTo>
                                    <a:pt x="390" y="172"/>
                                  </a:lnTo>
                                  <a:lnTo>
                                    <a:pt x="381" y="149"/>
                                  </a:lnTo>
                                  <a:lnTo>
                                    <a:pt x="367" y="123"/>
                                  </a:lnTo>
                                  <a:lnTo>
                                    <a:pt x="365" y="121"/>
                                  </a:lnTo>
                                  <a:lnTo>
                                    <a:pt x="362" y="115"/>
                                  </a:lnTo>
                                  <a:lnTo>
                                    <a:pt x="355" y="105"/>
                                  </a:lnTo>
                                  <a:lnTo>
                                    <a:pt x="347" y="92"/>
                                  </a:lnTo>
                                  <a:lnTo>
                                    <a:pt x="337" y="78"/>
                                  </a:lnTo>
                                  <a:lnTo>
                                    <a:pt x="324" y="62"/>
                                  </a:lnTo>
                                  <a:lnTo>
                                    <a:pt x="309" y="47"/>
                                  </a:lnTo>
                                  <a:lnTo>
                                    <a:pt x="292" y="32"/>
                                  </a:lnTo>
                                  <a:lnTo>
                                    <a:pt x="273" y="20"/>
                                  </a:lnTo>
                                  <a:lnTo>
                                    <a:pt x="253" y="10"/>
                                  </a:lnTo>
                                  <a:lnTo>
                                    <a:pt x="230" y="2"/>
                                  </a:lnTo>
                                  <a:lnTo>
                                    <a:pt x="206" y="0"/>
                                  </a:lnTo>
                                  <a:lnTo>
                                    <a:pt x="180" y="1"/>
                                  </a:lnTo>
                                  <a:lnTo>
                                    <a:pt x="153" y="9"/>
                                  </a:lnTo>
                                  <a:lnTo>
                                    <a:pt x="124" y="24"/>
                                  </a:lnTo>
                                  <a:lnTo>
                                    <a:pt x="94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92" name="Freeform 37"/>
                          <wps:cNvSpPr>
                            <a:spLocks/>
                          </wps:cNvSpPr>
                          <wps:spPr bwMode="auto">
                            <a:xfrm>
                              <a:off x="5337175" y="4629150"/>
                              <a:ext cx="525463" cy="442913"/>
                            </a:xfrm>
                            <a:custGeom>
                              <a:avLst/>
                              <a:gdLst/>
                              <a:ahLst/>
                              <a:cxnLst>
                                <a:cxn ang="0">
                                  <a:pos x="80" y="40"/>
                                </a:cxn>
                                <a:cxn ang="0">
                                  <a:pos x="71" y="47"/>
                                </a:cxn>
                                <a:cxn ang="0">
                                  <a:pos x="57" y="60"/>
                                </a:cxn>
                                <a:cxn ang="0">
                                  <a:pos x="40" y="81"/>
                                </a:cxn>
                                <a:cxn ang="0">
                                  <a:pos x="24" y="107"/>
                                </a:cxn>
                                <a:cxn ang="0">
                                  <a:pos x="10" y="139"/>
                                </a:cxn>
                                <a:cxn ang="0">
                                  <a:pos x="2" y="176"/>
                                </a:cxn>
                                <a:cxn ang="0">
                                  <a:pos x="2" y="219"/>
                                </a:cxn>
                                <a:cxn ang="0">
                                  <a:pos x="7" y="242"/>
                                </a:cxn>
                                <a:cxn ang="0">
                                  <a:pos x="9" y="248"/>
                                </a:cxn>
                                <a:cxn ang="0">
                                  <a:pos x="15" y="257"/>
                                </a:cxn>
                                <a:cxn ang="0">
                                  <a:pos x="24" y="267"/>
                                </a:cxn>
                                <a:cxn ang="0">
                                  <a:pos x="37" y="275"/>
                                </a:cxn>
                                <a:cxn ang="0">
                                  <a:pos x="53" y="279"/>
                                </a:cxn>
                                <a:cxn ang="0">
                                  <a:pos x="75" y="277"/>
                                </a:cxn>
                                <a:cxn ang="0">
                                  <a:pos x="101" y="266"/>
                                </a:cxn>
                                <a:cxn ang="0">
                                  <a:pos x="116" y="256"/>
                                </a:cxn>
                                <a:cxn ang="0">
                                  <a:pos x="121" y="249"/>
                                </a:cxn>
                                <a:cxn ang="0">
                                  <a:pos x="131" y="238"/>
                                </a:cxn>
                                <a:cxn ang="0">
                                  <a:pos x="144" y="224"/>
                                </a:cxn>
                                <a:cxn ang="0">
                                  <a:pos x="162" y="210"/>
                                </a:cxn>
                                <a:cxn ang="0">
                                  <a:pos x="183" y="199"/>
                                </a:cxn>
                                <a:cxn ang="0">
                                  <a:pos x="207" y="191"/>
                                </a:cxn>
                                <a:cxn ang="0">
                                  <a:pos x="233" y="190"/>
                                </a:cxn>
                                <a:cxn ang="0">
                                  <a:pos x="249" y="192"/>
                                </a:cxn>
                                <a:cxn ang="0">
                                  <a:pos x="259" y="192"/>
                                </a:cxn>
                                <a:cxn ang="0">
                                  <a:pos x="276" y="189"/>
                                </a:cxn>
                                <a:cxn ang="0">
                                  <a:pos x="295" y="184"/>
                                </a:cxn>
                                <a:cxn ang="0">
                                  <a:pos x="313" y="175"/>
                                </a:cxn>
                                <a:cxn ang="0">
                                  <a:pos x="326" y="160"/>
                                </a:cxn>
                                <a:cxn ang="0">
                                  <a:pos x="331" y="139"/>
                                </a:cxn>
                                <a:cxn ang="0">
                                  <a:pos x="324" y="110"/>
                                </a:cxn>
                                <a:cxn ang="0">
                                  <a:pos x="313" y="91"/>
                                </a:cxn>
                                <a:cxn ang="0">
                                  <a:pos x="304" y="78"/>
                                </a:cxn>
                                <a:cxn ang="0">
                                  <a:pos x="288" y="58"/>
                                </a:cxn>
                                <a:cxn ang="0">
                                  <a:pos x="263" y="35"/>
                                </a:cxn>
                                <a:cxn ang="0">
                                  <a:pos x="232" y="14"/>
                                </a:cxn>
                                <a:cxn ang="0">
                                  <a:pos x="195" y="2"/>
                                </a:cxn>
                                <a:cxn ang="0">
                                  <a:pos x="153" y="2"/>
                                </a:cxn>
                                <a:cxn ang="0">
                                  <a:pos x="106" y="21"/>
                                </a:cxn>
                              </a:cxnLst>
                              <a:rect l="0" t="0" r="r" b="b"/>
                              <a:pathLst>
                                <a:path w="331" h="279">
                                  <a:moveTo>
                                    <a:pt x="81" y="38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6" y="42"/>
                                  </a:lnTo>
                                  <a:lnTo>
                                    <a:pt x="71" y="47"/>
                                  </a:lnTo>
                                  <a:lnTo>
                                    <a:pt x="65" y="52"/>
                                  </a:lnTo>
                                  <a:lnTo>
                                    <a:pt x="57" y="60"/>
                                  </a:lnTo>
                                  <a:lnTo>
                                    <a:pt x="49" y="70"/>
                                  </a:lnTo>
                                  <a:lnTo>
                                    <a:pt x="40" y="81"/>
                                  </a:lnTo>
                                  <a:lnTo>
                                    <a:pt x="32" y="93"/>
                                  </a:lnTo>
                                  <a:lnTo>
                                    <a:pt x="24" y="107"/>
                                  </a:lnTo>
                                  <a:lnTo>
                                    <a:pt x="16" y="122"/>
                                  </a:lnTo>
                                  <a:lnTo>
                                    <a:pt x="10" y="139"/>
                                  </a:lnTo>
                                  <a:lnTo>
                                    <a:pt x="5" y="157"/>
                                  </a:lnTo>
                                  <a:lnTo>
                                    <a:pt x="2" y="176"/>
                                  </a:lnTo>
                                  <a:lnTo>
                                    <a:pt x="0" y="197"/>
                                  </a:lnTo>
                                  <a:lnTo>
                                    <a:pt x="2" y="219"/>
                                  </a:lnTo>
                                  <a:lnTo>
                                    <a:pt x="6" y="241"/>
                                  </a:lnTo>
                                  <a:lnTo>
                                    <a:pt x="7" y="242"/>
                                  </a:lnTo>
                                  <a:lnTo>
                                    <a:pt x="7" y="244"/>
                                  </a:lnTo>
                                  <a:lnTo>
                                    <a:pt x="9" y="248"/>
                                  </a:lnTo>
                                  <a:lnTo>
                                    <a:pt x="12" y="252"/>
                                  </a:lnTo>
                                  <a:lnTo>
                                    <a:pt x="15" y="257"/>
                                  </a:lnTo>
                                  <a:lnTo>
                                    <a:pt x="19" y="262"/>
                                  </a:lnTo>
                                  <a:lnTo>
                                    <a:pt x="24" y="267"/>
                                  </a:lnTo>
                                  <a:lnTo>
                                    <a:pt x="30" y="271"/>
                                  </a:lnTo>
                                  <a:lnTo>
                                    <a:pt x="37" y="275"/>
                                  </a:lnTo>
                                  <a:lnTo>
                                    <a:pt x="45" y="278"/>
                                  </a:lnTo>
                                  <a:lnTo>
                                    <a:pt x="53" y="279"/>
                                  </a:lnTo>
                                  <a:lnTo>
                                    <a:pt x="63" y="279"/>
                                  </a:lnTo>
                                  <a:lnTo>
                                    <a:pt x="75" y="277"/>
                                  </a:lnTo>
                                  <a:lnTo>
                                    <a:pt x="87" y="273"/>
                                  </a:lnTo>
                                  <a:lnTo>
                                    <a:pt x="101" y="266"/>
                                  </a:lnTo>
                                  <a:lnTo>
                                    <a:pt x="116" y="257"/>
                                  </a:lnTo>
                                  <a:lnTo>
                                    <a:pt x="116" y="256"/>
                                  </a:lnTo>
                                  <a:lnTo>
                                    <a:pt x="118" y="253"/>
                                  </a:lnTo>
                                  <a:lnTo>
                                    <a:pt x="121" y="249"/>
                                  </a:lnTo>
                                  <a:lnTo>
                                    <a:pt x="126" y="244"/>
                                  </a:lnTo>
                                  <a:lnTo>
                                    <a:pt x="131" y="238"/>
                                  </a:lnTo>
                                  <a:lnTo>
                                    <a:pt x="138" y="232"/>
                                  </a:lnTo>
                                  <a:lnTo>
                                    <a:pt x="144" y="224"/>
                                  </a:lnTo>
                                  <a:lnTo>
                                    <a:pt x="153" y="217"/>
                                  </a:lnTo>
                                  <a:lnTo>
                                    <a:pt x="162" y="210"/>
                                  </a:lnTo>
                                  <a:lnTo>
                                    <a:pt x="172" y="205"/>
                                  </a:lnTo>
                                  <a:lnTo>
                                    <a:pt x="183" y="199"/>
                                  </a:lnTo>
                                  <a:lnTo>
                                    <a:pt x="195" y="195"/>
                                  </a:lnTo>
                                  <a:lnTo>
                                    <a:pt x="207" y="191"/>
                                  </a:lnTo>
                                  <a:lnTo>
                                    <a:pt x="220" y="190"/>
                                  </a:lnTo>
                                  <a:lnTo>
                                    <a:pt x="233" y="190"/>
                                  </a:lnTo>
                                  <a:lnTo>
                                    <a:pt x="248" y="192"/>
                                  </a:lnTo>
                                  <a:lnTo>
                                    <a:pt x="249" y="192"/>
                                  </a:lnTo>
                                  <a:lnTo>
                                    <a:pt x="253" y="192"/>
                                  </a:lnTo>
                                  <a:lnTo>
                                    <a:pt x="259" y="192"/>
                                  </a:lnTo>
                                  <a:lnTo>
                                    <a:pt x="267" y="190"/>
                                  </a:lnTo>
                                  <a:lnTo>
                                    <a:pt x="276" y="189"/>
                                  </a:lnTo>
                                  <a:lnTo>
                                    <a:pt x="285" y="187"/>
                                  </a:lnTo>
                                  <a:lnTo>
                                    <a:pt x="295" y="184"/>
                                  </a:lnTo>
                                  <a:lnTo>
                                    <a:pt x="304" y="180"/>
                                  </a:lnTo>
                                  <a:lnTo>
                                    <a:pt x="313" y="175"/>
                                  </a:lnTo>
                                  <a:lnTo>
                                    <a:pt x="321" y="168"/>
                                  </a:lnTo>
                                  <a:lnTo>
                                    <a:pt x="326" y="160"/>
                                  </a:lnTo>
                                  <a:lnTo>
                                    <a:pt x="330" y="150"/>
                                  </a:lnTo>
                                  <a:lnTo>
                                    <a:pt x="331" y="139"/>
                                  </a:lnTo>
                                  <a:lnTo>
                                    <a:pt x="329" y="125"/>
                                  </a:lnTo>
                                  <a:lnTo>
                                    <a:pt x="324" y="110"/>
                                  </a:lnTo>
                                  <a:lnTo>
                                    <a:pt x="314" y="92"/>
                                  </a:lnTo>
                                  <a:lnTo>
                                    <a:pt x="313" y="91"/>
                                  </a:lnTo>
                                  <a:lnTo>
                                    <a:pt x="310" y="85"/>
                                  </a:lnTo>
                                  <a:lnTo>
                                    <a:pt x="304" y="78"/>
                                  </a:lnTo>
                                  <a:lnTo>
                                    <a:pt x="297" y="68"/>
                                  </a:lnTo>
                                  <a:lnTo>
                                    <a:pt x="288" y="58"/>
                                  </a:lnTo>
                                  <a:lnTo>
                                    <a:pt x="276" y="46"/>
                                  </a:lnTo>
                                  <a:lnTo>
                                    <a:pt x="263" y="35"/>
                                  </a:lnTo>
                                  <a:lnTo>
                                    <a:pt x="249" y="24"/>
                                  </a:lnTo>
                                  <a:lnTo>
                                    <a:pt x="232" y="14"/>
                                  </a:lnTo>
                                  <a:lnTo>
                                    <a:pt x="215" y="7"/>
                                  </a:lnTo>
                                  <a:lnTo>
                                    <a:pt x="195" y="2"/>
                                  </a:lnTo>
                                  <a:lnTo>
                                    <a:pt x="175" y="0"/>
                                  </a:lnTo>
                                  <a:lnTo>
                                    <a:pt x="153" y="2"/>
                                  </a:lnTo>
                                  <a:lnTo>
                                    <a:pt x="130" y="9"/>
                                  </a:lnTo>
                                  <a:lnTo>
                                    <a:pt x="106" y="21"/>
                                  </a:lnTo>
                                  <a:lnTo>
                                    <a:pt x="81" y="3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 w="9525">
                              <a:noFill/>
                              <a:round/>
                              <a:headEnd/>
                              <a:tailEnd/>
                            </a:ln>
                          </wps:spPr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wps:bodyPr>
                        </wps:wsp>
                        <wps:wsp>
                          <wps:cNvPr id="6493" name="TextBox 71"/>
                          <wps:cNvSpPr txBox="1"/>
                          <wps:spPr>
                            <a:xfrm>
                              <a:off x="4724010" y="4724044"/>
                              <a:ext cx="304679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94" name="TextBox 72"/>
                          <wps:cNvSpPr txBox="1"/>
                          <wps:spPr>
                            <a:xfrm>
                              <a:off x="5361534" y="4613940"/>
                              <a:ext cx="304679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6495" name="TextBox 73"/>
                          <wps:cNvSpPr txBox="1"/>
                          <wps:spPr>
                            <a:xfrm>
                              <a:off x="4800191" y="4202369"/>
                              <a:ext cx="304679" cy="411533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013" name="TextBox 74"/>
                          <wps:cNvSpPr txBox="1"/>
                          <wps:spPr>
                            <a:xfrm>
                              <a:off x="5043503" y="4962170"/>
                              <a:ext cx="304679" cy="41153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016" name="TextBox 75"/>
                          <wps:cNvSpPr txBox="1"/>
                          <wps:spPr>
                            <a:xfrm>
                              <a:off x="5333460" y="4278560"/>
                              <a:ext cx="304679" cy="41153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  <wps:wsp>
                          <wps:cNvPr id="1017" name="TextBox 76"/>
                          <wps:cNvSpPr txBox="1"/>
                          <wps:spPr>
                            <a:xfrm>
                              <a:off x="5028734" y="4583328"/>
                              <a:ext cx="304679" cy="411534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6D19F0" w:rsidRDefault="006D19F0" w:rsidP="00393286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rPr>
                                    <w:rFonts w:asciiTheme="minorHAnsi" w:hAnsi="Calibri" w:cstheme="minorBidi"/>
                                    <w:b/>
                                    <w:bCs/>
                                    <w:color w:val="000000" w:themeColor="text1"/>
                                    <w:kern w:val="24"/>
                                    <w:sz w:val="36"/>
                                    <w:szCs w:val="3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wrap="square" rtlCol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5B64404" id="Group 77" o:spid="_x0000_s1414" style="position:absolute;margin-left:340.2pt;margin-top:9.2pt;width:178.9pt;height:286.2pt;z-index:253336576;mso-wrap-distance-top:.96pt;mso-wrap-distance-bottom:1.18pt" coordorigin="33528,14097" coordsize="24384,40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">
                <v:group id="Group 6328" o:spid="_x0000_s1415" style="position:absolute;left:33528;top:14097;width:24384;height:40386" coordorigin="33528,14097" coordsize="24384,403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">
                  <v:roundrect id="Rounded Rectangle 8" o:spid="_x0000_s1416" style="position:absolute;left:33528;top:17145;width:24384;height:3733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" fillcolor="#d8d8d8 [2732]" strokecolor="black [3213]" strokeweight="2.5pt">
                    <v:fill opacity="32896f"/>
                  </v:roundrect>
                  <v:rect id="Rectangle 6330" o:spid="_x0000_s1417" style="position:absolute;left:37338;top:14097;width:16764;height:30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" fillcolor="#c00000" strokecolor="#243f60 [1604]" strokeweight="2pt"/>
                </v:group>
                <v:shape id="TextBox 17" o:spid="_x0000_s1418" type="#_x0000_t202" style="position:absolute;left:39622;top:20192;width:13712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" filled="f" stroked="f">
                  <v:textbox style="mso-fit-shape-to-text:t">
                    <w:txbxContent>
                      <w:p w:rsidR="006D19F0" w:rsidRDefault="006D19F0" w:rsidP="00393286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b/>
                            <w:bCs/>
                            <w:i/>
                            <w:iCs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andy Jar</w:t>
                        </w:r>
                      </w:p>
                    </w:txbxContent>
                  </v:textbox>
                </v:shape>
                <v:group id="Group 6332" o:spid="_x0000_s1419" style="position:absolute;left:33528;top:41910;width:13716;height:12588" coordorigin="33528,41910" coordsize="15240,12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">
                  <v:rect id="AutoShape 3" o:spid="_x0000_s1420" style="position:absolute;left:33528;top:41910;width:15240;height:12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" filled="f" stroked="f">
                    <o:lock v:ext="edit" aspectratio="t" text="t"/>
                  </v:rect>
                  <v:shape id="Freeform 7" o:spid="_x0000_s1421" style="position:absolute;left:37925;top:46243;width:6779;height:4890;visibility:visible;mso-wrap-style:square;v-text-anchor:top" coordsize="427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" path="m62,20r-2,l57,22r-5,4l46,30r-7,7l31,45r-7,9l17,65,10,78,5,94,2,110,,129r1,20l5,172r7,26l24,225r,1l27,230r3,6l36,243r7,8l51,260r9,10l70,279r12,9l95,296r13,5l122,306r15,2l153,307r17,-3l187,296r,-1l189,293r3,-5l197,283r5,-6l209,270r8,-7l227,256r10,-6l248,244r12,-5l273,236r15,-1l303,235r16,2l336,242r2,1l343,243r8,1l361,246r11,l384,246r11,-2l406,242r9,-4l422,232r5,-9l427,213r-3,-14l415,182,401,162,381,138r-2,-3l374,129r-8,-10l354,108,340,94,323,78,304,63,283,48,260,33,235,21,209,10,181,3,152,,123,1,92,7,62,20xe" fillcolor="#d6d8ed" stroked="f">
                    <v:path arrowok="t" o:connecttype="custom" o:connectlocs="60,20;52,26;39,37;24,54;10,78;2,110;1,149;12,198;24,226;30,236;43,251;60,270;82,288;108,301;137,308;170,304;187,295;192,288;202,277;217,263;237,250;260,239;288,235;319,237;338,243;351,244;372,246;395,244;415,238;427,223;424,199;401,162;379,135;366,119;340,94;304,63;260,33;209,10;152,0;92,7" o:connectangles="0,0,0,0,0,0,0,0,0,0,0,0,0,0,0,0,0,0,0,0,0,0,0,0,0,0,0,0,0,0,0,0,0,0,0,0,0,0,0,0"/>
                  </v:shape>
                  <v:shape id="Freeform 11" o:spid="_x0000_s1422" style="position:absolute;left:39004;top:49530;width:8208;height:4206;visibility:visible;mso-wrap-style:square;v-text-anchor:top" coordsize="517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" path="m259,5r2,1l266,7r10,2l288,12r14,4l319,22r18,7l356,38r21,10l397,60r21,14l438,90r20,18l476,128r17,23l508,177r,1l509,181r3,6l514,194r2,8l517,211r,10l516,230r-4,9l507,247r-9,7l487,260r-16,4l453,265r-24,l401,260r-2,l394,258r-9,-3l375,251r-14,-4l346,242r-17,-4l311,233r-18,-4l273,226r-19,-1l235,223r-18,1l200,226r-16,5l170,238r-2,l164,239r-8,3l146,244r-12,2l121,248r-13,l93,248,78,245,63,241,48,235,35,226,23,213,13,198,5,179,,155r,-2l,147r,-9l2,126,5,113,10,97,17,81,27,65,40,50,57,35,78,22,103,12,134,4,169,r42,l259,5xe" fillcolor="black" stroked="f">
                    <v:path arrowok="t" o:connecttype="custom" o:connectlocs="261,6;276,9;302,16;337,29;377,48;418,74;458,108;493,151;508,178;512,187;516,202;517,221;512,239;498,254;471,264;429,265;399,260;385,255;361,247;329,238;293,229;254,225;217,224;184,231;168,238;156,242;134,246;108,248;78,245;48,235;23,213;5,179;0,153;0,138;5,113;17,81;40,50;78,22;134,4;211,0" o:connectangles="0,0,0,0,0,0,0,0,0,0,0,0,0,0,0,0,0,0,0,0,0,0,0,0,0,0,0,0,0,0,0,0,0,0,0,0,0,0,0,0"/>
                  </v:shape>
                  <v:shape id="Freeform 12" o:spid="_x0000_s1423" style="position:absolute;left:39449;top:50117;width:7017;height:3096;visibility:visible;mso-wrap-style:square;v-text-anchor:top" coordsize="442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" path="m230,5r2,1l237,6r8,3l255,12r13,3l282,20r16,6l314,34r18,9l349,53r18,11l384,77r16,16l415,109r13,18l440,148r,l440,151r2,3l442,158r,4l442,167r-2,5l438,178r-5,4l428,187r-8,4l410,193r-13,2l382,195r-19,-2l341,189r-1,l336,187r-6,-2l322,182r-10,-3l300,175r-12,-3l273,169r-14,-2l243,164r-15,-1l212,163r-15,1l181,167r-14,4l153,178r-2,l147,180r-7,1l131,182r-12,2l107,185r-13,1l80,185,67,184,53,182,40,177,29,171,18,163,10,153,4,140,,124r,-2l1,117r1,-7l4,100,8,89,14,77,20,64,30,52,43,39,58,27,76,18,98,9,124,3,155,r35,1l230,5xe" fillcolor="yellow" stroked="f">
                    <v:path arrowok="t" o:connecttype="custom" o:connectlocs="232,6;245,9;268,15;298,26;332,43;367,64;400,93;428,127;440,148;442,154;442,162;440,172;433,182;420,191;397,195;363,193;340,189;330,185;312,179;288,172;259,167;228,163;197,164;167,171;151,178;140,181;119,184;94,186;67,184;40,177;18,163;4,140;0,122;2,110;8,89;20,64;43,39;76,18;124,3;190,1" o:connectangles="0,0,0,0,0,0,0,0,0,0,0,0,0,0,0,0,0,0,0,0,0,0,0,0,0,0,0,0,0,0,0,0,0,0,0,0,0,0,0,0"/>
                  </v:shape>
                  <v:shape id="Freeform 16" o:spid="_x0000_s1424" style="position:absolute;left:35988;top:41910;width:4906;height:4984;visibility:visible;mso-wrap-style:square;v-text-anchor:top" coordsize="309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" path="m125,6r-1,l121,7r-5,3l109,13r-8,5l92,24,82,33,72,43,62,54,51,68,40,85,30,104r-9,21l13,149,6,176,1,206,,212r,15l1,247r4,23l14,291r15,15l51,314r31,-5l83,308r3,-2l91,301r5,-4l104,292r9,-5l122,282r11,-6l143,272r11,-3l166,266r11,-1l189,266r11,3l210,274r10,9l221,283r4,2l230,288r7,2l245,293r8,2l263,296r9,l281,293r9,-4l297,281r6,-11l307,256r2,-18l309,215r-3,-28l305,185r-1,-8l302,166r-3,-14l294,135r-6,-18l281,98,272,78,261,60,248,42,233,26,217,14,198,5,176,,152,,125,6xe" fillcolor="black" stroked="f">
                    <v:path arrowok="t" o:connecttype="custom" o:connectlocs="124,6;116,10;101,18;82,33;62,54;40,85;21,125;6,176;0,212;1,247;14,291;51,314;83,308;91,301;104,292;122,282;143,272;166,266;189,266;210,274;221,283;230,288;245,293;263,296;281,293;297,281;307,256;309,215;305,185;302,166;294,135;281,98;261,60;233,26;198,5;152,0" o:connectangles="0,0,0,0,0,0,0,0,0,0,0,0,0,0,0,0,0,0,0,0,0,0,0,0,0,0,0,0,0,0,0,0,0,0,0,0"/>
                  </v:shape>
                  <v:shape id="Freeform 17" o:spid="_x0000_s1425" style="position:absolute;left:36369;top:42354;width:4191;height:3651;visibility:visible;mso-wrap-style:square;v-text-anchor:top" coordsize="264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" path="m104,5r-1,l100,6,96,9r-6,3l84,16r-8,6l67,29r-8,9l49,48,40,60,31,74,23,89r-7,18l9,127,4,148,,173r,3l,184r2,12l6,208r8,11l26,228r18,2l68,225r1,-1l71,222r3,-3l79,216r5,-4l90,208r8,-4l106,201r8,-3l123,195r10,-1l142,195r10,1l161,200r10,5l180,213r1,1l185,215r5,2l196,219r7,2l211,222r8,1l228,223r8,-1l244,219r7,-5l257,207r4,-10l263,184r1,-15l261,150r,-2l259,142r-2,-9l254,121r-4,-12l244,94,237,79,229,63,220,48,209,34,196,22,181,12,165,4,147,,127,,104,5xe" fillcolor="#00b050" stroked="f">
                    <v:path arrowok="t" o:connecttype="custom" o:connectlocs="103,5;96,9;84,16;67,29;49,48;31,74;16,107;4,148;0,176;2,196;14,219;44,230;69,224;74,219;84,212;98,204;114,198;133,194;152,196;171,205;181,214;190,217;203,221;219,223;236,222;251,214;261,197;264,169;261,148;257,133;250,109;237,79;220,48;196,22;165,4;127,0" o:connectangles="0,0,0,0,0,0,0,0,0,0,0,0,0,0,0,0,0,0,0,0,0,0,0,0,0,0,0,0,0,0,0,0,0,0,0,0"/>
                  </v:shape>
                  <v:shape id="Freeform 21" o:spid="_x0000_s1426" style="position:absolute;left:40735;top:42767;width:5651;height:4921;visibility:visible;mso-wrap-style:square;v-text-anchor:top" coordsize="356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" path="m218,22r2,1l223,25r7,4l238,33r9,7l258,48r11,10l281,69r12,14l305,98r11,16l327,133r10,21l345,177r6,25l356,229r,1l356,234r-1,5l354,246r-1,9l351,263r-4,10l344,282r-6,8l331,298r-8,6l312,308r-13,2l285,309r-17,-3l249,298r-1,-1l245,294r-5,-4l233,285r-7,-6l217,273r-11,-7l195,259r-12,-6l171,247r-13,-4l145,239r-13,-1l119,238r-13,2l95,245r-2,1l90,246r-7,1l76,249r-9,l58,249r-10,l38,246,28,242r-9,-6l12,228,5,216,2,202,,185,2,164,7,139r,-2l9,130r2,-9l15,108,20,94,27,79,37,63,47,48,60,33,75,21,92,11,111,4,134,r25,2l187,9r31,13xe" fillcolor="black" stroked="f">
                    <v:path arrowok="t" o:connecttype="custom" o:connectlocs="220,23;230,29;247,40;269,58;293,83;316,114;337,154;351,202;356,230;355,239;353,255;347,273;338,290;323,304;299,310;268,306;248,297;240,290;226,279;206,266;183,253;158,243;132,238;106,240;93,246;83,247;67,249;48,249;28,242;12,228;2,202;2,164;7,137;11,121;20,94;37,63;60,33;92,11;134,0;187,9" o:connectangles="0,0,0,0,0,0,0,0,0,0,0,0,0,0,0,0,0,0,0,0,0,0,0,0,0,0,0,0,0,0,0,0,0,0,0,0,0,0,0,0"/>
                  </v:shape>
                  <v:shape id="Freeform 22" o:spid="_x0000_s1427" style="position:absolute;left:41116;top:43227;width:4810;height:3651;visibility:visible;mso-wrap-style:square;v-text-anchor:top" coordsize="303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" path="m188,17r2,1l193,20r5,3l205,27r8,6l222,40r10,8l242,58r10,11l262,82r10,14l281,112r8,17l295,147r5,20l303,189r,3l302,199r-3,10l292,218r-10,9l267,230r-20,-2l219,218r-1,-1l216,215r-4,-3l207,208r-6,-4l194,199r-8,-5l177,189r-10,-5l157,180r-10,-3l135,175r-11,-1l113,175r-12,2l90,182r-1,l85,183r-5,l73,184r-8,l56,183r-9,-1l38,180,28,177r-8,-5l13,166,6,158,3,149,,136,1,122,4,105r,-2l6,99,8,91r5,-9l18,71,24,59,32,47,42,35,53,24,66,15,82,7,99,2,118,r21,1l162,7r26,10xe" fillcolor="#ff3fff" stroked="f">
                    <v:path arrowok="t" o:connecttype="custom" o:connectlocs="190,18;198,23;213,33;232,48;252,69;272,96;289,129;300,167;303,192;299,209;282,227;247,228;218,217;212,212;201,204;186,194;167,184;147,177;124,174;101,177;89,182;80,183;65,184;47,182;28,177;13,166;3,149;1,122;4,103;8,91;18,71;32,47;53,24;82,7;118,0;162,7" o:connectangles="0,0,0,0,0,0,0,0,0,0,0,0,0,0,0,0,0,0,0,0,0,0,0,0,0,0,0,0,0,0,0,0,0,0,0,0"/>
                  </v:shape>
                  <v:shape id="Freeform 24" o:spid="_x0000_s1428" style="position:absolute;left:42370;top:43195;width:2508;height:1016;visibility:visible;mso-wrap-style:square;v-text-anchor:top" coordsize="158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" path="m158,57r,-1l156,53r-4,-4l147,44r-5,-6l134,32r-9,-7l116,19,105,13,93,8,80,4,66,2,51,,35,2,18,5,,12r,l3,14r3,4l11,23r7,5l25,34r9,6l44,46r11,5l67,56r13,4l94,62r15,2l125,63r16,-2l158,57xe" fillcolor="fuchsia" stroked="f">
                    <v:path arrowok="t" o:connecttype="custom" o:connectlocs="158,57;158,56;156,53;152,49;147,44;142,38;134,32;125,25;116,19;105,13;93,8;80,4;66,2;51,0;35,2;18,5;0,12;0,12;3,14;6,18;11,23;18,28;25,34;34,40;44,46;55,51;67,56;80,60;94,62;109,64;125,63;141,61;158,57" o:connectangles="0,0,0,0,0,0,0,0,0,0,0,0,0,0,0,0,0,0,0,0,0,0,0,0,0,0,0,0,0,0,0,0,0"/>
                  </v:shape>
                  <v:shape id="Freeform 26" o:spid="_x0000_s1429" style="position:absolute;left:37576;top:45783;width:5921;height:4953;visibility:visible;mso-wrap-style:square;v-text-anchor:top" coordsize="37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" path="m125,6r-2,l120,8r-6,2l107,13r-9,6l88,25,77,33,66,43,54,55,44,69,33,86,23,104r-9,22l8,150,3,177,,207r,2l,213r,6l1,227r2,10l5,248r3,10l13,269r6,11l26,290r8,8l45,305r12,5l72,312r17,-1l107,307r2,-1l112,304r5,-4l123,296r9,-5l141,286r11,-5l163,275r13,-4l189,268r14,-3l217,264r14,1l244,268r14,5l271,281r2,1l277,283r7,3l292,289r10,3l313,294r11,1l335,295r11,-2l355,288r8,-7l369,271r4,-15l373,239r-3,-22l363,189r,-2l361,179r-4,-11l352,154r-7,-17l336,119,325,99,313,79,298,60,280,43,261,27,239,14,215,5,188,,158,,125,6xe" fillcolor="black" stroked="f">
                    <v:path arrowok="t" o:connecttype="custom" o:connectlocs="123,6;114,10;98,19;77,33;54,55;33,86;14,126;3,177;0,209;0,219;3,237;8,258;19,280;34,298;57,310;89,311;109,306;117,300;132,291;152,281;176,271;203,265;231,265;258,273;273,282;284,286;302,292;324,295;346,293;363,281;373,256;370,217;363,187;357,168;345,137;325,99;298,60;261,27;215,5;158,0" o:connectangles="0,0,0,0,0,0,0,0,0,0,0,0,0,0,0,0,0,0,0,0,0,0,0,0,0,0,0,0,0,0,0,0,0,0,0,0,0,0,0,0"/>
                  </v:shape>
                  <v:shape id="Freeform 27" o:spid="_x0000_s1430" style="position:absolute;left:38004;top:46259;width:5049;height:3604;visibility:visible;mso-wrap-style:square;v-text-anchor:top" coordsize="318,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" path="m106,5r-1,l101,6,96,8r-6,4l82,16r-9,6l64,29r-9,8l45,47,35,59,27,72,19,88r-8,17l6,125,2,147,,171r1,3l2,182r4,12l12,206r11,11l39,225r20,2l87,221r,l90,219r3,-3l98,213r7,-4l111,206r9,-4l129,198r10,-2l149,194r12,-2l172,192r12,2l197,197r12,5l222,209r1,1l227,211r6,2l240,215r10,2l259,219r11,l280,219r10,-1l299,215r7,-4l313,204r4,-10l318,182r-1,-15l313,148r-1,-1l310,141r-4,-9l301,121r-6,-14l287,93,277,78,266,62,253,47,238,33,221,21,202,11,181,4,158,,133,,106,5xe" fillcolor="#00b0f0" stroked="f">
                    <v:path arrowok="t" o:connecttype="custom" o:connectlocs="105,5;96,8;82,16;64,29;45,47;27,72;11,105;2,147;1,174;6,194;23,217;59,227;87,221;93,216;105,209;120,202;139,196;161,192;184,194;209,202;223,210;233,213;250,217;270,219;290,218;306,211;317,194;317,167;312,147;306,132;295,107;277,78;253,47;221,21;181,4;133,0" o:connectangles="0,0,0,0,0,0,0,0,0,0,0,0,0,0,0,0,0,0,0,0,0,0,0,0,0,0,0,0,0,0,0,0,0,0,0,0"/>
                  </v:shape>
                  <v:shape id="Freeform 31" o:spid="_x0000_s1431" style="position:absolute;left:33528;top:47037;width:6524;height:5096;visibility:visible;mso-wrap-style:square;v-text-anchor:top" coordsize="411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" path="m323,13r1,l328,15r6,3l340,22r9,6l358,35r9,9l377,55r9,13l394,82r7,17l407,119r3,21l411,164r-1,27l405,220r,2l403,226r-2,6l397,240r-4,10l387,260r-7,11l372,282r-9,10l352,301r-11,9l328,315r-15,5l297,321r-17,-2l261,313r,-1l258,310r-5,-5l248,301r-7,-6l232,289r-10,-6l212,277r-12,-6l187,267r-14,-4l159,261r-15,l129,263r-16,4l97,274r-2,1l90,277r-7,1l73,281r-11,2l51,284r-12,l28,283,17,280,9,274,3,266,,255,,240,5,221r9,-22l28,171r2,-2l33,162r7,-12l49,137,60,121,74,104,90,85,108,67,129,50,150,34,175,20,201,10,229,3,259,r31,3l323,13xe" fillcolor="black" stroked="f">
                    <v:path arrowok="t" o:connecttype="custom" o:connectlocs="324,13;334,18;349,28;367,44;386,68;401,99;410,140;410,191;405,222;401,232;393,250;380,271;363,292;341,310;313,320;280,319;261,312;253,305;241,295;222,283;200,271;173,263;144,261;113,267;95,275;83,278;62,283;39,284;17,280;3,266;0,240;14,199;30,169;40,150;60,121;90,85;129,50;175,20;229,3;290,3" o:connectangles="0,0,0,0,0,0,0,0,0,0,0,0,0,0,0,0,0,0,0,0,0,0,0,0,0,0,0,0,0,0,0,0,0,0,0,0,0,0,0,0"/>
                  </v:shape>
                  <v:shape id="Freeform 32" o:spid="_x0000_s1432" style="position:absolute;left:34147;top:47513;width:5477;height:3715;visibility:visible;mso-wrap-style:square;v-text-anchor:top" coordsize="345,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" path="m268,10r2,l273,11r5,3l284,18r7,5l299,29r8,9l315,47r8,11l330,70r6,14l341,100r3,18l345,137r-1,22l339,183r,l338,186r-2,4l334,194r-3,5l326,205r-5,6l316,217r-7,5l301,227r-8,4l283,233r-11,1l260,234r-13,-3l233,226r-1,l230,224r-3,-3l223,217r-6,-4l211,209r-8,-5l194,200r-10,-4l174,193r-11,-2l151,190r-13,1l124,193r-14,4l95,204r-2,l88,205r-6,2l73,208r-9,2l53,210r-11,l31,210,21,207r-9,-3l6,198,1,190,,180,1,168,7,152,17,133r1,-1l22,126r5,-8l35,106,45,94,57,81,71,66,87,52,105,38,124,25,145,15,166,7,190,1,215,r26,2l268,10xe" fillcolor="red" stroked="f">
                    <v:path arrowok="t" o:connecttype="custom" o:connectlocs="270,10;278,14;291,23;307,38;323,58;336,84;344,118;344,159;339,183;336,190;331,199;321,211;309,222;293,231;272,234;247,231;232,226;227,221;217,213;203,204;184,196;163,191;138,191;110,197;93,204;82,207;64,210;42,210;21,207;6,198;0,180;7,152;18,132;27,118;45,94;71,66;105,38;145,15;190,1;241,2" o:connectangles="0,0,0,0,0,0,0,0,0,0,0,0,0,0,0,0,0,0,0,0,0,0,0,0,0,0,0,0,0,0,0,0,0,0,0,0,0,0,0,0"/>
                  </v:shape>
                  <v:shape id="Freeform 36" o:spid="_x0000_s1433" style="position:absolute;left:41497;top:45799;width:6270;height:5794;visibility:visible;mso-wrap-style:square;v-text-anchor:top" coordsize="395,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" path="m94,45r-1,2l90,49r-7,5l76,61,67,71,58,81,47,94,37,109r-9,16l19,143r-8,20l5,186,1,209,,235r1,27l5,291r1,1l7,296r3,6l13,309r5,8l23,326r7,9l38,344r10,8l58,358r12,5l84,365r15,l115,362r18,-7l153,344r1,-2l157,339r4,-5l166,326r7,-8l182,309r9,-9l202,291r11,-9l225,273r13,-8l251,260r14,-5l279,253r15,l309,256r2,l316,257r6,l331,256r10,-1l351,253r11,-3l372,245r8,-6l388,231r5,-11l395,207r,-16l390,172r-9,-23l367,123r-2,-2l362,115r-7,-10l347,92,337,78,324,62,309,47,292,32,273,20,253,10,230,2,206,,180,1,153,9,124,24,94,45xe" fillcolor="black" stroked="f">
                    <v:path arrowok="t" o:connecttype="custom" o:connectlocs="93,47;83,54;67,71;47,94;28,125;11,163;1,209;1,262;6,292;10,302;18,317;30,335;48,352;70,363;99,365;133,355;154,342;161,334;173,318;191,300;213,282;238,265;265,255;294,253;311,256;322,257;341,255;362,250;380,239;393,220;395,191;381,149;365,121;355,105;337,78;309,47;273,20;230,2;180,1;124,24" o:connectangles="0,0,0,0,0,0,0,0,0,0,0,0,0,0,0,0,0,0,0,0,0,0,0,0,0,0,0,0,0,0,0,0,0,0,0,0,0,0,0,0"/>
                  </v:shape>
                  <v:shape id="Freeform 37" o:spid="_x0000_s1434" style="position:absolute;left:41941;top:46291;width:5255;height:4429;visibility:visible;mso-wrap-style:square;v-text-anchor:top" coordsize="331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" path="m81,38r-1,2l76,42r-5,5l65,52r-8,8l49,70,40,81,32,93r-8,14l16,122r-6,17l5,157,2,176,,197r2,22l6,241r1,1l7,244r2,4l12,252r3,5l19,262r5,5l30,271r7,4l45,278r8,1l63,279r12,-2l87,273r14,-7l116,257r,-1l118,253r3,-4l126,244r5,-6l138,232r6,-8l153,217r9,-7l172,205r11,-6l195,195r12,-4l220,190r13,l248,192r1,l253,192r6,l267,190r9,-1l285,187r10,-3l304,180r9,-5l321,168r5,-8l330,150r1,-11l329,125r-5,-15l314,92r-1,-1l310,85r-6,-7l297,68,288,58,276,46,263,35,249,24,232,14,215,7,195,2,175,,153,2,130,9,106,21,81,38xe" fillcolor="red" stroked="f">
                    <v:path arrowok="t" o:connecttype="custom" o:connectlocs="80,40;71,47;57,60;40,81;24,107;10,139;2,176;2,219;7,242;9,248;15,257;24,267;37,275;53,279;75,277;101,266;116,256;121,249;131,238;144,224;162,210;183,199;207,191;233,190;249,192;259,192;276,189;295,184;313,175;326,160;331,139;324,110;313,91;304,78;288,58;263,35;232,14;195,2;153,2;106,21" o:connectangles="0,0,0,0,0,0,0,0,0,0,0,0,0,0,0,0,0,0,0,0,0,0,0,0,0,0,0,0,0,0,0,0,0,0,0,0,0,0,0,0"/>
                  </v:shape>
                  <v:shape id="TextBox 48" o:spid="_x0000_s1435" type="#_x0000_t202" style="position:absolute;left:35813;top:47240;width:3044;height:4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Box 49" o:spid="_x0000_s1436" type="#_x0000_t202" style="position:absolute;left:42703;top:46002;width:2461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Box 50" o:spid="_x0000_s1437" type="#_x0000_t202" style="position:absolute;left:36575;top:42024;width:3051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Box 51" o:spid="_x0000_s1438" type="#_x0000_t202" style="position:absolute;left:39449;top:49621;width:3044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Box 52" o:spid="_x0000_s1439" type="#_x0000_t202" style="position:absolute;left:41907;top:42785;width:3045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Box 53" o:spid="_x0000_s1440" type="#_x0000_t202" style="position:absolute;left:38860;top:45833;width:3052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group id="Group 6476" o:spid="_x0000_s1441" style="position:absolute;left:44958;top:41910;width:12954;height:12588" coordorigin="44958,41910" coordsize="15240,12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">
                  <v:rect id="AutoShape 3" o:spid="_x0000_s1442" style="position:absolute;left:44958;top:41910;width:15240;height:12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" filled="f" stroked="f">
                    <o:lock v:ext="edit" aspectratio="t" text="t"/>
                  </v:rect>
                  <v:shape id="Freeform 7" o:spid="_x0000_s1443" style="position:absolute;left:49355;top:46243;width:6779;height:4890;visibility:visible;mso-wrap-style:square;v-text-anchor:top" coordsize="427,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" path="m62,20r-2,l57,22r-5,4l46,30r-7,7l31,45r-7,9l17,65,10,78,5,94,2,110,,129r1,20l5,172r7,26l24,225r,1l27,230r3,6l36,243r7,8l51,260r9,10l70,279r12,9l95,296r13,5l122,306r15,2l153,307r17,-3l187,296r,-1l189,293r3,-5l197,283r5,-6l209,270r8,-7l227,256r10,-6l248,244r12,-5l273,236r15,-1l303,235r16,2l336,242r2,1l343,243r8,1l361,246r11,l384,246r11,-2l406,242r9,-4l422,232r5,-9l427,213r-3,-14l415,182,401,162,381,138r-2,-3l374,129r-8,-10l354,108,340,94,323,78,304,63,283,48,260,33,235,21,209,10,181,3,152,,123,1,92,7,62,20xe" fillcolor="#d6d8ed" stroked="f">
                    <v:path arrowok="t" o:connecttype="custom" o:connectlocs="60,20;52,26;39,37;24,54;10,78;2,110;1,149;12,198;24,226;30,236;43,251;60,270;82,288;108,301;137,308;170,304;187,295;192,288;202,277;217,263;237,250;260,239;288,235;319,237;338,243;351,244;372,246;395,244;415,238;427,223;424,199;401,162;379,135;366,119;340,94;304,63;260,33;209,10;152,0;92,7" o:connectangles="0,0,0,0,0,0,0,0,0,0,0,0,0,0,0,0,0,0,0,0,0,0,0,0,0,0,0,0,0,0,0,0,0,0,0,0,0,0,0,0"/>
                  </v:shape>
                  <v:shape id="Freeform 11" o:spid="_x0000_s1444" style="position:absolute;left:50434;top:49530;width:8208;height:4206;visibility:visible;mso-wrap-style:square;v-text-anchor:top" coordsize="517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" path="m259,5r2,1l266,7r10,2l288,12r14,4l319,22r18,7l356,38r21,10l397,60r21,14l438,90r20,18l476,128r17,23l508,177r,1l509,181r3,6l514,194r2,8l517,211r,10l516,230r-4,9l507,247r-9,7l487,260r-16,4l453,265r-24,l401,260r-2,l394,258r-9,-3l375,251r-14,-4l346,242r-17,-4l311,233r-18,-4l273,226r-19,-1l235,223r-18,1l200,226r-16,5l170,238r-2,l164,239r-8,3l146,244r-12,2l121,248r-13,l93,248,78,245,63,241,48,235,35,226,23,213,13,198,5,179,,155r,-2l,147r,-9l2,126,5,113,10,97,17,81,27,65,40,50,57,35,78,22,103,12,134,4,169,r42,l259,5xe" fillcolor="black" stroked="f">
                    <v:path arrowok="t" o:connecttype="custom" o:connectlocs="261,6;276,9;302,16;337,29;377,48;418,74;458,108;493,151;508,178;512,187;516,202;517,221;512,239;498,254;471,264;429,265;399,260;385,255;361,247;329,238;293,229;254,225;217,224;184,231;168,238;156,242;134,246;108,248;78,245;48,235;23,213;5,179;0,153;0,138;5,113;17,81;40,50;78,22;134,4;211,0" o:connectangles="0,0,0,0,0,0,0,0,0,0,0,0,0,0,0,0,0,0,0,0,0,0,0,0,0,0,0,0,0,0,0,0,0,0,0,0,0,0,0,0"/>
                  </v:shape>
                  <v:shape id="Freeform 12" o:spid="_x0000_s1445" style="position:absolute;left:50879;top:50117;width:7017;height:3096;visibility:visible;mso-wrap-style:square;v-text-anchor:top" coordsize="442,1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" path="m230,5r2,1l237,6r8,3l255,12r13,3l282,20r16,6l314,34r18,9l349,53r18,11l384,77r16,16l415,109r13,18l440,148r,l440,151r2,3l442,158r,4l442,167r-2,5l438,178r-5,4l428,187r-8,4l410,193r-13,2l382,195r-19,-2l341,189r-1,l336,187r-6,-2l322,182r-10,-3l300,175r-12,-3l273,169r-14,-2l243,164r-15,-1l212,163r-15,1l181,167r-14,4l153,178r-2,l147,180r-7,1l131,182r-12,2l107,185r-13,1l80,185,67,184,53,182,40,177,29,171,18,163,10,153,4,140,,124r,-2l1,117r1,-7l4,100,8,89,14,77,20,64,30,52,43,39,58,27,76,18,98,9,124,3,155,r35,1l230,5xe" fillcolor="yellow" stroked="f">
                    <v:path arrowok="t" o:connecttype="custom" o:connectlocs="232,6;245,9;268,15;298,26;332,43;367,64;400,93;428,127;440,148;442,154;442,162;440,172;433,182;420,191;397,195;363,193;340,189;330,185;312,179;288,172;259,167;228,163;197,164;167,171;151,178;140,181;119,184;94,186;67,184;40,177;18,163;4,140;0,122;2,110;8,89;20,64;43,39;76,18;124,3;190,1" o:connectangles="0,0,0,0,0,0,0,0,0,0,0,0,0,0,0,0,0,0,0,0,0,0,0,0,0,0,0,0,0,0,0,0,0,0,0,0,0,0,0,0"/>
                  </v:shape>
                  <v:shape id="Freeform 16" o:spid="_x0000_s1446" style="position:absolute;left:47418;top:41910;width:4906;height:4984;visibility:visible;mso-wrap-style:square;v-text-anchor:top" coordsize="309,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" path="m125,6r-1,l121,7r-5,3l109,13r-8,5l92,24,82,33,72,43,62,54,51,68,40,85,30,104r-9,21l13,149,6,176,1,206,,212r,15l1,247r4,23l14,291r15,15l51,314r31,-5l83,308r3,-2l91,301r5,-4l104,292r9,-5l122,282r11,-6l143,272r11,-3l166,266r11,-1l189,266r11,3l210,274r10,9l221,283r4,2l230,288r7,2l245,293r8,2l263,296r9,l281,293r9,-4l297,281r6,-11l307,256r2,-18l309,215r-3,-28l305,185r-1,-8l302,166r-3,-14l294,135r-6,-18l281,98,272,78,261,60,248,42,233,26,217,14,198,5,176,,152,,125,6xe" fillcolor="black" stroked="f">
                    <v:path arrowok="t" o:connecttype="custom" o:connectlocs="124,6;116,10;101,18;82,33;62,54;40,85;21,125;6,176;0,212;1,247;14,291;51,314;83,308;91,301;104,292;122,282;143,272;166,266;189,266;210,274;221,283;230,288;245,293;263,296;281,293;297,281;307,256;309,215;305,185;302,166;294,135;281,98;261,60;233,26;198,5;152,0" o:connectangles="0,0,0,0,0,0,0,0,0,0,0,0,0,0,0,0,0,0,0,0,0,0,0,0,0,0,0,0,0,0,0,0,0,0,0,0"/>
                  </v:shape>
                  <v:shape id="Freeform 17" o:spid="_x0000_s1447" style="position:absolute;left:47799;top:42354;width:4191;height:3651;visibility:visible;mso-wrap-style:square;v-text-anchor:top" coordsize="264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" path="m104,5r-1,l100,6,96,9r-6,3l84,16r-8,6l67,29r-8,9l49,48,40,60,31,74,23,89r-7,18l9,127,4,148,,173r,3l,184r2,12l6,208r8,11l26,228r18,2l68,225r1,-1l71,222r3,-3l79,216r5,-4l90,208r8,-4l106,201r8,-3l123,195r10,-1l142,195r10,1l161,200r10,5l180,213r1,1l185,215r5,2l196,219r7,2l211,222r8,1l228,223r8,-1l244,219r7,-5l257,207r4,-10l263,184r1,-15l261,150r,-2l259,142r-2,-9l254,121r-4,-12l244,94,237,79,229,63,220,48,209,34,196,22,181,12,165,4,147,,127,,104,5xe" fillcolor="#00b050" stroked="f">
                    <v:path arrowok="t" o:connecttype="custom" o:connectlocs="103,5;96,9;84,16;67,29;49,48;31,74;16,107;4,148;0,176;2,196;14,219;44,230;69,224;74,219;84,212;98,204;114,198;133,194;152,196;171,205;181,214;190,217;203,221;219,223;236,222;251,214;261,197;264,169;261,148;257,133;250,109;237,79;220,48;196,22;165,4;127,0" o:connectangles="0,0,0,0,0,0,0,0,0,0,0,0,0,0,0,0,0,0,0,0,0,0,0,0,0,0,0,0,0,0,0,0,0,0,0,0"/>
                  </v:shape>
                  <v:shape id="Freeform 21" o:spid="_x0000_s1448" style="position:absolute;left:52165;top:42767;width:5651;height:4921;visibility:visible;mso-wrap-style:square;v-text-anchor:top" coordsize="356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" path="m218,22r2,1l223,25r7,4l238,33r9,7l258,48r11,10l281,69r12,14l305,98r11,16l327,133r10,21l345,177r6,25l356,229r,1l356,234r-1,5l354,246r-1,9l351,263r-4,10l344,282r-6,8l331,298r-8,6l312,308r-13,2l285,309r-17,-3l249,298r-1,-1l245,294r-5,-4l233,285r-7,-6l217,273r-11,-7l195,259r-12,-6l171,247r-13,-4l145,239r-13,-1l119,238r-13,2l95,245r-2,1l90,246r-7,1l76,249r-9,l58,249r-10,l38,246,28,242r-9,-6l12,228,5,216,2,202,,185,2,164,7,139r,-2l9,130r2,-9l15,108,20,94,27,79,37,63,47,48,60,33,75,21,92,11,111,4,134,r25,2l187,9r31,13xe" fillcolor="black" stroked="f">
                    <v:path arrowok="t" o:connecttype="custom" o:connectlocs="220,23;230,29;247,40;269,58;293,83;316,114;337,154;351,202;356,230;355,239;353,255;347,273;338,290;323,304;299,310;268,306;248,297;240,290;226,279;206,266;183,253;158,243;132,238;106,240;93,246;83,247;67,249;48,249;28,242;12,228;2,202;2,164;7,137;11,121;20,94;37,63;60,33;92,11;134,0;187,9" o:connectangles="0,0,0,0,0,0,0,0,0,0,0,0,0,0,0,0,0,0,0,0,0,0,0,0,0,0,0,0,0,0,0,0,0,0,0,0,0,0,0,0"/>
                  </v:shape>
                  <v:shape id="Freeform 22" o:spid="_x0000_s1449" style="position:absolute;left:52546;top:43227;width:4810;height:3651;visibility:visible;mso-wrap-style:square;v-text-anchor:top" coordsize="303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" path="m188,17r2,1l193,20r5,3l205,27r8,6l222,40r10,8l242,58r10,11l262,82r10,14l281,112r8,17l295,147r5,20l303,189r,3l302,199r-3,10l292,218r-10,9l267,230r-20,-2l219,218r-1,-1l216,215r-4,-3l207,208r-6,-4l194,199r-8,-5l177,189r-10,-5l157,180r-10,-3l135,175r-11,-1l113,175r-12,2l90,182r-1,l85,183r-5,l73,184r-8,l56,183r-9,-1l38,180,28,177r-8,-5l13,166,6,158,3,149,,136,1,122,4,105r,-2l6,99,8,91r5,-9l18,71,24,59,32,47,42,35,53,24,66,15,82,7,99,2,118,r21,1l162,7r26,10xe" fillcolor="#ff3fff" stroked="f">
                    <v:path arrowok="t" o:connecttype="custom" o:connectlocs="190,18;198,23;213,33;232,48;252,69;272,96;289,129;300,167;303,192;299,209;282,227;247,228;218,217;212,212;201,204;186,194;167,184;147,177;124,174;101,177;89,182;80,183;65,184;47,182;28,177;13,166;3,149;1,122;4,103;8,91;18,71;32,47;53,24;82,7;118,0;162,7" o:connectangles="0,0,0,0,0,0,0,0,0,0,0,0,0,0,0,0,0,0,0,0,0,0,0,0,0,0,0,0,0,0,0,0,0,0,0,0"/>
                  </v:shape>
                  <v:shape id="Freeform 24" o:spid="_x0000_s1450" style="position:absolute;left:53800;top:43195;width:2508;height:1016;visibility:visible;mso-wrap-style:square;v-text-anchor:top" coordsize="158,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" path="m158,57r,-1l156,53r-4,-4l147,44r-5,-6l134,32r-9,-7l116,19,105,13,93,8,80,4,66,2,51,,35,2,18,5,,12r,l3,14r3,4l11,23r7,5l25,34r9,6l44,46r11,5l67,56r13,4l94,62r15,2l125,63r16,-2l158,57xe" fillcolor="fuchsia" stroked="f">
                    <v:path arrowok="t" o:connecttype="custom" o:connectlocs="158,57;158,56;156,53;152,49;147,44;142,38;134,32;125,25;116,19;105,13;93,8;80,4;66,2;51,0;35,2;18,5;0,12;0,12;3,14;6,18;11,23;18,28;25,34;34,40;44,46;55,51;67,56;80,60;94,62;109,64;125,63;141,61;158,57" o:connectangles="0,0,0,0,0,0,0,0,0,0,0,0,0,0,0,0,0,0,0,0,0,0,0,0,0,0,0,0,0,0,0,0,0"/>
                  </v:shape>
                  <v:shape id="Freeform 26" o:spid="_x0000_s1451" style="position:absolute;left:49006;top:45783;width:5921;height:4953;visibility:visible;mso-wrap-style:square;v-text-anchor:top" coordsize="373,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" path="m125,6r-2,l120,8r-6,2l107,13r-9,6l88,25,77,33,66,43,54,55,44,69,33,86,23,104r-9,22l8,150,3,177,,207r,2l,213r,6l1,227r2,10l5,248r3,10l13,269r6,11l26,290r8,8l45,305r12,5l72,312r17,-1l107,307r2,-1l112,304r5,-4l123,296r9,-5l141,286r11,-5l163,275r13,-4l189,268r14,-3l217,264r14,1l244,268r14,5l271,281r2,1l277,283r7,3l292,289r10,3l313,294r11,1l335,295r11,-2l355,288r8,-7l369,271r4,-15l373,239r-3,-22l363,189r,-2l361,179r-4,-11l352,154r-7,-17l336,119,325,99,313,79,298,60,280,43,261,27,239,14,215,5,188,,158,,125,6xe" fillcolor="black" stroked="f">
                    <v:path arrowok="t" o:connecttype="custom" o:connectlocs="123,6;114,10;98,19;77,33;54,55;33,86;14,126;3,177;0,209;0,219;3,237;8,258;19,280;34,298;57,310;89,311;109,306;117,300;132,291;152,281;176,271;203,265;231,265;258,273;273,282;284,286;302,292;324,295;346,293;363,281;373,256;370,217;363,187;357,168;345,137;325,99;298,60;261,27;215,5;158,0" o:connectangles="0,0,0,0,0,0,0,0,0,0,0,0,0,0,0,0,0,0,0,0,0,0,0,0,0,0,0,0,0,0,0,0,0,0,0,0,0,0,0,0"/>
                  </v:shape>
                  <v:shape id="Freeform 27" o:spid="_x0000_s1452" style="position:absolute;left:49434;top:46259;width:5049;height:3604;visibility:visible;mso-wrap-style:square;v-text-anchor:top" coordsize="318,2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" path="m106,5r-1,l101,6,96,8r-6,4l82,16r-9,6l64,29r-9,8l45,47,35,59,27,72,19,88r-8,17l6,125,2,147,,171r1,3l2,182r4,12l12,206r11,11l39,225r20,2l87,221r,l90,219r3,-3l98,213r7,-4l111,206r9,-4l129,198r10,-2l149,194r12,-2l172,192r12,2l197,197r12,5l222,209r1,1l227,211r6,2l240,215r10,2l259,219r11,l280,219r10,-1l299,215r7,-4l313,204r4,-10l318,182r-1,-15l313,148r-1,-1l310,141r-4,-9l301,121r-6,-14l287,93,277,78,266,62,253,47,238,33,221,21,202,11,181,4,158,,133,,106,5xe" fillcolor="#00b0f0" stroked="f">
                    <v:path arrowok="t" o:connecttype="custom" o:connectlocs="105,5;96,8;82,16;64,29;45,47;27,72;11,105;2,147;1,174;6,194;23,217;59,227;87,221;93,216;105,209;120,202;139,196;161,192;184,194;209,202;223,210;233,213;250,217;270,219;290,218;306,211;317,194;317,167;312,147;306,132;295,107;277,78;253,47;221,21;181,4;133,0" o:connectangles="0,0,0,0,0,0,0,0,0,0,0,0,0,0,0,0,0,0,0,0,0,0,0,0,0,0,0,0,0,0,0,0,0,0,0,0"/>
                  </v:shape>
                  <v:shape id="Freeform 31" o:spid="_x0000_s1453" style="position:absolute;left:44958;top:47037;width:6524;height:5096;visibility:visible;mso-wrap-style:square;v-text-anchor:top" coordsize="411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" path="m323,13r1,l328,15r6,3l340,22r9,6l358,35r9,9l377,55r9,13l394,82r7,17l407,119r3,21l411,164r-1,27l405,220r,2l403,226r-2,6l397,240r-4,10l387,260r-7,11l372,282r-9,10l352,301r-11,9l328,315r-15,5l297,321r-17,-2l261,313r,-1l258,310r-5,-5l248,301r-7,-6l232,289r-10,-6l212,277r-12,-6l187,267r-14,-4l159,261r-15,l129,263r-16,4l97,274r-2,1l90,277r-7,1l73,281r-11,2l51,284r-12,l28,283,17,280,9,274,3,266,,255,,240,5,221r9,-22l28,171r2,-2l33,162r7,-12l49,137,60,121,74,104,90,85,108,67,129,50,150,34,175,20,201,10,229,3,259,r31,3l323,13xe" fillcolor="black" stroked="f">
                    <v:path arrowok="t" o:connecttype="custom" o:connectlocs="324,13;334,18;349,28;367,44;386,68;401,99;410,140;410,191;405,222;401,232;393,250;380,271;363,292;341,310;313,320;280,319;261,312;253,305;241,295;222,283;200,271;173,263;144,261;113,267;95,275;83,278;62,283;39,284;17,280;3,266;0,240;14,199;30,169;40,150;60,121;90,85;129,50;175,20;229,3;290,3" o:connectangles="0,0,0,0,0,0,0,0,0,0,0,0,0,0,0,0,0,0,0,0,0,0,0,0,0,0,0,0,0,0,0,0,0,0,0,0,0,0,0,0"/>
                  </v:shape>
                  <v:shape id="Freeform 32" o:spid="_x0000_s1454" style="position:absolute;left:45577;top:47513;width:5477;height:3715;visibility:visible;mso-wrap-style:square;v-text-anchor:top" coordsize="345,2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" path="m268,10r2,l273,11r5,3l284,18r7,5l299,29r8,9l315,47r8,11l330,70r6,14l341,100r3,18l345,137r-1,22l339,183r,l338,186r-2,4l334,194r-3,5l326,205r-5,6l316,217r-7,5l301,227r-8,4l283,233r-11,1l260,234r-13,-3l233,226r-1,l230,224r-3,-3l223,217r-6,-4l211,209r-8,-5l194,200r-10,-4l174,193r-11,-2l151,190r-13,1l124,193r-14,4l95,204r-2,l88,205r-6,2l73,208r-9,2l53,210r-11,l31,210,21,207r-9,-3l6,198,1,190,,180,1,168,7,152,17,133r1,-1l22,126r5,-8l35,106,45,94,57,81,71,66,87,52,105,38,124,25,145,15,166,7,190,1,215,r26,2l268,10xe" fillcolor="red" stroked="f">
                    <v:path arrowok="t" o:connecttype="custom" o:connectlocs="270,10;278,14;291,23;307,38;323,58;336,84;344,118;344,159;339,183;336,190;331,199;321,211;309,222;293,231;272,234;247,231;232,226;227,221;217,213;203,204;184,196;163,191;138,191;110,197;93,204;82,207;64,210;42,210;21,207;6,198;0,180;7,152;18,132;27,118;45,94;71,66;105,38;145,15;190,1;241,2" o:connectangles="0,0,0,0,0,0,0,0,0,0,0,0,0,0,0,0,0,0,0,0,0,0,0,0,0,0,0,0,0,0,0,0,0,0,0,0,0,0,0,0"/>
                  </v:shape>
                  <v:shape id="Freeform 36" o:spid="_x0000_s1455" style="position:absolute;left:52927;top:45799;width:6270;height:5794;visibility:visible;mso-wrap-style:square;v-text-anchor:top" coordsize="395,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" path="m94,45r-1,2l90,49r-7,5l76,61,67,71,58,81,47,94,37,109r-9,16l19,143r-8,20l5,186,1,209,,235r1,27l5,291r1,1l7,296r3,6l13,309r5,8l23,326r7,9l38,344r10,8l58,358r12,5l84,365r15,l115,362r18,-7l153,344r1,-2l157,339r4,-5l166,326r7,-8l182,309r9,-9l202,291r11,-9l225,273r13,-8l251,260r14,-5l279,253r15,l309,256r2,l316,257r6,l331,256r10,-1l351,253r11,-3l372,245r8,-6l388,231r5,-11l395,207r,-16l390,172r-9,-23l367,123r-2,-2l362,115r-7,-10l347,92,337,78,324,62,309,47,292,32,273,20,253,10,230,2,206,,180,1,153,9,124,24,94,45xe" fillcolor="black" stroked="f">
                    <v:path arrowok="t" o:connecttype="custom" o:connectlocs="93,47;83,54;67,71;47,94;28,125;11,163;1,209;1,262;6,292;10,302;18,317;30,335;48,352;70,363;99,365;133,355;154,342;161,334;173,318;191,300;213,282;238,265;265,255;294,253;311,256;322,257;341,255;362,250;380,239;393,220;395,191;381,149;365,121;355,105;337,78;309,47;273,20;230,2;180,1;124,24" o:connectangles="0,0,0,0,0,0,0,0,0,0,0,0,0,0,0,0,0,0,0,0,0,0,0,0,0,0,0,0,0,0,0,0,0,0,0,0,0,0,0,0"/>
                  </v:shape>
                  <v:shape id="Freeform 37" o:spid="_x0000_s1456" style="position:absolute;left:53371;top:46291;width:5255;height:4429;visibility:visible;mso-wrap-style:square;v-text-anchor:top" coordsize="331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" path="m81,38r-1,2l76,42r-5,5l65,52r-8,8l49,70,40,81,32,93r-8,14l16,122r-6,17l5,157,2,176,,197r2,22l6,241r1,1l7,244r2,4l12,252r3,5l19,262r5,5l30,271r7,4l45,278r8,1l63,279r12,-2l87,273r14,-7l116,257r,-1l118,253r3,-4l126,244r5,-6l138,232r6,-8l153,217r9,-7l172,205r11,-6l195,195r12,-4l220,190r13,l248,192r1,l253,192r6,l267,190r9,-1l285,187r10,-3l304,180r9,-5l321,168r5,-8l330,150r1,-11l329,125r-5,-15l314,92r-1,-1l310,85r-6,-7l297,68,288,58,276,46,263,35,249,24,232,14,215,7,195,2,175,,153,2,130,9,106,21,81,38xe" fillcolor="red" stroked="f">
                    <v:path arrowok="t" o:connecttype="custom" o:connectlocs="80,40;71,47;57,60;40,81;24,107;10,139;2,176;2,219;7,242;9,248;15,257;24,267;37,275;53,279;75,277;101,266;116,256;121,249;131,238;144,224;162,210;183,199;207,191;233,190;249,192;259,192;276,189;295,184;313,175;326,160;331,139;324,110;313,91;304,78;288,58;263,35;232,14;195,2;153,2;106,21" o:connectangles="0,0,0,0,0,0,0,0,0,0,0,0,0,0,0,0,0,0,0,0,0,0,0,0,0,0,0,0,0,0,0,0,0,0,0,0,0,0,0,0"/>
                  </v:shape>
                  <v:shape id="TextBox 71" o:spid="_x0000_s1457" type="#_x0000_t202" style="position:absolute;left:47240;top:47240;width:3046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Box 72" o:spid="_x0000_s1458" type="#_x0000_t202" style="position:absolute;left:53615;top:46139;width:3047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Box 73" o:spid="_x0000_s1459" type="#_x0000_t202" style="position:absolute;left:48001;top:42023;width:3047;height:4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Box 74" o:spid="_x0000_s1460" type="#_x0000_t202" style="position:absolute;left:50435;top:49621;width:3046;height:41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Box 75" o:spid="_x0000_s1461" type="#_x0000_t202" style="position:absolute;left:53334;top:42785;width:3047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Box 76" o:spid="_x0000_s1462" type="#_x0000_t202" style="position:absolute;left:50287;top:45833;width:3047;height:41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" filled="f" stroked="f">
                    <v:textbox style="mso-fit-shape-to-text:t">
                      <w:txbxContent>
                        <w:p w:rsidR="006D19F0" w:rsidRDefault="006D19F0" w:rsidP="00393286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rPr>
                              <w:rFonts w:asciiTheme="minorHAnsi" w:hAnsi="Calibri" w:cstheme="minorBidi"/>
                              <w:b/>
                              <w:bCs/>
                              <w:color w:val="000000" w:themeColor="text1"/>
                              <w:kern w:val="24"/>
                              <w:sz w:val="36"/>
                              <w:szCs w:val="36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283772">
        <w:rPr>
          <w:rFonts w:cs="Arial"/>
          <w:sz w:val="60"/>
          <w:szCs w:val="60"/>
        </w:rPr>
        <w:t>Example:</w:t>
      </w:r>
      <w:r w:rsidRPr="00283772">
        <w:rPr>
          <w:rFonts w:cs="Arial"/>
          <w:noProof/>
          <w:sz w:val="80"/>
          <w:szCs w:val="80"/>
        </w:rPr>
        <w:t xml:space="preserve"> </w:t>
      </w:r>
    </w:p>
    <w:p w:rsidR="00393286" w:rsidRPr="00AC4250" w:rsidRDefault="00393286" w:rsidP="00393286">
      <w:pPr>
        <w:rPr>
          <w:rFonts w:cs="Arial"/>
          <w:sz w:val="120"/>
          <w:szCs w:val="120"/>
        </w:rPr>
      </w:pPr>
      <w:r>
        <w:rPr>
          <w:rFonts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337600" behindDoc="0" locked="0" layoutInCell="1" allowOverlap="1" wp14:anchorId="2F940808" wp14:editId="5D04EFCC">
                <wp:simplePos x="0" y="0"/>
                <wp:positionH relativeFrom="column">
                  <wp:posOffset>88265</wp:posOffset>
                </wp:positionH>
                <wp:positionV relativeFrom="paragraph">
                  <wp:posOffset>190500</wp:posOffset>
                </wp:positionV>
                <wp:extent cx="3917315" cy="2706370"/>
                <wp:effectExtent l="0" t="3175" r="0" b="0"/>
                <wp:wrapNone/>
                <wp:docPr id="1018" name="Text Box 4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315" cy="2706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283772" w:rsidRDefault="006D19F0" w:rsidP="00393286">
                            <w:pPr>
                              <w:jc w:val="center"/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</w:pP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What is the probability of </w:t>
                            </w:r>
                            <w:r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>select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ing a </w:t>
                            </w:r>
                            <w:r w:rsidRPr="004A7F8B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>red j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elly bean on </w:t>
                            </w:r>
                            <w:r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the 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first pick 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  <w:u w:val="single"/>
                              </w:rPr>
                              <w:t>and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 without replacing it, </w:t>
                            </w:r>
                            <w:r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>selecting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 a </w:t>
                            </w:r>
                            <w:r w:rsidRPr="004A7F8B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>blue</w:t>
                            </w:r>
                            <w:r w:rsidRPr="00283772">
                              <w:rPr>
                                <w:rFonts w:ascii="Calibri" w:hAnsi="Calibri" w:cs="Arial"/>
                                <w:sz w:val="56"/>
                                <w:szCs w:val="48"/>
                              </w:rPr>
                              <w:t xml:space="preserve"> jelly bean on the second pick?</w:t>
                            </w:r>
                          </w:p>
                          <w:p w:rsidR="006D19F0" w:rsidRDefault="006D19F0" w:rsidP="0039328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940808" id="Text Box 4393" o:spid="_x0000_s1463" type="#_x0000_t202" style="position:absolute;margin-left:6.95pt;margin-top:15pt;width:308.45pt;height:213.1pt;z-index:2533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" filled="f" stroked="f">
                <v:textbox>
                  <w:txbxContent>
                    <w:p w:rsidR="006D19F0" w:rsidRPr="00283772" w:rsidRDefault="006D19F0" w:rsidP="00393286">
                      <w:pPr>
                        <w:jc w:val="center"/>
                        <w:rPr>
                          <w:rFonts w:ascii="Calibri" w:hAnsi="Calibri" w:cs="Arial"/>
                          <w:sz w:val="56"/>
                          <w:szCs w:val="48"/>
                        </w:rPr>
                      </w:pP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What is the probability of </w:t>
                      </w:r>
                      <w:r>
                        <w:rPr>
                          <w:rFonts w:ascii="Calibri" w:hAnsi="Calibri" w:cs="Arial"/>
                          <w:sz w:val="56"/>
                          <w:szCs w:val="48"/>
                        </w:rPr>
                        <w:t>select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ing a </w:t>
                      </w:r>
                      <w:r w:rsidRPr="004A7F8B">
                        <w:rPr>
                          <w:rFonts w:ascii="Calibri" w:hAnsi="Calibri" w:cs="Arial"/>
                          <w:sz w:val="56"/>
                          <w:szCs w:val="48"/>
                        </w:rPr>
                        <w:t>red j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elly bean on </w:t>
                      </w:r>
                      <w:r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the 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first pick 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  <w:u w:val="single"/>
                        </w:rPr>
                        <w:t>and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 without replacing it, </w:t>
                      </w:r>
                      <w:r>
                        <w:rPr>
                          <w:rFonts w:ascii="Calibri" w:hAnsi="Calibri" w:cs="Arial"/>
                          <w:sz w:val="56"/>
                          <w:szCs w:val="48"/>
                        </w:rPr>
                        <w:t>selecting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 a </w:t>
                      </w:r>
                      <w:r w:rsidRPr="004A7F8B">
                        <w:rPr>
                          <w:rFonts w:ascii="Calibri" w:hAnsi="Calibri" w:cs="Arial"/>
                          <w:sz w:val="56"/>
                          <w:szCs w:val="48"/>
                        </w:rPr>
                        <w:t>blue</w:t>
                      </w:r>
                      <w:r w:rsidRPr="00283772">
                        <w:rPr>
                          <w:rFonts w:ascii="Calibri" w:hAnsi="Calibri" w:cs="Arial"/>
                          <w:sz w:val="56"/>
                          <w:szCs w:val="48"/>
                        </w:rPr>
                        <w:t xml:space="preserve"> jelly bean on the second pick?</w:t>
                      </w:r>
                    </w:p>
                    <w:p w:rsidR="006D19F0" w:rsidRDefault="006D19F0" w:rsidP="00393286"/>
                  </w:txbxContent>
                </v:textbox>
              </v:shape>
            </w:pict>
          </mc:Fallback>
        </mc:AlternateContent>
      </w:r>
    </w:p>
    <w:p w:rsidR="00393286" w:rsidRPr="00AC4250" w:rsidRDefault="00393286" w:rsidP="00393286">
      <w:pPr>
        <w:rPr>
          <w:rFonts w:cs="Arial"/>
          <w:sz w:val="120"/>
          <w:szCs w:val="120"/>
        </w:rPr>
      </w:pPr>
    </w:p>
    <w:p w:rsidR="00393286" w:rsidRPr="00AC4250" w:rsidRDefault="00393286" w:rsidP="00393286">
      <w:pPr>
        <w:rPr>
          <w:rFonts w:cs="Arial"/>
          <w:sz w:val="120"/>
          <w:szCs w:val="120"/>
        </w:rPr>
      </w:pPr>
    </w:p>
    <w:p w:rsidR="00393286" w:rsidRPr="00AC4250" w:rsidRDefault="00393286" w:rsidP="00393286">
      <w:pPr>
        <w:rPr>
          <w:rFonts w:cs="Arial"/>
          <w:sz w:val="80"/>
          <w:szCs w:val="80"/>
        </w:rPr>
      </w:pPr>
    </w:p>
    <w:p w:rsidR="00393286" w:rsidRPr="00283772" w:rsidRDefault="00393286" w:rsidP="00393286">
      <w:pPr>
        <w:jc w:val="center"/>
        <w:rPr>
          <w:rFonts w:ascii="Calibri" w:hAnsi="Calibri" w:cs="Arial"/>
          <w:sz w:val="32"/>
          <w:szCs w:val="80"/>
        </w:rPr>
      </w:pPr>
    </w:p>
    <w:p w:rsidR="00393286" w:rsidRDefault="00393286" w:rsidP="00393286">
      <w:pPr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P(</w:t>
      </w:r>
      <w:r w:rsidRPr="004A7F8B">
        <w:rPr>
          <w:rFonts w:ascii="Calibri" w:hAnsi="Calibri" w:cs="Arial"/>
          <w:sz w:val="60"/>
          <w:szCs w:val="60"/>
        </w:rPr>
        <w:t>red</w:t>
      </w:r>
      <w:r>
        <w:rPr>
          <w:rFonts w:ascii="Calibri" w:hAnsi="Calibri" w:cs="Arial"/>
          <w:sz w:val="60"/>
          <w:szCs w:val="60"/>
        </w:rPr>
        <w:t xml:space="preserve"> and </w:t>
      </w:r>
      <w:r w:rsidRPr="004A7F8B">
        <w:rPr>
          <w:rFonts w:ascii="Calibri" w:hAnsi="Calibri" w:cs="Arial"/>
          <w:sz w:val="60"/>
          <w:szCs w:val="60"/>
        </w:rPr>
        <w:t>blue</w:t>
      </w:r>
      <w:r>
        <w:rPr>
          <w:rFonts w:ascii="Calibri" w:hAnsi="Calibri" w:cs="Arial"/>
          <w:sz w:val="60"/>
          <w:szCs w:val="60"/>
        </w:rPr>
        <w:t xml:space="preserve">) = </w:t>
      </w:r>
    </w:p>
    <w:p w:rsidR="00393286" w:rsidRDefault="00393286" w:rsidP="00393286">
      <w:pPr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3344768" behindDoc="0" locked="0" layoutInCell="1" allowOverlap="1" wp14:anchorId="21705D99" wp14:editId="6EC36D0D">
            <wp:simplePos x="0" y="0"/>
            <wp:positionH relativeFrom="column">
              <wp:posOffset>3585210</wp:posOffset>
            </wp:positionH>
            <wp:positionV relativeFrom="paragraph">
              <wp:posOffset>248733</wp:posOffset>
            </wp:positionV>
            <wp:extent cx="2947035" cy="954741"/>
            <wp:effectExtent l="19050" t="0" r="5715" b="0"/>
            <wp:wrapNone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1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954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3286" w:rsidRDefault="00393286" w:rsidP="00393286">
      <w:pPr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358080" behindDoc="0" locked="0" layoutInCell="1" allowOverlap="1" wp14:anchorId="5A3B8DF2" wp14:editId="39C1716E">
                <wp:simplePos x="0" y="0"/>
                <wp:positionH relativeFrom="column">
                  <wp:posOffset>2329815</wp:posOffset>
                </wp:positionH>
                <wp:positionV relativeFrom="paragraph">
                  <wp:posOffset>469900</wp:posOffset>
                </wp:positionV>
                <wp:extent cx="13335" cy="373380"/>
                <wp:effectExtent l="106680" t="44450" r="118110" b="29845"/>
                <wp:wrapNone/>
                <wp:docPr id="1019" name="AutoShape 6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335" cy="37338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60DBED" id="AutoShape 6376" o:spid="_x0000_s1026" type="#_x0000_t32" style="position:absolute;margin-left:183.45pt;margin-top:37pt;width:1.05pt;height:29.4pt;flip:y;z-index:25335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" strokecolor="black [3213]" strokeweight="4pt">
                <v:stroke endarrow="block"/>
              </v:shape>
            </w:pict>
          </mc:Fallback>
        </mc:AlternateContent>
      </w:r>
      <w:r>
        <w:rPr>
          <w:rFonts w:ascii="Calibri" w:hAnsi="Calibri" w:cs="Arial"/>
          <w:noProof/>
          <w:sz w:val="120"/>
          <w:szCs w:val="120"/>
        </w:rPr>
        <mc:AlternateContent>
          <mc:Choice Requires="wps">
            <w:drawing>
              <wp:anchor distT="0" distB="0" distL="114300" distR="114300" simplePos="0" relativeHeight="253357056" behindDoc="0" locked="0" layoutInCell="1" allowOverlap="1" wp14:anchorId="4D294DBF" wp14:editId="4498687C">
                <wp:simplePos x="0" y="0"/>
                <wp:positionH relativeFrom="column">
                  <wp:posOffset>1201420</wp:posOffset>
                </wp:positionH>
                <wp:positionV relativeFrom="paragraph">
                  <wp:posOffset>810895</wp:posOffset>
                </wp:positionV>
                <wp:extent cx="2256155" cy="442595"/>
                <wp:effectExtent l="0" t="4445" r="3810" b="635"/>
                <wp:wrapNone/>
                <wp:docPr id="1020" name="Text Box 6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6155" cy="442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C352B3" w:rsidRDefault="006D19F0" w:rsidP="00393286">
                            <w:pPr>
                              <w:jc w:val="center"/>
                              <w:rPr>
                                <w:rFonts w:asciiTheme="minorHAnsi" w:hAnsiTheme="minorHAnsi"/>
                                <w:sz w:val="44"/>
                              </w:rPr>
                            </w:pPr>
                            <w:r w:rsidRPr="00C352B3">
                              <w:rPr>
                                <w:rFonts w:asciiTheme="minorHAnsi" w:hAnsiTheme="minorHAnsi"/>
                                <w:sz w:val="44"/>
                              </w:rPr>
                              <w:t>“blue after red”</w:t>
                            </w:r>
                          </w:p>
                          <w:p w:rsidR="006D19F0" w:rsidRPr="00C352B3" w:rsidRDefault="006D19F0" w:rsidP="00393286">
                            <w:pPr>
                              <w:jc w:val="center"/>
                              <w:rPr>
                                <w:sz w:val="4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294DBF" id="Text Box 6375" o:spid="_x0000_s1464" type="#_x0000_t202" style="position:absolute;margin-left:94.6pt;margin-top:63.85pt;width:177.65pt;height:34.85pt;z-index:2533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" filled="f" stroked="f">
                <v:textbox>
                  <w:txbxContent>
                    <w:p w:rsidR="006D19F0" w:rsidRPr="00C352B3" w:rsidRDefault="006D19F0" w:rsidP="00393286">
                      <w:pPr>
                        <w:jc w:val="center"/>
                        <w:rPr>
                          <w:rFonts w:asciiTheme="minorHAnsi" w:hAnsiTheme="minorHAnsi"/>
                          <w:sz w:val="44"/>
                        </w:rPr>
                      </w:pPr>
                      <w:r w:rsidRPr="00C352B3">
                        <w:rPr>
                          <w:rFonts w:asciiTheme="minorHAnsi" w:hAnsiTheme="minorHAnsi"/>
                          <w:sz w:val="44"/>
                        </w:rPr>
                        <w:t>“</w:t>
                      </w:r>
                      <w:proofErr w:type="gramStart"/>
                      <w:r w:rsidRPr="00C352B3">
                        <w:rPr>
                          <w:rFonts w:asciiTheme="minorHAnsi" w:hAnsiTheme="minorHAnsi"/>
                          <w:sz w:val="44"/>
                        </w:rPr>
                        <w:t>blue</w:t>
                      </w:r>
                      <w:proofErr w:type="gramEnd"/>
                      <w:r w:rsidRPr="00C352B3">
                        <w:rPr>
                          <w:rFonts w:asciiTheme="minorHAnsi" w:hAnsiTheme="minorHAnsi"/>
                          <w:sz w:val="44"/>
                        </w:rPr>
                        <w:t xml:space="preserve"> after red”</w:t>
                      </w:r>
                    </w:p>
                    <w:p w:rsidR="006D19F0" w:rsidRPr="00C352B3" w:rsidRDefault="006D19F0" w:rsidP="00393286">
                      <w:pPr>
                        <w:jc w:val="center"/>
                        <w:rPr>
                          <w:sz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sz w:val="60"/>
          <w:szCs w:val="60"/>
        </w:rPr>
        <w:t xml:space="preserve">  </w:t>
      </w:r>
      <w:r w:rsidRPr="00666972">
        <w:rPr>
          <w:rFonts w:ascii="Calibri" w:hAnsi="Calibri" w:cs="Arial"/>
          <w:sz w:val="60"/>
          <w:szCs w:val="60"/>
        </w:rPr>
        <w:t>P(</w:t>
      </w:r>
      <w:r w:rsidRPr="004A7F8B">
        <w:rPr>
          <w:rFonts w:ascii="Calibri" w:hAnsi="Calibri" w:cs="Arial"/>
          <w:sz w:val="60"/>
          <w:szCs w:val="60"/>
        </w:rPr>
        <w:t>red</w:t>
      </w:r>
      <w:r w:rsidRPr="00666972">
        <w:rPr>
          <w:rFonts w:ascii="Calibri" w:hAnsi="Calibri" w:cs="Arial"/>
          <w:sz w:val="60"/>
          <w:szCs w:val="60"/>
        </w:rPr>
        <w:t xml:space="preserve">) </w:t>
      </w:r>
      <w:r w:rsidRPr="00666972">
        <w:rPr>
          <w:rFonts w:ascii="Calibri" w:hAnsi="Calibri" w:cs="Arial"/>
          <w:b/>
          <w:sz w:val="60"/>
          <w:szCs w:val="60"/>
        </w:rPr>
        <w:t xml:space="preserve">∙ </w:t>
      </w:r>
      <w:r w:rsidRPr="00666972">
        <w:rPr>
          <w:rFonts w:ascii="Calibri" w:hAnsi="Calibri" w:cs="Arial"/>
          <w:sz w:val="60"/>
          <w:szCs w:val="60"/>
        </w:rPr>
        <w:t>P(</w:t>
      </w:r>
      <w:r w:rsidRPr="004A7F8B">
        <w:rPr>
          <w:rFonts w:ascii="Calibri" w:hAnsi="Calibri" w:cs="Arial"/>
          <w:sz w:val="60"/>
          <w:szCs w:val="60"/>
        </w:rPr>
        <w:t>blue</w:t>
      </w:r>
      <w:r>
        <w:rPr>
          <w:rFonts w:ascii="Calibri" w:hAnsi="Calibri" w:cs="Arial"/>
          <w:sz w:val="60"/>
          <w:szCs w:val="60"/>
        </w:rPr>
        <w:t>|</w:t>
      </w:r>
      <w:r w:rsidRPr="004A7F8B">
        <w:rPr>
          <w:rFonts w:ascii="Calibri" w:hAnsi="Calibri" w:cs="Arial"/>
          <w:sz w:val="60"/>
          <w:szCs w:val="60"/>
        </w:rPr>
        <w:t>red</w:t>
      </w:r>
      <w:r w:rsidRPr="00666972">
        <w:rPr>
          <w:rFonts w:ascii="Calibri" w:hAnsi="Calibri" w:cs="Arial"/>
          <w:sz w:val="60"/>
          <w:szCs w:val="60"/>
        </w:rPr>
        <w:t>) =</w:t>
      </w:r>
    </w:p>
    <w:p w:rsidR="00393286" w:rsidRDefault="00393286" w:rsidP="00393286">
      <w:pPr>
        <w:pStyle w:val="Heading1"/>
      </w:pPr>
      <w:bookmarkStart w:id="147" w:name="mutually_exclusive"/>
      <w:bookmarkEnd w:id="147"/>
      <w:r w:rsidRPr="00BC5EB8">
        <w:lastRenderedPageBreak/>
        <w:t>Probability</w:t>
      </w:r>
    </w:p>
    <w:p w:rsidR="00393286" w:rsidRPr="00AA5AA1" w:rsidRDefault="00393286" w:rsidP="00393286">
      <w:pPr>
        <w:jc w:val="center"/>
        <w:rPr>
          <w:rFonts w:asciiTheme="minorHAnsi" w:hAnsiTheme="minorHAnsi" w:cstheme="minorHAnsi"/>
          <w:sz w:val="72"/>
          <w:szCs w:val="120"/>
        </w:rPr>
      </w:pPr>
      <w:r w:rsidRPr="00AA5AA1">
        <w:rPr>
          <w:rFonts w:asciiTheme="minorHAnsi" w:hAnsiTheme="minorHAnsi" w:cstheme="minorHAnsi"/>
          <w:sz w:val="72"/>
          <w:szCs w:val="120"/>
        </w:rPr>
        <w:t>(Mutually Exclusive)</w:t>
      </w:r>
    </w:p>
    <w:p w:rsidR="00393286" w:rsidRPr="00AA5AA1" w:rsidRDefault="00393286" w:rsidP="00393286">
      <w:pPr>
        <w:rPr>
          <w:rFonts w:asciiTheme="minorHAnsi" w:hAnsiTheme="minorHAnsi" w:cstheme="minorHAnsi"/>
          <w:sz w:val="32"/>
        </w:rPr>
      </w:pPr>
    </w:p>
    <w:p w:rsidR="00393286" w:rsidRPr="00AA5AA1" w:rsidRDefault="00393286" w:rsidP="00393286">
      <w:pPr>
        <w:jc w:val="center"/>
        <w:rPr>
          <w:rFonts w:asciiTheme="minorHAnsi" w:hAnsiTheme="minorHAnsi" w:cstheme="minorHAnsi"/>
          <w:sz w:val="72"/>
        </w:rPr>
      </w:pPr>
      <w:r w:rsidRPr="00AA5AA1">
        <w:rPr>
          <w:rFonts w:asciiTheme="minorHAnsi" w:hAnsiTheme="minorHAnsi" w:cstheme="minorHAnsi"/>
          <w:noProof/>
          <w:sz w:val="72"/>
          <w:szCs w:val="80"/>
        </w:rPr>
        <mc:AlternateContent>
          <mc:Choice Requires="wps">
            <w:drawing>
              <wp:anchor distT="0" distB="0" distL="114300" distR="114300" simplePos="0" relativeHeight="253360128" behindDoc="1" locked="0" layoutInCell="1" allowOverlap="1" wp14:anchorId="25ED3D8E" wp14:editId="195F48A1">
                <wp:simplePos x="0" y="0"/>
                <wp:positionH relativeFrom="column">
                  <wp:posOffset>-53340</wp:posOffset>
                </wp:positionH>
                <wp:positionV relativeFrom="paragraph">
                  <wp:posOffset>1057910</wp:posOffset>
                </wp:positionV>
                <wp:extent cx="6736715" cy="4038600"/>
                <wp:effectExtent l="0" t="0" r="6985" b="0"/>
                <wp:wrapNone/>
                <wp:docPr id="1070" name="Rectangle 6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6715" cy="40386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71A9891" id="Rectangle 6206" o:spid="_x0000_s1026" style="position:absolute;margin-left:-4.2pt;margin-top:83.3pt;width:530.45pt;height:318pt;z-index:-24995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" fillcolor="#d8d8d8" stroked="f"/>
            </w:pict>
          </mc:Fallback>
        </mc:AlternateContent>
      </w:r>
      <w:r w:rsidRPr="00AA5AA1">
        <w:rPr>
          <w:rFonts w:asciiTheme="minorHAnsi" w:hAnsiTheme="minorHAnsi" w:cstheme="minorHAnsi"/>
          <w:sz w:val="72"/>
          <w:szCs w:val="80"/>
        </w:rPr>
        <w:t>Events that cannot occur at the same time</w:t>
      </w:r>
    </w:p>
    <w:p w:rsidR="00393286" w:rsidRDefault="00393286" w:rsidP="00393286">
      <w:pPr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sz w:val="60"/>
          <w:szCs w:val="60"/>
        </w:rPr>
        <w:t>Examples:</w:t>
      </w:r>
    </w:p>
    <w:p w:rsidR="00393286" w:rsidRPr="00E762F7" w:rsidRDefault="00393286" w:rsidP="00393286">
      <w:pPr>
        <w:pStyle w:val="ListParagraph"/>
        <w:numPr>
          <w:ilvl w:val="0"/>
          <w:numId w:val="9"/>
        </w:numPr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sz w:val="60"/>
          <w:szCs w:val="60"/>
        </w:rPr>
        <w:t xml:space="preserve">A. </w:t>
      </w:r>
      <w:r w:rsidRPr="00E762F7">
        <w:rPr>
          <w:rFonts w:asciiTheme="minorHAnsi" w:hAnsiTheme="minorHAnsi" w:cstheme="minorHAnsi"/>
          <w:sz w:val="60"/>
          <w:szCs w:val="60"/>
        </w:rPr>
        <w:t>Tossing a coin and getting heads.</w:t>
      </w:r>
      <w:r w:rsidRPr="00BC5EB8">
        <w:rPr>
          <w:rFonts w:cs="Arial"/>
          <w:color w:val="FFFFFF"/>
          <w:sz w:val="20"/>
          <w:szCs w:val="20"/>
          <w:lang w:val="en"/>
        </w:rPr>
        <w:t xml:space="preserve"> </w:t>
      </w:r>
    </w:p>
    <w:p w:rsidR="00393286" w:rsidRPr="00E762F7" w:rsidRDefault="00393286" w:rsidP="00393286">
      <w:pPr>
        <w:ind w:left="720" w:firstLine="720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sz w:val="60"/>
          <w:szCs w:val="60"/>
        </w:rPr>
        <w:t xml:space="preserve">B. </w:t>
      </w:r>
      <w:r w:rsidRPr="00E762F7">
        <w:rPr>
          <w:rFonts w:asciiTheme="minorHAnsi" w:hAnsiTheme="minorHAnsi" w:cstheme="minorHAnsi"/>
          <w:sz w:val="60"/>
          <w:szCs w:val="60"/>
        </w:rPr>
        <w:t>Tossing a coin and getting tails.</w:t>
      </w:r>
      <w:r w:rsidRPr="007458B2">
        <w:rPr>
          <w:rFonts w:cs="Arial"/>
          <w:color w:val="001BA0"/>
          <w:sz w:val="20"/>
          <w:szCs w:val="20"/>
          <w:lang w:val="en"/>
        </w:rPr>
        <w:t xml:space="preserve"> </w:t>
      </w:r>
    </w:p>
    <w:p w:rsidR="00393286" w:rsidRPr="00E762F7" w:rsidRDefault="00393286" w:rsidP="00393286">
      <w:pPr>
        <w:pStyle w:val="ListParagraph"/>
        <w:numPr>
          <w:ilvl w:val="0"/>
          <w:numId w:val="9"/>
        </w:numPr>
        <w:rPr>
          <w:rFonts w:asciiTheme="minorHAnsi" w:hAnsiTheme="minorHAnsi" w:cstheme="minorHAnsi"/>
          <w:sz w:val="60"/>
          <w:szCs w:val="60"/>
        </w:rPr>
      </w:pPr>
      <w:r>
        <w:rPr>
          <w:rFonts w:cs="Arial"/>
          <w:noProof/>
          <w:color w:val="FFFFFF"/>
          <w:sz w:val="20"/>
          <w:szCs w:val="20"/>
        </w:rPr>
        <w:drawing>
          <wp:anchor distT="0" distB="0" distL="114300" distR="114300" simplePos="0" relativeHeight="253361152" behindDoc="0" locked="0" layoutInCell="1" allowOverlap="1" wp14:anchorId="77720C5F" wp14:editId="6D518814">
            <wp:simplePos x="0" y="0"/>
            <wp:positionH relativeFrom="column">
              <wp:posOffset>4537710</wp:posOffset>
            </wp:positionH>
            <wp:positionV relativeFrom="paragraph">
              <wp:posOffset>144780</wp:posOffset>
            </wp:positionV>
            <wp:extent cx="1504950" cy="1087127"/>
            <wp:effectExtent l="0" t="0" r="0" b="0"/>
            <wp:wrapNone/>
            <wp:docPr id="9280" name="Picture 9280" descr="See the source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ee the source image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clrChange>
                        <a:clrFrom>
                          <a:srgbClr val="FCFCFC"/>
                        </a:clrFrom>
                        <a:clrTo>
                          <a:srgbClr val="FCFC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087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sz w:val="60"/>
          <w:szCs w:val="60"/>
        </w:rPr>
        <w:t xml:space="preserve">A. </w:t>
      </w:r>
      <w:r w:rsidRPr="00E762F7">
        <w:rPr>
          <w:rFonts w:asciiTheme="minorHAnsi" w:hAnsiTheme="minorHAnsi" w:cstheme="minorHAnsi"/>
          <w:sz w:val="60"/>
          <w:szCs w:val="60"/>
        </w:rPr>
        <w:t>Turning left.</w:t>
      </w:r>
    </w:p>
    <w:p w:rsidR="00393286" w:rsidRPr="00E762F7" w:rsidRDefault="00393286" w:rsidP="00393286">
      <w:pPr>
        <w:ind w:left="720" w:firstLine="720"/>
        <w:rPr>
          <w:rFonts w:asciiTheme="minorHAnsi" w:hAnsiTheme="minorHAnsi" w:cstheme="minorHAnsi"/>
          <w:sz w:val="60"/>
          <w:szCs w:val="60"/>
        </w:rPr>
      </w:pPr>
      <w:r>
        <w:rPr>
          <w:rFonts w:asciiTheme="minorHAnsi" w:hAnsiTheme="minorHAnsi" w:cstheme="minorHAnsi"/>
          <w:sz w:val="60"/>
          <w:szCs w:val="60"/>
        </w:rPr>
        <w:t xml:space="preserve">B. </w:t>
      </w:r>
      <w:r w:rsidRPr="00E762F7">
        <w:rPr>
          <w:rFonts w:asciiTheme="minorHAnsi" w:hAnsiTheme="minorHAnsi" w:cstheme="minorHAnsi"/>
          <w:sz w:val="60"/>
          <w:szCs w:val="60"/>
        </w:rPr>
        <w:t>Turning right.</w:t>
      </w:r>
    </w:p>
    <w:p w:rsidR="00393286" w:rsidRPr="00E762F7" w:rsidRDefault="00393286" w:rsidP="00393286">
      <w:pPr>
        <w:rPr>
          <w:rFonts w:asciiTheme="minorHAnsi" w:hAnsiTheme="minorHAnsi" w:cstheme="minorHAnsi"/>
          <w:sz w:val="72"/>
          <w:szCs w:val="120"/>
        </w:rPr>
      </w:pPr>
      <w:r>
        <w:rPr>
          <w:rFonts w:cs="Arial"/>
          <w:noProof/>
          <w:color w:val="001BA0"/>
          <w:sz w:val="20"/>
          <w:szCs w:val="20"/>
        </w:rPr>
        <w:drawing>
          <wp:anchor distT="0" distB="0" distL="114300" distR="114300" simplePos="0" relativeHeight="253362176" behindDoc="0" locked="0" layoutInCell="1" allowOverlap="1" wp14:anchorId="6BDE52EF" wp14:editId="4B209BC7">
            <wp:simplePos x="0" y="0"/>
            <wp:positionH relativeFrom="column">
              <wp:posOffset>119759</wp:posOffset>
            </wp:positionH>
            <wp:positionV relativeFrom="paragraph">
              <wp:posOffset>59045</wp:posOffset>
            </wp:positionV>
            <wp:extent cx="1208675" cy="1173707"/>
            <wp:effectExtent l="0" t="0" r="0" b="7620"/>
            <wp:wrapNone/>
            <wp:docPr id="9281" name="Picture 9281" descr="Image result for turn left and right">
              <a:hlinkClick xmlns:a="http://schemas.openxmlformats.org/drawingml/2006/main" r:id="rId13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Image result for turn left and right">
                      <a:hlinkClick r:id="rId13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clrChange>
                        <a:clrFrom>
                          <a:srgbClr val="FEFEFE"/>
                        </a:clrFrom>
                        <a:clrTo>
                          <a:srgbClr val="FEFE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675" cy="1173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93286" w:rsidRPr="00A61538" w:rsidRDefault="00393286" w:rsidP="00393286">
      <w:pPr>
        <w:ind w:left="360"/>
        <w:jc w:val="center"/>
        <w:rPr>
          <w:rFonts w:asciiTheme="minorHAnsi" w:hAnsiTheme="minorHAnsi"/>
          <w:color w:val="000000"/>
          <w:sz w:val="48"/>
          <w:szCs w:val="39"/>
        </w:rPr>
      </w:pPr>
      <m:oMath>
        <m:r>
          <w:rPr>
            <w:rFonts w:ascii="Cambria Math" w:hAnsi="Cambria Math"/>
            <w:sz w:val="64"/>
            <w:szCs w:val="64"/>
          </w:rPr>
          <m:t>P</m:t>
        </m:r>
        <m:d>
          <m:dPr>
            <m:ctrlPr>
              <w:rPr>
                <w:rFonts w:ascii="Cambria Math" w:hAnsi="Cambria Math"/>
                <w:i/>
                <w:sz w:val="64"/>
                <w:szCs w:val="64"/>
              </w:rPr>
            </m:ctrlPr>
          </m:dPr>
          <m:e>
            <m:r>
              <w:rPr>
                <w:rFonts w:ascii="Cambria Math" w:hAnsi="Cambria Math"/>
                <w:sz w:val="64"/>
                <w:szCs w:val="64"/>
              </w:rPr>
              <m:t>A and B</m:t>
            </m:r>
          </m:e>
        </m:d>
        <m:r>
          <w:rPr>
            <w:rFonts w:ascii="Cambria Math" w:hAnsi="Cambria Math"/>
            <w:sz w:val="64"/>
            <w:szCs w:val="64"/>
          </w:rPr>
          <m:t>=</m:t>
        </m:r>
      </m:oMath>
      <w:r>
        <w:rPr>
          <w:noProof/>
          <w:sz w:val="64"/>
          <w:szCs w:val="64"/>
        </w:rPr>
        <w:t xml:space="preserve"> 0</w:t>
      </w:r>
    </w:p>
    <w:p w:rsidR="00393286" w:rsidRDefault="00393286" w:rsidP="00393286">
      <w:pPr>
        <w:rPr>
          <w:rFonts w:ascii="Calibri" w:hAnsi="Calibri" w:cs="Arial"/>
          <w:sz w:val="120"/>
          <w:szCs w:val="120"/>
        </w:rPr>
      </w:pPr>
      <w:r w:rsidRPr="007458B2">
        <w:rPr>
          <w:noProof/>
          <w:sz w:val="64"/>
          <w:szCs w:val="64"/>
        </w:rPr>
        <mc:AlternateContent>
          <mc:Choice Requires="wps">
            <w:drawing>
              <wp:anchor distT="45720" distB="45720" distL="114300" distR="114300" simplePos="0" relativeHeight="253359104" behindDoc="0" locked="0" layoutInCell="1" allowOverlap="1" wp14:anchorId="3D04EBFF" wp14:editId="00DE7327">
                <wp:simplePos x="0" y="0"/>
                <wp:positionH relativeFrom="column">
                  <wp:posOffset>18919</wp:posOffset>
                </wp:positionH>
                <wp:positionV relativeFrom="paragraph">
                  <wp:posOffset>632219</wp:posOffset>
                </wp:positionV>
                <wp:extent cx="6731525" cy="1404620"/>
                <wp:effectExtent l="0" t="0" r="0" b="0"/>
                <wp:wrapNone/>
                <wp:docPr id="10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15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425B31" w:rsidRDefault="006D19F0" w:rsidP="00393286">
                            <w:pPr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</w:pPr>
                            <w:r w:rsidRPr="00425B31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>If two events are mutually ex</w:t>
                            </w:r>
                            <w:r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>c</w:t>
                            </w:r>
                            <w:r w:rsidRPr="00425B31">
                              <w:rPr>
                                <w:rFonts w:asciiTheme="minorHAnsi" w:hAnsiTheme="minorHAnsi" w:cstheme="minorHAnsi"/>
                                <w:sz w:val="60"/>
                                <w:szCs w:val="60"/>
                              </w:rPr>
                              <w:t>lusive, then the probability of them both occurring at the same time is 0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D04EBFF" id="_x0000_s1465" type="#_x0000_t202" style="position:absolute;margin-left:1.5pt;margin-top:49.8pt;width:530.05pt;height:110.6pt;z-index:2533591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" filled="f" stroked="f">
                <v:textbox style="mso-fit-shape-to-text:t">
                  <w:txbxContent>
                    <w:p w:rsidR="006D19F0" w:rsidRPr="00425B31" w:rsidRDefault="006D19F0" w:rsidP="00393286">
                      <w:pPr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</w:pPr>
                      <w:r w:rsidRPr="00425B31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>If two events are mutually ex</w:t>
                      </w:r>
                      <w:r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>c</w:t>
                      </w:r>
                      <w:r w:rsidRPr="00425B31">
                        <w:rPr>
                          <w:rFonts w:asciiTheme="minorHAnsi" w:hAnsiTheme="minorHAnsi" w:cstheme="minorHAnsi"/>
                          <w:sz w:val="60"/>
                          <w:szCs w:val="60"/>
                        </w:rPr>
                        <w:t>lusive, then the probability of them both occurring at the same time is 0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 w:cs="Arial"/>
          <w:sz w:val="120"/>
          <w:szCs w:val="120"/>
        </w:rPr>
        <w:br w:type="page"/>
      </w:r>
    </w:p>
    <w:p w:rsidR="00EC3BD4" w:rsidRPr="00D07BD4" w:rsidRDefault="00EC3BD4" w:rsidP="00D07BD4">
      <w:pPr>
        <w:pStyle w:val="Heading1"/>
        <w:rPr>
          <w:sz w:val="120"/>
          <w:szCs w:val="120"/>
        </w:rPr>
      </w:pPr>
      <w:bookmarkStart w:id="148" w:name="fundamental_counting_prin"/>
      <w:r w:rsidRPr="00D07BD4">
        <w:rPr>
          <w:sz w:val="120"/>
          <w:szCs w:val="120"/>
        </w:rPr>
        <w:lastRenderedPageBreak/>
        <w:t>Fundamental Counting Principle</w:t>
      </w:r>
    </w:p>
    <w:bookmarkEnd w:id="148"/>
    <w:p w:rsidR="00EC3BD4" w:rsidRPr="00E06959" w:rsidRDefault="00EC3BD4" w:rsidP="00EC3BD4">
      <w:pPr>
        <w:jc w:val="center"/>
        <w:rPr>
          <w:rFonts w:cs="Arial"/>
          <w:sz w:val="52"/>
          <w:szCs w:val="96"/>
        </w:rPr>
      </w:pPr>
    </w:p>
    <w:p w:rsidR="00EC3BD4" w:rsidRPr="00394AEA" w:rsidRDefault="00EC3BD4" w:rsidP="00EC3BD4">
      <w:pPr>
        <w:jc w:val="center"/>
        <w:rPr>
          <w:rFonts w:asciiTheme="minorHAnsi" w:hAnsiTheme="minorHAnsi" w:cstheme="minorHAnsi"/>
          <w:sz w:val="64"/>
          <w:szCs w:val="64"/>
        </w:rPr>
      </w:pPr>
      <w:r w:rsidRPr="00394AEA">
        <w:rPr>
          <w:rFonts w:asciiTheme="minorHAnsi" w:hAnsiTheme="minorHAnsi" w:cstheme="minorHAnsi"/>
          <w:sz w:val="64"/>
          <w:szCs w:val="64"/>
        </w:rPr>
        <w:t xml:space="preserve">If there are </w:t>
      </w:r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>m</w:t>
      </w:r>
      <w:r w:rsidRPr="00394AEA">
        <w:rPr>
          <w:rFonts w:asciiTheme="minorHAnsi" w:hAnsiTheme="minorHAnsi" w:cstheme="minorHAnsi"/>
          <w:sz w:val="64"/>
          <w:szCs w:val="64"/>
        </w:rPr>
        <w:t xml:space="preserve"> ways for one event to occur and </w:t>
      </w:r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>n</w:t>
      </w:r>
      <w:r w:rsidRPr="00394AEA">
        <w:rPr>
          <w:rFonts w:asciiTheme="minorHAnsi" w:hAnsiTheme="minorHAnsi" w:cstheme="minorHAnsi"/>
          <w:sz w:val="64"/>
          <w:szCs w:val="64"/>
        </w:rPr>
        <w:t xml:space="preserve"> ways for a second event to occur, then there are</w:t>
      </w:r>
      <w:r w:rsidR="00E762F7" w:rsidRPr="00394AEA">
        <w:rPr>
          <w:rFonts w:asciiTheme="minorHAnsi" w:hAnsiTheme="minorHAnsi" w:cstheme="minorHAnsi"/>
          <w:sz w:val="64"/>
          <w:szCs w:val="64"/>
        </w:rPr>
        <w:t xml:space="preserve"> </w:t>
      </w:r>
      <m:oMath>
        <m:r>
          <w:rPr>
            <w:rFonts w:ascii="Cambria Math" w:hAnsi="Cambria Math" w:cstheme="minorHAnsi"/>
            <w:color w:val="FF0000"/>
            <w:sz w:val="64"/>
            <w:szCs w:val="64"/>
          </w:rPr>
          <m:t>m∙n</m:t>
        </m:r>
      </m:oMath>
      <w:r w:rsidRPr="00394AEA">
        <w:rPr>
          <w:rFonts w:asciiTheme="minorHAnsi" w:hAnsiTheme="minorHAnsi" w:cstheme="minorHAnsi"/>
          <w:i/>
          <w:color w:val="FF0000"/>
          <w:sz w:val="64"/>
          <w:szCs w:val="64"/>
        </w:rPr>
        <w:t xml:space="preserve"> </w:t>
      </w:r>
      <w:r w:rsidRPr="00394AEA">
        <w:rPr>
          <w:rFonts w:asciiTheme="minorHAnsi" w:hAnsiTheme="minorHAnsi" w:cstheme="minorHAnsi"/>
          <w:sz w:val="64"/>
          <w:szCs w:val="64"/>
        </w:rPr>
        <w:t>ways for both events to occur.</w:t>
      </w:r>
    </w:p>
    <w:p w:rsidR="00D8214F" w:rsidRPr="00E06959" w:rsidRDefault="00D8214F" w:rsidP="00D8214F">
      <w:pPr>
        <w:rPr>
          <w:rFonts w:ascii="Calibri" w:hAnsi="Calibri" w:cs="Arial"/>
          <w:sz w:val="48"/>
          <w:szCs w:val="80"/>
        </w:rPr>
      </w:pPr>
    </w:p>
    <w:p w:rsidR="0071480F" w:rsidRPr="00E06959" w:rsidRDefault="00D33132" w:rsidP="00D8214F">
      <w:pPr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1748864" behindDoc="1" locked="0" layoutInCell="1" allowOverlap="1">
                <wp:simplePos x="0" y="0"/>
                <wp:positionH relativeFrom="column">
                  <wp:posOffset>-88900</wp:posOffset>
                </wp:positionH>
                <wp:positionV relativeFrom="paragraph">
                  <wp:posOffset>23495</wp:posOffset>
                </wp:positionV>
                <wp:extent cx="6766560" cy="2489200"/>
                <wp:effectExtent l="2540" t="2540" r="3175" b="3810"/>
                <wp:wrapNone/>
                <wp:docPr id="6239" name="Rectangle 50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66560" cy="24892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722784" id="Rectangle 5025" o:spid="_x0000_s1026" style="position:absolute;margin-left:-7pt;margin-top:1.85pt;width:532.8pt;height:196pt;z-index:-25156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" fillcolor="#d8d8d8" stroked="f" strokeweight="3pt">
                <v:textbox style="mso-fit-shape-to-text:t"/>
              </v:rect>
            </w:pict>
          </mc:Fallback>
        </mc:AlternateContent>
      </w:r>
      <w:r w:rsidR="00D8214F" w:rsidRPr="00E06959">
        <w:rPr>
          <w:rFonts w:ascii="Calibri" w:hAnsi="Calibri" w:cs="Arial"/>
          <w:sz w:val="60"/>
          <w:szCs w:val="60"/>
        </w:rPr>
        <w:t xml:space="preserve">Example: </w:t>
      </w:r>
    </w:p>
    <w:p w:rsidR="0071480F" w:rsidRPr="00E06959" w:rsidRDefault="00D8214F" w:rsidP="0071480F">
      <w:pPr>
        <w:jc w:val="center"/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sz w:val="60"/>
          <w:szCs w:val="60"/>
        </w:rPr>
        <w:t xml:space="preserve">How many outfits can Joey make </w:t>
      </w:r>
      <w:r w:rsidR="0071480F" w:rsidRPr="00E06959">
        <w:rPr>
          <w:rFonts w:ascii="Calibri" w:hAnsi="Calibri" w:cs="Arial"/>
          <w:sz w:val="60"/>
          <w:szCs w:val="60"/>
        </w:rPr>
        <w:t xml:space="preserve">using </w:t>
      </w:r>
    </w:p>
    <w:p w:rsidR="00EC3BD4" w:rsidRPr="00E06959" w:rsidRDefault="0071480F" w:rsidP="0071480F">
      <w:pPr>
        <w:jc w:val="center"/>
        <w:rPr>
          <w:rFonts w:ascii="Calibri" w:hAnsi="Calibri" w:cs="Arial"/>
          <w:sz w:val="60"/>
          <w:szCs w:val="60"/>
        </w:rPr>
      </w:pPr>
      <w:r w:rsidRPr="00E06959">
        <w:rPr>
          <w:rFonts w:ascii="Calibri" w:hAnsi="Calibri" w:cs="Arial"/>
          <w:sz w:val="60"/>
          <w:szCs w:val="60"/>
        </w:rPr>
        <w:t>3 pairs of pants and 4 shirts</w:t>
      </w:r>
      <w:r w:rsidR="00D8214F" w:rsidRPr="00E06959">
        <w:rPr>
          <w:rFonts w:ascii="Calibri" w:hAnsi="Calibri" w:cs="Arial"/>
          <w:sz w:val="60"/>
          <w:szCs w:val="60"/>
        </w:rPr>
        <w:t>?</w:t>
      </w:r>
    </w:p>
    <w:p w:rsidR="00D8214F" w:rsidRPr="00E06959" w:rsidRDefault="00D8214F" w:rsidP="00D8214F">
      <w:pPr>
        <w:rPr>
          <w:rFonts w:ascii="Calibri" w:hAnsi="Calibri" w:cs="Arial"/>
          <w:sz w:val="60"/>
          <w:szCs w:val="60"/>
        </w:rPr>
      </w:pPr>
    </w:p>
    <w:p w:rsidR="00D8214F" w:rsidRPr="00D8214F" w:rsidRDefault="0071480F" w:rsidP="00D8214F">
      <w:pPr>
        <w:jc w:val="center"/>
        <w:rPr>
          <w:rFonts w:ascii="Calibri" w:hAnsi="Calibri" w:cs="Arial"/>
          <w:sz w:val="72"/>
          <w:szCs w:val="80"/>
        </w:rPr>
      </w:pPr>
      <w:r w:rsidRPr="00E06959">
        <w:rPr>
          <w:rFonts w:ascii="Calibri" w:hAnsi="Calibri" w:cs="Arial"/>
          <w:sz w:val="60"/>
          <w:szCs w:val="60"/>
        </w:rPr>
        <w:t>3 ∙ 4 = 12</w:t>
      </w:r>
      <w:r w:rsidR="00D8214F" w:rsidRPr="00E06959">
        <w:rPr>
          <w:rFonts w:ascii="Calibri" w:hAnsi="Calibri" w:cs="Arial"/>
          <w:sz w:val="60"/>
          <w:szCs w:val="60"/>
        </w:rPr>
        <w:t xml:space="preserve"> outfits</w:t>
      </w:r>
    </w:p>
    <w:p w:rsidR="00EC3BD4" w:rsidRPr="005E7F9D" w:rsidRDefault="00E06959" w:rsidP="00851317">
      <w:pPr>
        <w:pStyle w:val="Heading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989440" behindDoc="0" locked="0" layoutInCell="1" allowOverlap="1" wp14:anchorId="5A2F44EE" wp14:editId="627453A6">
                <wp:simplePos x="0" y="0"/>
                <wp:positionH relativeFrom="column">
                  <wp:posOffset>79157</wp:posOffset>
                </wp:positionH>
                <wp:positionV relativeFrom="paragraph">
                  <wp:posOffset>444926</wp:posOffset>
                </wp:positionV>
                <wp:extent cx="3684896" cy="696302"/>
                <wp:effectExtent l="0" t="0" r="0" b="8890"/>
                <wp:wrapNone/>
                <wp:docPr id="5505" name="Group 55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84896" cy="696302"/>
                          <a:chOff x="0" y="0"/>
                          <a:chExt cx="3768364" cy="764540"/>
                        </a:xfrm>
                      </wpg:grpSpPr>
                      <pic:pic xmlns:pic="http://schemas.openxmlformats.org/drawingml/2006/picture">
                        <pic:nvPicPr>
                          <pic:cNvPr id="5507" name="Picture 5507" descr="Image result for Cartoon Shirt Clip Art">
                            <a:hlinkClick r:id="rId141"/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0430" cy="727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511" name="Picture 5511"/>
                          <pic:cNvPicPr>
                            <a:picLocks noChangeAspect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68991" y="0"/>
                            <a:ext cx="900430" cy="76454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13" name="Picture 5513"/>
                          <pic:cNvPicPr>
                            <a:picLocks noChangeAspect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10686" y="0"/>
                            <a:ext cx="900430" cy="7296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905" name="Picture 6905"/>
                          <pic:cNvPicPr>
                            <a:picLocks noChangeAspect="1"/>
                          </pic:cNvPicPr>
                        </pic:nvPicPr>
                        <pic:blipFill>
                          <a:blip r:embed="rId145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6029" y="0"/>
                            <a:ext cx="902335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0EAC61" id="Group 5505" o:spid="_x0000_s1026" style="position:absolute;margin-left:6.25pt;margin-top:35.05pt;width:290.15pt;height:54.85pt;z-index:252989440;mso-width-relative:margin;mso-height-relative:margin" coordsize="37683,7645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">
                <v:shape id="Picture 5507" o:spid="_x0000_s1027" type="#_x0000_t75" alt="Image result for Cartoon Shirt Clip Art" href="https://www.bing.com/images/search?view=detailV2&amp;ccid=Z0qoVhAD&amp;id=8343B4861AA99B6BEC6587CE89FDE2576392B6DF&amp;thid=OIP.Z0qoVhADmf9uvh1YWr7O_QHaF_&amp;mediaurl=http://www.clker.com/cliparts/f/d/0/c/11971219701829011946ryanlerch_green_t-shirt.svg.hi.png&amp;exph=486&amp;expw=600&amp;q=Cartoon+Shirt+Clip+Art&amp;simid=607992029079471290&amp;selectedIndex=3" style="position:absolute;width:9004;height:7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" o:button="t">
                  <v:fill o:detectmouseclick="t"/>
                  <v:imagedata r:id="rId158" o:title="Image result for Cartoon Shirt Clip Art"/>
                  <v:path arrowok="t"/>
                </v:shape>
                <v:shape id="Picture 5511" o:spid="_x0000_s1028" type="#_x0000_t75" style="position:absolute;left:9689;width:9005;height:76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">
                  <v:imagedata r:id="rId159" o:title=""/>
                  <v:path arrowok="t"/>
                </v:shape>
                <v:shape id="Picture 5513" o:spid="_x0000_s1029" type="#_x0000_t75" style="position:absolute;left:19106;width:9005;height:729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">
                  <v:imagedata r:id="rId160" o:title=""/>
                  <v:path arrowok="t"/>
                </v:shape>
                <v:shape id="Picture 6905" o:spid="_x0000_s1030" type="#_x0000_t75" style="position:absolute;left:28660;width:9023;height:76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">
                  <v:imagedata r:id="rId161" o:title="" recolortarget="#58201f [1445]"/>
                  <v:path arrowok="t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991488" behindDoc="0" locked="0" layoutInCell="1" allowOverlap="1" wp14:anchorId="45B3D71D" wp14:editId="1F50523F">
                <wp:simplePos x="0" y="0"/>
                <wp:positionH relativeFrom="column">
                  <wp:posOffset>3900531</wp:posOffset>
                </wp:positionH>
                <wp:positionV relativeFrom="paragraph">
                  <wp:posOffset>540461</wp:posOffset>
                </wp:positionV>
                <wp:extent cx="2415654" cy="1037031"/>
                <wp:effectExtent l="0" t="0" r="3810" b="0"/>
                <wp:wrapNone/>
                <wp:docPr id="6906" name="Group 69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5654" cy="1037031"/>
                          <a:chOff x="0" y="0"/>
                          <a:chExt cx="2765738" cy="1255395"/>
                        </a:xfrm>
                      </wpg:grpSpPr>
                      <pic:pic xmlns:pic="http://schemas.openxmlformats.org/drawingml/2006/picture">
                        <pic:nvPicPr>
                          <pic:cNvPr id="6907" name="Picture 6907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duotone>
                              <a:schemeClr val="accent3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2448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908" name="Picture 6908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duotone>
                              <a:schemeClr val="accent2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8048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909" name="Picture 6909" descr="See the source image"/>
                          <pic:cNvPicPr>
                            <a:picLocks noChangeAspect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125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A0EFBA" id="Group 6906" o:spid="_x0000_s1026" style="position:absolute;margin-left:307.15pt;margin-top:42.55pt;width:190.2pt;height:81.65pt;z-index:252991488;mso-width-relative:margin;mso-height-relative:margin" coordsize="27657,125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">
                <v:shape id="Picture 6907" o:spid="_x0000_s1027" type="#_x0000_t75" alt="See the source image" style="position:absolute;left:18424;width:9233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">
                  <v:imagedata r:id="rId163" o:title="See the source image" recolortarget="#465724 [1446]"/>
                  <v:path arrowok="t"/>
                </v:shape>
                <v:shape id="Picture 6908" o:spid="_x0000_s1028" type="#_x0000_t75" alt="See the source image" style="position:absolute;left:9280;width:9233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">
                  <v:imagedata r:id="rId163" o:title="See the source image" recolortarget="#58201f [1445]"/>
                  <v:path arrowok="t"/>
                </v:shape>
                <v:shape id="Picture 6909" o:spid="_x0000_s1029" type="#_x0000_t75" alt="See the source image" style="position:absolute;width:9232;height:125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">
                  <v:imagedata r:id="rId163" o:title="See the source image"/>
                  <v:path arrowok="t"/>
                </v:shape>
              </v:group>
            </w:pict>
          </mc:Fallback>
        </mc:AlternateContent>
      </w:r>
      <w:r w:rsidR="00EC3BD4" w:rsidRPr="00D8214F">
        <w:rPr>
          <w:sz w:val="96"/>
          <w:szCs w:val="96"/>
        </w:rPr>
        <w:br w:type="page"/>
      </w:r>
      <w:bookmarkStart w:id="149" w:name="permuation"/>
      <w:bookmarkEnd w:id="149"/>
      <w:r w:rsidR="00EC3BD4" w:rsidRPr="005E7F9D">
        <w:lastRenderedPageBreak/>
        <w:t>Permutation</w:t>
      </w:r>
    </w:p>
    <w:p w:rsidR="00EC3BD4" w:rsidRPr="003E1005" w:rsidRDefault="00EC3BD4" w:rsidP="00EC3BD4">
      <w:pPr>
        <w:jc w:val="center"/>
        <w:rPr>
          <w:rFonts w:ascii="Calibri" w:hAnsi="Calibri" w:cs="Arial"/>
          <w:sz w:val="40"/>
          <w:szCs w:val="120"/>
        </w:rPr>
      </w:pPr>
    </w:p>
    <w:p w:rsidR="00E77961" w:rsidRPr="00E77961" w:rsidRDefault="00E77961" w:rsidP="00EC3BD4">
      <w:pPr>
        <w:jc w:val="center"/>
        <w:rPr>
          <w:rFonts w:asciiTheme="minorHAnsi" w:hAnsiTheme="minorHAnsi" w:cs="Arial"/>
          <w:sz w:val="72"/>
          <w:szCs w:val="60"/>
        </w:rPr>
      </w:pPr>
      <w:r w:rsidRPr="00E77961">
        <w:rPr>
          <w:rFonts w:asciiTheme="minorHAnsi" w:hAnsiTheme="minorHAnsi" w:cs="Arial"/>
          <w:sz w:val="72"/>
          <w:szCs w:val="60"/>
        </w:rPr>
        <w:t>An</w:t>
      </w:r>
      <w:r w:rsidR="00EC3BD4" w:rsidRPr="00E77961">
        <w:rPr>
          <w:rFonts w:asciiTheme="minorHAnsi" w:hAnsiTheme="minorHAnsi" w:cs="Arial"/>
          <w:sz w:val="72"/>
          <w:szCs w:val="60"/>
        </w:rPr>
        <w:t xml:space="preserve"> </w:t>
      </w:r>
      <w:r w:rsidRPr="00E77961">
        <w:rPr>
          <w:rFonts w:asciiTheme="minorHAnsi" w:hAnsiTheme="minorHAnsi" w:cs="Arial"/>
          <w:sz w:val="72"/>
          <w:szCs w:val="60"/>
        </w:rPr>
        <w:t xml:space="preserve">ordered </w:t>
      </w:r>
      <w:r w:rsidR="006B2793" w:rsidRPr="00E77961">
        <w:rPr>
          <w:rFonts w:asciiTheme="minorHAnsi" w:hAnsiTheme="minorHAnsi" w:cs="Arial"/>
          <w:sz w:val="72"/>
          <w:szCs w:val="60"/>
        </w:rPr>
        <w:t>arrangement</w:t>
      </w:r>
      <w:r w:rsidR="00EC3BD4" w:rsidRPr="00E77961">
        <w:rPr>
          <w:rFonts w:asciiTheme="minorHAnsi" w:hAnsiTheme="minorHAnsi" w:cs="Arial"/>
          <w:sz w:val="72"/>
          <w:szCs w:val="60"/>
        </w:rPr>
        <w:t xml:space="preserve"> of </w:t>
      </w:r>
      <w:r w:rsidRPr="00E77961">
        <w:rPr>
          <w:rFonts w:asciiTheme="minorHAnsi" w:hAnsiTheme="minorHAnsi" w:cs="Arial"/>
          <w:sz w:val="72"/>
          <w:szCs w:val="60"/>
        </w:rPr>
        <w:t xml:space="preserve">a group of </w:t>
      </w:r>
      <w:r w:rsidR="00EC3BD4" w:rsidRPr="00E77961">
        <w:rPr>
          <w:rFonts w:asciiTheme="minorHAnsi" w:hAnsiTheme="minorHAnsi" w:cs="Arial"/>
          <w:sz w:val="72"/>
          <w:szCs w:val="60"/>
        </w:rPr>
        <w:t>objects</w:t>
      </w:r>
    </w:p>
    <w:p w:rsidR="00EC3BD4" w:rsidRPr="00754456" w:rsidRDefault="00394AEA" w:rsidP="00EC3BD4">
      <w:pPr>
        <w:jc w:val="center"/>
        <w:rPr>
          <w:rFonts w:asciiTheme="minorHAnsi" w:hAnsiTheme="minorHAnsi" w:cs="Arial"/>
          <w:sz w:val="56"/>
          <w:szCs w:val="64"/>
        </w:rPr>
      </w:pPr>
      <w:r>
        <w:rPr>
          <w:rFonts w:asciiTheme="minorHAnsi" w:hAnsiTheme="minorHAnsi" w:cs="Arial"/>
          <w:noProof/>
          <w:sz w:val="52"/>
          <w:szCs w:val="64"/>
        </w:rPr>
        <mc:AlternateContent>
          <mc:Choice Requires="wpg">
            <w:drawing>
              <wp:anchor distT="0" distB="0" distL="114300" distR="114300" simplePos="0" relativeHeight="251820544" behindDoc="0" locked="0" layoutInCell="1" allowOverlap="1">
                <wp:simplePos x="0" y="0"/>
                <wp:positionH relativeFrom="column">
                  <wp:posOffset>4795256</wp:posOffset>
                </wp:positionH>
                <wp:positionV relativeFrom="paragraph">
                  <wp:posOffset>257662</wp:posOffset>
                </wp:positionV>
                <wp:extent cx="1859280" cy="1082040"/>
                <wp:effectExtent l="19050" t="57150" r="0" b="3810"/>
                <wp:wrapNone/>
                <wp:docPr id="6229" name="Group 5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280" cy="1082040"/>
                          <a:chOff x="8773" y="6373"/>
                          <a:chExt cx="2928" cy="1704"/>
                        </a:xfrm>
                      </wpg:grpSpPr>
                      <wps:wsp>
                        <wps:cNvPr id="6230" name="Oval 4570"/>
                        <wps:cNvSpPr>
                          <a:spLocks noChangeArrowheads="1"/>
                        </wps:cNvSpPr>
                        <wps:spPr bwMode="auto">
                          <a:xfrm>
                            <a:off x="8786" y="6464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66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1" name="AutoShape 4581"/>
                        <wps:cNvCnPr>
                          <a:cxnSpLocks noChangeShapeType="1"/>
                        </wps:cNvCnPr>
                        <wps:spPr bwMode="auto">
                          <a:xfrm>
                            <a:off x="8773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2" name="AutoShape 4582"/>
                        <wps:cNvCnPr>
                          <a:cxnSpLocks noChangeShapeType="1"/>
                        </wps:cNvCnPr>
                        <wps:spPr bwMode="auto">
                          <a:xfrm>
                            <a:off x="9716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3" name="AutoShape 4583"/>
                        <wps:cNvCnPr>
                          <a:cxnSpLocks noChangeShapeType="1"/>
                        </wps:cNvCnPr>
                        <wps:spPr bwMode="auto">
                          <a:xfrm>
                            <a:off x="10647" y="7417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4" name="Text Box 4584"/>
                        <wps:cNvSpPr txBox="1">
                          <a:spLocks noChangeArrowheads="1"/>
                        </wps:cNvSpPr>
                        <wps:spPr bwMode="auto">
                          <a:xfrm>
                            <a:off x="8859" y="7369"/>
                            <a:ext cx="857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 w:rsidRPr="0027489F">
                                <w:rPr>
                                  <w:sz w:val="48"/>
                                </w:rPr>
                                <w:t>1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st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5" name="Text Box 4585"/>
                        <wps:cNvSpPr txBox="1">
                          <a:spLocks noChangeArrowheads="1"/>
                        </wps:cNvSpPr>
                        <wps:spPr bwMode="auto">
                          <a:xfrm>
                            <a:off x="9783" y="7381"/>
                            <a:ext cx="949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2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n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6" name="Text Box 4586"/>
                        <wps:cNvSpPr txBox="1">
                          <a:spLocks noChangeArrowheads="1"/>
                        </wps:cNvSpPr>
                        <wps:spPr bwMode="auto">
                          <a:xfrm>
                            <a:off x="10733" y="7369"/>
                            <a:ext cx="968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3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r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37" name="AutoShape 5260"/>
                        <wps:cNvSpPr>
                          <a:spLocks noChangeArrowheads="1"/>
                        </wps:cNvSpPr>
                        <wps:spPr bwMode="auto">
                          <a:xfrm>
                            <a:off x="10647" y="6373"/>
                            <a:ext cx="651" cy="82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8" name="Rectangle 5262"/>
                        <wps:cNvSpPr>
                          <a:spLocks noChangeArrowheads="1"/>
                        </wps:cNvSpPr>
                        <wps:spPr bwMode="auto">
                          <a:xfrm>
                            <a:off x="9739" y="6396"/>
                            <a:ext cx="643" cy="766"/>
                          </a:xfrm>
                          <a:prstGeom prst="rect">
                            <a:avLst/>
                          </a:prstGeom>
                          <a:solidFill>
                            <a:srgbClr val="0070C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84" o:spid="_x0000_s1466" style="position:absolute;left:0;text-align:left;margin-left:377.6pt;margin-top:20.3pt;width:146.4pt;height:85.2pt;z-index:251820544" coordorigin="8773,6373" coordsize="2928,1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">
                <v:oval id="Oval 4570" o:spid="_x0000_s1467" style="position:absolute;left:8786;top:646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" fillcolor="#f60" strokeweight="3pt">
                  <v:textbox style="mso-fit-shape-to-text:t"/>
                </v:oval>
                <v:shape id="AutoShape 4581" o:spid="_x0000_s1468" type="#_x0000_t32" style="position:absolute;left:8773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" strokeweight="3pt"/>
                <v:shape id="AutoShape 4582" o:spid="_x0000_s1469" type="#_x0000_t32" style="position:absolute;left:9716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" strokeweight="3pt"/>
                <v:shape id="AutoShape 4583" o:spid="_x0000_s1470" type="#_x0000_t32" style="position:absolute;left:10647;top:7417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" strokeweight="3pt"/>
                <v:shape id="Text Box 4584" o:spid="_x0000_s1471" type="#_x0000_t202" style="position:absolute;left:8859;top:7369;width:857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" filled="f" stroked="f">
                  <v:textbox style="mso-fit-shape-to-text:t">
                    <w:txbxContent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  <w:r w:rsidRPr="0027489F">
                          <w:rPr>
                            <w:sz w:val="48"/>
                          </w:rPr>
                          <w:t>1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st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85" o:spid="_x0000_s1472" type="#_x0000_t202" style="position:absolute;left:9783;top:7381;width:949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" filled="f" stroked="f">
                  <v:textbox style="mso-fit-shape-to-text:t">
                    <w:txbxContent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2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n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86" o:spid="_x0000_s1473" type="#_x0000_t202" style="position:absolute;left:10733;top:7369;width:968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" filled="f" stroked="f">
                  <v:textbox style="mso-fit-shape-to-text:t">
                    <w:txbxContent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3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r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260" o:spid="_x0000_s1474" type="#_x0000_t5" style="position:absolute;left:10647;top:6373;width:651;height: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" fillcolor="yellow" strokeweight="3pt"/>
                <v:rect id="Rectangle 5262" o:spid="_x0000_s1475" style="position:absolute;left:9739;top:6396;width:643;height: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" fillcolor="#0070c0" strokeweight="3pt"/>
              </v:group>
            </w:pict>
          </mc:Fallback>
        </mc:AlternateContent>
      </w:r>
      <w:r>
        <w:rPr>
          <w:rFonts w:asciiTheme="minorHAnsi" w:hAnsiTheme="minorHAnsi" w:cs="Arial"/>
          <w:noProof/>
          <w:sz w:val="52"/>
          <w:szCs w:val="64"/>
        </w:rPr>
        <mc:AlternateContent>
          <mc:Choice Requires="wpg">
            <w:drawing>
              <wp:anchor distT="0" distB="0" distL="114300" distR="114300" simplePos="0" relativeHeight="251819520" behindDoc="0" locked="0" layoutInCell="1" allowOverlap="1">
                <wp:simplePos x="0" y="0"/>
                <wp:positionH relativeFrom="column">
                  <wp:posOffset>128254</wp:posOffset>
                </wp:positionH>
                <wp:positionV relativeFrom="paragraph">
                  <wp:posOffset>233911</wp:posOffset>
                </wp:positionV>
                <wp:extent cx="1866265" cy="1118235"/>
                <wp:effectExtent l="0" t="57150" r="0" b="5715"/>
                <wp:wrapNone/>
                <wp:docPr id="6219" name="Group 59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65" cy="1118235"/>
                          <a:chOff x="836" y="6419"/>
                          <a:chExt cx="2939" cy="1761"/>
                        </a:xfrm>
                      </wpg:grpSpPr>
                      <wps:wsp>
                        <wps:cNvPr id="6220" name="Oval 4572"/>
                        <wps:cNvSpPr>
                          <a:spLocks noChangeArrowheads="1"/>
                        </wps:cNvSpPr>
                        <wps:spPr bwMode="auto">
                          <a:xfrm>
                            <a:off x="1799" y="6559"/>
                            <a:ext cx="720" cy="720"/>
                          </a:xfrm>
                          <a:prstGeom prst="ellipse">
                            <a:avLst/>
                          </a:prstGeom>
                          <a:solidFill>
                            <a:srgbClr val="FF6600"/>
                          </a:solidFill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1" name="AutoShape 4575"/>
                        <wps:cNvCnPr>
                          <a:cxnSpLocks noChangeShapeType="1"/>
                        </wps:cNvCnPr>
                        <wps:spPr bwMode="auto">
                          <a:xfrm>
                            <a:off x="856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2" name="AutoShape 4576"/>
                        <wps:cNvCnPr>
                          <a:cxnSpLocks noChangeShapeType="1"/>
                        </wps:cNvCnPr>
                        <wps:spPr bwMode="auto">
                          <a:xfrm>
                            <a:off x="1799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3" name="AutoShape 4577"/>
                        <wps:cNvCnPr>
                          <a:cxnSpLocks noChangeShapeType="1"/>
                        </wps:cNvCnPr>
                        <wps:spPr bwMode="auto">
                          <a:xfrm>
                            <a:off x="2730" y="7510"/>
                            <a:ext cx="72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4" name="Text Box 4578"/>
                        <wps:cNvSpPr txBox="1">
                          <a:spLocks noChangeArrowheads="1"/>
                        </wps:cNvSpPr>
                        <wps:spPr bwMode="auto">
                          <a:xfrm>
                            <a:off x="836" y="7465"/>
                            <a:ext cx="803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 w:rsidRPr="0027489F">
                                <w:rPr>
                                  <w:sz w:val="48"/>
                                </w:rPr>
                                <w:t>1</w:t>
                              </w:r>
                              <w:r w:rsidRPr="005B7649">
                                <w:rPr>
                                  <w:sz w:val="48"/>
                                  <w:vertAlign w:val="superscript"/>
                                </w:rPr>
                                <w:t>st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5" name="Text Box 4579"/>
                        <wps:cNvSpPr txBox="1">
                          <a:spLocks noChangeArrowheads="1"/>
                        </wps:cNvSpPr>
                        <wps:spPr bwMode="auto">
                          <a:xfrm>
                            <a:off x="1739" y="7461"/>
                            <a:ext cx="985" cy="7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2</w:t>
                              </w:r>
                              <w:r w:rsidRPr="005B7649">
                                <w:rPr>
                                  <w:sz w:val="48"/>
                                  <w:vertAlign w:val="superscript"/>
                                </w:rPr>
                                <w:t>nd</w:t>
                              </w:r>
                            </w:p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6" name="Text Box 4580"/>
                        <wps:cNvSpPr txBox="1">
                          <a:spLocks noChangeArrowheads="1"/>
                        </wps:cNvSpPr>
                        <wps:spPr bwMode="auto">
                          <a:xfrm>
                            <a:off x="2807" y="7465"/>
                            <a:ext cx="968" cy="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7489F" w:rsidRDefault="006D19F0" w:rsidP="00EC3BD4">
                              <w:pPr>
                                <w:rPr>
                                  <w:sz w:val="48"/>
                                </w:rPr>
                              </w:pPr>
                              <w:r>
                                <w:rPr>
                                  <w:sz w:val="48"/>
                                </w:rPr>
                                <w:t>3</w:t>
                              </w:r>
                              <w:r w:rsidRPr="006B2793">
                                <w:rPr>
                                  <w:sz w:val="48"/>
                                  <w:vertAlign w:val="superscript"/>
                                </w:rPr>
                                <w:t>rd</w:t>
                              </w:r>
                              <w:r>
                                <w:rPr>
                                  <w:sz w:val="4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27" name="AutoShape 5259"/>
                        <wps:cNvSpPr>
                          <a:spLocks noChangeArrowheads="1"/>
                        </wps:cNvSpPr>
                        <wps:spPr bwMode="auto">
                          <a:xfrm>
                            <a:off x="925" y="6419"/>
                            <a:ext cx="651" cy="82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0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8" name="Rectangle 5261"/>
                        <wps:cNvSpPr>
                          <a:spLocks noChangeArrowheads="1"/>
                        </wps:cNvSpPr>
                        <wps:spPr bwMode="auto">
                          <a:xfrm>
                            <a:off x="2807" y="6521"/>
                            <a:ext cx="643" cy="766"/>
                          </a:xfrm>
                          <a:prstGeom prst="rect">
                            <a:avLst/>
                          </a:prstGeom>
                          <a:solidFill>
                            <a:srgbClr val="0070C0"/>
                          </a:solidFill>
                          <a:ln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83" o:spid="_x0000_s1476" style="position:absolute;left:0;text-align:left;margin-left:10.1pt;margin-top:18.4pt;width:146.95pt;height:88.05pt;z-index:251819520" coordorigin="836,6419" coordsize="2939,1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">
                <v:oval id="Oval 4572" o:spid="_x0000_s1477" style="position:absolute;left:1799;top:6559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" fillcolor="#f60" strokeweight="3pt">
                  <v:textbox style="mso-fit-shape-to-text:t"/>
                </v:oval>
                <v:shape id="AutoShape 4575" o:spid="_x0000_s1478" type="#_x0000_t32" style="position:absolute;left:856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" strokeweight="3pt"/>
                <v:shape id="AutoShape 4576" o:spid="_x0000_s1479" type="#_x0000_t32" style="position:absolute;left:1799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" strokeweight="3pt"/>
                <v:shape id="AutoShape 4577" o:spid="_x0000_s1480" type="#_x0000_t32" style="position:absolute;left:2730;top:7510;width:7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" strokeweight="3pt"/>
                <v:shape id="Text Box 4578" o:spid="_x0000_s1481" type="#_x0000_t202" style="position:absolute;left:836;top:7465;width:803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" filled="f" stroked="f">
                  <v:textbox style="mso-fit-shape-to-text:t">
                    <w:txbxContent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  <w:r w:rsidRPr="0027489F">
                          <w:rPr>
                            <w:sz w:val="48"/>
                          </w:rPr>
                          <w:t>1</w:t>
                        </w:r>
                        <w:r w:rsidRPr="005B7649">
                          <w:rPr>
                            <w:sz w:val="48"/>
                            <w:vertAlign w:val="superscript"/>
                          </w:rPr>
                          <w:t>st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579" o:spid="_x0000_s1482" type="#_x0000_t202" style="position:absolute;left:1739;top:7461;width:985;height:7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" filled="f" stroked="f">
                  <v:textbox>
                    <w:txbxContent>
                      <w:p w:rsidR="006D19F0" w:rsidRDefault="006D19F0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2</w:t>
                        </w:r>
                        <w:r w:rsidRPr="005B7649">
                          <w:rPr>
                            <w:sz w:val="48"/>
                            <w:vertAlign w:val="superscript"/>
                          </w:rPr>
                          <w:t>nd</w:t>
                        </w:r>
                      </w:p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</w:p>
                    </w:txbxContent>
                  </v:textbox>
                </v:shape>
                <v:shape id="Text Box 4580" o:spid="_x0000_s1483" type="#_x0000_t202" style="position:absolute;left:2807;top:7465;width:968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" filled="f" stroked="f">
                  <v:textbox style="mso-fit-shape-to-text:t">
                    <w:txbxContent>
                      <w:p w:rsidR="006D19F0" w:rsidRPr="0027489F" w:rsidRDefault="006D19F0" w:rsidP="00EC3BD4">
                        <w:pPr>
                          <w:rPr>
                            <w:sz w:val="48"/>
                          </w:rPr>
                        </w:pPr>
                        <w:r>
                          <w:rPr>
                            <w:sz w:val="48"/>
                          </w:rPr>
                          <w:t>3</w:t>
                        </w:r>
                        <w:r w:rsidRPr="006B2793">
                          <w:rPr>
                            <w:sz w:val="48"/>
                            <w:vertAlign w:val="superscript"/>
                          </w:rPr>
                          <w:t>rd</w:t>
                        </w:r>
                        <w:r>
                          <w:rPr>
                            <w:sz w:val="4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5259" o:spid="_x0000_s1484" type="#_x0000_t5" style="position:absolute;left:925;top:6419;width:651;height:8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" fillcolor="yellow" strokeweight="3pt"/>
                <v:rect id="Rectangle 5261" o:spid="_x0000_s1485" style="position:absolute;left:2807;top:6521;width:643;height:7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" fillcolor="#0070c0" strokeweight="3pt"/>
              </v:group>
            </w:pict>
          </mc:Fallback>
        </mc:AlternateContent>
      </w:r>
    </w:p>
    <w:p w:rsidR="00EC3BD4" w:rsidRPr="0047549F" w:rsidRDefault="00394AEA" w:rsidP="00394AEA">
      <w:pPr>
        <w:ind w:left="2880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sz w:val="60"/>
          <w:szCs w:val="60"/>
        </w:rPr>
        <w:t xml:space="preserve">  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is different </w:t>
      </w:r>
      <w:r w:rsidR="00620508" w:rsidRPr="0047549F">
        <w:rPr>
          <w:rFonts w:asciiTheme="minorHAnsi" w:hAnsiTheme="minorHAnsi" w:cs="Arial"/>
          <w:sz w:val="60"/>
          <w:szCs w:val="60"/>
        </w:rPr>
        <w:t>from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               </w:t>
      </w:r>
    </w:p>
    <w:p w:rsidR="00EC3BD4" w:rsidRPr="0047549F" w:rsidRDefault="00EC3BD4" w:rsidP="00EC3BD4">
      <w:pPr>
        <w:jc w:val="center"/>
        <w:rPr>
          <w:rFonts w:asciiTheme="minorHAnsi" w:hAnsiTheme="minorHAnsi" w:cs="Arial"/>
          <w:sz w:val="64"/>
          <w:szCs w:val="64"/>
        </w:rPr>
      </w:pPr>
    </w:p>
    <w:p w:rsidR="00EC3BD4" w:rsidRPr="0047549F" w:rsidRDefault="006B2793" w:rsidP="00EC3BD4">
      <w:pPr>
        <w:jc w:val="center"/>
        <w:rPr>
          <w:rFonts w:asciiTheme="minorHAnsi" w:hAnsiTheme="minorHAnsi" w:cs="Arial"/>
          <w:sz w:val="60"/>
          <w:szCs w:val="60"/>
        </w:rPr>
      </w:pPr>
      <w:r w:rsidRPr="0047549F">
        <w:rPr>
          <w:rFonts w:asciiTheme="minorHAnsi" w:hAnsiTheme="minorHAnsi" w:cs="Arial"/>
          <w:sz w:val="60"/>
          <w:szCs w:val="60"/>
        </w:rPr>
        <w:t>B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oth </w:t>
      </w:r>
      <w:r w:rsidRPr="0047549F">
        <w:rPr>
          <w:rFonts w:asciiTheme="minorHAnsi" w:hAnsiTheme="minorHAnsi" w:cs="Arial"/>
          <w:sz w:val="60"/>
          <w:szCs w:val="60"/>
        </w:rPr>
        <w:t xml:space="preserve">arrangements are </w:t>
      </w:r>
      <w:r w:rsidR="00EC3BD4" w:rsidRPr="0047549F">
        <w:rPr>
          <w:rFonts w:asciiTheme="minorHAnsi" w:hAnsiTheme="minorHAnsi" w:cs="Arial"/>
          <w:sz w:val="60"/>
          <w:szCs w:val="60"/>
        </w:rPr>
        <w:t>included in possible outcomes</w:t>
      </w:r>
      <w:r w:rsidRPr="0047549F">
        <w:rPr>
          <w:rFonts w:asciiTheme="minorHAnsi" w:hAnsiTheme="minorHAnsi" w:cs="Arial"/>
          <w:sz w:val="60"/>
          <w:szCs w:val="60"/>
        </w:rPr>
        <w:t>.</w:t>
      </w:r>
      <w:r w:rsidR="00EC3BD4" w:rsidRPr="0047549F">
        <w:rPr>
          <w:rFonts w:asciiTheme="minorHAnsi" w:hAnsiTheme="minorHAnsi" w:cs="Arial"/>
          <w:sz w:val="60"/>
          <w:szCs w:val="60"/>
        </w:rPr>
        <w:t xml:space="preserve">  </w:t>
      </w:r>
    </w:p>
    <w:p w:rsidR="00EC3BD4" w:rsidRPr="00754456" w:rsidRDefault="00EC3BD4" w:rsidP="00EC3BD4">
      <w:pPr>
        <w:jc w:val="center"/>
        <w:rPr>
          <w:rFonts w:asciiTheme="minorHAnsi" w:hAnsiTheme="minorHAnsi" w:cs="Arial"/>
          <w:sz w:val="36"/>
          <w:szCs w:val="64"/>
        </w:rPr>
      </w:pPr>
    </w:p>
    <w:p w:rsidR="006B2793" w:rsidRPr="0047549F" w:rsidRDefault="00D33132" w:rsidP="006B2793">
      <w:pPr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noProof/>
          <w:sz w:val="52"/>
          <w:szCs w:val="96"/>
        </w:rPr>
        <mc:AlternateContent>
          <mc:Choice Requires="wps">
            <w:drawing>
              <wp:anchor distT="0" distB="0" distL="114300" distR="114300" simplePos="0" relativeHeight="251432448" behindDoc="1" locked="0" layoutInCell="1" allowOverlap="1">
                <wp:simplePos x="0" y="0"/>
                <wp:positionH relativeFrom="column">
                  <wp:posOffset>-53975</wp:posOffset>
                </wp:positionH>
                <wp:positionV relativeFrom="paragraph">
                  <wp:posOffset>39370</wp:posOffset>
                </wp:positionV>
                <wp:extent cx="6776085" cy="2971800"/>
                <wp:effectExtent l="0" t="635" r="0" b="0"/>
                <wp:wrapNone/>
                <wp:docPr id="6218" name="Rectangle 4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76085" cy="297180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60AC198" id="Rectangle 4377" o:spid="_x0000_s1026" style="position:absolute;margin-left:-4.25pt;margin-top:3.1pt;width:533.55pt;height:234pt;z-index:-25188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" fillcolor="#d8d8d8" stroked="f" strokeweight="3pt">
                <v:textbox style="mso-fit-shape-to-text:t"/>
              </v:rect>
            </w:pict>
          </mc:Fallback>
        </mc:AlternateContent>
      </w:r>
      <w:r w:rsidR="006B2793" w:rsidRPr="0047549F">
        <w:rPr>
          <w:rFonts w:asciiTheme="minorHAnsi" w:hAnsiTheme="minorHAnsi" w:cs="Arial"/>
          <w:sz w:val="60"/>
          <w:szCs w:val="60"/>
        </w:rPr>
        <w:t>Example:</w:t>
      </w:r>
    </w:p>
    <w:p w:rsidR="00EC3BD4" w:rsidRPr="00754456" w:rsidRDefault="0047549F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5</w:t>
      </w:r>
      <w:r w:rsidR="006B2793" w:rsidRPr="00754456">
        <w:rPr>
          <w:rFonts w:asciiTheme="minorHAnsi" w:hAnsiTheme="minorHAnsi" w:cs="Arial"/>
          <w:sz w:val="52"/>
          <w:szCs w:val="60"/>
        </w:rPr>
        <w:t xml:space="preserve"> people to fill 3 chairs (</w:t>
      </w:r>
      <w:r w:rsidR="006B2793" w:rsidRPr="00394AEA">
        <w:rPr>
          <w:rFonts w:asciiTheme="minorHAnsi" w:hAnsiTheme="minorHAnsi" w:cs="Arial"/>
          <w:b/>
          <w:sz w:val="52"/>
          <w:szCs w:val="60"/>
        </w:rPr>
        <w:t>order matters</w:t>
      </w:r>
      <w:r w:rsidR="006B2793" w:rsidRPr="00754456">
        <w:rPr>
          <w:rFonts w:asciiTheme="minorHAnsi" w:hAnsiTheme="minorHAnsi" w:cs="Arial"/>
          <w:sz w:val="52"/>
          <w:szCs w:val="60"/>
        </w:rPr>
        <w:t xml:space="preserve">). </w:t>
      </w:r>
      <w:r w:rsidR="00394AEA">
        <w:rPr>
          <w:rFonts w:asciiTheme="minorHAnsi" w:hAnsiTheme="minorHAnsi" w:cs="Arial"/>
          <w:sz w:val="52"/>
          <w:szCs w:val="60"/>
        </w:rPr>
        <w:br/>
      </w:r>
      <w:r w:rsidR="006B2793" w:rsidRPr="00754456">
        <w:rPr>
          <w:rFonts w:asciiTheme="minorHAnsi" w:hAnsiTheme="minorHAnsi" w:cs="Arial"/>
          <w:sz w:val="52"/>
          <w:szCs w:val="60"/>
        </w:rPr>
        <w:t>How many ways can the chairs be filled?</w:t>
      </w:r>
    </w:p>
    <w:p w:rsidR="00754456" w:rsidRP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1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st</w:t>
      </w:r>
      <w:r w:rsidRPr="00754456">
        <w:rPr>
          <w:rFonts w:asciiTheme="minorHAnsi" w:hAnsiTheme="minorHAnsi" w:cs="Arial"/>
          <w:sz w:val="52"/>
          <w:szCs w:val="60"/>
        </w:rPr>
        <w:t xml:space="preserve"> chair – </w:t>
      </w:r>
      <w:r w:rsidR="0047549F" w:rsidRPr="00754456">
        <w:rPr>
          <w:rFonts w:asciiTheme="minorHAnsi" w:hAnsiTheme="minorHAnsi" w:cs="Arial"/>
          <w:sz w:val="52"/>
          <w:szCs w:val="60"/>
        </w:rPr>
        <w:t>5</w:t>
      </w:r>
      <w:r w:rsidRPr="00754456">
        <w:rPr>
          <w:rFonts w:asciiTheme="minorHAnsi" w:hAnsiTheme="minorHAnsi" w:cs="Arial"/>
          <w:sz w:val="52"/>
          <w:szCs w:val="60"/>
        </w:rPr>
        <w:t xml:space="preserve">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754456" w:rsidRP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2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nd</w:t>
      </w:r>
      <w:r w:rsidRPr="00754456">
        <w:rPr>
          <w:rFonts w:asciiTheme="minorHAnsi" w:hAnsiTheme="minorHAnsi" w:cs="Arial"/>
          <w:sz w:val="52"/>
          <w:szCs w:val="60"/>
        </w:rPr>
        <w:t xml:space="preserve"> chair – 4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754456" w:rsidRDefault="00754456" w:rsidP="00EC3BD4">
      <w:pPr>
        <w:jc w:val="center"/>
        <w:rPr>
          <w:rFonts w:asciiTheme="minorHAnsi" w:hAnsiTheme="minorHAnsi" w:cs="Arial"/>
          <w:sz w:val="52"/>
          <w:szCs w:val="60"/>
        </w:rPr>
      </w:pPr>
      <w:r w:rsidRPr="00754456">
        <w:rPr>
          <w:rFonts w:asciiTheme="minorHAnsi" w:hAnsiTheme="minorHAnsi" w:cs="Arial"/>
          <w:sz w:val="52"/>
          <w:szCs w:val="60"/>
        </w:rPr>
        <w:t>3</w:t>
      </w:r>
      <w:r w:rsidRPr="00754456">
        <w:rPr>
          <w:rFonts w:asciiTheme="minorHAnsi" w:hAnsiTheme="minorHAnsi" w:cs="Arial"/>
          <w:sz w:val="52"/>
          <w:szCs w:val="60"/>
          <w:vertAlign w:val="superscript"/>
        </w:rPr>
        <w:t>rd</w:t>
      </w:r>
      <w:r w:rsidRPr="00754456">
        <w:rPr>
          <w:rFonts w:asciiTheme="minorHAnsi" w:hAnsiTheme="minorHAnsi" w:cs="Arial"/>
          <w:sz w:val="52"/>
          <w:szCs w:val="60"/>
        </w:rPr>
        <w:t xml:space="preserve"> chair – 3 people</w:t>
      </w:r>
      <w:r w:rsidR="006813F0">
        <w:rPr>
          <w:rFonts w:asciiTheme="minorHAnsi" w:hAnsiTheme="minorHAnsi" w:cs="Arial"/>
          <w:sz w:val="52"/>
          <w:szCs w:val="60"/>
        </w:rPr>
        <w:t xml:space="preserve"> to choose from</w:t>
      </w:r>
    </w:p>
    <w:p w:rsidR="006813F0" w:rsidRDefault="006813F0" w:rsidP="00EC3BD4">
      <w:pPr>
        <w:jc w:val="center"/>
        <w:rPr>
          <w:rFonts w:asciiTheme="minorHAnsi" w:hAnsiTheme="minorHAnsi" w:cs="Arial"/>
          <w:sz w:val="52"/>
          <w:szCs w:val="60"/>
        </w:rPr>
      </w:pPr>
      <w:r>
        <w:rPr>
          <w:rFonts w:asciiTheme="minorHAnsi" w:hAnsiTheme="minorHAnsi" w:cs="Arial"/>
          <w:sz w:val="52"/>
          <w:szCs w:val="60"/>
        </w:rPr>
        <w:t># possible arrangements are 5 ∙ 4 ∙ 3 = 60</w:t>
      </w:r>
    </w:p>
    <w:p w:rsidR="006B2793" w:rsidRPr="005E7F9D" w:rsidRDefault="00EC3BD4" w:rsidP="00851317">
      <w:pPr>
        <w:pStyle w:val="Heading1"/>
      </w:pPr>
      <w:r>
        <w:rPr>
          <w:sz w:val="96"/>
          <w:szCs w:val="96"/>
        </w:rPr>
        <w:br w:type="page"/>
      </w:r>
      <w:bookmarkStart w:id="150" w:name="permuation_formula"/>
      <w:bookmarkEnd w:id="150"/>
      <w:r w:rsidR="006B2793" w:rsidRPr="00D25934">
        <w:lastRenderedPageBreak/>
        <w:t>Permutation</w:t>
      </w:r>
    </w:p>
    <w:p w:rsidR="006B2793" w:rsidRPr="00851317" w:rsidRDefault="00851317" w:rsidP="006B2793">
      <w:pPr>
        <w:jc w:val="center"/>
        <w:rPr>
          <w:rFonts w:ascii="Calibri" w:hAnsi="Calibri" w:cs="Arial"/>
          <w:sz w:val="96"/>
          <w:szCs w:val="120"/>
        </w:rPr>
      </w:pPr>
      <w:r w:rsidRPr="00851317">
        <w:rPr>
          <w:rFonts w:ascii="Calibri" w:hAnsi="Calibri" w:cs="Arial"/>
          <w:sz w:val="96"/>
          <w:szCs w:val="120"/>
        </w:rPr>
        <w:t>(Formula)</w:t>
      </w:r>
    </w:p>
    <w:p w:rsidR="006B2793" w:rsidRPr="00A45C10" w:rsidRDefault="00A45C10" w:rsidP="006B2793">
      <w:pPr>
        <w:jc w:val="center"/>
        <w:rPr>
          <w:rFonts w:ascii="Calibri" w:hAnsi="Calibri" w:cs="Arial"/>
          <w:sz w:val="56"/>
          <w:szCs w:val="64"/>
        </w:rPr>
      </w:pPr>
      <w:r>
        <w:rPr>
          <w:rFonts w:asciiTheme="minorHAnsi" w:hAnsiTheme="minorHAnsi" w:cs="Arial"/>
          <w:sz w:val="56"/>
          <w:szCs w:val="64"/>
        </w:rPr>
        <w:t>To calculate</w:t>
      </w:r>
      <w:r w:rsidRPr="00A45C10">
        <w:rPr>
          <w:rFonts w:asciiTheme="minorHAnsi" w:hAnsiTheme="minorHAnsi" w:cs="Arial"/>
          <w:sz w:val="56"/>
          <w:szCs w:val="64"/>
        </w:rPr>
        <w:t xml:space="preserve"> the number of permutations</w:t>
      </w: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  <w:r>
        <w:rPr>
          <w:rFonts w:cs="Arial"/>
          <w:noProof/>
          <w:sz w:val="60"/>
          <w:szCs w:val="60"/>
        </w:rPr>
        <w:drawing>
          <wp:anchor distT="0" distB="0" distL="114300" distR="114300" simplePos="0" relativeHeight="252171776" behindDoc="1" locked="0" layoutInCell="1" allowOverlap="1">
            <wp:simplePos x="0" y="0"/>
            <wp:positionH relativeFrom="column">
              <wp:posOffset>1816100</wp:posOffset>
            </wp:positionH>
            <wp:positionV relativeFrom="paragraph">
              <wp:posOffset>119380</wp:posOffset>
            </wp:positionV>
            <wp:extent cx="2795270" cy="1240155"/>
            <wp:effectExtent l="0" t="0" r="0" b="0"/>
            <wp:wrapTight wrapText="bothSides">
              <wp:wrapPolygon edited="0">
                <wp:start x="14868" y="1659"/>
                <wp:lineTo x="3533" y="3650"/>
                <wp:lineTo x="1178" y="4645"/>
                <wp:lineTo x="1030" y="9954"/>
                <wp:lineTo x="5005" y="12276"/>
                <wp:lineTo x="10010" y="12276"/>
                <wp:lineTo x="10157" y="17253"/>
                <wp:lineTo x="10304" y="17253"/>
                <wp:lineTo x="18106" y="17253"/>
                <wp:lineTo x="18842" y="17253"/>
                <wp:lineTo x="19578" y="14599"/>
                <wp:lineTo x="19431" y="12276"/>
                <wp:lineTo x="20020" y="7963"/>
                <wp:lineTo x="18842" y="7631"/>
                <wp:lineTo x="16340" y="6304"/>
                <wp:lineTo x="16045" y="1659"/>
                <wp:lineTo x="14868" y="1659"/>
              </wp:wrapPolygon>
            </wp:wrapTight>
            <wp:docPr id="4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270" cy="1240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</w:p>
    <w:p w:rsidR="00A45C10" w:rsidRPr="00A45C10" w:rsidRDefault="00A45C10" w:rsidP="006B2793">
      <w:pPr>
        <w:jc w:val="center"/>
        <w:rPr>
          <w:rFonts w:cs="Arial"/>
          <w:sz w:val="60"/>
          <w:szCs w:val="60"/>
        </w:rPr>
      </w:pPr>
    </w:p>
    <w:p w:rsidR="00A45C10" w:rsidRPr="00A45C10" w:rsidRDefault="00A45C10" w:rsidP="006B2793">
      <w:pPr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i/>
          <w:sz w:val="56"/>
          <w:szCs w:val="60"/>
        </w:rPr>
        <w:t>n</w:t>
      </w:r>
      <w:r w:rsidRPr="00A45C10">
        <w:rPr>
          <w:rFonts w:asciiTheme="minorHAnsi" w:hAnsiTheme="minorHAnsi" w:cs="Arial"/>
          <w:i/>
          <w:sz w:val="56"/>
          <w:szCs w:val="60"/>
        </w:rPr>
        <w:t xml:space="preserve"> </w:t>
      </w:r>
      <w:r>
        <w:rPr>
          <w:rFonts w:asciiTheme="minorHAnsi" w:hAnsiTheme="minorHAnsi" w:cs="Arial"/>
          <w:sz w:val="56"/>
          <w:szCs w:val="60"/>
        </w:rPr>
        <w:t xml:space="preserve">and </w:t>
      </w:r>
      <w:r w:rsidRPr="00A45C10">
        <w:rPr>
          <w:rFonts w:asciiTheme="minorHAnsi" w:hAnsiTheme="minorHAnsi" w:cs="Arial"/>
          <w:i/>
          <w:sz w:val="56"/>
          <w:szCs w:val="60"/>
        </w:rPr>
        <w:t>r</w:t>
      </w:r>
      <w:r w:rsidR="00E77961">
        <w:rPr>
          <w:rFonts w:asciiTheme="minorHAnsi" w:hAnsiTheme="minorHAnsi" w:cs="Arial"/>
          <w:sz w:val="56"/>
          <w:szCs w:val="60"/>
        </w:rPr>
        <w:t xml:space="preserve"> are positive integers,</w:t>
      </w:r>
      <w:r>
        <w:rPr>
          <w:rFonts w:asciiTheme="minorHAnsi" w:hAnsiTheme="minorHAnsi" w:cs="Arial"/>
          <w:sz w:val="56"/>
          <w:szCs w:val="60"/>
        </w:rPr>
        <w:t xml:space="preserve"> </w:t>
      </w:r>
      <w:r w:rsidRPr="00383776">
        <w:rPr>
          <w:rFonts w:asciiTheme="minorHAnsi" w:hAnsiTheme="minorHAnsi" w:cs="Arial"/>
          <w:i/>
          <w:sz w:val="56"/>
          <w:szCs w:val="60"/>
        </w:rPr>
        <w:t>n</w:t>
      </w:r>
      <w:r>
        <w:rPr>
          <w:rFonts w:asciiTheme="minorHAnsi" w:hAnsiTheme="minorHAnsi" w:cs="Arial"/>
          <w:sz w:val="56"/>
          <w:szCs w:val="60"/>
        </w:rPr>
        <w:t xml:space="preserve"> ≥ </w:t>
      </w:r>
      <w:r w:rsidRPr="00383776">
        <w:rPr>
          <w:rFonts w:asciiTheme="minorHAnsi" w:hAnsiTheme="minorHAnsi" w:cs="Arial"/>
          <w:i/>
          <w:sz w:val="56"/>
          <w:szCs w:val="60"/>
        </w:rPr>
        <w:t>r</w:t>
      </w:r>
      <w:r>
        <w:rPr>
          <w:rFonts w:asciiTheme="minorHAnsi" w:hAnsiTheme="minorHAnsi" w:cs="Arial"/>
          <w:sz w:val="56"/>
          <w:szCs w:val="60"/>
        </w:rPr>
        <w:t xml:space="preserve">, and </w:t>
      </w:r>
      <w:r w:rsidRPr="00A45C10">
        <w:rPr>
          <w:rFonts w:asciiTheme="minorHAnsi" w:hAnsiTheme="minorHAnsi" w:cs="Arial"/>
          <w:i/>
          <w:sz w:val="56"/>
          <w:szCs w:val="60"/>
        </w:rPr>
        <w:t>n</w:t>
      </w:r>
      <w:r w:rsidRPr="00A45C10">
        <w:rPr>
          <w:rFonts w:asciiTheme="minorHAnsi" w:hAnsiTheme="minorHAnsi" w:cs="Arial"/>
          <w:sz w:val="56"/>
          <w:szCs w:val="60"/>
        </w:rPr>
        <w:t xml:space="preserve"> is the total number of elements in the set and </w:t>
      </w:r>
      <w:r w:rsidRPr="00A45C10">
        <w:rPr>
          <w:rFonts w:asciiTheme="minorHAnsi" w:hAnsiTheme="minorHAnsi" w:cs="Arial"/>
          <w:i/>
          <w:sz w:val="56"/>
          <w:szCs w:val="60"/>
        </w:rPr>
        <w:t>r</w:t>
      </w:r>
      <w:r w:rsidRPr="00A45C10">
        <w:rPr>
          <w:rFonts w:asciiTheme="minorHAnsi" w:hAnsiTheme="minorHAnsi" w:cs="Arial"/>
          <w:sz w:val="56"/>
          <w:szCs w:val="60"/>
        </w:rPr>
        <w:t xml:space="preserve"> is the number to be ordered</w:t>
      </w:r>
      <w:r w:rsidR="00B467D8">
        <w:rPr>
          <w:rFonts w:asciiTheme="minorHAnsi" w:hAnsiTheme="minorHAnsi" w:cs="Arial"/>
          <w:sz w:val="56"/>
          <w:szCs w:val="60"/>
        </w:rPr>
        <w:t>.</w:t>
      </w:r>
    </w:p>
    <w:p w:rsidR="00B467D8" w:rsidRDefault="00D33132" w:rsidP="00394AEA">
      <w:pPr>
        <w:ind w:left="-90"/>
        <w:rPr>
          <w:rFonts w:cs="Arial"/>
          <w:sz w:val="60"/>
          <w:szCs w:val="60"/>
        </w:rPr>
      </w:pPr>
      <w:r>
        <w:rPr>
          <w:rFonts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169728" behindDoc="1" locked="0" layoutInCell="1" allowOverlap="1">
                <wp:simplePos x="0" y="0"/>
                <wp:positionH relativeFrom="column">
                  <wp:posOffset>-168629</wp:posOffset>
                </wp:positionH>
                <wp:positionV relativeFrom="paragraph">
                  <wp:posOffset>394805</wp:posOffset>
                </wp:positionV>
                <wp:extent cx="7089528" cy="3110865"/>
                <wp:effectExtent l="0" t="0" r="0" b="0"/>
                <wp:wrapNone/>
                <wp:docPr id="6217" name="Rectangle 5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89528" cy="311086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59C98CC" id="Rectangle 5963" o:spid="_x0000_s1026" style="position:absolute;margin-left:-13.3pt;margin-top:31.1pt;width:558.25pt;height:244.95pt;z-index:-25114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" fillcolor="#d8d8d8" stroked="f" strokeweight="3pt">
                <v:textbox style="mso-fit-shape-to-text:t"/>
              </v:rect>
            </w:pict>
          </mc:Fallback>
        </mc:AlternateContent>
      </w:r>
    </w:p>
    <w:p w:rsidR="00E346CB" w:rsidRPr="00D25934" w:rsidRDefault="00B467D8" w:rsidP="00394AEA">
      <w:pPr>
        <w:pStyle w:val="Default"/>
        <w:jc w:val="center"/>
        <w:rPr>
          <w:rFonts w:ascii="Calibri" w:hAnsi="Calibri"/>
          <w:sz w:val="48"/>
          <w:szCs w:val="23"/>
        </w:rPr>
      </w:pPr>
      <w:r w:rsidRPr="00B467D8">
        <w:rPr>
          <w:rFonts w:cs="Arial"/>
          <w:sz w:val="60"/>
          <w:szCs w:val="60"/>
        </w:rPr>
        <w:t xml:space="preserve">Example: </w:t>
      </w:r>
      <w:r w:rsidR="00E346CB" w:rsidRPr="00D25934">
        <w:rPr>
          <w:rFonts w:ascii="Calibri" w:hAnsi="Calibri"/>
          <w:sz w:val="48"/>
          <w:szCs w:val="23"/>
        </w:rPr>
        <w:t xml:space="preserve">There are 30 cars in a car race. The first-, second-, and third-place finishers win a prize. </w:t>
      </w:r>
      <w:r w:rsidR="00394AEA">
        <w:rPr>
          <w:rFonts w:ascii="Calibri" w:hAnsi="Calibri"/>
          <w:sz w:val="48"/>
          <w:szCs w:val="23"/>
        </w:rPr>
        <w:br/>
      </w:r>
      <w:r w:rsidR="00E346CB" w:rsidRPr="00D25934">
        <w:rPr>
          <w:rFonts w:ascii="Calibri" w:hAnsi="Calibri"/>
          <w:sz w:val="48"/>
          <w:szCs w:val="23"/>
        </w:rPr>
        <w:t xml:space="preserve">How many different arrangements </w:t>
      </w:r>
      <w:r w:rsidR="00394AEA">
        <w:rPr>
          <w:rFonts w:ascii="Calibri" w:hAnsi="Calibri"/>
          <w:sz w:val="48"/>
          <w:szCs w:val="23"/>
        </w:rPr>
        <w:t>(</w:t>
      </w:r>
      <w:r w:rsidR="00394AEA" w:rsidRPr="00394AEA">
        <w:rPr>
          <w:rFonts w:ascii="Calibri" w:hAnsi="Calibri"/>
          <w:b/>
          <w:sz w:val="48"/>
          <w:szCs w:val="23"/>
        </w:rPr>
        <w:t>order matters</w:t>
      </w:r>
      <w:r w:rsidR="00394AEA">
        <w:rPr>
          <w:rFonts w:ascii="Calibri" w:hAnsi="Calibri"/>
          <w:sz w:val="48"/>
          <w:szCs w:val="23"/>
        </w:rPr>
        <w:t>)</w:t>
      </w:r>
      <w:r w:rsidR="00394AEA">
        <w:rPr>
          <w:rFonts w:ascii="Calibri" w:hAnsi="Calibri"/>
          <w:sz w:val="48"/>
          <w:szCs w:val="23"/>
        </w:rPr>
        <w:br/>
      </w:r>
      <w:r w:rsidR="00E346CB" w:rsidRPr="00D25934">
        <w:rPr>
          <w:rFonts w:ascii="Calibri" w:hAnsi="Calibri"/>
          <w:sz w:val="48"/>
          <w:szCs w:val="23"/>
        </w:rPr>
        <w:t>of the first three positions are possible?</w:t>
      </w:r>
    </w:p>
    <w:p w:rsidR="002C5091" w:rsidRDefault="002C5091" w:rsidP="00B467D8">
      <w:pPr>
        <w:rPr>
          <w:rFonts w:asciiTheme="minorHAnsi" w:hAnsiTheme="minorHAnsi" w:cs="Arial"/>
          <w:sz w:val="60"/>
          <w:szCs w:val="60"/>
        </w:rPr>
      </w:pPr>
    </w:p>
    <w:p w:rsidR="002C5091" w:rsidRPr="00B467D8" w:rsidRDefault="00E346CB" w:rsidP="00E346CB">
      <w:pPr>
        <w:jc w:val="center"/>
        <w:rPr>
          <w:rFonts w:asciiTheme="minorHAnsi" w:hAnsiTheme="minorHAnsi" w:cs="Arial"/>
          <w:sz w:val="60"/>
          <w:szCs w:val="60"/>
        </w:rPr>
      </w:pPr>
      <w:r w:rsidRPr="00E346CB">
        <w:rPr>
          <w:rFonts w:asciiTheme="minorHAnsi" w:hAnsiTheme="minorHAnsi" w:cs="Arial"/>
          <w:sz w:val="72"/>
          <w:szCs w:val="60"/>
          <w:vertAlign w:val="subscript"/>
        </w:rPr>
        <w:t>3</w:t>
      </w:r>
      <w:r>
        <w:rPr>
          <w:rFonts w:asciiTheme="minorHAnsi" w:hAnsiTheme="minorHAnsi" w:cs="Arial"/>
          <w:sz w:val="72"/>
          <w:szCs w:val="60"/>
          <w:vertAlign w:val="subscript"/>
        </w:rPr>
        <w:t>0</w:t>
      </w:r>
      <w:r w:rsidR="002C5091" w:rsidRPr="00E346CB">
        <w:rPr>
          <w:rFonts w:asciiTheme="minorHAnsi" w:hAnsiTheme="minorHAnsi" w:cs="Arial"/>
          <w:sz w:val="72"/>
          <w:szCs w:val="60"/>
        </w:rPr>
        <w:t>P</w:t>
      </w:r>
      <w:r w:rsidRPr="00E346CB">
        <w:rPr>
          <w:rFonts w:asciiTheme="minorHAnsi" w:hAnsiTheme="minorHAnsi" w:cs="Arial"/>
          <w:sz w:val="72"/>
          <w:szCs w:val="60"/>
          <w:vertAlign w:val="subscript"/>
        </w:rPr>
        <w:t>3</w:t>
      </w:r>
      <w:r w:rsidR="002C5091">
        <w:rPr>
          <w:rFonts w:asciiTheme="minorHAnsi" w:hAnsiTheme="minorHAnsi" w:cs="Arial"/>
          <w:sz w:val="60"/>
          <w:szCs w:val="60"/>
        </w:rPr>
        <w:t xml:space="preserve"> = </w:t>
      </w:r>
      <m:oMath>
        <m:f>
          <m:fPr>
            <m:ctrlPr>
              <w:rPr>
                <w:rFonts w:ascii="Cambria Math" w:hAnsiTheme="minorHAnsi" w:cs="Arial"/>
                <w:i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30!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(30-3)!</m:t>
            </m:r>
          </m:den>
        </m:f>
      </m:oMath>
      <w:r w:rsidR="002C5091" w:rsidRPr="00E346CB">
        <w:rPr>
          <w:rFonts w:asciiTheme="minorHAnsi" w:hAnsiTheme="minorHAnsi" w:cs="Arial"/>
          <w:sz w:val="72"/>
          <w:szCs w:val="60"/>
        </w:rPr>
        <w:t xml:space="preserve"> = </w:t>
      </w:r>
      <m:oMath>
        <m:f>
          <m:fPr>
            <m:ctrlPr>
              <w:rPr>
                <w:rFonts w:ascii="Cambria Math" w:hAnsiTheme="minorHAnsi" w:cs="Arial"/>
                <w:i/>
                <w:sz w:val="72"/>
                <w:szCs w:val="60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3</m:t>
            </m:r>
            <m:r>
              <m:rPr>
                <m:nor/>
              </m:rPr>
              <w:rPr>
                <w:rFonts w:ascii="Cambria Math" w:hAnsiTheme="minorHAnsi" w:cs="Arial"/>
                <w:sz w:val="72"/>
                <w:szCs w:val="60"/>
              </w:rPr>
              <m:t>0</m:t>
            </m:r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!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72"/>
                <w:szCs w:val="60"/>
              </w:rPr>
              <m:t>27!</m:t>
            </m:r>
          </m:den>
        </m:f>
      </m:oMath>
      <w:r w:rsidR="007236B2">
        <w:rPr>
          <w:rFonts w:asciiTheme="minorHAnsi" w:hAnsiTheme="minorHAnsi" w:cs="Arial"/>
          <w:sz w:val="60"/>
          <w:szCs w:val="60"/>
        </w:rPr>
        <w:t xml:space="preserve"> = </w:t>
      </w:r>
      <w:r>
        <w:rPr>
          <w:rFonts w:asciiTheme="minorHAnsi" w:hAnsiTheme="minorHAnsi" w:cs="Arial"/>
          <w:sz w:val="60"/>
          <w:szCs w:val="60"/>
        </w:rPr>
        <w:t>24360</w:t>
      </w:r>
    </w:p>
    <w:p w:rsidR="00EC3BD4" w:rsidRDefault="006B2793" w:rsidP="00851317">
      <w:pPr>
        <w:pStyle w:val="Heading1"/>
        <w:rPr>
          <w:sz w:val="120"/>
        </w:rPr>
      </w:pPr>
      <w:r w:rsidRPr="00B467D8">
        <w:rPr>
          <w:sz w:val="60"/>
          <w:szCs w:val="60"/>
        </w:rPr>
        <w:br w:type="page"/>
      </w:r>
      <w:bookmarkStart w:id="151" w:name="combination"/>
      <w:bookmarkEnd w:id="151"/>
      <w:r w:rsidR="00EC3BD4" w:rsidRPr="0001101F">
        <w:lastRenderedPageBreak/>
        <w:t>Combination</w:t>
      </w:r>
    </w:p>
    <w:p w:rsidR="00EC3BD4" w:rsidRDefault="00EC3BD4" w:rsidP="00EC3BD4">
      <w:pPr>
        <w:jc w:val="center"/>
        <w:rPr>
          <w:rFonts w:cs="Arial"/>
          <w:sz w:val="40"/>
          <w:szCs w:val="96"/>
        </w:rPr>
      </w:pPr>
    </w:p>
    <w:p w:rsidR="00EC3BD4" w:rsidRDefault="004B153E" w:rsidP="00EC3BD4">
      <w:pPr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 xml:space="preserve">The number of possible ways to select or arrange objects when there is no repetition and </w:t>
      </w:r>
      <w:r w:rsidRPr="00394AEA">
        <w:rPr>
          <w:rFonts w:ascii="Calibri" w:hAnsi="Calibri" w:cs="Arial"/>
          <w:b/>
          <w:sz w:val="60"/>
          <w:szCs w:val="60"/>
        </w:rPr>
        <w:t>order does not matter</w:t>
      </w:r>
    </w:p>
    <w:p w:rsidR="00BF587B" w:rsidRPr="00195DF3" w:rsidRDefault="00BF587B" w:rsidP="00BF587B">
      <w:pPr>
        <w:rPr>
          <w:rFonts w:ascii="Calibri" w:hAnsi="Calibri" w:cs="Arial"/>
          <w:sz w:val="40"/>
          <w:szCs w:val="60"/>
        </w:rPr>
      </w:pPr>
    </w:p>
    <w:p w:rsidR="00BF587B" w:rsidRPr="004B153E" w:rsidRDefault="00D33132" w:rsidP="00BF587B">
      <w:pPr>
        <w:rPr>
          <w:rFonts w:ascii="Calibri" w:hAnsi="Calibri" w:cs="Arial"/>
          <w:sz w:val="60"/>
          <w:szCs w:val="60"/>
        </w:rPr>
      </w:pPr>
      <w:r>
        <w:rPr>
          <w:rFonts w:cs="Arial"/>
          <w:noProof/>
          <w:sz w:val="56"/>
          <w:szCs w:val="96"/>
        </w:rPr>
        <mc:AlternateContent>
          <mc:Choice Requires="wps">
            <w:drawing>
              <wp:anchor distT="0" distB="0" distL="114300" distR="114300" simplePos="0" relativeHeight="251431424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5080</wp:posOffset>
                </wp:positionV>
                <wp:extent cx="6781800" cy="4985385"/>
                <wp:effectExtent l="0" t="0" r="3810" b="0"/>
                <wp:wrapNone/>
                <wp:docPr id="6216" name="Rectangle 4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81800" cy="498538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2876C0" id="Rectangle 4376" o:spid="_x0000_s1026" style="position:absolute;margin-left:-5.25pt;margin-top:.4pt;width:534pt;height:392.55pt;z-index:-251885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" fillcolor="#d8d8d8" stroked="f" strokeweight="3pt">
                <v:textbox style="mso-fit-shape-to-text:t"/>
              </v:rect>
            </w:pict>
          </mc:Fallback>
        </mc:AlternateContent>
      </w:r>
      <w:r w:rsidR="00BF587B">
        <w:rPr>
          <w:rFonts w:ascii="Calibri" w:hAnsi="Calibri" w:cs="Arial"/>
          <w:sz w:val="60"/>
          <w:szCs w:val="60"/>
        </w:rPr>
        <w:t>Example:</w:t>
      </w:r>
      <w:r w:rsidR="006369B2">
        <w:rPr>
          <w:rFonts w:ascii="Calibri" w:hAnsi="Calibri" w:cs="Arial"/>
          <w:sz w:val="60"/>
          <w:szCs w:val="60"/>
        </w:rPr>
        <w:t xml:space="preserve"> If </w:t>
      </w:r>
      <w:r w:rsidR="00195DF3">
        <w:rPr>
          <w:rFonts w:ascii="Calibri" w:hAnsi="Calibri" w:cs="Arial"/>
          <w:sz w:val="60"/>
          <w:szCs w:val="60"/>
        </w:rPr>
        <w:t>Sam</w:t>
      </w:r>
      <w:r w:rsidR="006369B2">
        <w:rPr>
          <w:rFonts w:ascii="Calibri" w:hAnsi="Calibri" w:cs="Arial"/>
          <w:sz w:val="60"/>
          <w:szCs w:val="60"/>
        </w:rPr>
        <w:t xml:space="preserve"> </w:t>
      </w:r>
      <w:r w:rsidR="00195DF3">
        <w:rPr>
          <w:rFonts w:ascii="Calibri" w:hAnsi="Calibri" w:cs="Arial"/>
          <w:sz w:val="60"/>
          <w:szCs w:val="60"/>
        </w:rPr>
        <w:t xml:space="preserve">chooses 2 selections from </w:t>
      </w:r>
      <w:r w:rsidR="001C4543">
        <w:rPr>
          <w:rFonts w:ascii="Calibri" w:hAnsi="Calibri" w:cs="Arial"/>
          <w:sz w:val="60"/>
          <w:szCs w:val="60"/>
        </w:rPr>
        <w:t>triangle</w:t>
      </w:r>
      <w:r w:rsidR="00195DF3">
        <w:rPr>
          <w:rFonts w:ascii="Calibri" w:hAnsi="Calibri" w:cs="Arial"/>
          <w:sz w:val="60"/>
          <w:szCs w:val="60"/>
        </w:rPr>
        <w:t xml:space="preserve">, </w:t>
      </w:r>
      <w:r w:rsidR="001C4543">
        <w:rPr>
          <w:rFonts w:ascii="Calibri" w:hAnsi="Calibri" w:cs="Arial"/>
          <w:sz w:val="60"/>
          <w:szCs w:val="60"/>
        </w:rPr>
        <w:t>square</w:t>
      </w:r>
      <w:r w:rsidR="00195DF3">
        <w:rPr>
          <w:rFonts w:ascii="Calibri" w:hAnsi="Calibri" w:cs="Arial"/>
          <w:sz w:val="60"/>
          <w:szCs w:val="60"/>
        </w:rPr>
        <w:t xml:space="preserve">, </w:t>
      </w:r>
      <w:r w:rsidR="001C4543">
        <w:rPr>
          <w:rFonts w:ascii="Calibri" w:hAnsi="Calibri" w:cs="Arial"/>
          <w:sz w:val="60"/>
          <w:szCs w:val="60"/>
        </w:rPr>
        <w:t>circle</w:t>
      </w:r>
      <w:r w:rsidR="00195DF3">
        <w:rPr>
          <w:rFonts w:ascii="Calibri" w:hAnsi="Calibri" w:cs="Arial"/>
          <w:sz w:val="60"/>
          <w:szCs w:val="60"/>
        </w:rPr>
        <w:t xml:space="preserve"> and </w:t>
      </w:r>
      <w:r w:rsidR="001C4543">
        <w:rPr>
          <w:rFonts w:ascii="Calibri" w:hAnsi="Calibri" w:cs="Arial"/>
          <w:sz w:val="60"/>
          <w:szCs w:val="60"/>
        </w:rPr>
        <w:t>pentagon</w:t>
      </w:r>
      <w:r w:rsidR="006369B2">
        <w:rPr>
          <w:rFonts w:ascii="Calibri" w:hAnsi="Calibri" w:cs="Arial"/>
          <w:sz w:val="60"/>
          <w:szCs w:val="60"/>
        </w:rPr>
        <w:t>. How many different combinations are possible?</w:t>
      </w:r>
    </w:p>
    <w:p w:rsidR="00EC3BD4" w:rsidRPr="00D76F45" w:rsidRDefault="00EC3BD4" w:rsidP="00EC3BD4">
      <w:pPr>
        <w:jc w:val="center"/>
        <w:rPr>
          <w:rFonts w:cs="Arial"/>
          <w:sz w:val="22"/>
          <w:szCs w:val="96"/>
        </w:rPr>
      </w:pPr>
    </w:p>
    <w:p w:rsidR="00D76F45" w:rsidRPr="00195DF3" w:rsidRDefault="00CB5598" w:rsidP="00D76F45">
      <w:pPr>
        <w:jc w:val="center"/>
        <w:rPr>
          <w:rFonts w:ascii="Calibri" w:hAnsi="Calibri" w:cs="Arial"/>
          <w:sz w:val="48"/>
          <w:szCs w:val="60"/>
        </w:rPr>
      </w:pPr>
      <w:r w:rsidRPr="00AA5AA1">
        <w:rPr>
          <w:rFonts w:cs="Arial"/>
          <w:b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7632" behindDoc="0" locked="0" layoutInCell="1" allowOverlap="1" wp14:anchorId="72F099A8" wp14:editId="1343B25A">
                <wp:simplePos x="0" y="0"/>
                <wp:positionH relativeFrom="column">
                  <wp:posOffset>4890770</wp:posOffset>
                </wp:positionH>
                <wp:positionV relativeFrom="paragraph">
                  <wp:posOffset>372110</wp:posOffset>
                </wp:positionV>
                <wp:extent cx="351155" cy="335915"/>
                <wp:effectExtent l="0" t="0" r="10795" b="26035"/>
                <wp:wrapNone/>
                <wp:docPr id="7000" name="Isosceles Triangle 70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155" cy="33591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94A941" id="Isosceles Triangle 7000" o:spid="_x0000_s1026" type="#_x0000_t5" style="position:absolute;margin-left:385.1pt;margin-top:29.3pt;width:27.65pt;height:26.4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" fillcolor="red" strokecolor="red" strokeweight="2pt"/>
            </w:pict>
          </mc:Fallback>
        </mc:AlternateContent>
      </w:r>
      <w:r w:rsidRPr="00AA5AA1">
        <w:rPr>
          <w:rFonts w:cs="Arial"/>
          <w:b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5584" behindDoc="0" locked="0" layoutInCell="1" allowOverlap="1" wp14:anchorId="3BD3036A" wp14:editId="2936CA5B">
                <wp:simplePos x="0" y="0"/>
                <wp:positionH relativeFrom="column">
                  <wp:posOffset>1500997</wp:posOffset>
                </wp:positionH>
                <wp:positionV relativeFrom="paragraph">
                  <wp:posOffset>371475</wp:posOffset>
                </wp:positionV>
                <wp:extent cx="351155" cy="335915"/>
                <wp:effectExtent l="0" t="0" r="10795" b="26035"/>
                <wp:wrapNone/>
                <wp:docPr id="6999" name="Isosceles Triangle 6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155" cy="335915"/>
                        </a:xfrm>
                        <a:prstGeom prst="triangl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8589862" id="Isosceles Triangle 6999" o:spid="_x0000_s1026" type="#_x0000_t5" style="position:absolute;margin-left:118.2pt;margin-top:29.25pt;width:27.65pt;height:26.4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" fillcolor="red" strokecolor="red" strokeweight="2pt"/>
            </w:pict>
          </mc:Fallback>
        </mc:AlternateContent>
      </w:r>
      <w:r w:rsidR="004B153E" w:rsidRPr="00AA5AA1">
        <w:rPr>
          <w:rFonts w:ascii="Calibri" w:hAnsi="Calibri" w:cs="Arial"/>
          <w:b/>
          <w:sz w:val="48"/>
          <w:szCs w:val="60"/>
        </w:rPr>
        <w:t>Order</w:t>
      </w:r>
      <w:r w:rsidR="00EC3BD4" w:rsidRPr="00AA5AA1">
        <w:rPr>
          <w:rFonts w:ascii="Calibri" w:hAnsi="Calibri" w:cs="Arial"/>
          <w:b/>
          <w:sz w:val="48"/>
          <w:szCs w:val="60"/>
        </w:rPr>
        <w:t xml:space="preserve"> (position) does not matter</w:t>
      </w:r>
      <w:r w:rsidR="004B153E" w:rsidRPr="00195DF3">
        <w:rPr>
          <w:rFonts w:ascii="Calibri" w:hAnsi="Calibri" w:cs="Arial"/>
          <w:sz w:val="48"/>
          <w:szCs w:val="60"/>
        </w:rPr>
        <w:t xml:space="preserve"> so</w:t>
      </w:r>
    </w:p>
    <w:p w:rsidR="0001101F" w:rsidRPr="00195DF3" w:rsidRDefault="00CB5598" w:rsidP="00D76F45">
      <w:pPr>
        <w:jc w:val="center"/>
        <w:rPr>
          <w:rFonts w:ascii="Calibri" w:hAnsi="Calibri" w:cs="Arial"/>
          <w:sz w:val="48"/>
          <w:szCs w:val="60"/>
        </w:rPr>
      </w:pP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3001728" behindDoc="0" locked="0" layoutInCell="1" allowOverlap="1" wp14:anchorId="5AA9C2AF" wp14:editId="3D9E986E">
                <wp:simplePos x="0" y="0"/>
                <wp:positionH relativeFrom="column">
                  <wp:posOffset>4502785</wp:posOffset>
                </wp:positionH>
                <wp:positionV relativeFrom="paragraph">
                  <wp:posOffset>25771</wp:posOffset>
                </wp:positionV>
                <wp:extent cx="327660" cy="327660"/>
                <wp:effectExtent l="0" t="0" r="15240" b="15240"/>
                <wp:wrapNone/>
                <wp:docPr id="193" name="Oval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rgbClr val="0000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0DF09C3" id="Oval 193" o:spid="_x0000_s1026" style="position:absolute;margin-left:354.55pt;margin-top:2.05pt;width:25.8pt;height:25.8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" fillcolor="blue" strokecolor="blue" strokeweight="2pt"/>
            </w:pict>
          </mc:Fallback>
        </mc:AlternateContent>
      </w:r>
      <w:r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2999680" behindDoc="0" locked="0" layoutInCell="1" allowOverlap="1" wp14:anchorId="5AA9C2AF" wp14:editId="3D9E986E">
                <wp:simplePos x="0" y="0"/>
                <wp:positionH relativeFrom="column">
                  <wp:posOffset>1966822</wp:posOffset>
                </wp:positionH>
                <wp:positionV relativeFrom="paragraph">
                  <wp:posOffset>25245</wp:posOffset>
                </wp:positionV>
                <wp:extent cx="327660" cy="327660"/>
                <wp:effectExtent l="0" t="0" r="15240" b="15240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7660" cy="327660"/>
                        </a:xfrm>
                        <a:prstGeom prst="ellipse">
                          <a:avLst/>
                        </a:prstGeom>
                        <a:solidFill>
                          <a:srgbClr val="0000FF"/>
                        </a:solidFill>
                        <a:ln>
                          <a:solidFill>
                            <a:srgbClr val="0000FF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12A48AA" id="Oval 192" o:spid="_x0000_s1026" style="position:absolute;margin-left:154.85pt;margin-top:2pt;width:25.8pt;height:25.8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" fillcolor="blue" strokecolor="blue" strokeweight="2pt"/>
            </w:pict>
          </mc:Fallback>
        </mc:AlternateContent>
      </w:r>
      <w:r w:rsidR="00D76F45" w:rsidRPr="00195DF3">
        <w:rPr>
          <w:rFonts w:ascii="Calibri" w:hAnsi="Calibri" w:cs="Arial"/>
          <w:sz w:val="48"/>
          <w:szCs w:val="60"/>
        </w:rPr>
        <w:t xml:space="preserve"> </w:t>
      </w:r>
      <w:r w:rsidR="00406A74" w:rsidRPr="00195DF3">
        <w:rPr>
          <w:rFonts w:ascii="Calibri" w:hAnsi="Calibri" w:cs="Arial"/>
          <w:sz w:val="48"/>
          <w:szCs w:val="60"/>
        </w:rPr>
        <w:t xml:space="preserve"> is</w:t>
      </w:r>
      <w:r w:rsidR="00D76F45" w:rsidRPr="00195DF3">
        <w:rPr>
          <w:rFonts w:ascii="Calibri" w:hAnsi="Calibri" w:cs="Arial"/>
          <w:sz w:val="48"/>
          <w:szCs w:val="60"/>
        </w:rPr>
        <w:t xml:space="preserve"> the same as</w:t>
      </w:r>
    </w:p>
    <w:p w:rsidR="0001101F" w:rsidRDefault="00CB5598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  <w:r>
        <w:rPr>
          <w:noProof/>
        </w:rPr>
        <w:drawing>
          <wp:anchor distT="0" distB="0" distL="114300" distR="114300" simplePos="0" relativeHeight="253002752" behindDoc="0" locked="0" layoutInCell="1" allowOverlap="1" wp14:anchorId="6BC65B80">
            <wp:simplePos x="0" y="0"/>
            <wp:positionH relativeFrom="column">
              <wp:posOffset>401197</wp:posOffset>
            </wp:positionH>
            <wp:positionV relativeFrom="paragraph">
              <wp:posOffset>260251</wp:posOffset>
            </wp:positionV>
            <wp:extent cx="5960852" cy="1753892"/>
            <wp:effectExtent l="0" t="0" r="1905" b="0"/>
            <wp:wrapNone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60852" cy="17538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2592" behindDoc="0" locked="0" layoutInCell="1" allowOverlap="1">
                <wp:simplePos x="0" y="0"/>
                <wp:positionH relativeFrom="column">
                  <wp:posOffset>1994535</wp:posOffset>
                </wp:positionH>
                <wp:positionV relativeFrom="paragraph">
                  <wp:posOffset>35560</wp:posOffset>
                </wp:positionV>
                <wp:extent cx="287655" cy="635"/>
                <wp:effectExtent l="19050" t="25400" r="26670" b="21590"/>
                <wp:wrapNone/>
                <wp:docPr id="6215" name="AutoShape 5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7655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98E80C" id="AutoShape 5264" o:spid="_x0000_s1026" type="#_x0000_t32" style="position:absolute;margin-left:157.05pt;margin-top:2.8pt;width:22.65pt;height:.05pt;z-index:25182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" strokeweight="3pt"/>
            </w:pict>
          </mc:Fallback>
        </mc:AlternateContent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3616" behindDoc="0" locked="0" layoutInCell="1" allowOverlap="1">
                <wp:simplePos x="0" y="0"/>
                <wp:positionH relativeFrom="column">
                  <wp:posOffset>4538980</wp:posOffset>
                </wp:positionH>
                <wp:positionV relativeFrom="paragraph">
                  <wp:posOffset>34925</wp:posOffset>
                </wp:positionV>
                <wp:extent cx="299720" cy="635"/>
                <wp:effectExtent l="20320" t="24765" r="22860" b="22225"/>
                <wp:wrapNone/>
                <wp:docPr id="6214" name="AutoShape 5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972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7FC156" id="AutoShape 5265" o:spid="_x0000_s1026" type="#_x0000_t32" style="position:absolute;margin-left:357.4pt;margin-top:2.75pt;width:23.6pt;height:.05pt;z-index:25182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" strokeweight="3pt"/>
            </w:pict>
          </mc:Fallback>
        </mc:AlternateContent>
      </w:r>
      <w:r w:rsidR="00D33132">
        <w:rPr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1568" behindDoc="0" locked="0" layoutInCell="1" allowOverlap="1">
                <wp:simplePos x="0" y="0"/>
                <wp:positionH relativeFrom="column">
                  <wp:posOffset>1513840</wp:posOffset>
                </wp:positionH>
                <wp:positionV relativeFrom="paragraph">
                  <wp:posOffset>31115</wp:posOffset>
                </wp:positionV>
                <wp:extent cx="311150" cy="635"/>
                <wp:effectExtent l="24130" t="20955" r="26670" b="26035"/>
                <wp:wrapNone/>
                <wp:docPr id="6213" name="AutoShape 5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115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C22F53" id="AutoShape 5263" o:spid="_x0000_s1026" type="#_x0000_t32" style="position:absolute;margin-left:119.2pt;margin-top:2.45pt;width:24.5pt;height:.0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" strokeweight="3pt"/>
            </w:pict>
          </mc:Fallback>
        </mc:AlternateContent>
      </w:r>
      <w:r w:rsidR="00D33132">
        <w:rPr>
          <w:rFonts w:cs="Arial"/>
          <w:noProof/>
          <w:sz w:val="48"/>
          <w:szCs w:val="60"/>
        </w:rPr>
        <mc:AlternateContent>
          <mc:Choice Requires="wps">
            <w:drawing>
              <wp:anchor distT="0" distB="0" distL="114300" distR="114300" simplePos="0" relativeHeight="251824640" behindDoc="0" locked="0" layoutInCell="1" allowOverlap="1">
                <wp:simplePos x="0" y="0"/>
                <wp:positionH relativeFrom="column">
                  <wp:posOffset>4930140</wp:posOffset>
                </wp:positionH>
                <wp:positionV relativeFrom="paragraph">
                  <wp:posOffset>39370</wp:posOffset>
                </wp:positionV>
                <wp:extent cx="303530" cy="635"/>
                <wp:effectExtent l="20955" t="19685" r="27940" b="27305"/>
                <wp:wrapNone/>
                <wp:docPr id="6212" name="AutoShape 5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3530" cy="635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A742D4" id="AutoShape 5266" o:spid="_x0000_s1026" type="#_x0000_t32" style="position:absolute;margin-left:388.2pt;margin-top:3.1pt;width:23.9pt;height:.0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" strokeweight="3pt"/>
            </w:pict>
          </mc:Fallback>
        </mc:AlternateContent>
      </w:r>
    </w:p>
    <w:p w:rsidR="0001101F" w:rsidRDefault="0001101F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</w:p>
    <w:p w:rsidR="0001101F" w:rsidRDefault="0001101F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</w:p>
    <w:p w:rsidR="00195DF3" w:rsidRDefault="00195DF3" w:rsidP="00195DF3">
      <w:pPr>
        <w:spacing w:before="240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There are 6 possible combinations.</w:t>
      </w:r>
      <w:r>
        <w:rPr>
          <w:rFonts w:ascii="Calibri" w:hAnsi="Calibri" w:cs="Arial"/>
          <w:sz w:val="60"/>
          <w:szCs w:val="60"/>
        </w:rPr>
        <w:br w:type="page"/>
      </w:r>
    </w:p>
    <w:p w:rsidR="00EC3BD4" w:rsidRPr="00394AEA" w:rsidRDefault="00E84E97" w:rsidP="00851317">
      <w:pPr>
        <w:pStyle w:val="Heading1"/>
        <w:rPr>
          <w:sz w:val="56"/>
          <w:szCs w:val="96"/>
        </w:rPr>
      </w:pPr>
      <w:bookmarkStart w:id="152" w:name="combination_formula"/>
      <w:bookmarkEnd w:id="152"/>
      <w:r w:rsidRPr="00394AEA">
        <w:lastRenderedPageBreak/>
        <w:t>Combination</w:t>
      </w:r>
    </w:p>
    <w:p w:rsidR="00EC3BD4" w:rsidRPr="00394AEA" w:rsidRDefault="00851317" w:rsidP="00EC3BD4">
      <w:pPr>
        <w:jc w:val="center"/>
        <w:rPr>
          <w:rFonts w:asciiTheme="minorHAnsi" w:hAnsiTheme="minorHAnsi" w:cstheme="minorHAnsi"/>
          <w:sz w:val="96"/>
          <w:szCs w:val="96"/>
        </w:rPr>
      </w:pPr>
      <w:r w:rsidRPr="00394AEA">
        <w:rPr>
          <w:rFonts w:asciiTheme="minorHAnsi" w:hAnsiTheme="minorHAnsi" w:cstheme="minorHAnsi"/>
          <w:sz w:val="96"/>
          <w:szCs w:val="96"/>
        </w:rPr>
        <w:t>(Formula)</w:t>
      </w:r>
    </w:p>
    <w:p w:rsidR="00EC3BD4" w:rsidRPr="0001101F" w:rsidRDefault="00E84E97" w:rsidP="00EC3BD4">
      <w:pPr>
        <w:jc w:val="center"/>
        <w:rPr>
          <w:rFonts w:asciiTheme="minorHAnsi" w:hAnsiTheme="minorHAnsi" w:cs="Arial"/>
          <w:sz w:val="60"/>
          <w:szCs w:val="60"/>
        </w:rPr>
      </w:pPr>
      <w:r w:rsidRPr="00394AEA">
        <w:rPr>
          <w:rFonts w:asciiTheme="minorHAnsi" w:hAnsiTheme="minorHAnsi" w:cstheme="minorHAnsi"/>
          <w:sz w:val="60"/>
          <w:szCs w:val="60"/>
        </w:rPr>
        <w:t>To calculate the number of possible</w:t>
      </w:r>
      <w:r w:rsidRPr="0001101F">
        <w:rPr>
          <w:rFonts w:asciiTheme="minorHAnsi" w:hAnsiTheme="minorHAnsi" w:cs="Arial"/>
          <w:sz w:val="60"/>
          <w:szCs w:val="60"/>
        </w:rPr>
        <w:t xml:space="preserve"> </w:t>
      </w:r>
      <w:r w:rsidR="0001101F" w:rsidRPr="0001101F">
        <w:rPr>
          <w:rFonts w:asciiTheme="minorHAnsi" w:hAnsiTheme="minorHAnsi" w:cs="Arial"/>
          <w:sz w:val="60"/>
          <w:szCs w:val="60"/>
        </w:rPr>
        <w:t>combinations using a formula</w:t>
      </w:r>
    </w:p>
    <w:p w:rsidR="0001101F" w:rsidRPr="0001101F" w:rsidRDefault="00824CEA" w:rsidP="00EC3BD4">
      <w:pPr>
        <w:jc w:val="center"/>
        <w:rPr>
          <w:rFonts w:asciiTheme="minorHAnsi" w:hAnsiTheme="minorHAnsi" w:cs="Arial"/>
          <w:sz w:val="56"/>
          <w:szCs w:val="96"/>
        </w:rPr>
      </w:pPr>
      <w:r>
        <w:rPr>
          <w:rFonts w:asciiTheme="minorHAnsi" w:hAnsiTheme="minorHAnsi" w:cs="Arial"/>
          <w:noProof/>
          <w:sz w:val="56"/>
          <w:szCs w:val="96"/>
        </w:rPr>
        <w:drawing>
          <wp:anchor distT="0" distB="0" distL="114300" distR="114300" simplePos="0" relativeHeight="251439616" behindDoc="1" locked="0" layoutInCell="1" allowOverlap="1">
            <wp:simplePos x="0" y="0"/>
            <wp:positionH relativeFrom="column">
              <wp:posOffset>1780540</wp:posOffset>
            </wp:positionH>
            <wp:positionV relativeFrom="paragraph">
              <wp:posOffset>254635</wp:posOffset>
            </wp:positionV>
            <wp:extent cx="3058795" cy="1360170"/>
            <wp:effectExtent l="0" t="0" r="0" b="0"/>
            <wp:wrapTight wrapText="bothSides">
              <wp:wrapPolygon edited="0">
                <wp:start x="14932" y="3025"/>
                <wp:lineTo x="4305" y="4840"/>
                <wp:lineTo x="1076" y="6050"/>
                <wp:lineTo x="807" y="11496"/>
                <wp:lineTo x="10358" y="12706"/>
                <wp:lineTo x="9282" y="13613"/>
                <wp:lineTo x="9282" y="16941"/>
                <wp:lineTo x="11435" y="17546"/>
                <wp:lineTo x="11569" y="17849"/>
                <wp:lineTo x="19102" y="17849"/>
                <wp:lineTo x="19909" y="17546"/>
                <wp:lineTo x="20448" y="15429"/>
                <wp:lineTo x="20717" y="9076"/>
                <wp:lineTo x="5650" y="7866"/>
                <wp:lineTo x="15336" y="7866"/>
                <wp:lineTo x="16277" y="7563"/>
                <wp:lineTo x="16008" y="3025"/>
                <wp:lineTo x="14932" y="3025"/>
              </wp:wrapPolygon>
            </wp:wrapTight>
            <wp:docPr id="5454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795" cy="1360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Pr="0001101F" w:rsidRDefault="00E84E97" w:rsidP="00E84E97">
      <w:pPr>
        <w:rPr>
          <w:rFonts w:asciiTheme="minorHAnsi" w:hAnsiTheme="minorHAnsi" w:cs="Arial"/>
          <w:sz w:val="56"/>
          <w:szCs w:val="96"/>
        </w:rPr>
      </w:pPr>
    </w:p>
    <w:p w:rsidR="00E84E97" w:rsidRDefault="00E84E97" w:rsidP="00E84E97">
      <w:pPr>
        <w:jc w:val="center"/>
        <w:rPr>
          <w:rFonts w:asciiTheme="minorHAnsi" w:hAnsiTheme="minorHAnsi" w:cs="Arial"/>
          <w:sz w:val="52"/>
          <w:szCs w:val="60"/>
        </w:rPr>
      </w:pPr>
      <w:r w:rsidRPr="00824CEA">
        <w:rPr>
          <w:rFonts w:asciiTheme="minorHAnsi" w:hAnsiTheme="minorHAnsi" w:cs="Arial"/>
          <w:i/>
          <w:sz w:val="52"/>
          <w:szCs w:val="60"/>
        </w:rPr>
        <w:t xml:space="preserve">n </w:t>
      </w:r>
      <w:r w:rsidRPr="00824CEA">
        <w:rPr>
          <w:rFonts w:asciiTheme="minorHAnsi" w:hAnsiTheme="minorHAnsi" w:cs="Arial"/>
          <w:sz w:val="52"/>
          <w:szCs w:val="60"/>
        </w:rPr>
        <w:t xml:space="preserve">and </w:t>
      </w:r>
      <w:r w:rsidRPr="00824CEA">
        <w:rPr>
          <w:rFonts w:asciiTheme="minorHAnsi" w:hAnsiTheme="minorHAnsi" w:cs="Arial"/>
          <w:i/>
          <w:sz w:val="52"/>
          <w:szCs w:val="60"/>
        </w:rPr>
        <w:t>r</w:t>
      </w:r>
      <w:r w:rsidRPr="00824CEA">
        <w:rPr>
          <w:rFonts w:asciiTheme="minorHAnsi" w:hAnsiTheme="minorHAnsi" w:cs="Arial"/>
          <w:sz w:val="52"/>
          <w:szCs w:val="60"/>
        </w:rPr>
        <w:t xml:space="preserve"> are positive integers, n ≥ r, and </w:t>
      </w:r>
      <w:r w:rsidRPr="00824CEA">
        <w:rPr>
          <w:rFonts w:asciiTheme="minorHAnsi" w:hAnsiTheme="minorHAnsi" w:cs="Arial"/>
          <w:i/>
          <w:sz w:val="52"/>
          <w:szCs w:val="60"/>
        </w:rPr>
        <w:t>n</w:t>
      </w:r>
      <w:r w:rsidRPr="00824CEA">
        <w:rPr>
          <w:rFonts w:asciiTheme="minorHAnsi" w:hAnsiTheme="minorHAnsi" w:cs="Arial"/>
          <w:sz w:val="52"/>
          <w:szCs w:val="60"/>
        </w:rPr>
        <w:t xml:space="preserve"> is the total number of elements in the set and </w:t>
      </w:r>
      <w:r w:rsidRPr="00824CEA">
        <w:rPr>
          <w:rFonts w:asciiTheme="minorHAnsi" w:hAnsiTheme="minorHAnsi" w:cs="Arial"/>
          <w:i/>
          <w:sz w:val="52"/>
          <w:szCs w:val="60"/>
        </w:rPr>
        <w:t>r</w:t>
      </w:r>
      <w:r w:rsidRPr="00824CEA">
        <w:rPr>
          <w:rFonts w:asciiTheme="minorHAnsi" w:hAnsiTheme="minorHAnsi" w:cs="Arial"/>
          <w:sz w:val="52"/>
          <w:szCs w:val="60"/>
        </w:rPr>
        <w:t xml:space="preserve"> is the number to be ordered.</w:t>
      </w:r>
    </w:p>
    <w:p w:rsidR="00824CEA" w:rsidRPr="002008A8" w:rsidRDefault="00824CEA" w:rsidP="00E84E97">
      <w:pPr>
        <w:jc w:val="center"/>
        <w:rPr>
          <w:rFonts w:asciiTheme="minorHAnsi" w:hAnsiTheme="minorHAnsi" w:cs="Arial"/>
          <w:sz w:val="48"/>
          <w:szCs w:val="60"/>
        </w:rPr>
      </w:pPr>
    </w:p>
    <w:p w:rsidR="00824CEA" w:rsidRDefault="00394AEA" w:rsidP="00394AEA">
      <w:pPr>
        <w:ind w:right="306"/>
        <w:jc w:val="center"/>
        <w:rPr>
          <w:rFonts w:asciiTheme="minorHAnsi" w:hAnsiTheme="minorHAnsi" w:cs="Arial"/>
          <w:sz w:val="60"/>
          <w:szCs w:val="60"/>
        </w:rPr>
      </w:pPr>
      <w:r>
        <w:rPr>
          <w:rFonts w:asciiTheme="minorHAnsi" w:hAnsiTheme="minorHAnsi" w:cs="Arial"/>
          <w:noProof/>
          <w:sz w:val="52"/>
          <w:szCs w:val="60"/>
        </w:rPr>
        <mc:AlternateContent>
          <mc:Choice Requires="wps">
            <w:drawing>
              <wp:anchor distT="0" distB="0" distL="114300" distR="114300" simplePos="0" relativeHeight="252224000" behindDoc="1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17335</wp:posOffset>
                </wp:positionV>
                <wp:extent cx="6690360" cy="2550795"/>
                <wp:effectExtent l="0" t="0" r="0" b="1905"/>
                <wp:wrapNone/>
                <wp:docPr id="6210" name="Rectangle 6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90360" cy="255079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56A0D3" id="Rectangle 6047" o:spid="_x0000_s1026" style="position:absolute;margin-left:0;margin-top:1.35pt;width:526.8pt;height:200.85pt;z-index:-25109248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" fillcolor="#d8d8d8" stroked="f" strokeweight="3pt">
                <v:textbox style="mso-fit-shape-to-text:t"/>
                <w10:wrap anchorx="margin"/>
              </v:rect>
            </w:pict>
          </mc:Fallback>
        </mc:AlternateContent>
      </w:r>
      <w:r w:rsidR="002008A8">
        <w:rPr>
          <w:rFonts w:asciiTheme="minorHAnsi" w:hAnsiTheme="minorHAnsi" w:cs="Arial"/>
          <w:noProof/>
          <w:sz w:val="60"/>
          <w:szCs w:val="60"/>
        </w:rPr>
        <w:drawing>
          <wp:anchor distT="0" distB="0" distL="114300" distR="114300" simplePos="0" relativeHeight="252222976" behindDoc="0" locked="0" layoutInCell="1" allowOverlap="1">
            <wp:simplePos x="0" y="0"/>
            <wp:positionH relativeFrom="column">
              <wp:posOffset>1375410</wp:posOffset>
            </wp:positionH>
            <wp:positionV relativeFrom="paragraph">
              <wp:posOffset>1349375</wp:posOffset>
            </wp:positionV>
            <wp:extent cx="4205605" cy="1033780"/>
            <wp:effectExtent l="19050" t="0" r="4445" b="0"/>
            <wp:wrapNone/>
            <wp:docPr id="6046" name="Picture 6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6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605" cy="1033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24CEA" w:rsidRPr="00824CEA">
        <w:rPr>
          <w:rFonts w:asciiTheme="minorHAnsi" w:hAnsiTheme="minorHAnsi" w:cs="Arial"/>
          <w:sz w:val="60"/>
          <w:szCs w:val="60"/>
        </w:rPr>
        <w:t>Example:</w:t>
      </w:r>
      <w:r w:rsidR="00824CEA">
        <w:rPr>
          <w:rFonts w:asciiTheme="minorHAnsi" w:hAnsiTheme="minorHAnsi" w:cs="Arial"/>
          <w:sz w:val="60"/>
          <w:szCs w:val="60"/>
        </w:rPr>
        <w:t xml:space="preserve"> In a class of 24 students, how many ways can a group of 4 students be arranged</w:t>
      </w:r>
      <w:r>
        <w:rPr>
          <w:rFonts w:asciiTheme="minorHAnsi" w:hAnsiTheme="minorHAnsi" w:cs="Arial"/>
          <w:sz w:val="60"/>
          <w:szCs w:val="60"/>
        </w:rPr>
        <w:t xml:space="preserve"> (</w:t>
      </w:r>
      <w:r w:rsidRPr="00394AEA">
        <w:rPr>
          <w:rFonts w:asciiTheme="minorHAnsi" w:hAnsiTheme="minorHAnsi" w:cs="Arial"/>
          <w:b/>
          <w:sz w:val="60"/>
          <w:szCs w:val="60"/>
        </w:rPr>
        <w:t>order does not matter</w:t>
      </w:r>
      <w:r>
        <w:rPr>
          <w:rFonts w:asciiTheme="minorHAnsi" w:hAnsiTheme="minorHAnsi" w:cs="Arial"/>
          <w:sz w:val="60"/>
          <w:szCs w:val="60"/>
        </w:rPr>
        <w:t>)</w:t>
      </w:r>
      <w:r w:rsidR="00824CEA">
        <w:rPr>
          <w:rFonts w:asciiTheme="minorHAnsi" w:hAnsiTheme="minorHAnsi" w:cs="Arial"/>
          <w:sz w:val="60"/>
          <w:szCs w:val="60"/>
        </w:rPr>
        <w:t>?</w:t>
      </w:r>
    </w:p>
    <w:p w:rsidR="00E84E97" w:rsidRPr="00824CEA" w:rsidRDefault="00E84E97" w:rsidP="00E84E97">
      <w:pPr>
        <w:rPr>
          <w:rFonts w:asciiTheme="minorHAnsi" w:hAnsiTheme="minorHAnsi" w:cs="Arial"/>
          <w:sz w:val="60"/>
          <w:szCs w:val="60"/>
        </w:rPr>
      </w:pPr>
      <w:r w:rsidRPr="00824CEA">
        <w:rPr>
          <w:rFonts w:asciiTheme="minorHAnsi" w:hAnsiTheme="minorHAnsi" w:cs="Arial"/>
          <w:sz w:val="60"/>
          <w:szCs w:val="60"/>
        </w:rPr>
        <w:br w:type="page"/>
      </w:r>
    </w:p>
    <w:p w:rsidR="00AA5AA1" w:rsidRPr="00452D98" w:rsidRDefault="00AA5AA1" w:rsidP="00AA5AA1">
      <w:pPr>
        <w:pStyle w:val="Heading1"/>
        <w:rPr>
          <w:sz w:val="120"/>
          <w:szCs w:val="120"/>
        </w:rPr>
      </w:pPr>
      <w:bookmarkStart w:id="153" w:name="stat_notation"/>
      <w:bookmarkEnd w:id="153"/>
      <w:r w:rsidRPr="00452D98">
        <w:rPr>
          <w:sz w:val="120"/>
          <w:szCs w:val="120"/>
        </w:rPr>
        <w:lastRenderedPageBreak/>
        <w:t>Statistics Notation</w:t>
      </w:r>
    </w:p>
    <w:p w:rsidR="00AA5AA1" w:rsidRPr="00B60D5E" w:rsidRDefault="00AA5AA1" w:rsidP="00AA5AA1">
      <w:pPr>
        <w:jc w:val="center"/>
        <w:rPr>
          <w:rFonts w:cs="Arial"/>
          <w:sz w:val="144"/>
          <w:szCs w:val="96"/>
        </w:rPr>
      </w:pPr>
    </w:p>
    <w:tbl>
      <w:tblPr>
        <w:tblW w:w="96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7172"/>
      </w:tblGrid>
      <w:tr w:rsidR="00AA5AA1" w:rsidRPr="00682A63" w:rsidTr="006D19F0">
        <w:trPr>
          <w:trHeight w:val="879"/>
          <w:jc w:val="center"/>
        </w:trPr>
        <w:tc>
          <w:tcPr>
            <w:tcW w:w="2448" w:type="dxa"/>
            <w:shd w:val="clear" w:color="auto" w:fill="FFC000"/>
            <w:vAlign w:val="center"/>
          </w:tcPr>
          <w:p w:rsidR="00AA5AA1" w:rsidRPr="00452D98" w:rsidRDefault="00AA5AA1" w:rsidP="006D19F0">
            <w:pPr>
              <w:pStyle w:val="BodyText"/>
              <w:jc w:val="center"/>
              <w:rPr>
                <w:rFonts w:asciiTheme="minorHAnsi" w:hAnsiTheme="minorHAnsi" w:cs="Arial"/>
                <w:b/>
                <w:sz w:val="60"/>
                <w:szCs w:val="60"/>
              </w:rPr>
            </w:pPr>
            <w:r w:rsidRPr="00452D98">
              <w:rPr>
                <w:rFonts w:asciiTheme="minorHAnsi" w:hAnsiTheme="minorHAnsi" w:cs="Arial"/>
                <w:b/>
                <w:sz w:val="60"/>
                <w:szCs w:val="60"/>
              </w:rPr>
              <w:t>Symbol</w:t>
            </w:r>
          </w:p>
        </w:tc>
        <w:tc>
          <w:tcPr>
            <w:tcW w:w="7172" w:type="dxa"/>
            <w:shd w:val="clear" w:color="auto" w:fill="FFC000"/>
            <w:vAlign w:val="center"/>
          </w:tcPr>
          <w:p w:rsidR="00AA5AA1" w:rsidRPr="00452D98" w:rsidRDefault="00AA5AA1" w:rsidP="006D19F0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452D98">
              <w:rPr>
                <w:rFonts w:ascii="Calibri" w:hAnsi="Calibri" w:cs="Arial"/>
                <w:b/>
                <w:sz w:val="60"/>
                <w:szCs w:val="60"/>
              </w:rPr>
              <w:t>Representation</w:t>
            </w:r>
          </w:p>
        </w:tc>
      </w:tr>
      <w:tr w:rsidR="00AA5AA1" w:rsidRPr="00682A63" w:rsidTr="006D19F0">
        <w:trPr>
          <w:trHeight w:val="879"/>
          <w:jc w:val="center"/>
        </w:trPr>
        <w:tc>
          <w:tcPr>
            <w:tcW w:w="2448" w:type="dxa"/>
            <w:vAlign w:val="center"/>
          </w:tcPr>
          <w:p w:rsidR="00AA5AA1" w:rsidRPr="00682A63" w:rsidRDefault="003B6278" w:rsidP="006D19F0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60"/>
                        <w:szCs w:val="6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60"/>
                        <w:szCs w:val="6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60"/>
                        <w:szCs w:val="6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172" w:type="dxa"/>
            <w:vAlign w:val="center"/>
          </w:tcPr>
          <w:p w:rsidR="00AA5AA1" w:rsidRPr="00682A63" w:rsidRDefault="00AA5AA1" w:rsidP="006D19F0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m:oMath>
              <m:r>
                <w:rPr>
                  <w:rFonts w:ascii="Cambria Math" w:hAnsi="Cambria Math" w:cs="Arial"/>
                  <w:sz w:val="60"/>
                  <w:szCs w:val="60"/>
                </w:rPr>
                <m:t>i</m:t>
              </m:r>
            </m:oMath>
            <w:r w:rsidRPr="00E006CA">
              <w:rPr>
                <w:rFonts w:ascii="Calibri" w:hAnsi="Calibri" w:cs="Arial"/>
                <w:sz w:val="60"/>
                <w:szCs w:val="60"/>
                <w:vertAlign w:val="superscript"/>
              </w:rPr>
              <w:t>th</w:t>
            </w:r>
            <w:r>
              <w:rPr>
                <w:rFonts w:ascii="Calibri" w:hAnsi="Calibri" w:cs="Arial"/>
                <w:sz w:val="60"/>
                <w:szCs w:val="60"/>
              </w:rPr>
              <w:t xml:space="preserve"> element in a data set </w:t>
            </w:r>
          </w:p>
        </w:tc>
      </w:tr>
      <w:tr w:rsidR="00AA5AA1" w:rsidRPr="00682A63" w:rsidTr="006D19F0">
        <w:trPr>
          <w:trHeight w:val="879"/>
          <w:jc w:val="center"/>
        </w:trPr>
        <w:tc>
          <w:tcPr>
            <w:tcW w:w="2448" w:type="dxa"/>
            <w:vAlign w:val="center"/>
          </w:tcPr>
          <w:p w:rsidR="00AA5AA1" w:rsidRPr="00E006CA" w:rsidRDefault="00AA5AA1" w:rsidP="006D19F0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60"/>
                    <w:szCs w:val="60"/>
                  </w:rPr>
                  <m:t>μ</m:t>
                </m:r>
              </m:oMath>
            </m:oMathPara>
          </w:p>
        </w:tc>
        <w:tc>
          <w:tcPr>
            <w:tcW w:w="7172" w:type="dxa"/>
            <w:vAlign w:val="center"/>
          </w:tcPr>
          <w:p w:rsidR="00AA5AA1" w:rsidRPr="00682A63" w:rsidRDefault="00AA5AA1" w:rsidP="006D19F0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 xml:space="preserve">mean of the data set </w:t>
            </w:r>
          </w:p>
        </w:tc>
      </w:tr>
      <w:tr w:rsidR="00AA5AA1" w:rsidRPr="00682A63" w:rsidTr="006D19F0">
        <w:trPr>
          <w:trHeight w:val="879"/>
          <w:jc w:val="center"/>
        </w:trPr>
        <w:tc>
          <w:tcPr>
            <w:tcW w:w="2448" w:type="dxa"/>
            <w:vAlign w:val="center"/>
          </w:tcPr>
          <w:p w:rsidR="00AA5AA1" w:rsidRPr="00A639F8" w:rsidRDefault="003B6278" w:rsidP="006D19F0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  <w:b/>
                        <w:i/>
                        <w:sz w:val="72"/>
                        <w:szCs w:val="6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72"/>
                        <w:szCs w:val="60"/>
                      </w:rPr>
                      <m:t>σ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72"/>
                        <w:szCs w:val="6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172" w:type="dxa"/>
            <w:vAlign w:val="center"/>
          </w:tcPr>
          <w:p w:rsidR="00AA5AA1" w:rsidRPr="00682A63" w:rsidRDefault="00AA5AA1" w:rsidP="006D19F0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variance of the data set</w:t>
            </w:r>
          </w:p>
        </w:tc>
      </w:tr>
      <w:tr w:rsidR="00AA5AA1" w:rsidRPr="00682A63" w:rsidTr="006D19F0">
        <w:trPr>
          <w:trHeight w:val="879"/>
          <w:jc w:val="center"/>
        </w:trPr>
        <w:tc>
          <w:tcPr>
            <w:tcW w:w="2448" w:type="dxa"/>
            <w:vAlign w:val="center"/>
          </w:tcPr>
          <w:p w:rsidR="00AA5AA1" w:rsidRPr="00A639F8" w:rsidRDefault="00AA5AA1" w:rsidP="006D19F0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72"/>
                    <w:szCs w:val="60"/>
                  </w:rPr>
                  <m:t>σ</m:t>
                </m:r>
              </m:oMath>
            </m:oMathPara>
          </w:p>
        </w:tc>
        <w:tc>
          <w:tcPr>
            <w:tcW w:w="7172" w:type="dxa"/>
            <w:vAlign w:val="center"/>
          </w:tcPr>
          <w:p w:rsidR="00AA5AA1" w:rsidRPr="00682A63" w:rsidRDefault="00AA5AA1" w:rsidP="006D19F0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standard deviation of the data set</w:t>
            </w:r>
          </w:p>
        </w:tc>
      </w:tr>
      <w:tr w:rsidR="00AA5AA1" w:rsidRPr="00682A63" w:rsidTr="006D19F0">
        <w:trPr>
          <w:trHeight w:val="879"/>
          <w:jc w:val="center"/>
        </w:trPr>
        <w:tc>
          <w:tcPr>
            <w:tcW w:w="2448" w:type="dxa"/>
            <w:vAlign w:val="center"/>
          </w:tcPr>
          <w:p w:rsidR="00AA5AA1" w:rsidRPr="00A639F8" w:rsidRDefault="00AA5AA1" w:rsidP="006D19F0">
            <w:pPr>
              <w:pStyle w:val="BodyText"/>
              <w:jc w:val="center"/>
              <w:rPr>
                <w:rFonts w:ascii="Calibri" w:hAnsi="Calibri" w:cs="Arial"/>
                <w:b/>
                <w:sz w:val="72"/>
                <w:szCs w:val="60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Arial"/>
                    <w:sz w:val="72"/>
                    <w:szCs w:val="60"/>
                  </w:rPr>
                  <m:t>n</m:t>
                </m:r>
              </m:oMath>
            </m:oMathPara>
          </w:p>
        </w:tc>
        <w:tc>
          <w:tcPr>
            <w:tcW w:w="7172" w:type="dxa"/>
            <w:vAlign w:val="center"/>
          </w:tcPr>
          <w:p w:rsidR="00AA5AA1" w:rsidRPr="00682A63" w:rsidRDefault="00AA5AA1" w:rsidP="006D19F0">
            <w:pPr>
              <w:pStyle w:val="BodyText"/>
              <w:ind w:left="129"/>
              <w:rPr>
                <w:rFonts w:ascii="Calibri" w:hAnsi="Calibri" w:cs="Arial"/>
                <w:sz w:val="60"/>
                <w:szCs w:val="60"/>
              </w:rPr>
            </w:pPr>
            <w:r>
              <w:rPr>
                <w:rFonts w:ascii="Calibri" w:hAnsi="Calibri" w:cs="Arial"/>
                <w:sz w:val="60"/>
                <w:szCs w:val="60"/>
              </w:rPr>
              <w:t>number of elements in the data set</w:t>
            </w:r>
          </w:p>
        </w:tc>
      </w:tr>
    </w:tbl>
    <w:p w:rsidR="000904CE" w:rsidRDefault="00AA5AA1" w:rsidP="00AA5AA1">
      <w:pPr>
        <w:spacing w:after="120" w:line="276" w:lineRule="auto"/>
        <w:rPr>
          <w:rFonts w:ascii="Calibri" w:hAnsi="Calibri" w:cs="Arial"/>
          <w:sz w:val="144"/>
          <w:szCs w:val="144"/>
        </w:rPr>
      </w:pPr>
      <w:r>
        <w:rPr>
          <w:sz w:val="96"/>
          <w:szCs w:val="96"/>
        </w:rPr>
        <w:br w:type="page"/>
      </w:r>
    </w:p>
    <w:p w:rsidR="000904CE" w:rsidRPr="00601216" w:rsidRDefault="000904CE" w:rsidP="00851317">
      <w:pPr>
        <w:pStyle w:val="Heading1"/>
      </w:pPr>
      <w:bookmarkStart w:id="154" w:name="mean"/>
      <w:bookmarkEnd w:id="154"/>
      <w:r w:rsidRPr="00601216">
        <w:lastRenderedPageBreak/>
        <w:t>Mean</w:t>
      </w: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24"/>
        </w:rPr>
      </w:pP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72"/>
          <w:szCs w:val="96"/>
        </w:rPr>
      </w:pPr>
      <w:r>
        <w:rPr>
          <w:rFonts w:ascii="Calibri" w:hAnsi="Calibri" w:cs="Arial"/>
          <w:sz w:val="72"/>
          <w:szCs w:val="96"/>
        </w:rPr>
        <w:t xml:space="preserve">A </w:t>
      </w:r>
      <w:r w:rsidRPr="00601216">
        <w:rPr>
          <w:rFonts w:ascii="Calibri" w:hAnsi="Calibri" w:cs="Arial"/>
          <w:sz w:val="72"/>
          <w:szCs w:val="96"/>
        </w:rPr>
        <w:t>measure of central tendency</w:t>
      </w:r>
    </w:p>
    <w:p w:rsidR="000904CE" w:rsidRDefault="00D33132" w:rsidP="000904CE">
      <w:pPr>
        <w:pStyle w:val="BodyText"/>
        <w:jc w:val="center"/>
        <w:rPr>
          <w:rFonts w:ascii="Calibri" w:hAnsi="Calibri" w:cs="Arial"/>
          <w:sz w:val="40"/>
          <w:szCs w:val="4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87782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71145</wp:posOffset>
                </wp:positionV>
                <wp:extent cx="6642100" cy="5998845"/>
                <wp:effectExtent l="0" t="0" r="6350" b="1905"/>
                <wp:wrapNone/>
                <wp:docPr id="6209" name="Rectangle 69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42100" cy="599884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19200C" id="Rectangle 6958" o:spid="_x0000_s1026" style="position:absolute;margin-left:0;margin-top:21.35pt;width:523pt;height:472.35pt;z-index:-25043865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" fillcolor="#d8d8d8" stroked="f">
                <w10:wrap anchorx="margin"/>
              </v:rect>
            </w:pict>
          </mc:Fallback>
        </mc:AlternateContent>
      </w:r>
    </w:p>
    <w:p w:rsidR="000904CE" w:rsidRDefault="000904CE" w:rsidP="00383776">
      <w:pPr>
        <w:pStyle w:val="BodyText"/>
        <w:ind w:firstLine="450"/>
        <w:rPr>
          <w:rFonts w:ascii="Calibri" w:hAnsi="Calibri" w:cs="Arial"/>
          <w:sz w:val="60"/>
          <w:szCs w:val="60"/>
        </w:rPr>
      </w:pPr>
      <w:r w:rsidRPr="00CE1E3B">
        <w:rPr>
          <w:rFonts w:ascii="Calibri" w:hAnsi="Calibri" w:cs="Arial"/>
          <w:sz w:val="60"/>
          <w:szCs w:val="60"/>
        </w:rPr>
        <w:t>Example:</w:t>
      </w:r>
      <w:r>
        <w:rPr>
          <w:rFonts w:ascii="Calibri" w:hAnsi="Calibri" w:cs="Arial"/>
          <w:sz w:val="60"/>
          <w:szCs w:val="60"/>
        </w:rPr>
        <w:t xml:space="preserve"> </w:t>
      </w:r>
    </w:p>
    <w:p w:rsidR="000904CE" w:rsidRPr="00CE1E3B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Find the mean of the given data set.</w:t>
      </w:r>
    </w:p>
    <w:p w:rsidR="000904CE" w:rsidRPr="00814B25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14B25">
        <w:rPr>
          <w:rFonts w:ascii="Calibri" w:hAnsi="Calibri" w:cs="Arial"/>
          <w:sz w:val="60"/>
          <w:szCs w:val="60"/>
        </w:rPr>
        <w:t>Data set:  0, 2, 3, 7, 8</w:t>
      </w:r>
    </w:p>
    <w:p w:rsidR="000904CE" w:rsidRPr="007C7382" w:rsidRDefault="000904CE" w:rsidP="000904CE">
      <w:pPr>
        <w:pStyle w:val="BodyText"/>
        <w:jc w:val="center"/>
        <w:rPr>
          <w:rFonts w:ascii="Calibri" w:hAnsi="Calibri" w:cs="Arial"/>
          <w:szCs w:val="96"/>
        </w:rPr>
      </w:pPr>
    </w:p>
    <w:p w:rsidR="000904CE" w:rsidRPr="00814B25" w:rsidRDefault="000904CE" w:rsidP="000904CE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814B25">
        <w:rPr>
          <w:rFonts w:ascii="Calibri" w:hAnsi="Calibri" w:cs="Arial"/>
          <w:sz w:val="60"/>
          <w:szCs w:val="60"/>
        </w:rPr>
        <w:t>Balance Point</w:t>
      </w:r>
    </w:p>
    <w:p w:rsidR="000904CE" w:rsidRPr="00601216" w:rsidRDefault="00D33132" w:rsidP="000904CE">
      <w:pPr>
        <w:pStyle w:val="BodyText"/>
        <w:jc w:val="center"/>
        <w:rPr>
          <w:rFonts w:ascii="Calibri" w:hAnsi="Calibri" w:cs="Arial"/>
          <w:sz w:val="96"/>
          <w:szCs w:val="96"/>
        </w:rPr>
      </w:pPr>
      <w:r>
        <w:rPr>
          <w:rFonts w:ascii="Calibri" w:hAnsi="Calibri" w:cs="Arial"/>
          <w:noProof/>
          <w:szCs w:val="80"/>
        </w:rPr>
        <mc:AlternateContent>
          <mc:Choice Requires="wpg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844550</wp:posOffset>
                </wp:positionH>
                <wp:positionV relativeFrom="paragraph">
                  <wp:posOffset>50165</wp:posOffset>
                </wp:positionV>
                <wp:extent cx="4924425" cy="1293495"/>
                <wp:effectExtent l="40640" t="49530" r="45085" b="19050"/>
                <wp:wrapNone/>
                <wp:docPr id="6019" name="Group 6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24425" cy="1293495"/>
                          <a:chOff x="2482" y="8646"/>
                          <a:chExt cx="7755" cy="2037"/>
                        </a:xfrm>
                      </wpg:grpSpPr>
                      <wps:wsp>
                        <wps:cNvPr id="6020" name="AutoShape 6961"/>
                        <wps:cNvCnPr>
                          <a:cxnSpLocks noChangeShapeType="1"/>
                        </wps:cNvCnPr>
                        <wps:spPr bwMode="auto">
                          <a:xfrm>
                            <a:off x="2482" y="9803"/>
                            <a:ext cx="7755" cy="1"/>
                          </a:xfrm>
                          <a:prstGeom prst="straightConnector1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1" name="AutoShape 6962"/>
                        <wps:cNvCnPr>
                          <a:cxnSpLocks noChangeShapeType="1"/>
                        </wps:cNvCnPr>
                        <wps:spPr bwMode="auto">
                          <a:xfrm>
                            <a:off x="3039" y="8677"/>
                            <a:ext cx="3246" cy="3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2" name="AutoShape 696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88" y="8995"/>
                            <a:ext cx="1615" cy="23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3" name="AutoShape 6964"/>
                        <wps:cNvCnPr>
                          <a:cxnSpLocks noChangeShapeType="1"/>
                        </wps:cNvCnPr>
                        <wps:spPr bwMode="auto">
                          <a:xfrm>
                            <a:off x="6378" y="8707"/>
                            <a:ext cx="3345" cy="6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4" name="Oval 6965"/>
                        <wps:cNvSpPr>
                          <a:spLocks noChangeArrowheads="1"/>
                        </wps:cNvSpPr>
                        <wps:spPr bwMode="auto">
                          <a:xfrm>
                            <a:off x="6109" y="10065"/>
                            <a:ext cx="556" cy="618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5" name="Text Box 6966"/>
                        <wps:cNvSpPr txBox="1">
                          <a:spLocks noChangeArrowheads="1"/>
                        </wps:cNvSpPr>
                        <wps:spPr bwMode="auto">
                          <a:xfrm>
                            <a:off x="8041" y="8646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E714CC" w:rsidRDefault="006D19F0" w:rsidP="000904CE">
                              <w:pPr>
                                <w:rPr>
                                  <w:b/>
                                </w:rPr>
                              </w:pPr>
                              <w:r w:rsidRPr="00E714CC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6" name="Text Box 6967"/>
                        <wps:cNvSpPr txBox="1">
                          <a:spLocks noChangeArrowheads="1"/>
                        </wps:cNvSpPr>
                        <wps:spPr bwMode="auto">
                          <a:xfrm>
                            <a:off x="4184" y="8648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E714CC" w:rsidRDefault="006D19F0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7" name="Text Box 6968"/>
                        <wps:cNvSpPr txBox="1">
                          <a:spLocks noChangeArrowheads="1"/>
                        </wps:cNvSpPr>
                        <wps:spPr bwMode="auto">
                          <a:xfrm>
                            <a:off x="5111" y="8971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E714CC" w:rsidRDefault="006D19F0" w:rsidP="000904CE">
                              <w:pPr>
                                <w:rPr>
                                  <w:b/>
                                </w:rPr>
                              </w:pPr>
                              <w:r w:rsidRPr="00E714CC">
                                <w:rPr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28" name="AutoShape 6969"/>
                        <wps:cNvCnPr>
                          <a:cxnSpLocks noChangeShapeType="1"/>
                        </wps:cNvCnPr>
                        <wps:spPr bwMode="auto">
                          <a:xfrm>
                            <a:off x="6398" y="9021"/>
                            <a:ext cx="2433" cy="1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FF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29" name="Text Box 6970"/>
                        <wps:cNvSpPr txBox="1">
                          <a:spLocks noChangeArrowheads="1"/>
                        </wps:cNvSpPr>
                        <wps:spPr bwMode="auto">
                          <a:xfrm>
                            <a:off x="7368" y="8969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E714CC" w:rsidRDefault="006D19F0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30" name="AutoShape 697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28" y="9267"/>
                            <a:ext cx="775" cy="15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8398" dir="3806097" algn="ctr" rotWithShape="0">
                                    <a:srgbClr val="7F7F7F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031" name="Text Box 6972"/>
                        <wps:cNvSpPr txBox="1">
                          <a:spLocks noChangeArrowheads="1"/>
                        </wps:cNvSpPr>
                        <wps:spPr bwMode="auto">
                          <a:xfrm>
                            <a:off x="5643" y="9235"/>
                            <a:ext cx="408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E714CC" w:rsidRDefault="006D19F0" w:rsidP="000904CE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32" name="AutoShape 6973"/>
                        <wps:cNvCnPr>
                          <a:cxnSpLocks noChangeShapeType="1"/>
                        </wps:cNvCnPr>
                        <wps:spPr bwMode="auto">
                          <a:xfrm>
                            <a:off x="8041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3" name="AutoShape 6974"/>
                        <wps:cNvCnPr>
                          <a:cxnSpLocks noChangeShapeType="1"/>
                        </wps:cNvCnPr>
                        <wps:spPr bwMode="auto">
                          <a:xfrm>
                            <a:off x="887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4" name="AutoShape 6975"/>
                        <wps:cNvCnPr>
                          <a:cxnSpLocks noChangeShapeType="1"/>
                        </wps:cNvCnPr>
                        <wps:spPr bwMode="auto">
                          <a:xfrm>
                            <a:off x="9713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5" name="AutoShape 6976"/>
                        <wps:cNvCnPr>
                          <a:cxnSpLocks noChangeShapeType="1"/>
                        </wps:cNvCnPr>
                        <wps:spPr bwMode="auto">
                          <a:xfrm>
                            <a:off x="4695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6" name="AutoShape 6977"/>
                        <wps:cNvCnPr>
                          <a:cxnSpLocks noChangeShapeType="1"/>
                        </wps:cNvCnPr>
                        <wps:spPr bwMode="auto">
                          <a:xfrm>
                            <a:off x="3022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7" name="AutoShape 6978"/>
                        <wps:cNvCnPr>
                          <a:cxnSpLocks noChangeShapeType="1"/>
                        </wps:cNvCnPr>
                        <wps:spPr bwMode="auto">
                          <a:xfrm>
                            <a:off x="385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8" name="AutoShape 6979"/>
                        <wps:cNvCnPr>
                          <a:cxnSpLocks noChangeShapeType="1"/>
                        </wps:cNvCnPr>
                        <wps:spPr bwMode="auto">
                          <a:xfrm>
                            <a:off x="7205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9" name="AutoShape 6980"/>
                        <wps:cNvCnPr>
                          <a:cxnSpLocks noChangeShapeType="1"/>
                        </wps:cNvCnPr>
                        <wps:spPr bwMode="auto">
                          <a:xfrm>
                            <a:off x="5532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0" name="AutoShape 6981"/>
                        <wps:cNvCnPr>
                          <a:cxnSpLocks noChangeShapeType="1"/>
                        </wps:cNvCnPr>
                        <wps:spPr bwMode="auto">
                          <a:xfrm>
                            <a:off x="6368" y="934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1" name="Text Box 6982"/>
                        <wps:cNvSpPr txBox="1">
                          <a:spLocks noChangeArrowheads="1"/>
                        </wps:cNvSpPr>
                        <wps:spPr bwMode="auto">
                          <a:xfrm>
                            <a:off x="2521" y="9913"/>
                            <a:ext cx="7656" cy="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97650B" w:rsidRDefault="006D19F0" w:rsidP="000904CE">
                              <w:pPr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</w:pPr>
                              <w:r w:rsidRPr="0097650B"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  <w:t xml:space="preserve">  0      1      2     3     </w:t>
                              </w:r>
                              <w:r w:rsidRPr="0097650B">
                                <w:rPr>
                                  <w:rFonts w:asciiTheme="minorHAnsi" w:hAnsiTheme="minorHAnsi"/>
                                  <w:sz w:val="56"/>
                                  <w:szCs w:val="40"/>
                                </w:rPr>
                                <w:t>4</w:t>
                              </w:r>
                              <w:r w:rsidRPr="0097650B">
                                <w:rPr>
                                  <w:rFonts w:asciiTheme="minorHAnsi" w:hAnsiTheme="minorHAnsi"/>
                                  <w:sz w:val="48"/>
                                  <w:szCs w:val="40"/>
                                </w:rPr>
                                <w:t xml:space="preserve">     5      6     7    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42" name="Oval 6983"/>
                        <wps:cNvSpPr>
                          <a:spLocks noChangeArrowheads="1"/>
                        </wps:cNvSpPr>
                        <wps:spPr bwMode="auto">
                          <a:xfrm>
                            <a:off x="2919" y="969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3" name="Oval 6984"/>
                        <wps:cNvSpPr>
                          <a:spLocks noChangeArrowheads="1"/>
                        </wps:cNvSpPr>
                        <wps:spPr bwMode="auto">
                          <a:xfrm>
                            <a:off x="4570" y="968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4" name="Oval 6985"/>
                        <wps:cNvSpPr>
                          <a:spLocks noChangeArrowheads="1"/>
                        </wps:cNvSpPr>
                        <wps:spPr bwMode="auto">
                          <a:xfrm>
                            <a:off x="5402" y="9686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5" name="Oval 6986"/>
                        <wps:cNvSpPr>
                          <a:spLocks noChangeArrowheads="1"/>
                        </wps:cNvSpPr>
                        <wps:spPr bwMode="auto">
                          <a:xfrm>
                            <a:off x="6236" y="9691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047" name="Oval 6987"/>
                        <wps:cNvSpPr>
                          <a:spLocks noChangeArrowheads="1"/>
                        </wps:cNvSpPr>
                        <wps:spPr bwMode="auto">
                          <a:xfrm>
                            <a:off x="8767" y="9678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3737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208" name="Oval 6988"/>
                        <wps:cNvSpPr>
                          <a:spLocks noChangeArrowheads="1"/>
                        </wps:cNvSpPr>
                        <wps:spPr bwMode="auto">
                          <a:xfrm>
                            <a:off x="9598" y="9692"/>
                            <a:ext cx="218" cy="207"/>
                          </a:xfrm>
                          <a:prstGeom prst="ellipse">
                            <a:avLst/>
                          </a:prstGeom>
                          <a:solidFill>
                            <a:srgbClr val="3737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60" o:spid="_x0000_s1486" style="position:absolute;left:0;text-align:left;margin-left:66.5pt;margin-top:3.95pt;width:387.75pt;height:101.85pt;z-index:252879872" coordorigin="2482,8646" coordsize="7755,2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">
                <v:shape id="AutoShape 6961" o:spid="_x0000_s1487" type="#_x0000_t32" style="position:absolute;left:2482;top:9803;width:775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" strokeweight="4.5pt">
                  <v:stroke startarrow="block" endarrow="block"/>
                </v:shape>
                <v:shape id="AutoShape 6962" o:spid="_x0000_s1488" type="#_x0000_t32" style="position:absolute;left:3039;top:8677;width:3246;height: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" strokecolor="red" strokeweight="3pt">
                  <v:stroke endarrow="block"/>
                  <v:shadow color="#7f7f7f" opacity=".5" offset="1pt"/>
                </v:shape>
                <v:shape id="AutoShape 6963" o:spid="_x0000_s1489" type="#_x0000_t32" style="position:absolute;left:4688;top:8995;width:1615;height: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" strokecolor="red" strokeweight="3pt">
                  <v:stroke endarrow="block"/>
                  <v:shadow color="#7f7f7f" opacity=".5" offset="1pt"/>
                </v:shape>
                <v:shape id="AutoShape 6964" o:spid="_x0000_s1490" type="#_x0000_t32" style="position:absolute;left:6378;top:8707;width:3345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" strokecolor="blue" strokeweight="3pt">
                  <v:stroke startarrow="block"/>
                  <v:shadow color="#7f7f7f" opacity=".5" offset="1pt"/>
                </v:shape>
                <v:oval id="Oval 6965" o:spid="_x0000_s1491" style="position:absolute;left:6109;top:10065;width:556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" filled="f" fillcolor="red" strokecolor="red" strokeweight="2.25pt">
                  <v:textbox style="mso-fit-shape-to-text:t"/>
                </v:oval>
                <v:shape id="Text Box 6966" o:spid="_x0000_s1492" type="#_x0000_t202" style="position:absolute;left:8041;top:8646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" filled="f" stroked="f">
                  <v:textbox style="mso-fit-shape-to-text:t">
                    <w:txbxContent>
                      <w:p w:rsidR="006D19F0" w:rsidRPr="00E714CC" w:rsidRDefault="006D19F0" w:rsidP="000904CE">
                        <w:pPr>
                          <w:rPr>
                            <w:b/>
                          </w:rPr>
                        </w:pPr>
                        <w:r w:rsidRPr="00E714CC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6967" o:spid="_x0000_s1493" type="#_x0000_t202" style="position:absolute;left:4184;top:8648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" filled="f" stroked="f">
                  <v:textbox style="mso-fit-shape-to-text:t">
                    <w:txbxContent>
                      <w:p w:rsidR="006D19F0" w:rsidRPr="00E714CC" w:rsidRDefault="006D19F0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shape id="Text Box 6968" o:spid="_x0000_s1494" type="#_x0000_t202" style="position:absolute;left:5111;top:8971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" filled="f" stroked="f">
                  <v:textbox style="mso-fit-shape-to-text:t">
                    <w:txbxContent>
                      <w:p w:rsidR="006D19F0" w:rsidRPr="00E714CC" w:rsidRDefault="006D19F0" w:rsidP="000904CE">
                        <w:pPr>
                          <w:rPr>
                            <w:b/>
                          </w:rPr>
                        </w:pPr>
                        <w:r w:rsidRPr="00E714CC"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AutoShape 6969" o:spid="_x0000_s1495" type="#_x0000_t32" style="position:absolute;left:6398;top:9021;width:2433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" strokecolor="blue" strokeweight="3pt">
                  <v:stroke startarrow="block"/>
                  <v:shadow color="#7f7f7f" opacity=".5" offset="1pt"/>
                </v:shape>
                <v:shape id="Text Box 6970" o:spid="_x0000_s1496" type="#_x0000_t202" style="position:absolute;left:7368;top:8969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" filled="f" stroked="f">
                  <v:textbox style="mso-fit-shape-to-text:t">
                    <w:txbxContent>
                      <w:p w:rsidR="006D19F0" w:rsidRPr="00E714CC" w:rsidRDefault="006D19F0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AutoShape 6971" o:spid="_x0000_s1497" type="#_x0000_t32" style="position:absolute;left:5528;top:9267;width:775;height: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" strokecolor="red" strokeweight="3pt">
                  <v:stroke endarrow="block"/>
                  <v:shadow color="#7f7f7f" opacity=".5" offset="1pt"/>
                </v:shape>
                <v:shape id="Text Box 6972" o:spid="_x0000_s1498" type="#_x0000_t202" style="position:absolute;left:5643;top:9235;width:408;height: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" filled="f" stroked="f">
                  <v:textbox style="mso-fit-shape-to-text:t">
                    <w:txbxContent>
                      <w:p w:rsidR="006D19F0" w:rsidRPr="00E714CC" w:rsidRDefault="006D19F0" w:rsidP="000904CE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AutoShape 6973" o:spid="_x0000_s1499" type="#_x0000_t32" style="position:absolute;left:8041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" strokeweight="3pt"/>
                <v:shape id="AutoShape 6974" o:spid="_x0000_s1500" type="#_x0000_t32" style="position:absolute;left:887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" strokeweight="3pt"/>
                <v:shape id="AutoShape 6975" o:spid="_x0000_s1501" type="#_x0000_t32" style="position:absolute;left:9713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" strokeweight="3pt"/>
                <v:shape id="AutoShape 6976" o:spid="_x0000_s1502" type="#_x0000_t32" style="position:absolute;left:4695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" strokeweight="3pt"/>
                <v:shape id="AutoShape 6977" o:spid="_x0000_s1503" type="#_x0000_t32" style="position:absolute;left:3022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" strokeweight="3pt"/>
                <v:shape id="AutoShape 6978" o:spid="_x0000_s1504" type="#_x0000_t32" style="position:absolute;left:385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" strokeweight="3pt"/>
                <v:shape id="AutoShape 6979" o:spid="_x0000_s1505" type="#_x0000_t32" style="position:absolute;left:7205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" strokeweight="3pt"/>
                <v:shape id="AutoShape 6980" o:spid="_x0000_s1506" type="#_x0000_t32" style="position:absolute;left:5532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" strokeweight="3pt"/>
                <v:shape id="AutoShape 6981" o:spid="_x0000_s1507" type="#_x0000_t32" style="position:absolute;left:6368;top:934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" strokeweight="3pt"/>
                <v:shape id="Text Box 6982" o:spid="_x0000_s1508" type="#_x0000_t202" style="position:absolute;left:2521;top:9913;width:7656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HrrxQAAAN0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" filled="f" stroked="f">
                  <v:textbox>
                    <w:txbxContent>
                      <w:p w:rsidR="006D19F0" w:rsidRPr="0097650B" w:rsidRDefault="006D19F0" w:rsidP="000904CE">
                        <w:pPr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</w:pPr>
                        <w:r w:rsidRPr="0097650B"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  <w:t xml:space="preserve">  0      1      2     3     </w:t>
                        </w:r>
                        <w:r w:rsidRPr="0097650B">
                          <w:rPr>
                            <w:rFonts w:asciiTheme="minorHAnsi" w:hAnsiTheme="minorHAnsi"/>
                            <w:sz w:val="56"/>
                            <w:szCs w:val="40"/>
                          </w:rPr>
                          <w:t>4</w:t>
                        </w:r>
                        <w:r w:rsidRPr="0097650B">
                          <w:rPr>
                            <w:rFonts w:asciiTheme="minorHAnsi" w:hAnsiTheme="minorHAnsi"/>
                            <w:sz w:val="48"/>
                            <w:szCs w:val="40"/>
                          </w:rPr>
                          <w:t xml:space="preserve">     5      6     7     8</w:t>
                        </w:r>
                      </w:p>
                    </w:txbxContent>
                  </v:textbox>
                </v:shape>
                <v:oval id="Oval 6983" o:spid="_x0000_s1509" style="position:absolute;left:2919;top:969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" fillcolor="red" stroked="f">
                  <v:textbox style="mso-fit-shape-to-text:t"/>
                </v:oval>
                <v:oval id="Oval 6984" o:spid="_x0000_s1510" style="position:absolute;left:4570;top:968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" fillcolor="red" stroked="f">
                  <v:textbox style="mso-fit-shape-to-text:t"/>
                </v:oval>
                <v:oval id="Oval 6985" o:spid="_x0000_s1511" style="position:absolute;left:5402;top:9686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" fillcolor="red" stroked="f">
                  <v:textbox style="mso-fit-shape-to-text:t"/>
                </v:oval>
                <v:oval id="Oval 6986" o:spid="_x0000_s1512" style="position:absolute;left:6236;top:9691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" fillcolor="black" stroked="f">
                  <v:textbox style="mso-fit-shape-to-text:t"/>
                </v:oval>
                <v:oval id="Oval 6987" o:spid="_x0000_s1513" style="position:absolute;left:8767;top:9678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" fillcolor="#3737ff" stroked="f">
                  <v:textbox style="mso-fit-shape-to-text:t"/>
                </v:oval>
                <v:oval id="Oval 6988" o:spid="_x0000_s1514" style="position:absolute;left:9598;top:9692;width:218;height: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" fillcolor="#3737ff" stroked="f">
                  <v:textbox style="mso-fit-shape-to-text:t"/>
                </v:oval>
              </v:group>
            </w:pict>
          </mc:Fallback>
        </mc:AlternateContent>
      </w:r>
    </w:p>
    <w:p w:rsidR="000904CE" w:rsidRPr="00601216" w:rsidRDefault="000904CE" w:rsidP="000904CE">
      <w:pPr>
        <w:pStyle w:val="BodyText"/>
        <w:jc w:val="center"/>
        <w:rPr>
          <w:rFonts w:ascii="Calibri" w:hAnsi="Calibri" w:cs="Arial"/>
          <w:sz w:val="96"/>
          <w:szCs w:val="96"/>
        </w:rPr>
      </w:pPr>
    </w:p>
    <w:p w:rsidR="000904CE" w:rsidRPr="00601216" w:rsidRDefault="000904CE" w:rsidP="00383776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814B25">
        <w:rPr>
          <w:rFonts w:ascii="Calibri" w:hAnsi="Calibri" w:cs="Arial"/>
          <w:sz w:val="60"/>
          <w:szCs w:val="60"/>
        </w:rPr>
        <w:t>Numerical Average</w:t>
      </w:r>
    </w:p>
    <w:p w:rsidR="000904CE" w:rsidRDefault="00383776" w:rsidP="00383776">
      <w:pPr>
        <w:pStyle w:val="Heading1"/>
        <w:rPr>
          <w:rFonts w:ascii="Calibri" w:hAnsi="Calibri" w:cs="Arial"/>
          <w:sz w:val="7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3265920" behindDoc="0" locked="0" layoutInCell="1" allowOverlap="1" wp14:anchorId="7542C742" wp14:editId="1DE330AE">
                <wp:simplePos x="0" y="0"/>
                <wp:positionH relativeFrom="margin">
                  <wp:posOffset>1118235</wp:posOffset>
                </wp:positionH>
                <wp:positionV relativeFrom="paragraph">
                  <wp:posOffset>367665</wp:posOffset>
                </wp:positionV>
                <wp:extent cx="4838700" cy="1104900"/>
                <wp:effectExtent l="0" t="0" r="19050" b="19050"/>
                <wp:wrapSquare wrapText="bothSides"/>
                <wp:docPr id="238" name="Text Box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38700" cy="11049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D19F0" w:rsidRPr="00910808" w:rsidRDefault="006D19F0" w:rsidP="00850719">
                            <w:pPr>
                              <w:pStyle w:val="BodyText"/>
                              <w:jc w:val="center"/>
                              <w:rPr>
                                <w:rFonts w:ascii="Calibri" w:hAnsi="Calibri" w:cs="Arial"/>
                                <w:noProof/>
                                <w:sz w:val="52"/>
                                <w:szCs w:val="80"/>
                              </w:rPr>
                            </w:pPr>
                            <w:r w:rsidRPr="007C7382">
                              <w:rPr>
                                <w:rFonts w:ascii="Calibri" w:hAnsi="Calibri" w:cs="Arial"/>
                                <w:position w:val="-20"/>
                                <w:sz w:val="52"/>
                                <w:szCs w:val="96"/>
                              </w:rPr>
                              <w:object w:dxaOrig="2380" w:dyaOrig="520">
                                <v:shape id="_x0000_i1062" type="#_x0000_t75" style="width:358.2pt;height:84pt" o:ole="">
                                  <v:imagedata r:id="rId168" o:title=""/>
                                </v:shape>
                                <o:OLEObject Type="Embed" ProgID="Equation.3" ShapeID="_x0000_i1062" DrawAspect="Content" ObjectID="_1592371643" r:id="rId16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42C742" id="Text Box 238" o:spid="_x0000_s1515" type="#_x0000_t202" style="position:absolute;left:0;text-align:left;margin-left:88.05pt;margin-top:28.95pt;width:381pt;height:87pt;z-index:25326592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" filled="f" strokeweight=".5pt">
                <v:textbox style="mso-fit-shape-to-text:t">
                  <w:txbxContent>
                    <w:p w:rsidR="006D19F0" w:rsidRPr="00910808" w:rsidRDefault="006D19F0" w:rsidP="00850719">
                      <w:pPr>
                        <w:pStyle w:val="BodyText"/>
                        <w:jc w:val="center"/>
                        <w:rPr>
                          <w:rFonts w:ascii="Calibri" w:hAnsi="Calibri" w:cs="Arial"/>
                          <w:noProof/>
                          <w:sz w:val="52"/>
                          <w:szCs w:val="80"/>
                        </w:rPr>
                      </w:pPr>
                      <w:r w:rsidRPr="007C7382">
                        <w:rPr>
                          <w:rFonts w:ascii="Calibri" w:hAnsi="Calibri" w:cs="Arial"/>
                          <w:position w:val="-20"/>
                          <w:sz w:val="52"/>
                          <w:szCs w:val="96"/>
                        </w:rPr>
                        <w:object w:dxaOrig="2380" w:dyaOrig="520">
                          <v:shape id="_x0000_i1062" type="#_x0000_t75" style="width:358.2pt;height:84pt" o:ole="">
                            <v:imagedata r:id="rId170" o:title=""/>
                          </v:shape>
                          <o:OLEObject Type="Embed" ProgID="Equation.3" ShapeID="_x0000_i1062" DrawAspect="Content" ObjectID="_1592314274" r:id="rId171"/>
                        </w:objec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Calibri" w:hAnsi="Calibri" w:cs="Arial"/>
          <w:noProof/>
          <w:sz w:val="52"/>
          <w:szCs w:val="80"/>
        </w:rPr>
        <mc:AlternateContent>
          <mc:Choice Requires="wps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411470</wp:posOffset>
                </wp:positionH>
                <wp:positionV relativeFrom="paragraph">
                  <wp:posOffset>739140</wp:posOffset>
                </wp:positionV>
                <wp:extent cx="353060" cy="392430"/>
                <wp:effectExtent l="15875" t="17780" r="21590" b="18415"/>
                <wp:wrapNone/>
                <wp:docPr id="6018" name="Oval 6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3060" cy="392430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3F5FCAE" id="Oval 6959" o:spid="_x0000_s1026" style="position:absolute;margin-left:426.1pt;margin-top:58.2pt;width:27.8pt;height:30.9pt;z-index:25287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" filled="f" fillcolor="red" strokecolor="red" strokeweight="2.25pt">
                <v:textbox style="mso-fit-shape-to-text:t"/>
              </v:oval>
            </w:pict>
          </mc:Fallback>
        </mc:AlternateContent>
      </w:r>
      <w:r w:rsidR="000904CE" w:rsidRPr="00AC4250">
        <w:rPr>
          <w:rFonts w:ascii="Arial" w:hAnsi="Arial"/>
          <w:sz w:val="180"/>
          <w:szCs w:val="180"/>
        </w:rPr>
        <w:br w:type="page"/>
      </w:r>
    </w:p>
    <w:p w:rsidR="000904CE" w:rsidRDefault="000904CE" w:rsidP="000904CE">
      <w:pPr>
        <w:rPr>
          <w:rFonts w:ascii="Calibri" w:hAnsi="Calibri" w:cs="Arial"/>
          <w:sz w:val="144"/>
          <w:szCs w:val="160"/>
        </w:rPr>
        <w:sectPr w:rsidR="000904CE" w:rsidSect="00BA36D6">
          <w:footerReference w:type="default" r:id="rId172"/>
          <w:pgSz w:w="12240" w:h="15840" w:code="1"/>
          <w:pgMar w:top="864" w:right="360" w:bottom="1152" w:left="864" w:header="720" w:footer="432" w:gutter="0"/>
          <w:pgNumType w:start="1"/>
          <w:cols w:space="720"/>
          <w:docGrid w:linePitch="381"/>
        </w:sectPr>
      </w:pPr>
    </w:p>
    <w:p w:rsidR="00C74CBA" w:rsidRPr="00FA492E" w:rsidRDefault="00C74CBA" w:rsidP="00C74CBA">
      <w:pPr>
        <w:pStyle w:val="Heading1"/>
      </w:pPr>
      <w:bookmarkStart w:id="155" w:name="median"/>
      <w:r w:rsidRPr="00AE0263">
        <w:lastRenderedPageBreak/>
        <w:t>Median</w:t>
      </w:r>
    </w:p>
    <w:bookmarkEnd w:id="155"/>
    <w:p w:rsidR="00C74CBA" w:rsidRPr="00FA492E" w:rsidRDefault="00C74CBA" w:rsidP="00C74CBA">
      <w:pPr>
        <w:pStyle w:val="BodyText"/>
        <w:jc w:val="center"/>
        <w:rPr>
          <w:rFonts w:ascii="Calibri" w:hAnsi="Calibri" w:cs="Arial"/>
          <w:sz w:val="24"/>
        </w:rPr>
      </w:pPr>
    </w:p>
    <w:p w:rsidR="00C74CBA" w:rsidRDefault="00C74CBA" w:rsidP="00C74CBA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FA492E">
        <w:rPr>
          <w:rFonts w:ascii="Calibri" w:hAnsi="Calibri" w:cs="Arial"/>
          <w:sz w:val="72"/>
          <w:szCs w:val="96"/>
        </w:rPr>
        <w:t>A measure of central tendency</w:t>
      </w:r>
    </w:p>
    <w:p w:rsidR="00C74CBA" w:rsidRDefault="00C74CBA" w:rsidP="00C74CBA">
      <w:pPr>
        <w:pStyle w:val="BodyText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66272" behindDoc="1" locked="0" layoutInCell="1" allowOverlap="1" wp14:anchorId="2F5FD995" wp14:editId="0B2AFDE0">
                <wp:simplePos x="0" y="0"/>
                <wp:positionH relativeFrom="column">
                  <wp:posOffset>-17145</wp:posOffset>
                </wp:positionH>
                <wp:positionV relativeFrom="paragraph">
                  <wp:posOffset>435610</wp:posOffset>
                </wp:positionV>
                <wp:extent cx="6439535" cy="5704840"/>
                <wp:effectExtent l="0" t="635" r="1270" b="0"/>
                <wp:wrapNone/>
                <wp:docPr id="9282" name="Rectangle 6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39535" cy="570484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F14F9A" id="Rectangle 6734" o:spid="_x0000_s1026" style="position:absolute;margin-left:-1.35pt;margin-top:34.3pt;width:507.05pt;height:449.2pt;z-index:-24995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" fillcolor="#d8d8d8" stroked="f"/>
            </w:pict>
          </mc:Fallback>
        </mc:AlternateContent>
      </w:r>
    </w:p>
    <w:p w:rsidR="00C74CBA" w:rsidRDefault="00C74CBA" w:rsidP="00C74CBA">
      <w:pPr>
        <w:pStyle w:val="BodyText"/>
        <w:rPr>
          <w:rFonts w:ascii="Calibri" w:hAnsi="Calibri" w:cs="Arial"/>
          <w:sz w:val="60"/>
          <w:szCs w:val="60"/>
        </w:rPr>
      </w:pPr>
      <w:r w:rsidRPr="00454FDA">
        <w:rPr>
          <w:rFonts w:ascii="Calibri" w:hAnsi="Calibri" w:cs="Arial"/>
          <w:sz w:val="60"/>
          <w:szCs w:val="60"/>
        </w:rPr>
        <w:t>Example</w:t>
      </w:r>
      <w:r>
        <w:rPr>
          <w:rFonts w:ascii="Calibri" w:hAnsi="Calibri" w:cs="Arial"/>
          <w:sz w:val="60"/>
          <w:szCs w:val="60"/>
        </w:rPr>
        <w:t>s</w:t>
      </w:r>
      <w:r w:rsidRPr="00454FDA">
        <w:rPr>
          <w:rFonts w:ascii="Calibri" w:hAnsi="Calibri" w:cs="Arial"/>
          <w:sz w:val="60"/>
          <w:szCs w:val="60"/>
        </w:rPr>
        <w:t>:</w:t>
      </w:r>
      <w:r>
        <w:rPr>
          <w:rFonts w:ascii="Calibri" w:hAnsi="Calibri" w:cs="Arial"/>
          <w:sz w:val="60"/>
          <w:szCs w:val="60"/>
        </w:rPr>
        <w:t xml:space="preserve"> </w:t>
      </w:r>
    </w:p>
    <w:p w:rsidR="00C74CBA" w:rsidRPr="00454FDA" w:rsidRDefault="00C74CBA" w:rsidP="00C74CBA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60"/>
          <w:szCs w:val="60"/>
        </w:rPr>
        <w:t>Find the median of the given data sets.</w:t>
      </w:r>
    </w:p>
    <w:p w:rsidR="00C74CBA" w:rsidRPr="00454FDA" w:rsidRDefault="00C74CBA" w:rsidP="00C74CBA">
      <w:pPr>
        <w:pStyle w:val="BodyText"/>
        <w:jc w:val="center"/>
        <w:rPr>
          <w:rFonts w:ascii="Calibri" w:hAnsi="Calibri" w:cs="Arial"/>
          <w:sz w:val="72"/>
          <w:szCs w:val="40"/>
        </w:rPr>
      </w:pPr>
    </w:p>
    <w:p w:rsidR="00C74CBA" w:rsidRPr="00454FDA" w:rsidRDefault="00C74CBA" w:rsidP="00C74CBA">
      <w:pPr>
        <w:pStyle w:val="BodyText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3364224" behindDoc="0" locked="0" layoutInCell="1" allowOverlap="1" wp14:anchorId="0B5A3E90" wp14:editId="201ED908">
                <wp:simplePos x="0" y="0"/>
                <wp:positionH relativeFrom="column">
                  <wp:posOffset>3239135</wp:posOffset>
                </wp:positionH>
                <wp:positionV relativeFrom="paragraph">
                  <wp:posOffset>442595</wp:posOffset>
                </wp:positionV>
                <wp:extent cx="1270" cy="508000"/>
                <wp:effectExtent l="120650" t="36830" r="116205" b="26670"/>
                <wp:wrapNone/>
                <wp:docPr id="9283" name="Line 6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0" cy="508000"/>
                        </a:xfrm>
                        <a:prstGeom prst="line">
                          <a:avLst/>
                        </a:prstGeom>
                        <a:noFill/>
                        <a:ln w="50800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DEB3EE" id="Line 6699" o:spid="_x0000_s1026" style="position:absolute;flip:x y;z-index:25336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05pt,34.85pt" to="255.15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" strokecolor="red" strokeweight="4pt">
                <v:stroke endarrow="block"/>
              </v:line>
            </w:pict>
          </mc:Fallback>
        </mc:AlternateContent>
      </w:r>
      <w:r>
        <w:rPr>
          <w:rFonts w:ascii="Calibri" w:hAnsi="Calibri" w:cs="Arial"/>
          <w:sz w:val="40"/>
          <w:szCs w:val="40"/>
        </w:rPr>
        <w:tab/>
      </w:r>
      <w:r>
        <w:rPr>
          <w:rFonts w:ascii="Calibri" w:hAnsi="Calibri" w:cs="Arial"/>
          <w:sz w:val="40"/>
          <w:szCs w:val="40"/>
        </w:rPr>
        <w:tab/>
      </w:r>
      <w:r w:rsidRPr="00454FDA">
        <w:rPr>
          <w:rFonts w:ascii="Calibri" w:hAnsi="Calibri" w:cs="Arial"/>
          <w:sz w:val="60"/>
          <w:szCs w:val="60"/>
        </w:rPr>
        <w:t>Data set: 6, 7, 8, 9, 9</w:t>
      </w:r>
    </w:p>
    <w:p w:rsidR="00C74CBA" w:rsidRPr="00454FDA" w:rsidRDefault="00C74CBA" w:rsidP="00C74CBA">
      <w:pPr>
        <w:jc w:val="center"/>
        <w:rPr>
          <w:rFonts w:ascii="Calibri" w:hAnsi="Calibri" w:cs="Arial"/>
          <w:sz w:val="56"/>
        </w:rPr>
      </w:pPr>
    </w:p>
    <w:p w:rsidR="00C74CBA" w:rsidRPr="00454FDA" w:rsidRDefault="00C74CBA" w:rsidP="00C74CBA">
      <w:pPr>
        <w:jc w:val="center"/>
        <w:rPr>
          <w:rFonts w:ascii="Calibri" w:hAnsi="Calibri" w:cs="Arial"/>
          <w:sz w:val="60"/>
          <w:szCs w:val="60"/>
        </w:rPr>
      </w:pPr>
      <w:r w:rsidRPr="00454FDA">
        <w:rPr>
          <w:rFonts w:ascii="Calibri" w:hAnsi="Calibri" w:cs="Arial"/>
          <w:sz w:val="60"/>
          <w:szCs w:val="60"/>
        </w:rPr>
        <w:t>The median is 8.</w:t>
      </w:r>
    </w:p>
    <w:p w:rsidR="00C74CBA" w:rsidRPr="00454FDA" w:rsidRDefault="00C74CBA" w:rsidP="00C74CBA">
      <w:pPr>
        <w:jc w:val="center"/>
        <w:rPr>
          <w:rFonts w:ascii="Calibri" w:hAnsi="Calibri" w:cs="Arial"/>
          <w:sz w:val="72"/>
        </w:rPr>
      </w:pPr>
    </w:p>
    <w:p w:rsidR="00C74CBA" w:rsidRPr="00454FDA" w:rsidRDefault="00C74CBA" w:rsidP="00C74CBA">
      <w:pPr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color w:val="FF0000"/>
          <w:sz w:val="60"/>
          <w:szCs w:val="60"/>
        </w:rPr>
        <mc:AlternateContent>
          <mc:Choice Requires="wpg">
            <w:drawing>
              <wp:anchor distT="0" distB="0" distL="114300" distR="114300" simplePos="0" relativeHeight="253365248" behindDoc="0" locked="0" layoutInCell="1" allowOverlap="1" wp14:anchorId="5A78BCA8" wp14:editId="64EA4E13">
                <wp:simplePos x="0" y="0"/>
                <wp:positionH relativeFrom="column">
                  <wp:posOffset>3119755</wp:posOffset>
                </wp:positionH>
                <wp:positionV relativeFrom="paragraph">
                  <wp:posOffset>435610</wp:posOffset>
                </wp:positionV>
                <wp:extent cx="589280" cy="645795"/>
                <wp:effectExtent l="29845" t="27940" r="28575" b="31115"/>
                <wp:wrapNone/>
                <wp:docPr id="9284" name="Group 6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280" cy="645795"/>
                          <a:chOff x="6065" y="10285"/>
                          <a:chExt cx="928" cy="1017"/>
                        </a:xfrm>
                      </wpg:grpSpPr>
                      <wps:wsp>
                        <wps:cNvPr id="9285" name="AutoShape 6701"/>
                        <wps:cNvSpPr>
                          <a:spLocks/>
                        </wps:cNvSpPr>
                        <wps:spPr bwMode="auto">
                          <a:xfrm rot="16200000">
                            <a:off x="6421" y="9929"/>
                            <a:ext cx="216" cy="928"/>
                          </a:xfrm>
                          <a:prstGeom prst="leftBrace">
                            <a:avLst>
                              <a:gd name="adj1" fmla="val 35802"/>
                              <a:gd name="adj2" fmla="val 50000"/>
                            </a:avLst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86" name="Line 6702"/>
                        <wps:cNvCnPr>
                          <a:cxnSpLocks noChangeShapeType="1"/>
                        </wps:cNvCnPr>
                        <wps:spPr bwMode="auto">
                          <a:xfrm flipV="1">
                            <a:off x="6550" y="10625"/>
                            <a:ext cx="1" cy="677"/>
                          </a:xfrm>
                          <a:prstGeom prst="line">
                            <a:avLst/>
                          </a:prstGeom>
                          <a:noFill/>
                          <a:ln w="5080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69A16F" id="Group 6700" o:spid="_x0000_s1026" style="position:absolute;margin-left:245.65pt;margin-top:34.3pt;width:46.4pt;height:50.85pt;z-index:253365248" coordorigin="6065,10285" coordsize="92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">
                <v:shape id="AutoShape 6701" o:spid="_x0000_s1027" type="#_x0000_t87" style="position:absolute;left:6421;top:9929;width:216;height:928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" strokecolor="red" strokeweight="4pt"/>
                <v:line id="Line 6702" o:spid="_x0000_s1028" style="position:absolute;flip:y;visibility:visible;mso-wrap-style:square" from="6550,10625" to="6551,11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" strokecolor="red" strokeweight="4pt">
                  <v:stroke endarrow="block"/>
                </v:line>
              </v:group>
            </w:pict>
          </mc:Fallback>
        </mc:AlternateContent>
      </w:r>
      <w:r>
        <w:rPr>
          <w:rFonts w:ascii="Calibri" w:hAnsi="Calibri" w:cs="Arial"/>
          <w:sz w:val="96"/>
        </w:rPr>
        <w:tab/>
      </w:r>
      <w:r>
        <w:rPr>
          <w:rFonts w:ascii="Calibri" w:hAnsi="Calibri" w:cs="Arial"/>
          <w:sz w:val="96"/>
        </w:rPr>
        <w:tab/>
      </w:r>
      <w:r w:rsidRPr="00454FDA">
        <w:rPr>
          <w:rFonts w:ascii="Calibri" w:hAnsi="Calibri" w:cs="Arial"/>
          <w:sz w:val="60"/>
          <w:szCs w:val="60"/>
        </w:rPr>
        <w:t>Data set: 5, 6, 8, 9, 11, 12</w:t>
      </w:r>
    </w:p>
    <w:p w:rsidR="00C74CBA" w:rsidRPr="00454FDA" w:rsidRDefault="00C74CBA" w:rsidP="00C74CBA">
      <w:pPr>
        <w:jc w:val="center"/>
        <w:rPr>
          <w:rFonts w:ascii="Calibri" w:hAnsi="Calibri" w:cs="Arial"/>
          <w:sz w:val="72"/>
          <w:szCs w:val="180"/>
        </w:rPr>
      </w:pPr>
    </w:p>
    <w:p w:rsidR="00C74CBA" w:rsidRPr="00454FDA" w:rsidRDefault="00C74CBA" w:rsidP="00C74CBA">
      <w:pPr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sz w:val="56"/>
          <w:szCs w:val="180"/>
        </w:rPr>
        <w:tab/>
      </w:r>
      <w:r>
        <w:rPr>
          <w:rFonts w:ascii="Calibri" w:hAnsi="Calibri" w:cs="Arial"/>
          <w:sz w:val="56"/>
          <w:szCs w:val="180"/>
        </w:rPr>
        <w:tab/>
        <w:t xml:space="preserve">             </w:t>
      </w:r>
      <w:r w:rsidRPr="00454FDA">
        <w:rPr>
          <w:rFonts w:ascii="Calibri" w:hAnsi="Calibri" w:cs="Arial"/>
          <w:sz w:val="60"/>
          <w:szCs w:val="60"/>
        </w:rPr>
        <w:t>The median is 8.5.</w:t>
      </w:r>
    </w:p>
    <w:p w:rsidR="00C74CBA" w:rsidRPr="00FA492E" w:rsidRDefault="00C74CBA" w:rsidP="00C74CBA">
      <w:pPr>
        <w:pStyle w:val="Heading1"/>
      </w:pPr>
      <w:r w:rsidRPr="00AC4250">
        <w:rPr>
          <w:sz w:val="72"/>
        </w:rPr>
        <w:br w:type="page"/>
      </w:r>
      <w:bookmarkStart w:id="156" w:name="mode"/>
      <w:bookmarkEnd w:id="156"/>
      <w:r w:rsidRPr="00FA492E">
        <w:lastRenderedPageBreak/>
        <w:t>Mode</w:t>
      </w:r>
    </w:p>
    <w:p w:rsidR="00C74CBA" w:rsidRPr="00FA492E" w:rsidRDefault="00C74CBA" w:rsidP="00C74CBA">
      <w:pPr>
        <w:pStyle w:val="BodyText"/>
        <w:jc w:val="center"/>
        <w:rPr>
          <w:rFonts w:ascii="Calibri" w:hAnsi="Calibri" w:cs="Arial"/>
          <w:sz w:val="24"/>
        </w:rPr>
      </w:pPr>
    </w:p>
    <w:tbl>
      <w:tblPr>
        <w:tblpPr w:leftFromText="180" w:rightFromText="180" w:vertAnchor="text" w:horzAnchor="margin" w:tblpXSpec="center" w:tblpY="2514"/>
        <w:tblW w:w="9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8"/>
        <w:gridCol w:w="2160"/>
      </w:tblGrid>
      <w:tr w:rsidR="00C74CBA" w:rsidRPr="00AC4250" w:rsidTr="006D19F0">
        <w:trPr>
          <w:trHeight w:val="1070"/>
        </w:trPr>
        <w:tc>
          <w:tcPr>
            <w:tcW w:w="6948" w:type="dxa"/>
            <w:shd w:val="clear" w:color="auto" w:fill="FFC000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A66EB7">
              <w:rPr>
                <w:rFonts w:ascii="Calibri" w:hAnsi="Calibri" w:cs="Arial"/>
                <w:b/>
                <w:sz w:val="60"/>
                <w:szCs w:val="60"/>
              </w:rPr>
              <w:t>Data Sets</w:t>
            </w:r>
          </w:p>
        </w:tc>
        <w:tc>
          <w:tcPr>
            <w:tcW w:w="2160" w:type="dxa"/>
            <w:shd w:val="clear" w:color="auto" w:fill="FFC000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b/>
                <w:sz w:val="60"/>
                <w:szCs w:val="60"/>
              </w:rPr>
            </w:pPr>
            <w:r w:rsidRPr="00A66EB7">
              <w:rPr>
                <w:rFonts w:ascii="Calibri" w:hAnsi="Calibri" w:cs="Arial"/>
                <w:b/>
                <w:sz w:val="60"/>
                <w:szCs w:val="60"/>
              </w:rPr>
              <w:t>Mode</w:t>
            </w:r>
          </w:p>
        </w:tc>
      </w:tr>
      <w:tr w:rsidR="00C74CBA" w:rsidRPr="00AC4250" w:rsidTr="006D19F0">
        <w:trPr>
          <w:trHeight w:val="1072"/>
        </w:trPr>
        <w:tc>
          <w:tcPr>
            <w:tcW w:w="6948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66EB7">
              <w:rPr>
                <w:rFonts w:ascii="Calibri" w:hAnsi="Calibri" w:cs="Arial"/>
                <w:szCs w:val="60"/>
              </w:rPr>
              <w:t xml:space="preserve">3, 4, </w:t>
            </w:r>
            <w:r w:rsidRPr="00323AC5">
              <w:rPr>
                <w:rFonts w:ascii="Calibri" w:hAnsi="Calibri" w:cs="Arial"/>
                <w:color w:val="FF0000"/>
                <w:szCs w:val="60"/>
              </w:rPr>
              <w:t>6</w:t>
            </w:r>
            <w:r>
              <w:rPr>
                <w:rFonts w:ascii="Calibri" w:hAnsi="Calibri" w:cs="Arial"/>
                <w:szCs w:val="60"/>
              </w:rPr>
              <w:t xml:space="preserve">, </w:t>
            </w:r>
            <w:r w:rsidRPr="00323AC5">
              <w:rPr>
                <w:rFonts w:ascii="Calibri" w:hAnsi="Calibri" w:cs="Arial"/>
                <w:color w:val="FF0000"/>
                <w:szCs w:val="60"/>
              </w:rPr>
              <w:t>6</w:t>
            </w:r>
            <w:r>
              <w:rPr>
                <w:rFonts w:ascii="Calibri" w:hAnsi="Calibri" w:cs="Arial"/>
                <w:szCs w:val="60"/>
              </w:rPr>
              <w:t xml:space="preserve">, </w:t>
            </w:r>
            <w:r>
              <w:rPr>
                <w:rFonts w:ascii="Calibri" w:hAnsi="Calibri" w:cs="Arial"/>
                <w:color w:val="FF0000"/>
                <w:szCs w:val="60"/>
              </w:rPr>
              <w:t>6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>
              <w:rPr>
                <w:rFonts w:ascii="Calibri" w:hAnsi="Calibri" w:cs="Arial"/>
                <w:color w:val="FF0000"/>
                <w:szCs w:val="60"/>
              </w:rPr>
              <w:t>6</w:t>
            </w:r>
            <w:r w:rsidRPr="00A66EB7">
              <w:rPr>
                <w:rFonts w:ascii="Calibri" w:hAnsi="Calibri" w:cs="Arial"/>
                <w:szCs w:val="60"/>
              </w:rPr>
              <w:t>, 10, 11, 14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>
              <w:rPr>
                <w:rFonts w:ascii="Calibri" w:hAnsi="Calibri" w:cs="Arial"/>
                <w:color w:val="FF0000"/>
                <w:szCs w:val="60"/>
              </w:rPr>
              <w:t>6</w:t>
            </w:r>
          </w:p>
        </w:tc>
      </w:tr>
      <w:tr w:rsidR="00C74CBA" w:rsidRPr="00AC4250" w:rsidTr="006D19F0">
        <w:trPr>
          <w:trHeight w:val="1153"/>
        </w:trPr>
        <w:tc>
          <w:tcPr>
            <w:tcW w:w="6948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szCs w:val="60"/>
              </w:rPr>
              <w:t>0, 3, 4, 5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>6, 7, 9, 10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none</w:t>
            </w:r>
          </w:p>
        </w:tc>
      </w:tr>
      <w:tr w:rsidR="00C74CBA" w:rsidRPr="00AC4250" w:rsidTr="006D19F0">
        <w:trPr>
          <w:trHeight w:val="1702"/>
        </w:trPr>
        <w:tc>
          <w:tcPr>
            <w:tcW w:w="6948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 xml:space="preserve">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  <w:r w:rsidRPr="00A66EB7">
              <w:rPr>
                <w:rFonts w:ascii="Calibri" w:hAnsi="Calibri" w:cs="Arial"/>
                <w:szCs w:val="60"/>
              </w:rPr>
              <w:t>, 5.6, 5.8, 5.9, 6.0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5.2</w:t>
            </w:r>
          </w:p>
        </w:tc>
      </w:tr>
      <w:tr w:rsidR="00C74CBA" w:rsidRPr="00AC4250" w:rsidTr="006D19F0">
        <w:trPr>
          <w:trHeight w:val="1441"/>
        </w:trPr>
        <w:tc>
          <w:tcPr>
            <w:tcW w:w="6948" w:type="dxa"/>
            <w:shd w:val="clear" w:color="auto" w:fill="FFFFFF" w:themeFill="background1"/>
            <w:vAlign w:val="center"/>
          </w:tcPr>
          <w:p w:rsidR="00C74CBA" w:rsidRPr="00A66EB7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 xml:space="preserve">2, 5, 6, 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>7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7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</w:t>
            </w:r>
            <w:r w:rsidRPr="00A66EB7">
              <w:rPr>
                <w:rFonts w:ascii="Calibri" w:hAnsi="Calibri" w:cs="Arial"/>
                <w:szCs w:val="60"/>
              </w:rPr>
              <w:t>9, 11, 12</w:t>
            </w:r>
          </w:p>
        </w:tc>
        <w:tc>
          <w:tcPr>
            <w:tcW w:w="2160" w:type="dxa"/>
            <w:shd w:val="clear" w:color="auto" w:fill="FFFFFF" w:themeFill="background1"/>
            <w:vAlign w:val="center"/>
          </w:tcPr>
          <w:p w:rsidR="00C74CBA" w:rsidRDefault="00C74CBA" w:rsidP="006D19F0">
            <w:pPr>
              <w:pStyle w:val="BodyText"/>
              <w:jc w:val="center"/>
              <w:rPr>
                <w:rFonts w:ascii="Calibri" w:hAnsi="Calibri" w:cs="Arial"/>
                <w:color w:val="FF0000"/>
                <w:szCs w:val="60"/>
              </w:rPr>
            </w:pPr>
            <w:r w:rsidRPr="00A66EB7">
              <w:rPr>
                <w:rFonts w:ascii="Calibri" w:hAnsi="Calibri" w:cs="Arial"/>
                <w:color w:val="FF0000"/>
                <w:szCs w:val="60"/>
              </w:rPr>
              <w:t>1</w:t>
            </w:r>
            <w:r w:rsidRPr="00A66EB7">
              <w:rPr>
                <w:rFonts w:ascii="Calibri" w:hAnsi="Calibri" w:cs="Arial"/>
                <w:szCs w:val="60"/>
              </w:rPr>
              <w:t>,</w:t>
            </w:r>
            <w:r w:rsidRPr="00A66EB7">
              <w:rPr>
                <w:rFonts w:ascii="Calibri" w:hAnsi="Calibri" w:cs="Arial"/>
                <w:color w:val="FF0000"/>
                <w:szCs w:val="60"/>
              </w:rPr>
              <w:t xml:space="preserve"> 7</w:t>
            </w:r>
          </w:p>
          <w:p w:rsidR="00C74CBA" w:rsidRPr="00A52E3D" w:rsidRDefault="00C74CBA" w:rsidP="006D19F0">
            <w:pPr>
              <w:pStyle w:val="BodyText"/>
              <w:jc w:val="center"/>
              <w:rPr>
                <w:rFonts w:ascii="Calibri" w:hAnsi="Calibri" w:cs="Arial"/>
                <w:szCs w:val="60"/>
              </w:rPr>
            </w:pPr>
            <w:r w:rsidRPr="00A52E3D">
              <w:rPr>
                <w:rFonts w:ascii="Calibri" w:hAnsi="Calibri" w:cs="Arial"/>
                <w:szCs w:val="60"/>
              </w:rPr>
              <w:t>bimodal</w:t>
            </w:r>
          </w:p>
        </w:tc>
      </w:tr>
    </w:tbl>
    <w:p w:rsidR="00C74CBA" w:rsidRDefault="00C74CBA" w:rsidP="00C74CBA">
      <w:pPr>
        <w:pStyle w:val="BodyText"/>
        <w:jc w:val="center"/>
        <w:rPr>
          <w:rFonts w:ascii="Calibri" w:hAnsi="Calibri" w:cs="Arial"/>
          <w:sz w:val="72"/>
          <w:szCs w:val="96"/>
        </w:rPr>
      </w:pPr>
      <w:r w:rsidRPr="00FA492E">
        <w:rPr>
          <w:rFonts w:ascii="Calibri" w:hAnsi="Calibri" w:cs="Arial"/>
          <w:sz w:val="72"/>
          <w:szCs w:val="96"/>
        </w:rPr>
        <w:t>A measure of central tendency</w:t>
      </w:r>
    </w:p>
    <w:p w:rsidR="00C74CBA" w:rsidRPr="000241BA" w:rsidRDefault="00C74CBA" w:rsidP="00C74CBA">
      <w:pPr>
        <w:pStyle w:val="BodyText"/>
        <w:jc w:val="center"/>
        <w:rPr>
          <w:rFonts w:ascii="Calibri" w:hAnsi="Calibri" w:cs="Arial"/>
          <w:sz w:val="40"/>
          <w:szCs w:val="96"/>
        </w:rPr>
      </w:pPr>
    </w:p>
    <w:p w:rsidR="00C74CBA" w:rsidRPr="00FA492E" w:rsidRDefault="00C74CBA" w:rsidP="00C74CBA">
      <w:pPr>
        <w:pStyle w:val="BodyText"/>
        <w:rPr>
          <w:rFonts w:ascii="Calibri" w:hAnsi="Calibri" w:cs="Arial"/>
          <w:sz w:val="72"/>
          <w:szCs w:val="96"/>
        </w:rPr>
      </w:pPr>
      <w:r>
        <w:rPr>
          <w:rFonts w:ascii="Calibri" w:hAnsi="Calibri" w:cs="Arial"/>
          <w:noProof/>
          <w:sz w:val="144"/>
          <w:szCs w:val="144"/>
        </w:rPr>
        <mc:AlternateContent>
          <mc:Choice Requires="wps">
            <w:drawing>
              <wp:anchor distT="0" distB="0" distL="114300" distR="114300" simplePos="0" relativeHeight="253367296" behindDoc="1" locked="0" layoutInCell="1" allowOverlap="1" wp14:anchorId="0BC20EF7" wp14:editId="2EC4C7F6">
                <wp:simplePos x="0" y="0"/>
                <wp:positionH relativeFrom="column">
                  <wp:posOffset>-34290</wp:posOffset>
                </wp:positionH>
                <wp:positionV relativeFrom="paragraph">
                  <wp:posOffset>77470</wp:posOffset>
                </wp:positionV>
                <wp:extent cx="6591300" cy="5034915"/>
                <wp:effectExtent l="0" t="0" r="0" b="0"/>
                <wp:wrapNone/>
                <wp:docPr id="9287" name="Rectangle 6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91300" cy="503491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5DFBA6" id="Rectangle 6735" o:spid="_x0000_s1026" style="position:absolute;margin-left:-2.7pt;margin-top:6.1pt;width:519pt;height:396.45pt;z-index:-24994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" fillcolor="#d8d8d8" stroked="f"/>
            </w:pict>
          </mc:Fallback>
        </mc:AlternateContent>
      </w:r>
      <w:r>
        <w:rPr>
          <w:rFonts w:ascii="Calibri" w:hAnsi="Calibri" w:cs="Arial"/>
          <w:sz w:val="72"/>
          <w:szCs w:val="96"/>
        </w:rPr>
        <w:t>Examples:</w:t>
      </w:r>
    </w:p>
    <w:p w:rsidR="00C74CBA" w:rsidRPr="000241BA" w:rsidRDefault="00C74CBA" w:rsidP="00C74CBA">
      <w:pPr>
        <w:pStyle w:val="BodyText"/>
        <w:jc w:val="center"/>
        <w:rPr>
          <w:rFonts w:ascii="Calibri" w:hAnsi="Calibri" w:cs="Arial"/>
          <w:sz w:val="72"/>
          <w:szCs w:val="144"/>
        </w:rPr>
      </w:pPr>
    </w:p>
    <w:p w:rsidR="00C74CBA" w:rsidRDefault="00C74CBA" w:rsidP="00C74CBA">
      <w:pPr>
        <w:rPr>
          <w:rFonts w:ascii="Calibri" w:hAnsi="Calibri" w:cs="Arial"/>
          <w:sz w:val="144"/>
          <w:szCs w:val="160"/>
        </w:rPr>
      </w:pPr>
      <w:r>
        <w:rPr>
          <w:rFonts w:ascii="Calibri" w:hAnsi="Calibri" w:cs="Arial"/>
          <w:sz w:val="144"/>
          <w:szCs w:val="160"/>
        </w:rPr>
        <w:br w:type="page"/>
      </w:r>
    </w:p>
    <w:bookmarkStart w:id="157" w:name="summation"/>
    <w:p w:rsidR="00BD1852" w:rsidRPr="00E172C8" w:rsidRDefault="00D33132" w:rsidP="008035CE">
      <w:pPr>
        <w:pStyle w:val="Heading1"/>
        <w:rPr>
          <w:sz w:val="9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5374640</wp:posOffset>
                </wp:positionH>
                <wp:positionV relativeFrom="paragraph">
                  <wp:posOffset>-1290955</wp:posOffset>
                </wp:positionV>
                <wp:extent cx="1507490" cy="305435"/>
                <wp:effectExtent l="10795" t="8890" r="5715" b="9525"/>
                <wp:wrapNone/>
                <wp:docPr id="5839" name="Text Box 6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7490" cy="305435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023798" w:rsidRDefault="006D19F0" w:rsidP="00BD1852">
                            <w:pPr>
                              <w:rPr>
                                <w:color w:val="FFFFFF"/>
                              </w:rPr>
                            </w:pPr>
                            <w:r w:rsidRPr="00023798">
                              <w:rPr>
                                <w:color w:val="FFFFFF"/>
                              </w:rPr>
                              <w:t>A1, A2, AF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6735" o:spid="_x0000_s1516" type="#_x0000_t202" style="position:absolute;left:0;text-align:left;margin-left:423.2pt;margin-top:-101.65pt;width:118.7pt;height:24.05pt;z-index:252816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" fillcolor="#00b050">
                <v:textbox style="mso-fit-shape-to-text:t">
                  <w:txbxContent>
                    <w:p w:rsidR="006D19F0" w:rsidRPr="00023798" w:rsidRDefault="006D19F0" w:rsidP="00BD1852">
                      <w:pPr>
                        <w:rPr>
                          <w:color w:val="FFFFFF"/>
                        </w:rPr>
                      </w:pPr>
                      <w:r w:rsidRPr="00023798">
                        <w:rPr>
                          <w:color w:val="FFFFFF"/>
                        </w:rPr>
                        <w:t>A1, A2, AFDA</w:t>
                      </w:r>
                    </w:p>
                  </w:txbxContent>
                </v:textbox>
              </v:shape>
            </w:pict>
          </mc:Fallback>
        </mc:AlternateContent>
      </w:r>
      <w:r w:rsidR="00BD1852" w:rsidRPr="00E172C8">
        <w:t>Summation</w:t>
      </w:r>
    </w:p>
    <w:bookmarkEnd w:id="157"/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271145</wp:posOffset>
                </wp:positionV>
                <wp:extent cx="949325" cy="329565"/>
                <wp:effectExtent l="37465" t="6350" r="13335" b="54610"/>
                <wp:wrapNone/>
                <wp:docPr id="5838" name="AutoShape 6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49325" cy="3295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7169DC" id="AutoShape 6745" o:spid="_x0000_s1026" type="#_x0000_t32" style="position:absolute;margin-left:268pt;margin-top:21.35pt;width:74.75pt;height:25.95pt;flip:x;z-index:25282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cs="Arial"/>
          <w:noProof/>
          <w:sz w:val="96"/>
          <w:szCs w:val="96"/>
        </w:rPr>
        <mc:AlternateContent>
          <mc:Choice Requires="wps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378325</wp:posOffset>
                </wp:positionH>
                <wp:positionV relativeFrom="paragraph">
                  <wp:posOffset>-45085</wp:posOffset>
                </wp:positionV>
                <wp:extent cx="1842135" cy="629920"/>
                <wp:effectExtent l="2540" t="4445" r="3175" b="3810"/>
                <wp:wrapNone/>
                <wp:docPr id="5837" name="Text Box 6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A6687" w:rsidRDefault="006D19F0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topping point</w:t>
                            </w:r>
                          </w:p>
                          <w:p w:rsidR="006D19F0" w:rsidRPr="001A6687" w:rsidRDefault="006D19F0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upper limit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6" o:spid="_x0000_s1517" type="#_x0000_t202" style="position:absolute;left:0;text-align:left;margin-left:344.75pt;margin-top:-3.55pt;width:145.05pt;height:49.6pt;z-index:25281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" filled="f" stroked="f">
                <v:textbox>
                  <w:txbxContent>
                    <w:p w:rsidR="006D19F0" w:rsidRPr="001A6687" w:rsidRDefault="006D19F0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topping point</w:t>
                      </w:r>
                    </w:p>
                    <w:p w:rsidR="006D19F0" w:rsidRPr="001A6687" w:rsidRDefault="006D19F0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upper limit</w:t>
                      </w:r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w:drawing>
          <wp:anchor distT="0" distB="0" distL="114300" distR="114300" simplePos="0" relativeHeight="252825600" behindDoc="0" locked="0" layoutInCell="1" allowOverlap="1">
            <wp:simplePos x="0" y="0"/>
            <wp:positionH relativeFrom="column">
              <wp:posOffset>2966085</wp:posOffset>
            </wp:positionH>
            <wp:positionV relativeFrom="paragraph">
              <wp:posOffset>269240</wp:posOffset>
            </wp:positionV>
            <wp:extent cx="937895" cy="1150620"/>
            <wp:effectExtent l="19050" t="0" r="0" b="0"/>
            <wp:wrapNone/>
            <wp:docPr id="13" name="Picture 6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5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849630</wp:posOffset>
                </wp:positionH>
                <wp:positionV relativeFrom="paragraph">
                  <wp:posOffset>252095</wp:posOffset>
                </wp:positionV>
                <wp:extent cx="1501140" cy="349885"/>
                <wp:effectExtent l="0" t="0" r="0" b="2540"/>
                <wp:wrapNone/>
                <wp:docPr id="5836" name="Text Box 6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1140" cy="349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A6687" w:rsidRDefault="006D19F0" w:rsidP="00BD1852">
                            <w:pPr>
                              <w:jc w:val="right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ummation sign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40" o:spid="_x0000_s1518" type="#_x0000_t202" style="position:absolute;left:0;text-align:left;margin-left:66.9pt;margin-top:19.85pt;width:118.2pt;height:27.55pt;z-index:25282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ZlQvgIAAMg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" filled="f" stroked="f">
                <v:textbox>
                  <w:txbxContent>
                    <w:p w:rsidR="006D19F0" w:rsidRPr="001A6687" w:rsidRDefault="006D19F0" w:rsidP="00BD1852">
                      <w:pPr>
                        <w:jc w:val="right"/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ummation sign</w:t>
                      </w:r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2320925</wp:posOffset>
                </wp:positionH>
                <wp:positionV relativeFrom="paragraph">
                  <wp:posOffset>153670</wp:posOffset>
                </wp:positionV>
                <wp:extent cx="800100" cy="10160"/>
                <wp:effectExtent l="12065" t="60325" r="16510" b="43815"/>
                <wp:wrapNone/>
                <wp:docPr id="5835" name="AutoShape 6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101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A37FB4" id="AutoShape 6746" o:spid="_x0000_s1026" type="#_x0000_t32" style="position:absolute;margin-left:182.75pt;margin-top:12.1pt;width:63pt;height:.8pt;flip:y;z-index:25282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3950335</wp:posOffset>
                </wp:positionH>
                <wp:positionV relativeFrom="paragraph">
                  <wp:posOffset>234315</wp:posOffset>
                </wp:positionV>
                <wp:extent cx="414655" cy="0"/>
                <wp:effectExtent l="22225" t="55245" r="10795" b="59055"/>
                <wp:wrapNone/>
                <wp:docPr id="5834" name="AutoShape 6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46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474D2" id="AutoShape 6741" o:spid="_x0000_s1026" type="#_x0000_t32" style="position:absolute;margin-left:311.05pt;margin-top:18.45pt;width:32.65pt;height:0;flip:x;z-index:25282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378960</wp:posOffset>
                </wp:positionH>
                <wp:positionV relativeFrom="paragraph">
                  <wp:posOffset>27940</wp:posOffset>
                </wp:positionV>
                <wp:extent cx="1842135" cy="374015"/>
                <wp:effectExtent l="3175" t="1270" r="2540" b="0"/>
                <wp:wrapNone/>
                <wp:docPr id="5833" name="Text Box 6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37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A6687" w:rsidRDefault="006D19F0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typical element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9" o:spid="_x0000_s1519" type="#_x0000_t202" style="position:absolute;left:0;text-align:left;margin-left:344.8pt;margin-top:2.2pt;width:145.05pt;height:29.45pt;z-index:25282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" filled="f" stroked="f">
                <v:textbox>
                  <w:txbxContent>
                    <w:p w:rsidR="006D19F0" w:rsidRPr="001A6687" w:rsidRDefault="006D19F0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typical element</w:t>
                      </w:r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BD1852" w:rsidRDefault="00D3313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328545</wp:posOffset>
                </wp:positionH>
                <wp:positionV relativeFrom="paragraph">
                  <wp:posOffset>170815</wp:posOffset>
                </wp:positionV>
                <wp:extent cx="695325" cy="163195"/>
                <wp:effectExtent l="10160" t="61595" r="27940" b="13335"/>
                <wp:wrapNone/>
                <wp:docPr id="5832" name="AutoShape 6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5325" cy="163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74352A" id="AutoShape 6744" o:spid="_x0000_s1026" type="#_x0000_t32" style="position:absolute;margin-left:183.35pt;margin-top:13.45pt;width:54.75pt;height:12.85pt;flip:y;z-index:25282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">
                <v:stroke endarrow="block"/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932180</wp:posOffset>
                </wp:positionH>
                <wp:positionV relativeFrom="paragraph">
                  <wp:posOffset>116840</wp:posOffset>
                </wp:positionV>
                <wp:extent cx="1389380" cy="693420"/>
                <wp:effectExtent l="4445" t="0" r="0" b="3810"/>
                <wp:wrapNone/>
                <wp:docPr id="5831" name="Text Box 6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9380" cy="693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A6687" w:rsidRDefault="006D19F0" w:rsidP="00BD1852">
                            <w:pPr>
                              <w:jc w:val="right"/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32"/>
                              </w:rPr>
                              <w:t>i</w:t>
                            </w: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ndex of summation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8" o:spid="_x0000_s1520" type="#_x0000_t202" style="position:absolute;left:0;text-align:left;margin-left:73.4pt;margin-top:9.2pt;width:109.4pt;height:54.6pt;z-index:25281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" filled="f" stroked="f">
                <v:textbox>
                  <w:txbxContent>
                    <w:p w:rsidR="006D19F0" w:rsidRPr="001A6687" w:rsidRDefault="006D19F0" w:rsidP="00BD1852">
                      <w:pPr>
                        <w:jc w:val="right"/>
                        <w:rPr>
                          <w:rFonts w:asciiTheme="minorHAnsi" w:hAnsiTheme="minorHAnsi"/>
                          <w:sz w:val="32"/>
                        </w:rPr>
                      </w:pPr>
                      <w:r>
                        <w:rPr>
                          <w:rFonts w:asciiTheme="minorHAnsi" w:hAnsiTheme="minorHAnsi"/>
                          <w:sz w:val="32"/>
                        </w:rPr>
                        <w:t>i</w:t>
                      </w: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ndex of summation</w:t>
                      </w:r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  <w:r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4380230</wp:posOffset>
                </wp:positionH>
                <wp:positionV relativeFrom="paragraph">
                  <wp:posOffset>84455</wp:posOffset>
                </wp:positionV>
                <wp:extent cx="1842135" cy="629920"/>
                <wp:effectExtent l="4445" t="3810" r="1270" b="4445"/>
                <wp:wrapNone/>
                <wp:docPr id="5830" name="Text Box 6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2135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A6687" w:rsidRDefault="006D19F0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starting point</w:t>
                            </w:r>
                          </w:p>
                          <w:p w:rsidR="006D19F0" w:rsidRPr="001A6687" w:rsidRDefault="006D19F0" w:rsidP="00BD1852">
                            <w:pPr>
                              <w:rPr>
                                <w:rFonts w:asciiTheme="minorHAnsi" w:hAnsiTheme="minorHAnsi"/>
                                <w:sz w:val="32"/>
                              </w:rPr>
                            </w:pPr>
                            <w:r w:rsidRPr="001A6687">
                              <w:rPr>
                                <w:rFonts w:asciiTheme="minorHAnsi" w:hAnsiTheme="minorHAnsi"/>
                                <w:sz w:val="32"/>
                              </w:rPr>
                              <w:t>lower limit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7" o:spid="_x0000_s1521" type="#_x0000_t202" style="position:absolute;left:0;text-align:left;margin-left:344.9pt;margin-top:6.65pt;width:145.05pt;height:49.6pt;z-index:252818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" filled="f" stroked="f">
                <v:textbox>
                  <w:txbxContent>
                    <w:p w:rsidR="006D19F0" w:rsidRPr="001A6687" w:rsidRDefault="006D19F0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starting point</w:t>
                      </w:r>
                    </w:p>
                    <w:p w:rsidR="006D19F0" w:rsidRPr="001A6687" w:rsidRDefault="006D19F0" w:rsidP="00BD1852">
                      <w:pPr>
                        <w:rPr>
                          <w:rFonts w:asciiTheme="minorHAnsi" w:hAnsiTheme="minorHAnsi"/>
                          <w:sz w:val="32"/>
                        </w:rPr>
                      </w:pPr>
                      <w:r w:rsidRPr="001A6687">
                        <w:rPr>
                          <w:rFonts w:asciiTheme="minorHAnsi" w:hAnsiTheme="minorHAnsi"/>
                          <w:sz w:val="32"/>
                        </w:rPr>
                        <w:t>lower limit</w:t>
                      </w:r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40"/>
          <w:szCs w:val="160"/>
        </w:rPr>
        <mc:AlternateContent>
          <mc:Choice Requires="wps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3537585</wp:posOffset>
                </wp:positionH>
                <wp:positionV relativeFrom="paragraph">
                  <wp:posOffset>177800</wp:posOffset>
                </wp:positionV>
                <wp:extent cx="821055" cy="165100"/>
                <wp:effectExtent l="28575" t="59055" r="7620" b="13970"/>
                <wp:wrapNone/>
                <wp:docPr id="5829" name="AutoShap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21055" cy="165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0AFFFC" id="AutoShape 6743" o:spid="_x0000_s1026" type="#_x0000_t32" style="position:absolute;margin-left:278.55pt;margin-top:14pt;width:64.65pt;height:13pt;flip:x y;z-index:25282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">
                <v:stroke endarrow="block"/>
              </v:shape>
            </w:pict>
          </mc:Fallback>
        </mc:AlternateContent>
      </w:r>
    </w:p>
    <w:p w:rsidR="00BD1852" w:rsidRDefault="00BD1852" w:rsidP="00BD1852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BD1852" w:rsidRDefault="00BD1852" w:rsidP="00BD1852">
      <w:pPr>
        <w:jc w:val="center"/>
      </w:pPr>
    </w:p>
    <w:p w:rsidR="00BD1852" w:rsidRPr="00677EA9" w:rsidRDefault="00BD1852" w:rsidP="00BD1852">
      <w:pPr>
        <w:jc w:val="center"/>
        <w:rPr>
          <w:rFonts w:asciiTheme="minorHAnsi" w:hAnsiTheme="minorHAnsi"/>
        </w:rPr>
      </w:pPr>
    </w:p>
    <w:p w:rsidR="00BD1852" w:rsidRDefault="00BD1852" w:rsidP="00BD1852">
      <w:pPr>
        <w:jc w:val="center"/>
        <w:rPr>
          <w:rFonts w:asciiTheme="minorHAnsi" w:hAnsiTheme="minorHAnsi"/>
          <w:sz w:val="60"/>
          <w:szCs w:val="60"/>
        </w:rPr>
      </w:pPr>
      <w:r w:rsidRPr="00677EA9">
        <w:rPr>
          <w:rFonts w:asciiTheme="minorHAnsi" w:hAnsiTheme="minorHAnsi"/>
          <w:sz w:val="60"/>
          <w:szCs w:val="60"/>
        </w:rPr>
        <w:t xml:space="preserve">This expression means sum the values of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sz w:val="60"/>
          <w:szCs w:val="60"/>
        </w:rPr>
        <w:t xml:space="preserve">, starting at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sz w:val="60"/>
          <w:szCs w:val="60"/>
          <w:vertAlign w:val="subscript"/>
        </w:rPr>
        <w:t>1</w:t>
      </w:r>
      <w:r w:rsidRPr="00677EA9">
        <w:rPr>
          <w:rFonts w:asciiTheme="minorHAnsi" w:hAnsiTheme="minorHAnsi"/>
          <w:sz w:val="60"/>
          <w:szCs w:val="60"/>
        </w:rPr>
        <w:t xml:space="preserve"> and ending at </w:t>
      </w:r>
      <w:r w:rsidRPr="00677EA9">
        <w:rPr>
          <w:rFonts w:asciiTheme="minorHAnsi" w:hAnsiTheme="minorHAnsi"/>
          <w:i/>
          <w:sz w:val="60"/>
          <w:szCs w:val="60"/>
        </w:rPr>
        <w:t>x</w:t>
      </w:r>
      <w:r w:rsidRPr="00677EA9">
        <w:rPr>
          <w:rFonts w:asciiTheme="minorHAnsi" w:hAnsiTheme="minorHAnsi"/>
          <w:i/>
          <w:sz w:val="60"/>
          <w:szCs w:val="60"/>
          <w:vertAlign w:val="subscript"/>
        </w:rPr>
        <w:t>n</w:t>
      </w:r>
      <w:r w:rsidRPr="00677EA9">
        <w:rPr>
          <w:rFonts w:asciiTheme="minorHAnsi" w:hAnsiTheme="minorHAnsi"/>
          <w:sz w:val="60"/>
          <w:szCs w:val="60"/>
        </w:rPr>
        <w:t>.</w:t>
      </w:r>
    </w:p>
    <w:p w:rsidR="00BD1852" w:rsidRPr="00677EA9" w:rsidRDefault="00BD1852" w:rsidP="00BD1852">
      <w:pPr>
        <w:jc w:val="center"/>
        <w:rPr>
          <w:rFonts w:asciiTheme="minorHAnsi" w:hAnsiTheme="minorHAnsi"/>
          <w:sz w:val="60"/>
          <w:szCs w:val="60"/>
        </w:rPr>
      </w:pPr>
      <w:r>
        <w:rPr>
          <w:noProof/>
        </w:rPr>
        <w:drawing>
          <wp:anchor distT="0" distB="0" distL="114300" distR="114300" simplePos="0" relativeHeight="252824576" behindDoc="0" locked="0" layoutInCell="1" allowOverlap="1">
            <wp:simplePos x="0" y="0"/>
            <wp:positionH relativeFrom="column">
              <wp:posOffset>1385272</wp:posOffset>
            </wp:positionH>
            <wp:positionV relativeFrom="paragraph">
              <wp:posOffset>167266</wp:posOffset>
            </wp:positionV>
            <wp:extent cx="939613" cy="1151068"/>
            <wp:effectExtent l="19050" t="0" r="0" b="0"/>
            <wp:wrapNone/>
            <wp:docPr id="14" name="Picture 6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5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613" cy="1151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1852" w:rsidRPr="00670B83" w:rsidRDefault="00D33132" w:rsidP="00BD1852">
      <w:pPr>
        <w:jc w:val="center"/>
        <w:rPr>
          <w:rFonts w:asciiTheme="minorHAnsi" w:hAnsiTheme="minorHAnsi"/>
          <w:sz w:val="48"/>
        </w:rPr>
      </w:pPr>
      <w:r>
        <w:rPr>
          <w:rFonts w:asciiTheme="minorHAnsi" w:hAnsiTheme="minorHAnsi"/>
          <w:noProof/>
          <w:sz w:val="48"/>
        </w:rPr>
        <mc:AlternateContent>
          <mc:Choice Requires="wps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10160</wp:posOffset>
                </wp:positionV>
                <wp:extent cx="3328670" cy="629920"/>
                <wp:effectExtent l="3810" t="0" r="1270" b="1905"/>
                <wp:wrapNone/>
                <wp:docPr id="5828" name="Text Box 6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8670" cy="62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670B83" w:rsidRDefault="006D19F0" w:rsidP="00BD1852">
                            <w:pPr>
                              <w:rPr>
                                <w:rFonts w:asciiTheme="minorHAnsi" w:hAnsiTheme="minorHAnsi"/>
                                <w:sz w:val="56"/>
                              </w:rPr>
                            </w:pP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=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>1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>2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  <w:vertAlign w:val="subscript"/>
                              </w:rPr>
                              <w:t xml:space="preserve">3 </w:t>
                            </w:r>
                            <w:r w:rsidRPr="00670B83">
                              <w:rPr>
                                <w:rFonts w:asciiTheme="minorHAnsi" w:hAnsiTheme="minorHAnsi"/>
                                <w:sz w:val="56"/>
                              </w:rPr>
                              <w:t xml:space="preserve">+ … + 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</w:rPr>
                              <w:t>x</w:t>
                            </w:r>
                            <w:r w:rsidRPr="00670B83">
                              <w:rPr>
                                <w:rFonts w:asciiTheme="minorHAnsi" w:hAnsiTheme="minorHAnsi"/>
                                <w:i/>
                                <w:sz w:val="56"/>
                                <w:vertAlign w:val="subscript"/>
                              </w:rPr>
                              <w:t>n</w:t>
                            </w:r>
                          </w:p>
                          <w:p w:rsidR="006D19F0" w:rsidRDefault="006D19F0" w:rsidP="00BD185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42" o:spid="_x0000_s1522" type="#_x0000_t202" style="position:absolute;left:0;text-align:left;margin-left:180.6pt;margin-top:.8pt;width:262.1pt;height:49.6pt;z-index:25282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n+0vwIAAMg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" filled="f" stroked="f">
                <v:textbox>
                  <w:txbxContent>
                    <w:p w:rsidR="006D19F0" w:rsidRPr="00670B83" w:rsidRDefault="006D19F0" w:rsidP="00BD1852">
                      <w:pPr>
                        <w:rPr>
                          <w:rFonts w:asciiTheme="minorHAnsi" w:hAnsiTheme="minorHAnsi"/>
                          <w:sz w:val="56"/>
                        </w:rPr>
                      </w:pP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=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>1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 +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>2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 + 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sz w:val="56"/>
                          <w:vertAlign w:val="subscript"/>
                        </w:rPr>
                        <w:t xml:space="preserve">3 </w:t>
                      </w:r>
                      <w:r w:rsidRPr="00670B83">
                        <w:rPr>
                          <w:rFonts w:asciiTheme="minorHAnsi" w:hAnsiTheme="minorHAnsi"/>
                          <w:sz w:val="56"/>
                        </w:rPr>
                        <w:t xml:space="preserve">+ … + </w:t>
                      </w:r>
                      <w:proofErr w:type="spellStart"/>
                      <w:r w:rsidRPr="00670B83">
                        <w:rPr>
                          <w:rFonts w:asciiTheme="minorHAnsi" w:hAnsiTheme="minorHAnsi"/>
                          <w:i/>
                          <w:sz w:val="56"/>
                        </w:rPr>
                        <w:t>x</w:t>
                      </w:r>
                      <w:r w:rsidRPr="00670B83">
                        <w:rPr>
                          <w:rFonts w:asciiTheme="minorHAnsi" w:hAnsiTheme="minorHAnsi"/>
                          <w:i/>
                          <w:sz w:val="56"/>
                          <w:vertAlign w:val="subscript"/>
                        </w:rPr>
                        <w:t>n</w:t>
                      </w:r>
                      <w:proofErr w:type="spellEnd"/>
                    </w:p>
                    <w:p w:rsidR="006D19F0" w:rsidRDefault="006D19F0" w:rsidP="00BD1852"/>
                  </w:txbxContent>
                </v:textbox>
              </v:shape>
            </w:pict>
          </mc:Fallback>
        </mc:AlternateContent>
      </w:r>
    </w:p>
    <w:p w:rsidR="00BD1852" w:rsidRPr="00670B83" w:rsidRDefault="00BD1852" w:rsidP="00BD1852">
      <w:pPr>
        <w:jc w:val="center"/>
        <w:rPr>
          <w:rFonts w:asciiTheme="minorHAnsi" w:hAnsiTheme="minorHAnsi"/>
          <w:sz w:val="48"/>
        </w:rPr>
      </w:pPr>
    </w:p>
    <w:p w:rsidR="00BD1852" w:rsidRPr="00670B83" w:rsidRDefault="00D33132" w:rsidP="00BD1852">
      <w:pPr>
        <w:jc w:val="center"/>
        <w:rPr>
          <w:rFonts w:asciiTheme="minorHAnsi" w:hAnsiTheme="minorHAnsi"/>
          <w:sz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815360" behindDoc="1" locked="0" layoutInCell="1" allowOverlap="1">
                <wp:simplePos x="0" y="0"/>
                <wp:positionH relativeFrom="column">
                  <wp:posOffset>107315</wp:posOffset>
                </wp:positionH>
                <wp:positionV relativeFrom="paragraph">
                  <wp:posOffset>358140</wp:posOffset>
                </wp:positionV>
                <wp:extent cx="6537325" cy="1992630"/>
                <wp:effectExtent l="0" t="2540" r="0" b="0"/>
                <wp:wrapNone/>
                <wp:docPr id="5827" name="Rectangle 6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7325" cy="1992630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F04E60B" id="Rectangle 6734" o:spid="_x0000_s1026" style="position:absolute;margin-left:8.45pt;margin-top:28.2pt;width:514.75pt;height:156.9pt;z-index:-25050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" fillcolor="#d8d8d8" stroked="f" strokeweight="1pt">
                <v:textbox style="mso-fit-shape-to-text:t"/>
              </v:rect>
            </w:pict>
          </mc:Fallback>
        </mc:AlternateContent>
      </w:r>
    </w:p>
    <w:p w:rsidR="00BD1852" w:rsidRDefault="00BD1852" w:rsidP="00BD1852">
      <w:pPr>
        <w:rPr>
          <w:sz w:val="40"/>
        </w:rPr>
      </w:pPr>
      <w:r>
        <w:rPr>
          <w:rFonts w:ascii="Calibri" w:hAnsi="Calibri"/>
          <w:sz w:val="40"/>
        </w:rPr>
        <w:t xml:space="preserve">   </w:t>
      </w:r>
      <w:r w:rsidRPr="0065458E">
        <w:rPr>
          <w:rFonts w:ascii="Calibri" w:hAnsi="Calibri"/>
          <w:sz w:val="60"/>
          <w:szCs w:val="60"/>
        </w:rPr>
        <w:t>Example:</w:t>
      </w:r>
      <w:r>
        <w:rPr>
          <w:rFonts w:ascii="Calibri" w:hAnsi="Calibri"/>
          <w:sz w:val="60"/>
          <w:szCs w:val="60"/>
        </w:rPr>
        <w:t xml:space="preserve"> </w:t>
      </w:r>
      <w:r w:rsidRPr="0065458E">
        <w:rPr>
          <w:rFonts w:asciiTheme="minorHAnsi" w:hAnsiTheme="minorHAnsi"/>
          <w:sz w:val="52"/>
          <w:szCs w:val="60"/>
        </w:rPr>
        <w:t xml:space="preserve">Given the data set {3, 4, 5, 5, </w:t>
      </w:r>
      <w:r>
        <w:rPr>
          <w:rFonts w:asciiTheme="minorHAnsi" w:hAnsiTheme="minorHAnsi"/>
          <w:sz w:val="52"/>
          <w:szCs w:val="60"/>
        </w:rPr>
        <w:t>10, 17</w:t>
      </w:r>
      <w:r w:rsidRPr="0065458E">
        <w:rPr>
          <w:rFonts w:asciiTheme="minorHAnsi" w:hAnsiTheme="minorHAnsi"/>
          <w:sz w:val="52"/>
          <w:szCs w:val="60"/>
        </w:rPr>
        <w:t>}</w:t>
      </w:r>
    </w:p>
    <w:p w:rsidR="00BD1852" w:rsidRPr="0065458E" w:rsidRDefault="003B6278" w:rsidP="00BD1852">
      <w:pPr>
        <w:jc w:val="center"/>
        <w:rPr>
          <w:sz w:val="40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Theme="minorHAnsi"/>
                  <w:i/>
                  <w:sz w:val="56"/>
                  <w:szCs w:val="22"/>
                </w:rPr>
              </m:ctrlPr>
            </m:naryPr>
            <m:sub>
              <m:r>
                <w:rPr>
                  <w:rFonts w:ascii="Cambria Math" w:hAnsi="Cambria Math"/>
                  <w:sz w:val="56"/>
                </w:rPr>
                <m:t>i</m:t>
              </m:r>
              <m:r>
                <w:rPr>
                  <w:rFonts w:ascii="Cambria Math" w:hAnsiTheme="minorHAnsi"/>
                  <w:sz w:val="56"/>
                </w:rPr>
                <m:t>=1</m:t>
              </m:r>
            </m:sub>
            <m:sup>
              <m:r>
                <w:rPr>
                  <w:rFonts w:ascii="Cambria Math" w:hAnsiTheme="minorHAnsi"/>
                  <w:sz w:val="56"/>
                </w:rPr>
                <m:t>6</m:t>
              </m:r>
            </m:sup>
            <m:e>
              <m:sSub>
                <m:sSubPr>
                  <m:ctrlPr>
                    <w:rPr>
                      <w:rFonts w:ascii="Cambria Math" w:hAnsiTheme="minorHAnsi"/>
                      <w:i/>
                      <w:sz w:val="56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56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56"/>
                    </w:rPr>
                    <m:t>i</m:t>
                  </m:r>
                </m:sub>
              </m:sSub>
            </m:e>
          </m:nary>
          <m:r>
            <w:rPr>
              <w:rFonts w:ascii="Cambria Math" w:hAnsiTheme="minorHAnsi"/>
              <w:sz w:val="56"/>
            </w:rPr>
            <m:t>=</m:t>
          </m:r>
          <m:r>
            <m:rPr>
              <m:nor/>
            </m:rPr>
            <w:rPr>
              <w:rFonts w:asciiTheme="minorHAnsi" w:hAnsiTheme="minorHAnsi"/>
              <w:sz w:val="56"/>
            </w:rPr>
            <m:t>3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4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5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5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10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+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1</m:t>
          </m:r>
          <m:r>
            <m:rPr>
              <m:nor/>
            </m:rPr>
            <w:rPr>
              <w:rFonts w:asciiTheme="minorHAnsi" w:hAnsiTheme="minorHAnsi"/>
              <w:sz w:val="56"/>
            </w:rPr>
            <m:t>7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=</m:t>
          </m:r>
          <m:r>
            <m:rPr>
              <m:nor/>
            </m:rPr>
            <w:rPr>
              <w:rFonts w:ascii="Cambria Math" w:hAnsiTheme="minorHAnsi"/>
              <w:sz w:val="56"/>
            </w:rPr>
            <m:t xml:space="preserve"> </m:t>
          </m:r>
          <m:r>
            <m:rPr>
              <m:nor/>
            </m:rPr>
            <w:rPr>
              <w:rFonts w:asciiTheme="minorHAnsi" w:hAnsiTheme="minorHAnsi"/>
              <w:sz w:val="56"/>
            </w:rPr>
            <m:t>44</m:t>
          </m:r>
        </m:oMath>
      </m:oMathPara>
    </w:p>
    <w:p w:rsidR="00097A15" w:rsidRDefault="00BD1852" w:rsidP="008035CE">
      <w:pPr>
        <w:pStyle w:val="BodyText"/>
        <w:jc w:val="center"/>
        <w:rPr>
          <w:rFonts w:cs="Arial"/>
          <w:sz w:val="40"/>
          <w:szCs w:val="160"/>
        </w:rPr>
      </w:pPr>
      <w:r w:rsidRPr="00E172C8">
        <w:rPr>
          <w:rFonts w:ascii="Calibri" w:hAnsi="Calibri" w:cs="Arial"/>
          <w:sz w:val="96"/>
          <w:szCs w:val="160"/>
        </w:rPr>
        <w:br w:type="page"/>
      </w:r>
      <w:bookmarkStart w:id="158" w:name="mean_abs_dev"/>
      <w:bookmarkEnd w:id="158"/>
    </w:p>
    <w:p w:rsidR="00EC3BD4" w:rsidRDefault="00EC3BD4" w:rsidP="008035CE">
      <w:pPr>
        <w:pStyle w:val="Heading1"/>
        <w:rPr>
          <w:sz w:val="96"/>
        </w:rPr>
      </w:pPr>
      <w:bookmarkStart w:id="159" w:name="variance"/>
      <w:bookmarkEnd w:id="159"/>
      <w:r w:rsidRPr="009C3C39">
        <w:lastRenderedPageBreak/>
        <w:t>Variance</w:t>
      </w:r>
    </w:p>
    <w:p w:rsidR="00EC3BD4" w:rsidRPr="00196875" w:rsidRDefault="000F5973" w:rsidP="000F5973">
      <w:pPr>
        <w:pStyle w:val="BodyText"/>
        <w:tabs>
          <w:tab w:val="left" w:pos="8876"/>
        </w:tabs>
        <w:rPr>
          <w:rFonts w:ascii="Calibri" w:hAnsi="Calibri" w:cs="Arial"/>
          <w:szCs w:val="56"/>
        </w:rPr>
      </w:pPr>
      <w:r>
        <w:rPr>
          <w:rFonts w:ascii="Calibri" w:hAnsi="Calibri" w:cs="Arial"/>
          <w:szCs w:val="56"/>
        </w:rPr>
        <w:tab/>
      </w:r>
    </w:p>
    <w:p w:rsidR="00EC3BD4" w:rsidRPr="009C3C39" w:rsidRDefault="005C31B9" w:rsidP="00EC3BD4">
      <w:pPr>
        <w:pStyle w:val="BodyText"/>
        <w:jc w:val="center"/>
        <w:rPr>
          <w:rFonts w:ascii="Calibri" w:hAnsi="Calibri"/>
          <w:sz w:val="60"/>
          <w:szCs w:val="60"/>
        </w:rPr>
      </w:pPr>
      <w:r w:rsidRPr="009C3C39">
        <w:rPr>
          <w:rFonts w:ascii="Calibri" w:hAnsi="Calibri"/>
          <w:sz w:val="60"/>
          <w:szCs w:val="60"/>
        </w:rPr>
        <w:t>A</w:t>
      </w:r>
      <w:r w:rsidR="00EC3BD4" w:rsidRPr="009C3C39">
        <w:rPr>
          <w:rFonts w:ascii="Calibri" w:hAnsi="Calibri"/>
          <w:sz w:val="60"/>
          <w:szCs w:val="60"/>
        </w:rPr>
        <w:t xml:space="preserve"> measure of the spread of a data set </w:t>
      </w:r>
    </w:p>
    <w:p w:rsidR="00EC3BD4" w:rsidRDefault="00EC3BD4" w:rsidP="00EC3BD4">
      <w:pPr>
        <w:pStyle w:val="BodyText"/>
        <w:jc w:val="center"/>
        <w:rPr>
          <w:rFonts w:ascii="Calibri" w:hAnsi="Calibri"/>
        </w:rPr>
      </w:pPr>
    </w:p>
    <w:p w:rsidR="00EC3BD4" w:rsidRPr="00D45F5D" w:rsidRDefault="00EC3BD4" w:rsidP="00EC3BD4">
      <w:pPr>
        <w:pStyle w:val="BodyText"/>
        <w:jc w:val="center"/>
        <w:rPr>
          <w:rFonts w:ascii="Calibri" w:hAnsi="Calibri"/>
          <w:sz w:val="28"/>
        </w:rPr>
      </w:pPr>
    </w:p>
    <w:p w:rsidR="00EC3BD4" w:rsidRDefault="00706CDB" w:rsidP="00EC3BD4">
      <w:pPr>
        <w:pStyle w:val="BodyText"/>
        <w:jc w:val="center"/>
      </w:pPr>
      <w:r>
        <w:rPr>
          <w:noProof/>
        </w:rPr>
        <w:drawing>
          <wp:anchor distT="0" distB="0" distL="114300" distR="114300" simplePos="0" relativeHeight="251883008" behindDoc="0" locked="0" layoutInCell="1" allowOverlap="1">
            <wp:simplePos x="0" y="0"/>
            <wp:positionH relativeFrom="column">
              <wp:posOffset>865505</wp:posOffset>
            </wp:positionH>
            <wp:positionV relativeFrom="paragraph">
              <wp:posOffset>48895</wp:posOffset>
            </wp:positionV>
            <wp:extent cx="4876800" cy="1743075"/>
            <wp:effectExtent l="19050" t="0" r="0" b="0"/>
            <wp:wrapNone/>
            <wp:docPr id="5519" name="Picture 5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9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3BD4" w:rsidRDefault="00EC3BD4" w:rsidP="00EC3BD4">
      <w:pPr>
        <w:pStyle w:val="BodyText"/>
        <w:jc w:val="center"/>
      </w:pPr>
    </w:p>
    <w:p w:rsidR="007263F1" w:rsidRDefault="007263F1" w:rsidP="00EC3BD4">
      <w:pPr>
        <w:pStyle w:val="BodyText"/>
        <w:jc w:val="center"/>
      </w:pPr>
    </w:p>
    <w:p w:rsidR="009C3C39" w:rsidRDefault="009C3C39" w:rsidP="00EC3BD4">
      <w:pPr>
        <w:pStyle w:val="BodyText"/>
        <w:jc w:val="center"/>
        <w:rPr>
          <w:rFonts w:ascii="Calibri" w:hAnsi="Calibri"/>
          <w:sz w:val="60"/>
          <w:szCs w:val="60"/>
        </w:rPr>
      </w:pPr>
    </w:p>
    <w:p w:rsidR="007263F1" w:rsidRDefault="007263F1" w:rsidP="00EC3BD4">
      <w:pPr>
        <w:pStyle w:val="BodyText"/>
        <w:jc w:val="center"/>
        <w:rPr>
          <w:rFonts w:ascii="Calibri" w:hAnsi="Calibri"/>
          <w:sz w:val="60"/>
          <w:szCs w:val="60"/>
        </w:rPr>
      </w:pPr>
    </w:p>
    <w:p w:rsidR="00EC3BD4" w:rsidRPr="009C3C39" w:rsidRDefault="005C31B9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/>
          <w:sz w:val="60"/>
          <w:szCs w:val="60"/>
        </w:rPr>
        <w:t>The</w:t>
      </w:r>
      <w:r w:rsidR="00EC3BD4" w:rsidRPr="009C3C39">
        <w:rPr>
          <w:rFonts w:ascii="Calibri" w:hAnsi="Calibri"/>
          <w:sz w:val="60"/>
          <w:szCs w:val="60"/>
        </w:rPr>
        <w:t xml:space="preserve"> </w:t>
      </w:r>
      <w:r w:rsidR="00467AE5">
        <w:rPr>
          <w:rFonts w:ascii="Calibri" w:hAnsi="Calibri"/>
          <w:sz w:val="60"/>
          <w:szCs w:val="60"/>
        </w:rPr>
        <w:t>mean</w:t>
      </w:r>
      <w:r w:rsidR="00EC3BD4" w:rsidRPr="009C3C39">
        <w:rPr>
          <w:rFonts w:ascii="Calibri" w:hAnsi="Calibri"/>
          <w:sz w:val="60"/>
          <w:szCs w:val="60"/>
        </w:rPr>
        <w:t xml:space="preserve"> of the squares of the difference</w:t>
      </w:r>
      <w:r w:rsidR="00467AE5">
        <w:rPr>
          <w:rFonts w:ascii="Calibri" w:hAnsi="Calibri"/>
          <w:sz w:val="60"/>
          <w:szCs w:val="60"/>
        </w:rPr>
        <w:t>s</w:t>
      </w:r>
      <w:r w:rsidR="00EC3BD4" w:rsidRPr="009C3C39">
        <w:rPr>
          <w:rFonts w:ascii="Calibri" w:hAnsi="Calibri"/>
          <w:sz w:val="60"/>
          <w:szCs w:val="60"/>
        </w:rPr>
        <w:t xml:space="preserve"> between each element and the mean of the data set</w:t>
      </w:r>
    </w:p>
    <w:p w:rsid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</w:p>
    <w:p w:rsid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Cs w:val="160"/>
        </w:rPr>
      </w:pPr>
      <w:r>
        <w:rPr>
          <w:rFonts w:ascii="Calibri" w:hAnsi="Calibri" w:cs="Arial"/>
          <w:szCs w:val="160"/>
        </w:rPr>
        <w:t>Note: The square root of the variance is equal to the standard deviation.</w:t>
      </w:r>
    </w:p>
    <w:p w:rsidR="00EC3BD4" w:rsidRPr="008035CE" w:rsidRDefault="00EC3BD4" w:rsidP="008035CE">
      <w:pPr>
        <w:pStyle w:val="Heading1"/>
        <w:rPr>
          <w:sz w:val="120"/>
          <w:szCs w:val="120"/>
        </w:rPr>
      </w:pPr>
      <w:r>
        <w:rPr>
          <w:sz w:val="96"/>
          <w:szCs w:val="160"/>
        </w:rPr>
        <w:br w:type="page"/>
      </w:r>
      <w:bookmarkStart w:id="160" w:name="SD"/>
      <w:bookmarkEnd w:id="160"/>
      <w:r w:rsidRPr="008035CE">
        <w:rPr>
          <w:sz w:val="120"/>
          <w:szCs w:val="120"/>
        </w:rPr>
        <w:lastRenderedPageBreak/>
        <w:t>Standard Deviation</w:t>
      </w: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Definition)</w:t>
      </w:r>
    </w:p>
    <w:p w:rsidR="007263F1" w:rsidRPr="00196875" w:rsidRDefault="007263F1" w:rsidP="00EC3BD4">
      <w:pPr>
        <w:pStyle w:val="BodyText"/>
        <w:jc w:val="center"/>
        <w:rPr>
          <w:rFonts w:ascii="Calibri" w:hAnsi="Calibri" w:cs="Arial"/>
          <w:sz w:val="44"/>
        </w:rPr>
      </w:pPr>
    </w:p>
    <w:p w:rsidR="00EC3BD4" w:rsidRPr="009C3C39" w:rsidRDefault="005C31B9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A</w:t>
      </w:r>
      <w:r w:rsidR="00EC3BD4" w:rsidRPr="009C3C39">
        <w:rPr>
          <w:rFonts w:ascii="Calibri" w:hAnsi="Calibri" w:cs="Arial"/>
          <w:sz w:val="60"/>
          <w:szCs w:val="60"/>
        </w:rPr>
        <w:t xml:space="preserve"> measure of the spread of a data set</w:t>
      </w: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Default="00467AE5" w:rsidP="00EC3BD4">
      <w:pPr>
        <w:pStyle w:val="BodyText"/>
        <w:jc w:val="center"/>
        <w:rPr>
          <w:rFonts w:ascii="Calibri" w:hAnsi="Calibri" w:cs="Arial"/>
          <w:sz w:val="24"/>
        </w:rPr>
      </w:pPr>
    </w:p>
    <w:p w:rsidR="00467AE5" w:rsidRPr="00D45F5D" w:rsidRDefault="00706CDB" w:rsidP="00EC3BD4">
      <w:pPr>
        <w:pStyle w:val="BodyText"/>
        <w:jc w:val="center"/>
        <w:rPr>
          <w:rFonts w:ascii="Calibri" w:hAnsi="Calibri" w:cs="Arial"/>
          <w:sz w:val="24"/>
        </w:rPr>
      </w:pPr>
      <w:r>
        <w:rPr>
          <w:noProof/>
        </w:rPr>
        <w:drawing>
          <wp:anchor distT="0" distB="0" distL="114300" distR="114300" simplePos="0" relativeHeight="251880960" behindDoc="0" locked="0" layoutInCell="1" allowOverlap="1">
            <wp:simplePos x="0" y="0"/>
            <wp:positionH relativeFrom="column">
              <wp:posOffset>422910</wp:posOffset>
            </wp:positionH>
            <wp:positionV relativeFrom="paragraph">
              <wp:posOffset>45720</wp:posOffset>
            </wp:positionV>
            <wp:extent cx="5572125" cy="1549400"/>
            <wp:effectExtent l="19050" t="0" r="9525" b="0"/>
            <wp:wrapNone/>
            <wp:docPr id="5517" name="Picture 5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7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54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Cs w:val="160"/>
        </w:rPr>
      </w:pPr>
    </w:p>
    <w:p w:rsidR="00467AE5" w:rsidRDefault="00EC3BD4" w:rsidP="00467AE5">
      <w:pPr>
        <w:pStyle w:val="BodyText"/>
        <w:jc w:val="center"/>
        <w:rPr>
          <w:rFonts w:ascii="Calibri" w:hAnsi="Calibri" w:cs="Arial"/>
          <w:sz w:val="120"/>
          <w:szCs w:val="120"/>
        </w:rPr>
      </w:pPr>
      <w:r>
        <w:br/>
      </w:r>
    </w:p>
    <w:p w:rsidR="00620BDD" w:rsidRDefault="00620BDD" w:rsidP="00E30AD3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</w:p>
    <w:p w:rsidR="00316742" w:rsidRDefault="00620BDD" w:rsidP="00316742">
      <w:pPr>
        <w:spacing w:after="120" w:line="276" w:lineRule="auto"/>
        <w:jc w:val="center"/>
        <w:rPr>
          <w:rFonts w:ascii="Calibri" w:hAnsi="Calibri"/>
          <w:sz w:val="60"/>
          <w:szCs w:val="60"/>
        </w:rPr>
      </w:pPr>
      <w:r>
        <w:rPr>
          <w:rFonts w:ascii="Calibri" w:hAnsi="Calibri"/>
          <w:sz w:val="60"/>
          <w:szCs w:val="60"/>
        </w:rPr>
        <w:t>The square root of t</w:t>
      </w:r>
      <w:r w:rsidRPr="009C3C39">
        <w:rPr>
          <w:rFonts w:ascii="Calibri" w:hAnsi="Calibri"/>
          <w:sz w:val="60"/>
          <w:szCs w:val="60"/>
        </w:rPr>
        <w:t xml:space="preserve">he </w:t>
      </w:r>
      <w:r>
        <w:rPr>
          <w:rFonts w:ascii="Calibri" w:hAnsi="Calibri"/>
          <w:sz w:val="60"/>
          <w:szCs w:val="60"/>
        </w:rPr>
        <w:t>mean</w:t>
      </w:r>
      <w:r w:rsidRPr="009C3C39">
        <w:rPr>
          <w:rFonts w:ascii="Calibri" w:hAnsi="Calibri"/>
          <w:sz w:val="60"/>
          <w:szCs w:val="60"/>
        </w:rPr>
        <w:t xml:space="preserve"> of the squares of the difference</w:t>
      </w:r>
      <w:r>
        <w:rPr>
          <w:rFonts w:ascii="Calibri" w:hAnsi="Calibri"/>
          <w:sz w:val="60"/>
          <w:szCs w:val="60"/>
        </w:rPr>
        <w:t>s</w:t>
      </w:r>
      <w:r w:rsidRPr="009C3C39">
        <w:rPr>
          <w:rFonts w:ascii="Calibri" w:hAnsi="Calibri"/>
          <w:sz w:val="60"/>
          <w:szCs w:val="60"/>
        </w:rPr>
        <w:t xml:space="preserve"> between each element and the mean of the data set</w:t>
      </w:r>
      <w:r w:rsidR="00316742">
        <w:rPr>
          <w:rFonts w:ascii="Calibri" w:hAnsi="Calibri"/>
          <w:sz w:val="60"/>
          <w:szCs w:val="60"/>
        </w:rPr>
        <w:t xml:space="preserve"> </w:t>
      </w:r>
      <w:r w:rsidR="00316742" w:rsidRPr="00316742">
        <w:rPr>
          <w:rFonts w:ascii="Calibri" w:hAnsi="Calibri"/>
          <w:sz w:val="60"/>
          <w:szCs w:val="60"/>
        </w:rPr>
        <w:t>or</w:t>
      </w:r>
      <w:r w:rsidR="00316742">
        <w:rPr>
          <w:rFonts w:ascii="Calibri" w:hAnsi="Calibri"/>
          <w:sz w:val="60"/>
          <w:szCs w:val="60"/>
        </w:rPr>
        <w:t xml:space="preserve"> t</w:t>
      </w:r>
      <w:r w:rsidR="00316742" w:rsidRPr="009C3C39">
        <w:rPr>
          <w:rFonts w:ascii="Calibri" w:hAnsi="Calibri"/>
          <w:sz w:val="60"/>
          <w:szCs w:val="60"/>
        </w:rPr>
        <w:t xml:space="preserve">he </w:t>
      </w:r>
      <w:r w:rsidR="00316742">
        <w:rPr>
          <w:rFonts w:ascii="Calibri" w:hAnsi="Calibri"/>
          <w:sz w:val="60"/>
          <w:szCs w:val="60"/>
        </w:rPr>
        <w:t>square root of the variance</w:t>
      </w:r>
      <w:r w:rsidR="00316742">
        <w:rPr>
          <w:rFonts w:ascii="Calibri" w:hAnsi="Calibri"/>
          <w:sz w:val="60"/>
          <w:szCs w:val="60"/>
        </w:rPr>
        <w:br w:type="page"/>
      </w:r>
    </w:p>
    <w:p w:rsidR="00467AE5" w:rsidRPr="008035CE" w:rsidRDefault="00467AE5" w:rsidP="008035CE">
      <w:pPr>
        <w:pStyle w:val="Heading1"/>
        <w:rPr>
          <w:sz w:val="120"/>
          <w:szCs w:val="120"/>
        </w:rPr>
      </w:pPr>
      <w:bookmarkStart w:id="161" w:name="SD_graphic"/>
      <w:bookmarkEnd w:id="161"/>
      <w:r w:rsidRPr="008035CE">
        <w:rPr>
          <w:sz w:val="120"/>
          <w:szCs w:val="120"/>
        </w:rPr>
        <w:lastRenderedPageBreak/>
        <w:t>Standard Deviation</w:t>
      </w:r>
    </w:p>
    <w:p w:rsidR="008035CE" w:rsidRPr="008035CE" w:rsidRDefault="008035CE" w:rsidP="00467AE5">
      <w:pPr>
        <w:pStyle w:val="BodyText"/>
        <w:jc w:val="center"/>
        <w:rPr>
          <w:rFonts w:ascii="Calibri" w:hAnsi="Calibri" w:cs="Arial"/>
          <w:sz w:val="96"/>
          <w:szCs w:val="60"/>
        </w:rPr>
      </w:pPr>
      <w:r w:rsidRPr="008035CE">
        <w:rPr>
          <w:rFonts w:ascii="Calibri" w:hAnsi="Calibri" w:cs="Arial"/>
          <w:sz w:val="96"/>
          <w:szCs w:val="60"/>
        </w:rPr>
        <w:t>(Graphic)</w:t>
      </w:r>
    </w:p>
    <w:p w:rsidR="00467AE5" w:rsidRPr="009C3C39" w:rsidRDefault="00F96924" w:rsidP="00467AE5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A</w:t>
      </w:r>
      <w:r w:rsidR="00467AE5" w:rsidRPr="009C3C39">
        <w:rPr>
          <w:rFonts w:ascii="Calibri" w:hAnsi="Calibri" w:cs="Arial"/>
          <w:sz w:val="60"/>
          <w:szCs w:val="60"/>
        </w:rPr>
        <w:t xml:space="preserve"> measure of the spread of a data set</w:t>
      </w:r>
    </w:p>
    <w:p w:rsidR="00467AE5" w:rsidRPr="00D45F5D" w:rsidRDefault="00706CDB" w:rsidP="00467AE5">
      <w:pPr>
        <w:pStyle w:val="BodyText"/>
        <w:jc w:val="center"/>
        <w:rPr>
          <w:rFonts w:ascii="Calibri" w:hAnsi="Calibri" w:cs="Arial"/>
          <w:sz w:val="24"/>
        </w:rPr>
      </w:pPr>
      <w:r>
        <w:rPr>
          <w:noProof/>
        </w:rPr>
        <w:drawing>
          <wp:anchor distT="0" distB="0" distL="114300" distR="114300" simplePos="0" relativeHeight="251881984" behindDoc="0" locked="0" layoutInCell="1" allowOverlap="1">
            <wp:simplePos x="0" y="0"/>
            <wp:positionH relativeFrom="column">
              <wp:posOffset>603885</wp:posOffset>
            </wp:positionH>
            <wp:positionV relativeFrom="paragraph">
              <wp:posOffset>144780</wp:posOffset>
            </wp:positionV>
            <wp:extent cx="5572125" cy="1543050"/>
            <wp:effectExtent l="19050" t="0" r="9525" b="0"/>
            <wp:wrapNone/>
            <wp:docPr id="5518" name="Picture 5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8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21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63F1" w:rsidRDefault="007263F1" w:rsidP="00467AE5">
      <w:pPr>
        <w:pStyle w:val="BodyText"/>
        <w:jc w:val="center"/>
        <w:rPr>
          <w:rFonts w:ascii="Arial" w:hAnsi="Arial" w:cs="Arial"/>
          <w:sz w:val="96"/>
          <w:szCs w:val="160"/>
        </w:rPr>
      </w:pPr>
    </w:p>
    <w:p w:rsidR="00E30AD3" w:rsidRDefault="00E30AD3" w:rsidP="00467AE5">
      <w:pPr>
        <w:pStyle w:val="BodyText"/>
        <w:jc w:val="center"/>
        <w:rPr>
          <w:rFonts w:ascii="Arial" w:hAnsi="Arial" w:cs="Arial"/>
          <w:sz w:val="96"/>
          <w:szCs w:val="160"/>
        </w:rPr>
      </w:pPr>
    </w:p>
    <w:p w:rsidR="00E30AD3" w:rsidRP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  <w:r>
        <w:rPr>
          <w:rFonts w:ascii="Arial" w:hAnsi="Arial" w:cs="Arial"/>
          <w:noProof/>
          <w:sz w:val="96"/>
          <w:szCs w:val="160"/>
        </w:rPr>
        <w:drawing>
          <wp:anchor distT="0" distB="0" distL="114300" distR="114300" simplePos="0" relativeHeight="251878912" behindDoc="0" locked="0" layoutInCell="1" allowOverlap="1">
            <wp:simplePos x="0" y="0"/>
            <wp:positionH relativeFrom="column">
              <wp:posOffset>588010</wp:posOffset>
            </wp:positionH>
            <wp:positionV relativeFrom="paragraph">
              <wp:posOffset>128270</wp:posOffset>
            </wp:positionV>
            <wp:extent cx="5781675" cy="3550285"/>
            <wp:effectExtent l="19050" t="19050" r="28575" b="12065"/>
            <wp:wrapNone/>
            <wp:docPr id="5515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35502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D33132">
        <w:rPr>
          <w:rFonts w:ascii="Arial" w:hAnsi="Arial" w:cs="Arial"/>
          <w:noProof/>
          <w:sz w:val="96"/>
          <w:szCs w:val="160"/>
        </w:rPr>
        <mc:AlternateContent>
          <mc:Choice Requires="wpg">
            <w:drawing>
              <wp:anchor distT="0" distB="0" distL="114300" distR="114300" simplePos="0" relativeHeight="251879936" behindDoc="0" locked="0" layoutInCell="1" allowOverlap="1">
                <wp:simplePos x="0" y="0"/>
                <wp:positionH relativeFrom="column">
                  <wp:posOffset>4462145</wp:posOffset>
                </wp:positionH>
                <wp:positionV relativeFrom="paragraph">
                  <wp:posOffset>584835</wp:posOffset>
                </wp:positionV>
                <wp:extent cx="1817370" cy="657225"/>
                <wp:effectExtent l="19685" t="2540" r="1270" b="0"/>
                <wp:wrapNone/>
                <wp:docPr id="254" name="Group 5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7370" cy="657225"/>
                          <a:chOff x="7474" y="9637"/>
                          <a:chExt cx="2862" cy="1035"/>
                        </a:xfrm>
                      </wpg:grpSpPr>
                      <wps:wsp>
                        <wps:cNvPr id="255" name="Text Box 5280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9637"/>
                            <a:ext cx="1891" cy="10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Default="006D19F0" w:rsidP="00467AE5">
                              <w:pPr>
                                <w:rPr>
                                  <w:sz w:val="36"/>
                                </w:rPr>
                              </w:pPr>
                              <w:r w:rsidRPr="00DF3306">
                                <w:rPr>
                                  <w:rFonts w:ascii="Calibri" w:hAnsi="Calibri"/>
                                  <w:sz w:val="36"/>
                                </w:rPr>
                                <w:t>Smaller</w:t>
                              </w:r>
                              <w:r w:rsidRPr="00DF3306">
                                <w:rPr>
                                  <w:position w:val="-6"/>
                                  <w:sz w:val="36"/>
                                </w:rPr>
                                <w:object w:dxaOrig="240" w:dyaOrig="220">
                                  <v:shape id="_x0000_i1064" type="#_x0000_t75" style="width:22.7pt;height:16.5pt" o:ole="">
                                    <v:imagedata r:id="rId177" o:title=""/>
                                  </v:shape>
                                  <o:OLEObject Type="Embed" ProgID="Equation.3" ShapeID="_x0000_i1064" DrawAspect="Content" ObjectID="_1592371644" r:id="rId178"/>
                                </w:object>
                              </w:r>
                              <w:r w:rsidRPr="00D27F0F">
                                <w:rPr>
                                  <w:rFonts w:ascii="Calibri" w:hAnsi="Calibri"/>
                                  <w:sz w:val="36"/>
                                </w:rPr>
                                <w:t xml:space="preserve"> </w:t>
                              </w:r>
                              <w:r w:rsidRPr="00DF3306">
                                <w:rPr>
                                  <w:rFonts w:ascii="Calibri" w:hAnsi="Calibri"/>
                                  <w:sz w:val="36"/>
                                </w:rPr>
                                <w:t>Larger</w:t>
                              </w:r>
                              <w:r w:rsidRPr="00DF3306">
                                <w:rPr>
                                  <w:position w:val="-6"/>
                                  <w:sz w:val="36"/>
                                </w:rPr>
                                <w:object w:dxaOrig="240" w:dyaOrig="220">
                                  <v:shape id="_x0000_i1066" type="#_x0000_t75" style="width:24.25pt;height:17.55pt" o:ole="">
                                    <v:imagedata r:id="rId177" o:title=""/>
                                  </v:shape>
                                  <o:OLEObject Type="Embed" ProgID="Equation.3" ShapeID="_x0000_i1066" DrawAspect="Content" ObjectID="_1592371645" r:id="rId179"/>
                                </w:object>
                              </w:r>
                            </w:p>
                            <w:p w:rsidR="006D19F0" w:rsidRDefault="006D19F0" w:rsidP="00467AE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4" name="AutoShape 5281"/>
                        <wps:cNvCnPr>
                          <a:cxnSpLocks noChangeShapeType="1"/>
                        </wps:cNvCnPr>
                        <wps:spPr bwMode="auto">
                          <a:xfrm>
                            <a:off x="7479" y="9964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0000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5" name="AutoShape 5282"/>
                        <wps:cNvCnPr>
                          <a:cxnSpLocks noChangeShapeType="1"/>
                        </wps:cNvCnPr>
                        <wps:spPr bwMode="auto">
                          <a:xfrm>
                            <a:off x="7474" y="10426"/>
                            <a:ext cx="960" cy="0"/>
                          </a:xfrm>
                          <a:prstGeom prst="straightConnector1">
                            <a:avLst/>
                          </a:prstGeom>
                          <a:noFill/>
                          <a:ln w="38100">
                            <a:solidFill>
                              <a:srgbClr val="99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14" o:spid="_x0000_s1523" style="position:absolute;left:0;text-align:left;margin-left:351.35pt;margin-top:46.05pt;width:143.1pt;height:51.75pt;z-index:251879936" coordorigin="7474,9637" coordsize="2862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">
                <v:shape id="Text Box 5280" o:spid="_x0000_s1524" type="#_x0000_t202" style="position:absolute;left:8445;top:9637;width:1891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" stroked="f">
                  <v:textbox>
                    <w:txbxContent>
                      <w:p w:rsidR="006D19F0" w:rsidRDefault="006D19F0" w:rsidP="00467AE5">
                        <w:pPr>
                          <w:rPr>
                            <w:sz w:val="36"/>
                          </w:rPr>
                        </w:pPr>
                        <w:r w:rsidRPr="00DF3306">
                          <w:rPr>
                            <w:rFonts w:ascii="Calibri" w:hAnsi="Calibri"/>
                            <w:sz w:val="36"/>
                          </w:rPr>
                          <w:t>Smaller</w:t>
                        </w:r>
                        <w:r w:rsidRPr="00DF3306">
                          <w:rPr>
                            <w:position w:val="-6"/>
                            <w:sz w:val="36"/>
                          </w:rPr>
                          <w:object w:dxaOrig="240" w:dyaOrig="220">
                            <v:shape id="_x0000_i1064" type="#_x0000_t75" style="width:22.7pt;height:16.5pt" o:ole="">
                              <v:imagedata r:id="rId180" o:title=""/>
                            </v:shape>
                            <o:OLEObject Type="Embed" ProgID="Equation.3" ShapeID="_x0000_i1064" DrawAspect="Content" ObjectID="_1592314275" r:id="rId181"/>
                          </w:object>
                        </w:r>
                        <w:r w:rsidRPr="00D27F0F">
                          <w:rPr>
                            <w:rFonts w:ascii="Calibri" w:hAnsi="Calibri"/>
                            <w:sz w:val="36"/>
                          </w:rPr>
                          <w:t xml:space="preserve"> </w:t>
                        </w:r>
                        <w:r w:rsidRPr="00DF3306">
                          <w:rPr>
                            <w:rFonts w:ascii="Calibri" w:hAnsi="Calibri"/>
                            <w:sz w:val="36"/>
                          </w:rPr>
                          <w:t>Larger</w:t>
                        </w:r>
                        <w:r w:rsidRPr="00DF3306">
                          <w:rPr>
                            <w:position w:val="-6"/>
                            <w:sz w:val="36"/>
                          </w:rPr>
                          <w:object w:dxaOrig="240" w:dyaOrig="220">
                            <v:shape id="_x0000_i1066" type="#_x0000_t75" style="width:24.25pt;height:17.55pt" o:ole="">
                              <v:imagedata r:id="rId180" o:title=""/>
                            </v:shape>
                            <o:OLEObject Type="Embed" ProgID="Equation.3" ShapeID="_x0000_i1066" DrawAspect="Content" ObjectID="_1592314276" r:id="rId182"/>
                          </w:object>
                        </w:r>
                      </w:p>
                      <w:p w:rsidR="006D19F0" w:rsidRDefault="006D19F0" w:rsidP="00467AE5"/>
                    </w:txbxContent>
                  </v:textbox>
                </v:shape>
                <v:shape id="AutoShape 5281" o:spid="_x0000_s1525" type="#_x0000_t32" style="position:absolute;left:7479;top:9964;width: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" strokecolor="#00c" strokeweight="3pt"/>
                <v:shape id="AutoShape 5282" o:spid="_x0000_s1526" type="#_x0000_t32" style="position:absolute;left:7474;top:10426;width:9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" strokecolor="#900" strokeweight="3pt"/>
              </v:group>
            </w:pict>
          </mc:Fallback>
        </mc:AlternateContent>
      </w:r>
      <w:r w:rsidR="00467AE5" w:rsidRPr="005D63E6">
        <w:rPr>
          <w:rFonts w:ascii="Arial" w:hAnsi="Arial" w:cs="Arial"/>
          <w:position w:val="-10"/>
          <w:sz w:val="96"/>
          <w:szCs w:val="160"/>
        </w:rPr>
        <w:object w:dxaOrig="180" w:dyaOrig="340">
          <v:shape id="_x0000_i1067" type="#_x0000_t75" style="width:9.35pt;height:12.15pt" o:ole="">
            <v:imagedata r:id="rId183" o:title=""/>
          </v:shape>
          <o:OLEObject Type="Embed" ProgID="Equation.3" ShapeID="_x0000_i1067" DrawAspect="Content" ObjectID="_1592371642" r:id="rId184"/>
        </w:object>
      </w:r>
    </w:p>
    <w:p w:rsidR="00E30AD3" w:rsidRPr="000D661C" w:rsidRDefault="00E30AD3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E30AD3" w:rsidRDefault="00E30AD3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Pr="000D661C" w:rsidRDefault="000D661C" w:rsidP="00467AE5">
      <w:pPr>
        <w:pStyle w:val="BodyText"/>
        <w:jc w:val="center"/>
        <w:rPr>
          <w:rFonts w:ascii="Arial" w:hAnsi="Arial" w:cs="Arial"/>
          <w:szCs w:val="160"/>
        </w:rPr>
      </w:pPr>
    </w:p>
    <w:p w:rsidR="000D661C" w:rsidRPr="00AC380F" w:rsidRDefault="00394AEA" w:rsidP="00467AE5">
      <w:pPr>
        <w:pStyle w:val="BodyText"/>
        <w:jc w:val="center"/>
        <w:rPr>
          <w:rFonts w:asciiTheme="minorHAnsi" w:hAnsiTheme="minorHAnsi" w:cs="Arial"/>
          <w:sz w:val="48"/>
          <w:szCs w:val="160"/>
        </w:rPr>
      </w:pPr>
      <w:r>
        <w:rPr>
          <w:rFonts w:asciiTheme="minorHAnsi" w:hAnsiTheme="minorHAnsi" w:cs="Arial"/>
          <w:noProof/>
          <w:sz w:val="48"/>
          <w:szCs w:val="160"/>
        </w:rPr>
        <mc:AlternateContent>
          <mc:Choice Requires="wps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3334517</wp:posOffset>
                </wp:positionH>
                <wp:positionV relativeFrom="paragraph">
                  <wp:posOffset>57463</wp:posOffset>
                </wp:positionV>
                <wp:extent cx="332509" cy="380010"/>
                <wp:effectExtent l="0" t="0" r="0" b="1270"/>
                <wp:wrapNone/>
                <wp:docPr id="244" name="Text Box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2509" cy="3800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D19F0" w:rsidRPr="00394AEA" w:rsidRDefault="006D19F0">
                            <w:pPr>
                              <w:rPr>
                                <w:rFonts w:asciiTheme="minorHAnsi" w:hAnsiTheme="minorHAnsi" w:cstheme="minorHAnsi"/>
                                <w:sz w:val="32"/>
                              </w:rPr>
                            </w:pPr>
                            <w:r w:rsidRPr="00394AEA">
                              <w:rPr>
                                <w:rFonts w:asciiTheme="minorHAnsi" w:hAnsiTheme="minorHAnsi" w:cstheme="minorHAnsi"/>
                                <w:sz w:val="32"/>
                              </w:rPr>
                              <w:sym w:font="Symbol" w:char="F06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4" o:spid="_x0000_s1527" type="#_x0000_t202" style="position:absolute;left:0;text-align:left;margin-left:262.55pt;margin-top:4.5pt;width:26.2pt;height:29.9pt;z-index:2532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" filled="f" stroked="f" strokeweight=".5pt">
                <v:textbox>
                  <w:txbxContent>
                    <w:p w:rsidR="006D19F0" w:rsidRPr="00394AEA" w:rsidRDefault="006D19F0">
                      <w:pPr>
                        <w:rPr>
                          <w:rFonts w:asciiTheme="minorHAnsi" w:hAnsiTheme="minorHAnsi" w:cstheme="minorHAnsi"/>
                          <w:sz w:val="32"/>
                        </w:rPr>
                      </w:pPr>
                      <w:r w:rsidRPr="00394AEA">
                        <w:rPr>
                          <w:rFonts w:asciiTheme="minorHAnsi" w:hAnsiTheme="minorHAnsi" w:cstheme="minorHAnsi"/>
                          <w:sz w:val="32"/>
                        </w:rPr>
                        <w:sym w:font="Symbol" w:char="F06D"/>
                      </w:r>
                    </w:p>
                  </w:txbxContent>
                </v:textbox>
              </v:shape>
            </w:pict>
          </mc:Fallback>
        </mc:AlternateContent>
      </w:r>
    </w:p>
    <w:p w:rsidR="000D661C" w:rsidRPr="000D661C" w:rsidRDefault="00F96924" w:rsidP="000D661C">
      <w:pPr>
        <w:pStyle w:val="BodyText"/>
        <w:jc w:val="center"/>
        <w:rPr>
          <w:rFonts w:ascii="Arial" w:hAnsi="Arial" w:cs="Arial"/>
          <w:szCs w:val="160"/>
        </w:rPr>
      </w:pPr>
      <w:r w:rsidRPr="00AC380F">
        <w:rPr>
          <w:rFonts w:asciiTheme="minorHAnsi" w:hAnsiTheme="minorHAnsi" w:cs="Arial"/>
          <w:sz w:val="48"/>
          <w:szCs w:val="160"/>
        </w:rPr>
        <w:t>Comparison</w:t>
      </w:r>
      <w:r w:rsidR="00467AE5" w:rsidRPr="00AC380F">
        <w:rPr>
          <w:rFonts w:asciiTheme="minorHAnsi" w:hAnsiTheme="minorHAnsi" w:cs="Arial"/>
          <w:sz w:val="48"/>
          <w:szCs w:val="160"/>
        </w:rPr>
        <w:t xml:space="preserve"> of two distributions with same mean </w:t>
      </w:r>
      <w:r w:rsidR="00394AEA">
        <w:rPr>
          <w:rFonts w:asciiTheme="minorHAnsi" w:hAnsiTheme="minorHAnsi" w:cs="Arial"/>
          <w:sz w:val="48"/>
          <w:szCs w:val="160"/>
        </w:rPr>
        <w:t>(</w:t>
      </w:r>
      <w:r w:rsidR="00394AEA">
        <w:rPr>
          <w:rFonts w:asciiTheme="minorHAnsi" w:hAnsiTheme="minorHAnsi" w:cs="Arial"/>
          <w:sz w:val="48"/>
          <w:szCs w:val="160"/>
        </w:rPr>
        <w:sym w:font="Symbol" w:char="F06D"/>
      </w:r>
      <w:r w:rsidR="00394AEA">
        <w:rPr>
          <w:rFonts w:asciiTheme="minorHAnsi" w:hAnsiTheme="minorHAnsi" w:cs="Arial"/>
          <w:sz w:val="48"/>
          <w:szCs w:val="160"/>
        </w:rPr>
        <w:t xml:space="preserve">) </w:t>
      </w:r>
      <w:r w:rsidR="00467AE5" w:rsidRPr="00AC380F">
        <w:rPr>
          <w:rFonts w:asciiTheme="minorHAnsi" w:hAnsiTheme="minorHAnsi" w:cs="Arial"/>
          <w:sz w:val="48"/>
          <w:szCs w:val="160"/>
        </w:rPr>
        <w:t>and different standard deviation</w:t>
      </w:r>
      <w:r w:rsidR="00394AEA">
        <w:rPr>
          <w:rFonts w:asciiTheme="minorHAnsi" w:hAnsiTheme="minorHAnsi" w:cs="Arial"/>
          <w:sz w:val="48"/>
          <w:szCs w:val="160"/>
        </w:rPr>
        <w:t xml:space="preserve"> (</w:t>
      </w:r>
      <w:r w:rsidR="00394AEA">
        <w:rPr>
          <w:rFonts w:asciiTheme="minorHAnsi" w:hAnsiTheme="minorHAnsi" w:cs="Arial"/>
          <w:sz w:val="48"/>
          <w:szCs w:val="160"/>
        </w:rPr>
        <w:sym w:font="Symbol" w:char="F073"/>
      </w:r>
      <w:r w:rsidR="00394AEA">
        <w:rPr>
          <w:rFonts w:asciiTheme="minorHAnsi" w:hAnsiTheme="minorHAnsi" w:cs="Arial"/>
          <w:sz w:val="48"/>
          <w:szCs w:val="160"/>
        </w:rPr>
        <w:t>)</w:t>
      </w:r>
      <w:r w:rsidR="00467AE5" w:rsidRPr="00AC380F">
        <w:rPr>
          <w:rFonts w:asciiTheme="minorHAnsi" w:hAnsiTheme="minorHAnsi" w:cs="Arial"/>
          <w:sz w:val="48"/>
          <w:szCs w:val="160"/>
        </w:rPr>
        <w:t xml:space="preserve"> values</w:t>
      </w:r>
      <w:r w:rsidR="000D661C">
        <w:rPr>
          <w:rFonts w:ascii="Arial" w:hAnsi="Arial" w:cs="Arial"/>
          <w:sz w:val="144"/>
          <w:szCs w:val="160"/>
        </w:rPr>
        <w:br w:type="page"/>
      </w:r>
    </w:p>
    <w:p w:rsidR="00C3616B" w:rsidRPr="009C3C39" w:rsidRDefault="00C3616B" w:rsidP="008035CE">
      <w:pPr>
        <w:pStyle w:val="Heading1"/>
      </w:pPr>
      <w:bookmarkStart w:id="162" w:name="zscore"/>
      <w:bookmarkEnd w:id="162"/>
      <w:r w:rsidRPr="009C3C39">
        <w:lastRenderedPageBreak/>
        <w:t>z-Score</w:t>
      </w:r>
    </w:p>
    <w:p w:rsidR="00C3616B" w:rsidRPr="008035CE" w:rsidRDefault="008035CE" w:rsidP="00C3616B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Definition)</w:t>
      </w:r>
    </w:p>
    <w:p w:rsidR="00C3616B" w:rsidRDefault="00C3616B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The number of standard deviati</w:t>
      </w:r>
      <w:r w:rsidR="008B0E35">
        <w:rPr>
          <w:rFonts w:ascii="Calibri" w:hAnsi="Calibri" w:cs="Arial"/>
          <w:sz w:val="60"/>
          <w:szCs w:val="60"/>
        </w:rPr>
        <w:t xml:space="preserve">ons an element is </w:t>
      </w:r>
      <w:r w:rsidR="00586E8D">
        <w:rPr>
          <w:rFonts w:ascii="Calibri" w:hAnsi="Calibri" w:cs="Arial"/>
          <w:sz w:val="60"/>
          <w:szCs w:val="60"/>
        </w:rPr>
        <w:t xml:space="preserve">away </w:t>
      </w:r>
      <w:r w:rsidR="008B0E35">
        <w:rPr>
          <w:rFonts w:ascii="Calibri" w:hAnsi="Calibri" w:cs="Arial"/>
          <w:sz w:val="60"/>
          <w:szCs w:val="60"/>
        </w:rPr>
        <w:t>from the mean</w:t>
      </w:r>
    </w:p>
    <w:p w:rsidR="00C3616B" w:rsidRDefault="00CF3147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  <w:r>
        <w:rPr>
          <w:rFonts w:ascii="Calibri" w:hAnsi="Calibri" w:cs="Arial"/>
          <w:noProof/>
          <w:sz w:val="60"/>
          <w:szCs w:val="60"/>
        </w:rPr>
        <w:drawing>
          <wp:anchor distT="0" distB="0" distL="114300" distR="114300" simplePos="0" relativeHeight="251915776" behindDoc="0" locked="0" layoutInCell="1" allowOverlap="1">
            <wp:simplePos x="0" y="0"/>
            <wp:positionH relativeFrom="column">
              <wp:posOffset>983524</wp:posOffset>
            </wp:positionH>
            <wp:positionV relativeFrom="paragraph">
              <wp:posOffset>106227</wp:posOffset>
            </wp:positionV>
            <wp:extent cx="4596493" cy="1404257"/>
            <wp:effectExtent l="19050" t="0" r="0" b="0"/>
            <wp:wrapNone/>
            <wp:docPr id="5562" name="Picture 5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2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493" cy="1404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616B" w:rsidRPr="009C3C39" w:rsidRDefault="00C3616B" w:rsidP="00C3616B">
      <w:pPr>
        <w:pStyle w:val="BodyText"/>
        <w:jc w:val="center"/>
        <w:rPr>
          <w:rFonts w:ascii="Calibri" w:hAnsi="Calibri" w:cs="Arial"/>
          <w:sz w:val="60"/>
          <w:szCs w:val="60"/>
        </w:rPr>
      </w:pPr>
    </w:p>
    <w:p w:rsidR="00C3616B" w:rsidRPr="00D45F5D" w:rsidRDefault="00C3616B" w:rsidP="00C3616B">
      <w:pPr>
        <w:pStyle w:val="BodyText"/>
        <w:jc w:val="center"/>
        <w:rPr>
          <w:rFonts w:ascii="Arial" w:hAnsi="Arial" w:cs="Arial"/>
          <w:sz w:val="24"/>
        </w:rPr>
      </w:pPr>
    </w:p>
    <w:p w:rsidR="00C3616B" w:rsidRDefault="00C3616B" w:rsidP="00C3616B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C3616B" w:rsidRDefault="00C3616B" w:rsidP="00C3616B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C3616B" w:rsidRDefault="00CF3147" w:rsidP="00F82595">
      <w:pPr>
        <w:autoSpaceDE w:val="0"/>
        <w:autoSpaceDN w:val="0"/>
        <w:adjustRightInd w:val="0"/>
        <w:jc w:val="center"/>
        <w:rPr>
          <w:rFonts w:asciiTheme="minorHAnsi" w:eastAsia="Calibri" w:hAnsiTheme="minorHAnsi"/>
          <w:sz w:val="48"/>
          <w:szCs w:val="48"/>
        </w:rPr>
      </w:pPr>
      <w:r w:rsidRPr="00CF3147">
        <w:rPr>
          <w:rFonts w:asciiTheme="minorHAnsi" w:eastAsia="Calibri" w:hAnsiTheme="minorHAnsi"/>
          <w:sz w:val="48"/>
          <w:szCs w:val="48"/>
        </w:rPr>
        <w:t xml:space="preserve">where </w:t>
      </w:r>
      <w:r w:rsidRPr="00CF3147">
        <w:rPr>
          <w:rFonts w:asciiTheme="minorHAnsi" w:eastAsia="Calibri" w:hAnsiTheme="minorHAnsi"/>
          <w:i/>
          <w:iCs/>
          <w:sz w:val="48"/>
          <w:szCs w:val="48"/>
        </w:rPr>
        <w:t xml:space="preserve">x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an element of the</w:t>
      </w:r>
      <w:r>
        <w:rPr>
          <w:rFonts w:asciiTheme="minorHAnsi" w:eastAsia="Calibri" w:hAnsiTheme="minorHAnsi"/>
          <w:sz w:val="48"/>
          <w:szCs w:val="48"/>
        </w:rPr>
        <w:t xml:space="preserve"> </w:t>
      </w:r>
      <w:r w:rsidRPr="00CF3147">
        <w:rPr>
          <w:rFonts w:asciiTheme="minorHAnsi" w:eastAsia="Calibri" w:hAnsiTheme="minorHAnsi"/>
          <w:sz w:val="48"/>
          <w:szCs w:val="48"/>
        </w:rPr>
        <w:t xml:space="preserve">data set, </w:t>
      </w:r>
      <w:r w:rsidRPr="00CF3147">
        <w:rPr>
          <w:rFonts w:asciiTheme="minorHAnsi" w:eastAsia="Calibri" w:hAnsiTheme="minorHAnsi" w:cs="SymbolMT"/>
          <w:i/>
          <w:sz w:val="48"/>
          <w:szCs w:val="48"/>
        </w:rPr>
        <w:t>μ</w:t>
      </w:r>
      <w:r w:rsidRPr="00CF3147">
        <w:rPr>
          <w:rFonts w:asciiTheme="minorHAnsi" w:eastAsia="Calibri" w:hAnsiTheme="minorHAnsi" w:cs="SymbolMT"/>
          <w:sz w:val="48"/>
          <w:szCs w:val="48"/>
        </w:rPr>
        <w:t xml:space="preserve">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the mean of the data set, and </w:t>
      </w:r>
      <w:r w:rsidRPr="00CF3147">
        <w:rPr>
          <w:rFonts w:asciiTheme="minorHAnsi" w:eastAsia="Calibri" w:hAnsiTheme="minorHAnsi" w:cs="SymbolMT"/>
          <w:i/>
          <w:sz w:val="48"/>
          <w:szCs w:val="48"/>
        </w:rPr>
        <w:t>σ</w:t>
      </w:r>
      <w:r>
        <w:rPr>
          <w:rFonts w:asciiTheme="minorHAnsi" w:eastAsia="Calibri" w:hAnsiTheme="minorHAnsi" w:cs="SymbolMT"/>
          <w:sz w:val="48"/>
          <w:szCs w:val="48"/>
        </w:rPr>
        <w:t xml:space="preserve"> </w:t>
      </w:r>
      <w:r w:rsidR="00AC380F">
        <w:rPr>
          <w:rFonts w:asciiTheme="minorHAnsi" w:eastAsia="Calibri" w:hAnsiTheme="minorHAnsi"/>
          <w:sz w:val="48"/>
          <w:szCs w:val="48"/>
        </w:rPr>
        <w:t>is</w:t>
      </w:r>
      <w:r w:rsidRPr="00CF3147">
        <w:rPr>
          <w:rFonts w:asciiTheme="minorHAnsi" w:eastAsia="Calibri" w:hAnsiTheme="minorHAnsi"/>
          <w:sz w:val="48"/>
          <w:szCs w:val="48"/>
        </w:rPr>
        <w:t xml:space="preserve"> the standard deviation of the data set.</w:t>
      </w:r>
    </w:p>
    <w:p w:rsidR="00A81E36" w:rsidRPr="00AC380F" w:rsidRDefault="00A81E36" w:rsidP="00AC380F">
      <w:pPr>
        <w:autoSpaceDE w:val="0"/>
        <w:autoSpaceDN w:val="0"/>
        <w:adjustRightInd w:val="0"/>
        <w:spacing w:after="240"/>
        <w:jc w:val="center"/>
        <w:rPr>
          <w:rFonts w:asciiTheme="minorHAnsi" w:hAnsiTheme="minorHAnsi" w:cs="Arial"/>
          <w:sz w:val="48"/>
          <w:szCs w:val="48"/>
        </w:rPr>
      </w:pPr>
    </w:p>
    <w:p w:rsidR="00C3616B" w:rsidRPr="001B05B1" w:rsidRDefault="00D33132" w:rsidP="001B05B1">
      <w:pPr>
        <w:pStyle w:val="BodyText"/>
        <w:rPr>
          <w:rFonts w:asciiTheme="minorHAnsi" w:hAnsiTheme="minorHAnsi" w:cs="Arial"/>
          <w:sz w:val="48"/>
          <w:szCs w:val="60"/>
        </w:rPr>
      </w:pPr>
      <w:r>
        <w:rPr>
          <w:rFonts w:asciiTheme="minorHAnsi" w:hAnsiTheme="minorHAnsi" w:cs="Arial"/>
          <w:noProof/>
          <w:sz w:val="60"/>
          <w:szCs w:val="60"/>
        </w:rPr>
        <mc:AlternateContent>
          <mc:Choice Requires="wps">
            <w:drawing>
              <wp:anchor distT="0" distB="0" distL="114300" distR="114300" simplePos="0" relativeHeight="252225024" behindDoc="1" locked="0" layoutInCell="1" allowOverlap="1">
                <wp:simplePos x="0" y="0"/>
                <wp:positionH relativeFrom="column">
                  <wp:posOffset>-55880</wp:posOffset>
                </wp:positionH>
                <wp:positionV relativeFrom="paragraph">
                  <wp:posOffset>63500</wp:posOffset>
                </wp:positionV>
                <wp:extent cx="6733540" cy="2466975"/>
                <wp:effectExtent l="0" t="3810" r="3175" b="0"/>
                <wp:wrapNone/>
                <wp:docPr id="253" name="Rectangle 60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3540" cy="2466975"/>
                        </a:xfrm>
                        <a:prstGeom prst="rect">
                          <a:avLst/>
                        </a:prstGeom>
                        <a:solidFill>
                          <a:srgbClr val="D8D8D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165F992" id="Rectangle 6048" o:spid="_x0000_s1026" style="position:absolute;margin-left:-4.4pt;margin-top:5pt;width:530.2pt;height:194.25pt;z-index:-25109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" fillcolor="#d8d8d8" stroked="f" strokeweight="1pt">
                <v:textbox style="mso-fit-shape-to-text:t"/>
              </v:rect>
            </w:pict>
          </mc:Fallback>
        </mc:AlternateContent>
      </w:r>
      <w:r w:rsidR="001B05B1" w:rsidRPr="001B05B1">
        <w:rPr>
          <w:rFonts w:asciiTheme="minorHAnsi" w:hAnsiTheme="minorHAnsi" w:cs="Arial"/>
          <w:sz w:val="60"/>
          <w:szCs w:val="60"/>
        </w:rPr>
        <w:t xml:space="preserve">Example: </w:t>
      </w:r>
      <w:r w:rsidR="001B05B1" w:rsidRPr="001B05B1">
        <w:rPr>
          <w:rFonts w:asciiTheme="minorHAnsi" w:hAnsiTheme="minorHAnsi" w:cs="Arial"/>
          <w:sz w:val="48"/>
          <w:szCs w:val="60"/>
        </w:rPr>
        <w:t xml:space="preserve">Data </w:t>
      </w:r>
      <w:r w:rsidR="001B05B1">
        <w:rPr>
          <w:rFonts w:asciiTheme="minorHAnsi" w:hAnsiTheme="minorHAnsi" w:cs="Arial"/>
          <w:sz w:val="48"/>
          <w:szCs w:val="60"/>
        </w:rPr>
        <w:t>s</w:t>
      </w:r>
      <w:r w:rsidR="001B05B1" w:rsidRPr="001B05B1">
        <w:rPr>
          <w:rFonts w:asciiTheme="minorHAnsi" w:hAnsiTheme="minorHAnsi" w:cs="Arial"/>
          <w:sz w:val="48"/>
          <w:szCs w:val="60"/>
        </w:rPr>
        <w:t xml:space="preserve">et A has a mean of 83 and a standard deviation of 9.74. </w:t>
      </w:r>
      <w:r w:rsidR="001B05B1" w:rsidRPr="001B05B1">
        <w:rPr>
          <w:rFonts w:asciiTheme="minorHAnsi" w:eastAsia="Calibri" w:hAnsiTheme="minorHAnsi" w:cs="Calibri"/>
          <w:sz w:val="48"/>
          <w:szCs w:val="60"/>
        </w:rPr>
        <w:t xml:space="preserve">What is the </w:t>
      </w:r>
      <w:r w:rsidR="001B05B1" w:rsidRPr="001B05B1">
        <w:rPr>
          <w:rFonts w:asciiTheme="minorHAnsi" w:eastAsia="Calibri" w:hAnsiTheme="minorHAnsi" w:cs="Calibri-Italic"/>
          <w:i/>
          <w:iCs/>
          <w:sz w:val="48"/>
          <w:szCs w:val="60"/>
        </w:rPr>
        <w:t>z</w:t>
      </w:r>
      <w:r w:rsidR="001B05B1" w:rsidRPr="001B05B1">
        <w:rPr>
          <w:rFonts w:asciiTheme="minorHAnsi" w:eastAsia="Calibri" w:hAnsiTheme="minorHAnsi" w:cs="Calibri"/>
          <w:sz w:val="48"/>
          <w:szCs w:val="60"/>
        </w:rPr>
        <w:t xml:space="preserve">‐score for the element 91 in data set A? </w:t>
      </w:r>
    </w:p>
    <w:p w:rsidR="00A81E36" w:rsidRDefault="00AC380F" w:rsidP="00C3616B">
      <w:pPr>
        <w:pStyle w:val="BodyText"/>
        <w:tabs>
          <w:tab w:val="left" w:pos="2897"/>
        </w:tabs>
        <w:rPr>
          <w:rFonts w:asciiTheme="minorHAnsi" w:hAnsiTheme="minorHAnsi" w:cs="Arial"/>
          <w:i/>
          <w:sz w:val="52"/>
          <w:szCs w:val="160"/>
        </w:rPr>
      </w:pPr>
      <w:r>
        <w:rPr>
          <w:rFonts w:asciiTheme="minorHAnsi" w:hAnsiTheme="minorHAnsi" w:cs="Arial"/>
          <w:i/>
          <w:sz w:val="52"/>
          <w:szCs w:val="160"/>
        </w:rPr>
        <w:tab/>
      </w:r>
    </w:p>
    <w:p w:rsidR="00D1531C" w:rsidRDefault="009D75CF" w:rsidP="00F82595">
      <w:pPr>
        <w:pStyle w:val="BodyText"/>
        <w:tabs>
          <w:tab w:val="left" w:pos="2897"/>
        </w:tabs>
        <w:jc w:val="center"/>
        <w:rPr>
          <w:rFonts w:cs="Arial"/>
          <w:sz w:val="40"/>
          <w:szCs w:val="160"/>
        </w:rPr>
      </w:pPr>
      <w:r>
        <w:rPr>
          <w:rFonts w:asciiTheme="minorHAnsi" w:hAnsiTheme="minorHAnsi" w:cs="Arial"/>
          <w:i/>
          <w:sz w:val="52"/>
          <w:szCs w:val="160"/>
        </w:rPr>
        <w:t>z</w:t>
      </w:r>
      <w:r w:rsidR="001B05B1">
        <w:rPr>
          <w:rFonts w:asciiTheme="minorHAnsi" w:hAnsiTheme="minorHAnsi" w:cs="Arial"/>
          <w:sz w:val="52"/>
          <w:szCs w:val="160"/>
        </w:rPr>
        <w:t xml:space="preserve"> </w:t>
      </w:r>
      <w:r w:rsidR="001B05B1" w:rsidRPr="001B05B1">
        <w:rPr>
          <w:rFonts w:asciiTheme="minorHAnsi" w:hAnsiTheme="minorHAnsi" w:cs="Arial"/>
          <w:sz w:val="52"/>
          <w:szCs w:val="160"/>
        </w:rPr>
        <w:t xml:space="preserve">= </w:t>
      </w:r>
      <m:oMath>
        <m:f>
          <m:fPr>
            <m:ctrlPr>
              <w:rPr>
                <w:rFonts w:ascii="Cambria Math" w:hAnsiTheme="minorHAnsi" w:cs="Arial"/>
                <w:i/>
                <w:sz w:val="64"/>
                <w:szCs w:val="64"/>
              </w:rPr>
            </m:ctrlPr>
          </m:fPr>
          <m:num>
            <m:r>
              <m:rPr>
                <m:nor/>
              </m:rPr>
              <w:rPr>
                <w:rFonts w:asciiTheme="minorHAnsi" w:hAnsiTheme="minorHAnsi" w:cs="Arial"/>
                <w:sz w:val="64"/>
                <w:szCs w:val="64"/>
              </w:rPr>
              <m:t>91-83</m:t>
            </m:r>
          </m:num>
          <m:den>
            <m:r>
              <m:rPr>
                <m:nor/>
              </m:rPr>
              <w:rPr>
                <w:rFonts w:asciiTheme="minorHAnsi" w:hAnsiTheme="minorHAnsi" w:cs="Arial"/>
                <w:sz w:val="64"/>
                <w:szCs w:val="64"/>
              </w:rPr>
              <m:t>9.74</m:t>
            </m:r>
          </m:den>
        </m:f>
      </m:oMath>
      <w:r w:rsidR="001B05B1" w:rsidRPr="00F82595">
        <w:rPr>
          <w:rFonts w:asciiTheme="minorHAnsi" w:hAnsiTheme="minorHAnsi" w:cs="Arial"/>
          <w:sz w:val="72"/>
          <w:szCs w:val="160"/>
        </w:rPr>
        <w:t xml:space="preserve"> </w:t>
      </w:r>
      <w:r w:rsidR="001B05B1" w:rsidRPr="001B05B1">
        <w:rPr>
          <w:rFonts w:asciiTheme="minorHAnsi" w:hAnsiTheme="minorHAnsi" w:cs="Arial"/>
          <w:sz w:val="52"/>
          <w:szCs w:val="160"/>
        </w:rPr>
        <w:t>= 0.821</w:t>
      </w:r>
      <w:r w:rsidR="00AC380F">
        <w:rPr>
          <w:rFonts w:asciiTheme="minorHAnsi" w:hAnsiTheme="minorHAnsi" w:cs="Arial"/>
          <w:i/>
          <w:sz w:val="52"/>
          <w:szCs w:val="160"/>
        </w:rPr>
        <w:tab/>
      </w:r>
      <w:r w:rsidR="00D1531C">
        <w:rPr>
          <w:rFonts w:cs="Arial"/>
          <w:sz w:val="40"/>
          <w:szCs w:val="160"/>
        </w:rPr>
        <w:br w:type="page"/>
      </w:r>
    </w:p>
    <w:p w:rsidR="00EC3BD4" w:rsidRPr="009C3C39" w:rsidRDefault="00EC3BD4" w:rsidP="008035CE">
      <w:pPr>
        <w:pStyle w:val="Heading1"/>
      </w:pPr>
      <w:bookmarkStart w:id="163" w:name="zscore_graphic"/>
      <w:bookmarkEnd w:id="163"/>
      <w:r w:rsidRPr="009C3C39">
        <w:lastRenderedPageBreak/>
        <w:t>z-Score</w:t>
      </w:r>
    </w:p>
    <w:p w:rsidR="00EC3BD4" w:rsidRPr="008035CE" w:rsidRDefault="008035CE" w:rsidP="00EC3BD4">
      <w:pPr>
        <w:pStyle w:val="BodyText"/>
        <w:jc w:val="center"/>
        <w:rPr>
          <w:rFonts w:ascii="Calibri" w:hAnsi="Calibri" w:cs="Arial"/>
          <w:sz w:val="96"/>
        </w:rPr>
      </w:pPr>
      <w:r w:rsidRPr="008035CE">
        <w:rPr>
          <w:rFonts w:ascii="Calibri" w:hAnsi="Calibri" w:cs="Arial"/>
          <w:sz w:val="96"/>
        </w:rPr>
        <w:t>(Graphic)</w:t>
      </w:r>
    </w:p>
    <w:p w:rsidR="003F6FA5" w:rsidRDefault="003F6FA5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</w:p>
    <w:p w:rsidR="00EC3BD4" w:rsidRPr="009C3C39" w:rsidRDefault="00EC3BD4" w:rsidP="00EC3BD4">
      <w:pPr>
        <w:pStyle w:val="BodyText"/>
        <w:jc w:val="center"/>
        <w:rPr>
          <w:rFonts w:ascii="Calibri" w:hAnsi="Calibri" w:cs="Arial"/>
          <w:sz w:val="60"/>
          <w:szCs w:val="60"/>
        </w:rPr>
      </w:pPr>
      <w:r w:rsidRPr="009C3C39">
        <w:rPr>
          <w:rFonts w:ascii="Calibri" w:hAnsi="Calibri" w:cs="Arial"/>
          <w:sz w:val="60"/>
          <w:szCs w:val="60"/>
        </w:rPr>
        <w:t>The number of standard deviati</w:t>
      </w:r>
      <w:r w:rsidR="008B0E35">
        <w:rPr>
          <w:rFonts w:ascii="Calibri" w:hAnsi="Calibri" w:cs="Arial"/>
          <w:sz w:val="60"/>
          <w:szCs w:val="60"/>
        </w:rPr>
        <w:t>ons an element is from the mean</w:t>
      </w:r>
    </w:p>
    <w:p w:rsidR="00EC3BD4" w:rsidRPr="00D45F5D" w:rsidRDefault="00D33132" w:rsidP="00EC3BD4">
      <w:pPr>
        <w:pStyle w:val="BodyText"/>
        <w:jc w:val="center"/>
        <w:rPr>
          <w:rFonts w:ascii="Arial" w:hAnsi="Arial" w:cs="Arial"/>
          <w:sz w:val="24"/>
        </w:rPr>
      </w:pPr>
      <w:r>
        <w:rPr>
          <w:noProof/>
        </w:rPr>
        <w:drawing>
          <wp:anchor distT="0" distB="0" distL="114300" distR="114300" simplePos="0" relativeHeight="251913728" behindDoc="0" locked="0" layoutInCell="1" allowOverlap="1">
            <wp:simplePos x="0" y="0"/>
            <wp:positionH relativeFrom="column">
              <wp:posOffset>1268730</wp:posOffset>
            </wp:positionH>
            <wp:positionV relativeFrom="paragraph">
              <wp:posOffset>128270</wp:posOffset>
            </wp:positionV>
            <wp:extent cx="4019550" cy="1219200"/>
            <wp:effectExtent l="0" t="0" r="0" b="0"/>
            <wp:wrapNone/>
            <wp:docPr id="5560" name="Picture 5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9E11EA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noProof/>
          <w:sz w:val="40"/>
          <w:szCs w:val="160"/>
        </w:rPr>
        <w:drawing>
          <wp:anchor distT="0" distB="0" distL="114300" distR="114300" simplePos="0" relativeHeight="252961792" behindDoc="0" locked="0" layoutInCell="1" allowOverlap="1">
            <wp:simplePos x="0" y="0"/>
            <wp:positionH relativeFrom="column">
              <wp:posOffset>-2731</wp:posOffset>
            </wp:positionH>
            <wp:positionV relativeFrom="paragraph">
              <wp:posOffset>297512</wp:posOffset>
            </wp:positionV>
            <wp:extent cx="6576591" cy="2537460"/>
            <wp:effectExtent l="0" t="0" r="0" b="0"/>
            <wp:wrapNone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4" name="68-95-997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14189" cy="25519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231559" w:rsidRDefault="00231559" w:rsidP="003F6FA5">
      <w:pPr>
        <w:pStyle w:val="BodyText"/>
        <w:rPr>
          <w:rFonts w:ascii="Arial" w:hAnsi="Arial" w:cs="Arial"/>
          <w:sz w:val="40"/>
          <w:szCs w:val="160"/>
        </w:rPr>
      </w:pPr>
    </w:p>
    <w:p w:rsidR="003F6FA5" w:rsidRDefault="003F6FA5" w:rsidP="003F6FA5">
      <w:pPr>
        <w:pStyle w:val="BodyText"/>
        <w:rPr>
          <w:rFonts w:ascii="Arial" w:hAnsi="Arial" w:cs="Arial"/>
          <w:sz w:val="40"/>
          <w:szCs w:val="160"/>
        </w:rPr>
      </w:pPr>
    </w:p>
    <w:p w:rsidR="00231559" w:rsidRDefault="00231559" w:rsidP="00EC3BD4">
      <w:pPr>
        <w:pStyle w:val="BodyText"/>
        <w:jc w:val="center"/>
        <w:rPr>
          <w:rFonts w:ascii="Arial" w:hAnsi="Arial" w:cs="Arial"/>
          <w:sz w:val="40"/>
          <w:szCs w:val="160"/>
        </w:rPr>
      </w:pPr>
    </w:p>
    <w:p w:rsidR="00EC3BD4" w:rsidRDefault="00EC3BD4" w:rsidP="009E11EA">
      <w:pPr>
        <w:pStyle w:val="BodyText"/>
        <w:tabs>
          <w:tab w:val="left" w:pos="2897"/>
        </w:tabs>
        <w:rPr>
          <w:rFonts w:ascii="Arial" w:hAnsi="Arial" w:cs="Arial"/>
          <w:sz w:val="40"/>
          <w:szCs w:val="160"/>
        </w:rPr>
      </w:pPr>
      <w:r>
        <w:rPr>
          <w:rFonts w:ascii="Arial" w:hAnsi="Arial" w:cs="Arial"/>
          <w:sz w:val="40"/>
          <w:szCs w:val="160"/>
        </w:rPr>
        <w:tab/>
      </w:r>
      <w:r w:rsidR="00231559">
        <w:rPr>
          <w:rFonts w:cs="Arial"/>
          <w:noProof/>
          <w:sz w:val="96"/>
          <w:szCs w:val="160"/>
        </w:rPr>
        <mc:AlternateContent>
          <mc:Choice Requires="wpg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698269</wp:posOffset>
                </wp:positionH>
                <wp:positionV relativeFrom="paragraph">
                  <wp:posOffset>136913</wp:posOffset>
                </wp:positionV>
                <wp:extent cx="5525770" cy="382905"/>
                <wp:effectExtent l="0" t="0" r="0" b="0"/>
                <wp:wrapNone/>
                <wp:docPr id="245" name="Group 7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25770" cy="382905"/>
                          <a:chOff x="2157" y="12317"/>
                          <a:chExt cx="8702" cy="603"/>
                        </a:xfrm>
                      </wpg:grpSpPr>
                      <wps:wsp>
                        <wps:cNvPr id="246" name="Text Box 4502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12317"/>
                            <a:ext cx="1035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4503"/>
                        <wps:cNvSpPr txBox="1">
                          <a:spLocks noChangeArrowheads="1"/>
                        </wps:cNvSpPr>
                        <wps:spPr bwMode="auto">
                          <a:xfrm>
                            <a:off x="8372" y="12317"/>
                            <a:ext cx="1078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 xml:space="preserve">z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4504"/>
                        <wps:cNvSpPr txBox="1">
                          <a:spLocks noChangeArrowheads="1"/>
                        </wps:cNvSpPr>
                        <wps:spPr bwMode="auto">
                          <a:xfrm>
                            <a:off x="9708" y="12317"/>
                            <a:ext cx="1151" cy="4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Text Box 4505"/>
                        <wps:cNvSpPr txBox="1">
                          <a:spLocks noChangeArrowheads="1"/>
                        </wps:cNvSpPr>
                        <wps:spPr bwMode="auto">
                          <a:xfrm>
                            <a:off x="4678" y="12332"/>
                            <a:ext cx="119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Text Box 4506"/>
                        <wps:cNvSpPr txBox="1">
                          <a:spLocks noChangeArrowheads="1"/>
                        </wps:cNvSpPr>
                        <wps:spPr bwMode="auto">
                          <a:xfrm>
                            <a:off x="3486" y="12317"/>
                            <a:ext cx="110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Text Box 4507"/>
                        <wps:cNvSpPr txBox="1">
                          <a:spLocks noChangeArrowheads="1"/>
                        </wps:cNvSpPr>
                        <wps:spPr bwMode="auto">
                          <a:xfrm>
                            <a:off x="2157" y="12333"/>
                            <a:ext cx="1176" cy="54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EC3BD4">
                              <w:pPr>
                                <w:rPr>
                                  <w:rFonts w:asciiTheme="minorHAnsi" w:hAnsiTheme="minorHAnsi" w:cstheme="minorHAnsi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</w:rPr>
                                <w:t xml:space="preserve"> = -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7001"/>
                        <wps:cNvSpPr txBox="1">
                          <a:spLocks noChangeArrowheads="1"/>
                        </wps:cNvSpPr>
                        <wps:spPr bwMode="auto">
                          <a:xfrm>
                            <a:off x="5861" y="12333"/>
                            <a:ext cx="1193" cy="5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231559" w:rsidRDefault="006D19F0" w:rsidP="00C86776">
                              <w:pPr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</w:pPr>
                              <w:r w:rsidRPr="00231559">
                                <w:rPr>
                                  <w:rFonts w:asciiTheme="minorHAnsi" w:hAnsiTheme="minorHAnsi" w:cstheme="minorHAnsi"/>
                                  <w:i/>
                                  <w:sz w:val="36"/>
                                  <w:szCs w:val="36"/>
                                </w:rPr>
                                <w:t>z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Cs w:val="36"/>
                                </w:rPr>
                                <w:t>=</w:t>
                              </w:r>
                              <w:r w:rsidRPr="00231559">
                                <w:rPr>
                                  <w:rFonts w:asciiTheme="minorHAnsi" w:hAnsiTheme="minorHAnsi" w:cstheme="minorHAnsi"/>
                                  <w:sz w:val="36"/>
                                  <w:szCs w:val="36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02" o:spid="_x0000_s1528" style="position:absolute;margin-left:55pt;margin-top:10.8pt;width:435.1pt;height:30.15pt;z-index:252890112" coordorigin="2157,12317" coordsize="8702,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">
                <v:shape id="Text Box 4502" o:spid="_x0000_s1529" type="#_x0000_t202" style="position:absolute;left:7185;top:12317;width:1035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1</w:t>
                        </w:r>
                      </w:p>
                    </w:txbxContent>
                  </v:textbox>
                </v:shape>
                <v:shape id="Text Box 4503" o:spid="_x0000_s1530" type="#_x0000_t202" style="position:absolute;left:8372;top:12317;width:1078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 xml:space="preserve">z 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2</w:t>
                        </w:r>
                      </w:p>
                    </w:txbxContent>
                  </v:textbox>
                </v:shape>
                <v:shape id="Text Box 4504" o:spid="_x0000_s1531" type="#_x0000_t202" style="position:absolute;left:9708;top:12317;width:1151;height:4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Zur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GYW04&#10;E46AXH8BAAD//wMAUEsBAi0AFAAGAAgAAAAhANvh9svuAAAAhQEAABMAAAAAAAAAAAAAAAAAAAAA&#10;AFtDb250ZW50X1R5cGVzXS54bWxQSwECLQAUAAYACAAAACEAWvQsW78AAAAVAQAACwAAAAAAAAAA&#10;AAAAAAAfAQAAX3JlbHMvLnJlbHNQSwECLQAUAAYACAAAACEA/KWbq70AAADcAAAADwAAAAAAAAAA&#10;AAAAAAAHAgAAZHJzL2Rvd25yZXYueG1sUEsFBgAAAAADAAMAtwAAAPECAAAAAA==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  <v:shape id="Text Box 4505" o:spid="_x0000_s1532" type="#_x0000_t202" style="position:absolute;left:4678;top:12332;width:119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1</w:t>
                        </w:r>
                      </w:p>
                    </w:txbxContent>
                  </v:textbox>
                </v:shape>
                <v:shape id="Text Box 4506" o:spid="_x0000_s1533" type="#_x0000_t202" style="position:absolute;left:3486;top:12317;width:110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gFw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mYX44&#10;E46AXH8BAAD//wMAUEsBAi0AFAAGAAgAAAAhANvh9svuAAAAhQEAABMAAAAAAAAAAAAAAAAAAAAA&#10;AFtDb250ZW50X1R5cGVzXS54bWxQSwECLQAUAAYACAAAACEAWvQsW78AAAAVAQAACwAAAAAAAAAA&#10;AAAAAAAfAQAAX3JlbHMvLnJlbHNQSwECLQAUAAYACAAAACEAhwoBcL0AAADcAAAADwAAAAAAAAAA&#10;AAAAAAAHAgAAZHJzL2Rvd25yZXYueG1sUEsFBgAAAAADAAMAtwAAAPECAAAAAA==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2</w:t>
                        </w:r>
                      </w:p>
                    </w:txbxContent>
                  </v:textbox>
                </v:shape>
                <v:shape id="Text Box 4507" o:spid="_x0000_s1534" type="#_x0000_t202" style="position:absolute;left:2157;top:12333;width:1176;height: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" stroked="f">
                  <v:textbox>
                    <w:txbxContent>
                      <w:p w:rsidR="006D19F0" w:rsidRPr="00231559" w:rsidRDefault="006D19F0" w:rsidP="00EC3BD4">
                        <w:pPr>
                          <w:rPr>
                            <w:rFonts w:asciiTheme="minorHAnsi" w:hAnsiTheme="minorHAnsi" w:cstheme="minorHAnsi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</w:rPr>
                          <w:t xml:space="preserve"> = -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</w:rPr>
                          <w:t>3</w:t>
                        </w:r>
                      </w:p>
                    </w:txbxContent>
                  </v:textbox>
                </v:shape>
                <v:shape id="Text Box 7001" o:spid="_x0000_s1535" type="#_x0000_t202" style="position:absolute;left:5861;top:12333;width:1193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" stroked="f">
                  <v:textbox>
                    <w:txbxContent>
                      <w:p w:rsidR="006D19F0" w:rsidRPr="00231559" w:rsidRDefault="006D19F0" w:rsidP="00C86776">
                        <w:pPr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</w:pPr>
                        <w:r w:rsidRPr="00231559">
                          <w:rPr>
                            <w:rFonts w:asciiTheme="minorHAnsi" w:hAnsiTheme="minorHAnsi" w:cstheme="minorHAnsi"/>
                            <w:i/>
                            <w:sz w:val="36"/>
                            <w:szCs w:val="36"/>
                          </w:rPr>
                          <w:t>z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  <w:t xml:space="preserve"> </w:t>
                        </w:r>
                        <w:r w:rsidRPr="00231559">
                          <w:rPr>
                            <w:rFonts w:asciiTheme="minorHAnsi" w:hAnsiTheme="minorHAnsi" w:cstheme="minorHAnsi"/>
                            <w:szCs w:val="36"/>
                          </w:rPr>
                          <w:t>=</w:t>
                        </w:r>
                        <w:r w:rsidRPr="00231559">
                          <w:rPr>
                            <w:rFonts w:asciiTheme="minorHAnsi" w:hAnsiTheme="minorHAnsi" w:cstheme="minorHAnsi"/>
                            <w:sz w:val="36"/>
                            <w:szCs w:val="36"/>
                          </w:rPr>
                          <w:t xml:space="preserve">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Default="00EC3BD4" w:rsidP="00EC3BD4">
      <w:pPr>
        <w:rPr>
          <w:rFonts w:ascii="Calibri" w:hAnsi="Calibri"/>
          <w:sz w:val="56"/>
          <w:szCs w:val="160"/>
        </w:rPr>
      </w:pPr>
    </w:p>
    <w:p w:rsidR="00EC3BD4" w:rsidRDefault="00EC3BD4" w:rsidP="00EC3BD4">
      <w:pPr>
        <w:pStyle w:val="BodyText"/>
        <w:jc w:val="center"/>
        <w:rPr>
          <w:rFonts w:ascii="Arial" w:hAnsi="Arial" w:cs="Arial"/>
          <w:sz w:val="96"/>
          <w:szCs w:val="160"/>
        </w:rPr>
        <w:sectPr w:rsidR="00EC3BD4" w:rsidSect="008035CE">
          <w:pgSz w:w="12240" w:h="15840" w:code="1"/>
          <w:pgMar w:top="864" w:right="864" w:bottom="1152" w:left="864" w:header="720" w:footer="432" w:gutter="0"/>
          <w:cols w:space="720"/>
          <w:docGrid w:linePitch="381"/>
        </w:sectPr>
      </w:pPr>
    </w:p>
    <w:p w:rsidR="00B478AF" w:rsidRPr="00174868" w:rsidRDefault="00383776" w:rsidP="00B478AF">
      <w:pPr>
        <w:pStyle w:val="Heading1"/>
      </w:pPr>
      <w:bookmarkStart w:id="164" w:name="normal_distrib"/>
      <w:bookmarkEnd w:id="164"/>
      <w:r>
        <w:lastRenderedPageBreak/>
        <w:t>Empirical Rule</w:t>
      </w:r>
    </w:p>
    <w:p w:rsidR="00B478AF" w:rsidRPr="00B478AF" w:rsidRDefault="00B478AF" w:rsidP="008035CE">
      <w:pPr>
        <w:pStyle w:val="Heading1"/>
        <w:rPr>
          <w:rFonts w:ascii="Arial" w:hAnsi="Arial"/>
          <w:sz w:val="44"/>
          <w:szCs w:val="44"/>
        </w:rPr>
      </w:pPr>
      <w:r>
        <w:rPr>
          <w:rFonts w:ascii="Arial" w:hAnsi="Arial"/>
          <w:noProof/>
          <w:sz w:val="96"/>
          <w:szCs w:val="160"/>
        </w:rPr>
        <w:drawing>
          <wp:anchor distT="0" distB="0" distL="114300" distR="114300" simplePos="0" relativeHeight="252959744" behindDoc="0" locked="0" layoutInCell="1" allowOverlap="1">
            <wp:simplePos x="0" y="0"/>
            <wp:positionH relativeFrom="column">
              <wp:posOffset>-26329</wp:posOffset>
            </wp:positionH>
            <wp:positionV relativeFrom="paragraph">
              <wp:posOffset>47094</wp:posOffset>
            </wp:positionV>
            <wp:extent cx="8478520" cy="3339605"/>
            <wp:effectExtent l="0" t="0" r="0" b="0"/>
            <wp:wrapNone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" name="68-95-997.png"/>
                    <pic:cNvPicPr/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8520" cy="3339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B478AF" w:rsidRPr="00B478AF" w:rsidRDefault="00B478AF" w:rsidP="008035CE">
      <w:pPr>
        <w:pStyle w:val="Heading1"/>
        <w:rPr>
          <w:rFonts w:ascii="Arial" w:hAnsi="Arial"/>
          <w:sz w:val="44"/>
          <w:szCs w:val="44"/>
        </w:rPr>
      </w:pPr>
    </w:p>
    <w:p w:rsidR="00EC3BD4" w:rsidRPr="00635339" w:rsidRDefault="00B478AF" w:rsidP="008035CE">
      <w:pPr>
        <w:pStyle w:val="Heading1"/>
        <w:rPr>
          <w:noProof/>
          <w:sz w:val="104"/>
          <w:szCs w:val="104"/>
        </w:rPr>
      </w:pPr>
      <w:r>
        <w:rPr>
          <w:rFonts w:ascii="Arial" w:hAnsi="Arial"/>
          <w:noProof/>
          <w:sz w:val="96"/>
          <w:szCs w:val="160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-40668</wp:posOffset>
                </wp:positionH>
                <wp:positionV relativeFrom="paragraph">
                  <wp:posOffset>4174784</wp:posOffset>
                </wp:positionV>
                <wp:extent cx="8707272" cy="401320"/>
                <wp:effectExtent l="0" t="0" r="0" b="0"/>
                <wp:wrapNone/>
                <wp:docPr id="243" name="Text Box 4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07272" cy="401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284586" w:rsidRDefault="006D19F0" w:rsidP="00EC3BD4">
                            <w:pPr>
                              <w:jc w:val="center"/>
                              <w:rPr>
                                <w:rFonts w:ascii="Calibri" w:hAnsi="Calibri"/>
                                <w:sz w:val="40"/>
                              </w:rPr>
                            </w:pPr>
                            <w:r>
                              <w:rPr>
                                <w:rFonts w:ascii="Calibri" w:hAnsi="Calibri"/>
                                <w:sz w:val="40"/>
                              </w:rPr>
                              <w:t xml:space="preserve">Normal Distribution Empirical Rule (68-95-99.7 rule) – </w:t>
                            </w:r>
                            <w:r w:rsidRPr="00284586">
                              <w:rPr>
                                <w:rFonts w:ascii="Calibri" w:hAnsi="Calibri"/>
                                <w:sz w:val="40"/>
                              </w:rPr>
                              <w:t>approximate percentage of element distribu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499" o:spid="_x0000_s1536" type="#_x0000_t202" style="position:absolute;left:0;text-align:left;margin-left:-3.2pt;margin-top:328.7pt;width:685.6pt;height:31.6pt;z-index:251631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" stroked="f">
                <v:textbox style="mso-fit-shape-to-text:t">
                  <w:txbxContent>
                    <w:p w:rsidR="006D19F0" w:rsidRPr="00284586" w:rsidRDefault="006D19F0" w:rsidP="00EC3BD4">
                      <w:pPr>
                        <w:jc w:val="center"/>
                        <w:rPr>
                          <w:rFonts w:ascii="Calibri" w:hAnsi="Calibri"/>
                          <w:sz w:val="40"/>
                        </w:rPr>
                      </w:pPr>
                      <w:r>
                        <w:rPr>
                          <w:rFonts w:ascii="Calibri" w:hAnsi="Calibri"/>
                          <w:sz w:val="40"/>
                        </w:rPr>
                        <w:t xml:space="preserve">Normal Distribution Empirical Rule (68-95-99.7 rule) – </w:t>
                      </w:r>
                      <w:r w:rsidRPr="00284586">
                        <w:rPr>
                          <w:rFonts w:ascii="Calibri" w:hAnsi="Calibri"/>
                          <w:sz w:val="40"/>
                        </w:rPr>
                        <w:t>approximate percentage of element distributio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  <w:sz w:val="96"/>
          <w:szCs w:val="160"/>
        </w:rPr>
        <w:drawing>
          <wp:anchor distT="0" distB="0" distL="114300" distR="114300" simplePos="0" relativeHeight="252960768" behindDoc="0" locked="0" layoutInCell="1" allowOverlap="1">
            <wp:simplePos x="0" y="0"/>
            <wp:positionH relativeFrom="column">
              <wp:posOffset>927100</wp:posOffset>
            </wp:positionH>
            <wp:positionV relativeFrom="paragraph">
              <wp:posOffset>2734376</wp:posOffset>
            </wp:positionV>
            <wp:extent cx="6741795" cy="1323340"/>
            <wp:effectExtent l="0" t="0" r="1905" b="0"/>
            <wp:wrapNone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3" name="empiricalrulepercentages.png"/>
                    <pic:cNvPicPr/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41795" cy="1323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8270875</wp:posOffset>
                </wp:positionH>
                <wp:positionV relativeFrom="paragraph">
                  <wp:posOffset>-4760595</wp:posOffset>
                </wp:positionV>
                <wp:extent cx="777875" cy="400050"/>
                <wp:effectExtent l="3175" t="3810" r="0" b="0"/>
                <wp:wrapNone/>
                <wp:docPr id="241" name="Text Box 4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875" cy="400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DF3306" w:rsidRDefault="006D19F0" w:rsidP="00EC3BD4">
                            <w:pPr>
                              <w:rPr>
                                <w:sz w:val="48"/>
                              </w:rPr>
                            </w:pPr>
                            <w:r w:rsidRPr="00DF3306">
                              <w:rPr>
                                <w:sz w:val="48"/>
                              </w:rPr>
                              <w:t>Z</w:t>
                            </w:r>
                            <w:r>
                              <w:rPr>
                                <w:sz w:val="48"/>
                              </w:rPr>
                              <w:t>=</w:t>
                            </w:r>
                            <w:r w:rsidRPr="00DF3306">
                              <w:rPr>
                                <w:sz w:val="48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12" o:spid="_x0000_s1537" type="#_x0000_t202" style="position:absolute;left:0;text-align:left;margin-left:651.25pt;margin-top:-374.85pt;width:61.25pt;height:31.5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" stroked="f">
                <v:textbox>
                  <w:txbxContent>
                    <w:p w:rsidR="006D19F0" w:rsidRPr="00DF3306" w:rsidRDefault="006D19F0" w:rsidP="00EC3BD4">
                      <w:pPr>
                        <w:rPr>
                          <w:sz w:val="48"/>
                        </w:rPr>
                      </w:pPr>
                      <w:r w:rsidRPr="00DF3306">
                        <w:rPr>
                          <w:sz w:val="48"/>
                        </w:rPr>
                        <w:t>Z</w:t>
                      </w:r>
                      <w:r>
                        <w:rPr>
                          <w:sz w:val="48"/>
                        </w:rPr>
                        <w:t>=</w:t>
                      </w:r>
                      <w:r w:rsidRPr="00DF3306">
                        <w:rPr>
                          <w:sz w:val="4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6051550</wp:posOffset>
                </wp:positionH>
                <wp:positionV relativeFrom="paragraph">
                  <wp:posOffset>-5868670</wp:posOffset>
                </wp:positionV>
                <wp:extent cx="2172970" cy="907415"/>
                <wp:effectExtent l="6350" t="8890" r="11430" b="7620"/>
                <wp:wrapNone/>
                <wp:docPr id="240" name="Text Box 4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2970" cy="907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19F0" w:rsidRPr="007E1EF1" w:rsidRDefault="006D19F0" w:rsidP="00EC3BD4">
                            <w:pPr>
                              <w:rPr>
                                <w:sz w:val="52"/>
                                <w:szCs w:val="52"/>
                              </w:rPr>
                            </w:pPr>
                            <w:r w:rsidRPr="007E1EF1">
                              <w:rPr>
                                <w:rFonts w:ascii="Calibri" w:hAnsi="Calibri"/>
                                <w:sz w:val="52"/>
                                <w:szCs w:val="52"/>
                              </w:rPr>
                              <w:t xml:space="preserve">Given </w:t>
                            </w:r>
                            <w:r w:rsidRPr="007E1EF1">
                              <w:rPr>
                                <w:rFonts w:ascii="Cambria Math" w:hAnsi="Cambria Math"/>
                                <w:i/>
                                <w:sz w:val="52"/>
                                <w:szCs w:val="52"/>
                              </w:rPr>
                              <w:t>μ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= 45 </w:t>
                            </w:r>
                            <w:r w:rsidRPr="007E1EF1">
                              <w:rPr>
                                <w:rFonts w:ascii="Calibri" w:hAnsi="Calibri"/>
                                <w:sz w:val="52"/>
                                <w:szCs w:val="52"/>
                              </w:rPr>
                              <w:t>and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</w:t>
                            </w:r>
                            <w:r w:rsidRPr="007E1EF1">
                              <w:rPr>
                                <w:rFonts w:ascii="Cambria Math" w:hAnsi="Cambria Math"/>
                                <w:i/>
                                <w:sz w:val="52"/>
                                <w:szCs w:val="52"/>
                              </w:rPr>
                              <w:t>σ</w:t>
                            </w:r>
                            <w:r w:rsidRPr="007E1EF1">
                              <w:rPr>
                                <w:sz w:val="52"/>
                                <w:szCs w:val="52"/>
                              </w:rPr>
                              <w:t xml:space="preserve"> = </w:t>
                            </w:r>
                            <w:r>
                              <w:rPr>
                                <w:sz w:val="52"/>
                                <w:szCs w:val="52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11" o:spid="_x0000_s1538" type="#_x0000_t202" style="position:absolute;left:0;text-align:left;margin-left:476.5pt;margin-top:-462.1pt;width:171.1pt;height:71.45pt;z-index:2516392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">
                <v:textbox style="mso-fit-shape-to-text:t">
                  <w:txbxContent>
                    <w:p w:rsidR="006D19F0" w:rsidRPr="007E1EF1" w:rsidRDefault="006D19F0" w:rsidP="00EC3BD4">
                      <w:pPr>
                        <w:rPr>
                          <w:sz w:val="52"/>
                          <w:szCs w:val="52"/>
                        </w:rPr>
                      </w:pPr>
                      <w:r w:rsidRPr="007E1EF1">
                        <w:rPr>
                          <w:rFonts w:ascii="Calibri" w:hAnsi="Calibri"/>
                          <w:sz w:val="52"/>
                          <w:szCs w:val="52"/>
                        </w:rPr>
                        <w:t xml:space="preserve">Given </w:t>
                      </w:r>
                      <w:r w:rsidRPr="007E1EF1">
                        <w:rPr>
                          <w:rFonts w:ascii="Cambria Math" w:hAnsi="Cambria Math"/>
                          <w:i/>
                          <w:sz w:val="52"/>
                          <w:szCs w:val="52"/>
                        </w:rPr>
                        <w:t>μ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= 45 </w:t>
                      </w:r>
                      <w:r w:rsidRPr="007E1EF1">
                        <w:rPr>
                          <w:rFonts w:ascii="Calibri" w:hAnsi="Calibri"/>
                          <w:sz w:val="52"/>
                          <w:szCs w:val="52"/>
                        </w:rPr>
                        <w:t>and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</w:t>
                      </w:r>
                      <w:r w:rsidRPr="007E1EF1">
                        <w:rPr>
                          <w:rFonts w:ascii="Cambria Math" w:hAnsi="Cambria Math"/>
                          <w:i/>
                          <w:sz w:val="52"/>
                          <w:szCs w:val="52"/>
                        </w:rPr>
                        <w:t>σ</w:t>
                      </w:r>
                      <w:r w:rsidRPr="007E1EF1">
                        <w:rPr>
                          <w:sz w:val="52"/>
                          <w:szCs w:val="52"/>
                        </w:rPr>
                        <w:t xml:space="preserve"> = </w:t>
                      </w:r>
                      <w:r>
                        <w:rPr>
                          <w:sz w:val="52"/>
                          <w:szCs w:val="52"/>
                        </w:rP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 w:rsidR="00D33132">
        <w:rPr>
          <w:noProof/>
          <w:szCs w:val="160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156210</wp:posOffset>
                </wp:positionH>
                <wp:positionV relativeFrom="paragraph">
                  <wp:posOffset>-6472555</wp:posOffset>
                </wp:positionV>
                <wp:extent cx="7916545" cy="521335"/>
                <wp:effectExtent l="3810" t="0" r="4445" b="0"/>
                <wp:wrapNone/>
                <wp:docPr id="239" name="Text Box 4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16545" cy="521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284586" w:rsidRDefault="006D19F0" w:rsidP="00EC3BD4">
                            <w:pPr>
                              <w:pStyle w:val="BodyText"/>
                              <w:rPr>
                                <w:rFonts w:ascii="Calibri" w:hAnsi="Calibri" w:cs="Arial"/>
                                <w:szCs w:val="160"/>
                              </w:rPr>
                            </w:pPr>
                            <w:r w:rsidRPr="00284586">
                              <w:rPr>
                                <w:rFonts w:ascii="Calibri" w:hAnsi="Calibri" w:cs="Arial"/>
                                <w:szCs w:val="160"/>
                              </w:rPr>
                              <w:t>Elements within one standard deviation of the mean</w:t>
                            </w:r>
                          </w:p>
                          <w:p w:rsidR="006D19F0" w:rsidRDefault="006D19F0" w:rsidP="00EC3B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10" o:spid="_x0000_s1539" type="#_x0000_t202" style="position:absolute;left:0;text-align:left;margin-left:12.3pt;margin-top:-509.65pt;width:623.35pt;height:41.0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" stroked="f">
                <v:textbox>
                  <w:txbxContent>
                    <w:p w:rsidR="006D19F0" w:rsidRPr="00284586" w:rsidRDefault="006D19F0" w:rsidP="00EC3BD4">
                      <w:pPr>
                        <w:pStyle w:val="BodyText"/>
                        <w:rPr>
                          <w:rFonts w:ascii="Calibri" w:hAnsi="Calibri" w:cs="Arial"/>
                          <w:szCs w:val="160"/>
                        </w:rPr>
                      </w:pPr>
                      <w:r w:rsidRPr="00284586">
                        <w:rPr>
                          <w:rFonts w:ascii="Calibri" w:hAnsi="Calibri" w:cs="Arial"/>
                          <w:szCs w:val="160"/>
                        </w:rPr>
                        <w:t>Elements within one standard deviation of the mean</w:t>
                      </w:r>
                    </w:p>
                    <w:p w:rsidR="006D19F0" w:rsidRDefault="006D19F0" w:rsidP="00EC3BD4"/>
                  </w:txbxContent>
                </v:textbox>
              </v:shape>
            </w:pict>
          </mc:Fallback>
        </mc:AlternateContent>
      </w:r>
      <w:r w:rsidR="00EC3BD4">
        <w:rPr>
          <w:rFonts w:ascii="Arial" w:hAnsi="Arial"/>
          <w:sz w:val="96"/>
          <w:szCs w:val="160"/>
        </w:rPr>
        <w:br w:type="page"/>
      </w:r>
      <w:bookmarkStart w:id="165" w:name="one_SD"/>
      <w:bookmarkEnd w:id="165"/>
      <w:r w:rsidR="00D81CE7" w:rsidRPr="00635339">
        <w:rPr>
          <w:noProof/>
          <w:sz w:val="104"/>
          <w:szCs w:val="104"/>
        </w:rPr>
        <w:lastRenderedPageBreak/>
        <w:t xml:space="preserve">Elements within </w:t>
      </w:r>
      <w:r w:rsidR="00F96924" w:rsidRPr="00635339">
        <w:rPr>
          <w:noProof/>
          <w:sz w:val="104"/>
          <w:szCs w:val="104"/>
        </w:rPr>
        <w:t>O</w:t>
      </w:r>
      <w:r w:rsidR="00D81CE7" w:rsidRPr="00635339">
        <w:rPr>
          <w:noProof/>
          <w:sz w:val="104"/>
          <w:szCs w:val="104"/>
        </w:rPr>
        <w:t xml:space="preserve">ne </w:t>
      </w:r>
      <w:r w:rsidR="00F96924" w:rsidRPr="00635339">
        <w:rPr>
          <w:noProof/>
          <w:sz w:val="104"/>
          <w:szCs w:val="104"/>
        </w:rPr>
        <w:t>S</w:t>
      </w:r>
      <w:r w:rsidR="00D81CE7" w:rsidRPr="00635339">
        <w:rPr>
          <w:noProof/>
          <w:sz w:val="104"/>
          <w:szCs w:val="104"/>
        </w:rPr>
        <w:t xml:space="preserve">tandard </w:t>
      </w:r>
      <w:r w:rsidR="00F96924" w:rsidRPr="00635339">
        <w:rPr>
          <w:noProof/>
          <w:sz w:val="104"/>
          <w:szCs w:val="104"/>
        </w:rPr>
        <w:t>D</w:t>
      </w:r>
      <w:r w:rsidR="00EC3BD4" w:rsidRPr="00635339">
        <w:rPr>
          <w:noProof/>
          <w:sz w:val="104"/>
          <w:szCs w:val="104"/>
        </w:rPr>
        <w:t xml:space="preserve">eviation </w:t>
      </w:r>
      <w:r w:rsidR="00F96924" w:rsidRPr="00635339">
        <w:rPr>
          <w:noProof/>
          <w:sz w:val="104"/>
          <w:szCs w:val="104"/>
        </w:rPr>
        <w:t>(</w:t>
      </w:r>
      <w:r w:rsidR="00F96924" w:rsidRPr="00635339">
        <w:rPr>
          <w:i/>
          <w:noProof/>
          <w:sz w:val="104"/>
          <w:szCs w:val="104"/>
        </w:rPr>
        <w:t>σ</w:t>
      </w:r>
      <w:r w:rsidR="00F96924" w:rsidRPr="00635339">
        <w:rPr>
          <w:noProof/>
          <w:sz w:val="104"/>
          <w:szCs w:val="104"/>
        </w:rPr>
        <w:t>)</w:t>
      </w:r>
      <w:r w:rsidR="00635339" w:rsidRPr="00635339">
        <w:rPr>
          <w:noProof/>
          <w:sz w:val="104"/>
          <w:szCs w:val="104"/>
        </w:rPr>
        <w:t xml:space="preserve"> </w:t>
      </w:r>
      <w:r w:rsidR="00EC3BD4" w:rsidRPr="00635339">
        <w:rPr>
          <w:noProof/>
          <w:sz w:val="104"/>
          <w:szCs w:val="104"/>
        </w:rPr>
        <w:t xml:space="preserve">of the </w:t>
      </w:r>
      <w:r w:rsidR="00F96924" w:rsidRPr="00635339">
        <w:rPr>
          <w:noProof/>
          <w:sz w:val="104"/>
          <w:szCs w:val="104"/>
        </w:rPr>
        <w:t>M</w:t>
      </w:r>
      <w:r w:rsidR="00EC3BD4" w:rsidRPr="00635339">
        <w:rPr>
          <w:noProof/>
          <w:sz w:val="104"/>
          <w:szCs w:val="104"/>
        </w:rPr>
        <w:t>ean</w:t>
      </w:r>
      <w:r w:rsidR="00F96924" w:rsidRPr="00635339">
        <w:rPr>
          <w:noProof/>
          <w:sz w:val="104"/>
          <w:szCs w:val="104"/>
        </w:rPr>
        <w:t xml:space="preserve"> (</w:t>
      </w:r>
      <w:r w:rsidR="00F96924" w:rsidRPr="00635339">
        <w:rPr>
          <w:i/>
          <w:noProof/>
          <w:sz w:val="104"/>
          <w:szCs w:val="104"/>
        </w:rPr>
        <w:t>µ</w:t>
      </w:r>
      <w:r w:rsidR="00F96924" w:rsidRPr="00635339">
        <w:rPr>
          <w:noProof/>
          <w:sz w:val="104"/>
          <w:szCs w:val="104"/>
        </w:rPr>
        <w:t>)</w:t>
      </w:r>
    </w:p>
    <w:p w:rsidR="00100ABA" w:rsidRPr="00635339" w:rsidRDefault="00100ABA" w:rsidP="00100ABA">
      <w:pPr>
        <w:jc w:val="center"/>
        <w:rPr>
          <w:rFonts w:asciiTheme="minorHAnsi" w:hAnsiTheme="minorHAnsi" w:cstheme="minorHAnsi"/>
          <w:sz w:val="72"/>
        </w:rPr>
      </w:pPr>
      <w:r w:rsidRPr="00635339">
        <w:rPr>
          <w:rFonts w:asciiTheme="minorHAnsi" w:hAnsiTheme="minorHAnsi" w:cstheme="minorHAnsi"/>
          <w:sz w:val="72"/>
        </w:rPr>
        <w:t>(Graphic)</w:t>
      </w:r>
    </w:p>
    <w:p w:rsidR="00100ABA" w:rsidRDefault="00100ABA" w:rsidP="00100ABA">
      <w:r>
        <w:rPr>
          <w:noProof/>
        </w:rPr>
        <w:drawing>
          <wp:anchor distT="0" distB="0" distL="114300" distR="114300" simplePos="0" relativeHeight="252962816" behindDoc="0" locked="0" layoutInCell="1" allowOverlap="1" wp14:anchorId="18CD3887">
            <wp:simplePos x="0" y="0"/>
            <wp:positionH relativeFrom="column">
              <wp:posOffset>202252</wp:posOffset>
            </wp:positionH>
            <wp:positionV relativeFrom="paragraph">
              <wp:posOffset>69850</wp:posOffset>
            </wp:positionV>
            <wp:extent cx="8045366" cy="4284980"/>
            <wp:effectExtent l="0" t="0" r="0" b="1270"/>
            <wp:wrapNone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45366" cy="4284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00ABA" w:rsidRPr="00100ABA" w:rsidRDefault="00100ABA" w:rsidP="00100ABA"/>
    <w:p w:rsidR="00100ABA" w:rsidRPr="00100ABA" w:rsidRDefault="00100ABA" w:rsidP="00100ABA">
      <w:pPr>
        <w:sectPr w:rsidR="00100ABA" w:rsidRPr="00100ABA" w:rsidSect="008035CE">
          <w:pgSz w:w="15840" w:h="12240" w:orient="landscape" w:code="1"/>
          <w:pgMar w:top="864" w:right="1440" w:bottom="864" w:left="1440" w:header="720" w:footer="432" w:gutter="0"/>
          <w:cols w:space="720"/>
          <w:docGrid w:linePitch="381"/>
        </w:sectPr>
      </w:pPr>
    </w:p>
    <w:p w:rsidR="00EC3BD4" w:rsidRPr="00D81CE7" w:rsidRDefault="00EC3BD4" w:rsidP="008035CE">
      <w:pPr>
        <w:pStyle w:val="Heading1"/>
      </w:pPr>
      <w:bookmarkStart w:id="166" w:name="scatterplot"/>
      <w:bookmarkEnd w:id="166"/>
      <w:r w:rsidRPr="00C3616B">
        <w:lastRenderedPageBreak/>
        <w:t>Scatterplot</w: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D81CE7" w:rsidRDefault="00586E8D" w:rsidP="00EC3BD4">
      <w:pPr>
        <w:pStyle w:val="BodyText"/>
        <w:jc w:val="center"/>
        <w:rPr>
          <w:rFonts w:ascii="Calibri" w:hAnsi="Calibri" w:cs="Arial"/>
          <w:sz w:val="80"/>
          <w:szCs w:val="80"/>
        </w:rPr>
      </w:pPr>
      <w:r>
        <w:rPr>
          <w:rFonts w:ascii="Calibri" w:hAnsi="Calibri" w:cs="Arial"/>
          <w:sz w:val="80"/>
          <w:szCs w:val="80"/>
        </w:rPr>
        <w:t>Graphical representation of</w:t>
      </w:r>
      <w:r w:rsidR="00EC3BD4" w:rsidRPr="00D81CE7">
        <w:rPr>
          <w:rFonts w:ascii="Calibri" w:hAnsi="Calibri" w:cs="Arial"/>
          <w:sz w:val="80"/>
          <w:szCs w:val="80"/>
        </w:rPr>
        <w:t xml:space="preserve"> the relationship between two </w:t>
      </w:r>
      <w:r w:rsidR="009676F8">
        <w:rPr>
          <w:rFonts w:ascii="Calibri" w:hAnsi="Calibri" w:cs="Arial"/>
          <w:sz w:val="80"/>
          <w:szCs w:val="80"/>
        </w:rPr>
        <w:t xml:space="preserve">numerical </w:t>
      </w:r>
      <w:r w:rsidR="00EC3BD4" w:rsidRPr="00D81CE7">
        <w:rPr>
          <w:rFonts w:ascii="Calibri" w:hAnsi="Calibri" w:cs="Arial"/>
          <w:sz w:val="80"/>
          <w:szCs w:val="80"/>
        </w:rPr>
        <w:t>sets of data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1531620</wp:posOffset>
                </wp:positionH>
                <wp:positionV relativeFrom="paragraph">
                  <wp:posOffset>585470</wp:posOffset>
                </wp:positionV>
                <wp:extent cx="3662045" cy="3960495"/>
                <wp:effectExtent l="0" t="3175" r="0" b="0"/>
                <wp:wrapNone/>
                <wp:docPr id="6569" name="Group 6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62045" cy="3960495"/>
                          <a:chOff x="3564" y="7865"/>
                          <a:chExt cx="5767" cy="6237"/>
                        </a:xfrm>
                      </wpg:grpSpPr>
                      <wps:wsp>
                        <wps:cNvPr id="6570" name="Text Box 4448"/>
                        <wps:cNvSpPr txBox="1">
                          <a:spLocks noChangeArrowheads="1"/>
                        </wps:cNvSpPr>
                        <wps:spPr bwMode="auto">
                          <a:xfrm>
                            <a:off x="8345" y="13008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1" name="Text Box 4449"/>
                        <wps:cNvSpPr txBox="1">
                          <a:spLocks noChangeArrowheads="1"/>
                        </wps:cNvSpPr>
                        <wps:spPr bwMode="auto">
                          <a:xfrm>
                            <a:off x="3564" y="7865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2" name="Line 4450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850" y="8478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3" name="Line 4451"/>
                        <wps:cNvCnPr>
                          <a:cxnSpLocks noChangeShapeType="1"/>
                        </wps:cNvCnPr>
                        <wps:spPr bwMode="auto">
                          <a:xfrm>
                            <a:off x="3825" y="13060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4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6524" y="949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5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4950" y="11261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6" name="Oval 4454"/>
                        <wps:cNvSpPr>
                          <a:spLocks noChangeArrowheads="1"/>
                        </wps:cNvSpPr>
                        <wps:spPr bwMode="auto">
                          <a:xfrm>
                            <a:off x="4050" y="1227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7" name="Oval 4455"/>
                        <wps:cNvSpPr>
                          <a:spLocks noChangeArrowheads="1"/>
                        </wps:cNvSpPr>
                        <wps:spPr bwMode="auto">
                          <a:xfrm>
                            <a:off x="5625" y="1050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8" name="Oval 4456"/>
                        <wps:cNvSpPr>
                          <a:spLocks noChangeArrowheads="1"/>
                        </wps:cNvSpPr>
                        <wps:spPr bwMode="auto">
                          <a:xfrm>
                            <a:off x="6299" y="10673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79" name="Oval 4457"/>
                        <wps:cNvSpPr>
                          <a:spLocks noChangeArrowheads="1"/>
                        </wps:cNvSpPr>
                        <wps:spPr bwMode="auto">
                          <a:xfrm>
                            <a:off x="7424" y="1042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72" o:spid="_x0000_s1540" style="position:absolute;left:0;text-align:left;margin-left:120.6pt;margin-top:46.1pt;width:288.35pt;height:311.85pt;z-index:252865536" coordorigin="3564,7865" coordsize="5767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">
                <v:shape id="Text Box 4448" o:spid="_x0000_s1541" type="#_x0000_t202" style="position:absolute;left:8345;top:13008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49" o:spid="_x0000_s1542" type="#_x0000_t202" style="position:absolute;left:3564;top:7865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hPS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pvMR/L6JT0BufgAAAP//AwBQSwECLQAUAAYACAAAACEA2+H2y+4AAACFAQAAEwAAAAAAAAAA&#10;AAAAAAAAAAAAW0NvbnRlbnRfVHlwZXNdLnhtbFBLAQItABQABgAIAAAAIQBa9CxbvwAAABUBAAAL&#10;AAAAAAAAAAAAAAAAAB8BAABfcmVscy8ucmVsc1BLAQItABQABgAIAAAAIQDwAhPSxQAAAN0AAAAP&#10;AAAAAAAAAAAAAAAAAAcCAABkcnMvZG93bnJldi54bWxQSwUGAAAAAAMAAwC3AAAA+QIAAAAA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  <v:line id="Line 4450" o:spid="_x0000_s1543" style="position:absolute;rotation:180;visibility:visible;mso-wrap-style:square" from="3850,8478" to="3850,1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" strokeweight="3pt">
                  <v:stroke endarrow="block"/>
                </v:line>
                <v:line id="Line 4451" o:spid="_x0000_s1544" style="position:absolute;visibility:visible;mso-wrap-style:square" from="3825,13060" to="8549,1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" strokeweight="3pt">
                  <v:stroke endarrow="block"/>
                </v:line>
                <v:oval id="Oval 4452" o:spid="_x0000_s1545" style="position:absolute;left:6524;top:949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" fillcolor="black"/>
                <v:oval id="Oval 4453" o:spid="_x0000_s1546" style="position:absolute;left:4950;top:11261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" fillcolor="black"/>
                <v:oval id="Oval 4454" o:spid="_x0000_s1547" style="position:absolute;left:4050;top:1227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" fillcolor="black"/>
                <v:oval id="Oval 4455" o:spid="_x0000_s1548" style="position:absolute;left:5625;top:1050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" fillcolor="black"/>
                <v:oval id="Oval 4456" o:spid="_x0000_s1549" style="position:absolute;left:6299;top:10673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" fillcolor="black"/>
                <v:oval id="Oval 4457" o:spid="_x0000_s1550" style="position:absolute;left:7424;top:1042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" fillcolor="black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635339" w:rsidRDefault="00EC3BD4" w:rsidP="008035CE">
      <w:pPr>
        <w:pStyle w:val="Heading1"/>
        <w:rPr>
          <w:sz w:val="100"/>
          <w:szCs w:val="100"/>
        </w:rPr>
      </w:pPr>
      <w:bookmarkStart w:id="167" w:name="_Positive_Linear_Relationship"/>
      <w:bookmarkEnd w:id="167"/>
      <w:r w:rsidRPr="00AC4250">
        <w:rPr>
          <w:rFonts w:ascii="Arial" w:hAnsi="Arial"/>
          <w:sz w:val="96"/>
          <w:szCs w:val="96"/>
        </w:rPr>
        <w:br w:type="page"/>
      </w:r>
      <w:bookmarkStart w:id="168" w:name="positive_correl"/>
      <w:bookmarkEnd w:id="168"/>
      <w:r w:rsidRPr="00635339">
        <w:rPr>
          <w:sz w:val="100"/>
          <w:szCs w:val="100"/>
        </w:rPr>
        <w:lastRenderedPageBreak/>
        <w:t xml:space="preserve">Positive </w:t>
      </w:r>
      <w:r w:rsidR="00635339" w:rsidRPr="00635339">
        <w:rPr>
          <w:sz w:val="100"/>
          <w:szCs w:val="100"/>
        </w:rPr>
        <w:t>Linear Relationship (Correlation)</w:t>
      </w:r>
    </w:p>
    <w:p w:rsidR="00EC3BD4" w:rsidRPr="00635339" w:rsidRDefault="00EC3BD4" w:rsidP="00635339">
      <w:pPr>
        <w:pStyle w:val="BodyText"/>
        <w:tabs>
          <w:tab w:val="left" w:pos="10170"/>
        </w:tabs>
        <w:jc w:val="center"/>
        <w:rPr>
          <w:rFonts w:ascii="Calibri" w:hAnsi="Calibri" w:cs="Arial"/>
          <w:sz w:val="44"/>
          <w:szCs w:val="48"/>
        </w:rPr>
      </w:pPr>
    </w:p>
    <w:p w:rsidR="00EC3BD4" w:rsidRPr="00441826" w:rsidRDefault="00E62213" w:rsidP="00EC3BD4">
      <w:pPr>
        <w:pStyle w:val="BodyText"/>
        <w:jc w:val="center"/>
        <w:rPr>
          <w:rFonts w:ascii="Calibri" w:hAnsi="Calibri" w:cs="Arial"/>
          <w:sz w:val="72"/>
          <w:szCs w:val="60"/>
        </w:rPr>
      </w:pPr>
      <w:r w:rsidRPr="00441826">
        <w:rPr>
          <w:rFonts w:ascii="Calibri" w:hAnsi="Calibri" w:cs="Arial"/>
          <w:sz w:val="72"/>
          <w:szCs w:val="60"/>
        </w:rPr>
        <w:t>In general, a relationship where the</w:t>
      </w:r>
      <w:r w:rsidR="007F0F7F" w:rsidRPr="00441826">
        <w:rPr>
          <w:rFonts w:ascii="Calibri" w:hAnsi="Calibri" w:cs="Arial"/>
          <w:sz w:val="72"/>
          <w:szCs w:val="60"/>
        </w:rPr>
        <w:t xml:space="preserve"> </w:t>
      </w:r>
      <w:r w:rsidR="007853A3" w:rsidRPr="00441826">
        <w:rPr>
          <w:rFonts w:ascii="Calibri" w:hAnsi="Calibri" w:cs="Arial"/>
          <w:sz w:val="72"/>
          <w:szCs w:val="60"/>
        </w:rPr>
        <w:t>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y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C7039F" w:rsidRPr="00441826">
        <w:rPr>
          <w:rFonts w:ascii="Calibri" w:hAnsi="Calibri" w:cs="Arial"/>
          <w:sz w:val="72"/>
          <w:szCs w:val="60"/>
        </w:rPr>
        <w:t>values</w:t>
      </w:r>
      <w:r w:rsidR="00EC3BD4" w:rsidRPr="00441826">
        <w:rPr>
          <w:rFonts w:ascii="Calibri" w:hAnsi="Calibri" w:cs="Arial"/>
          <w:sz w:val="72"/>
          <w:szCs w:val="60"/>
        </w:rPr>
        <w:t xml:space="preserve"> increase as </w:t>
      </w:r>
      <w:r w:rsidR="007853A3" w:rsidRPr="00441826">
        <w:rPr>
          <w:rFonts w:ascii="Calibri" w:hAnsi="Calibri" w:cs="Arial"/>
          <w:sz w:val="72"/>
          <w:szCs w:val="60"/>
        </w:rPr>
        <w:t>independent</w:t>
      </w:r>
      <w:r w:rsidR="00C7039F" w:rsidRPr="00441826">
        <w:rPr>
          <w:rFonts w:ascii="Calibri" w:hAnsi="Calibri" w:cs="Arial"/>
          <w:sz w:val="72"/>
          <w:szCs w:val="60"/>
        </w:rPr>
        <w:t xml:space="preserve"> values</w:t>
      </w:r>
      <w:r w:rsidR="00EC3BD4" w:rsidRPr="00441826">
        <w:rPr>
          <w:rFonts w:ascii="Calibri" w:hAnsi="Calibri" w:cs="Arial"/>
          <w:sz w:val="72"/>
          <w:szCs w:val="60"/>
        </w:rPr>
        <w:t xml:space="preserve"> </w:t>
      </w:r>
      <w:r w:rsidR="00441826" w:rsidRPr="00441826">
        <w:rPr>
          <w:rFonts w:ascii="Calibri" w:hAnsi="Calibri" w:cs="Arial"/>
          <w:sz w:val="72"/>
          <w:szCs w:val="60"/>
        </w:rPr>
        <w:t>(</w:t>
      </w:r>
      <w:r w:rsidR="00441826" w:rsidRPr="00441826">
        <w:rPr>
          <w:rFonts w:ascii="Calibri" w:hAnsi="Calibri" w:cs="Arial"/>
          <w:i/>
          <w:sz w:val="72"/>
          <w:szCs w:val="60"/>
        </w:rPr>
        <w:t>x</w:t>
      </w:r>
      <w:r w:rsidR="00441826" w:rsidRPr="00441826">
        <w:rPr>
          <w:rFonts w:ascii="Calibri" w:hAnsi="Calibri" w:cs="Arial"/>
          <w:sz w:val="72"/>
          <w:szCs w:val="60"/>
        </w:rPr>
        <w:t xml:space="preserve">) </w:t>
      </w:r>
      <w:r w:rsidR="00EC3BD4" w:rsidRPr="00441826">
        <w:rPr>
          <w:rFonts w:ascii="Calibri" w:hAnsi="Calibri" w:cs="Arial"/>
          <w:sz w:val="72"/>
          <w:szCs w:val="60"/>
        </w:rPr>
        <w:t>increase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1308735</wp:posOffset>
                </wp:positionH>
                <wp:positionV relativeFrom="paragraph">
                  <wp:posOffset>509270</wp:posOffset>
                </wp:positionV>
                <wp:extent cx="3848735" cy="3960495"/>
                <wp:effectExtent l="1905" t="0" r="0" b="3175"/>
                <wp:wrapNone/>
                <wp:docPr id="6557" name="Group 4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8735" cy="3960495"/>
                          <a:chOff x="2925" y="6014"/>
                          <a:chExt cx="6061" cy="6237"/>
                        </a:xfrm>
                      </wpg:grpSpPr>
                      <wps:wsp>
                        <wps:cNvPr id="6558" name="Text Box 4459"/>
                        <wps:cNvSpPr txBox="1">
                          <a:spLocks noChangeArrowheads="1"/>
                        </wps:cNvSpPr>
                        <wps:spPr bwMode="auto">
                          <a:xfrm>
                            <a:off x="8000" y="11157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9" name="Text Box 4460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6014"/>
                            <a:ext cx="986" cy="1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0" name="Line 4461"/>
                        <wps:cNvCnPr>
                          <a:cxnSpLocks noChangeShapeType="1"/>
                        </wps:cNvCnPr>
                        <wps:spPr bwMode="auto">
                          <a:xfrm rot="10800000">
                            <a:off x="3505" y="6627"/>
                            <a:ext cx="0" cy="455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1" name="Line 4462"/>
                        <wps:cNvCnPr>
                          <a:cxnSpLocks noChangeShapeType="1"/>
                        </wps:cNvCnPr>
                        <wps:spPr bwMode="auto">
                          <a:xfrm>
                            <a:off x="3480" y="11209"/>
                            <a:ext cx="4724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2" name="Oval 4463"/>
                        <wps:cNvSpPr>
                          <a:spLocks noChangeArrowheads="1"/>
                        </wps:cNvSpPr>
                        <wps:spPr bwMode="auto">
                          <a:xfrm>
                            <a:off x="6179" y="763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3" name="Oval 4464"/>
                        <wps:cNvSpPr>
                          <a:spLocks noChangeArrowheads="1"/>
                        </wps:cNvSpPr>
                        <wps:spPr bwMode="auto">
                          <a:xfrm>
                            <a:off x="4605" y="9410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5" name="Oval 4465"/>
                        <wps:cNvSpPr>
                          <a:spLocks noChangeArrowheads="1"/>
                        </wps:cNvSpPr>
                        <wps:spPr bwMode="auto">
                          <a:xfrm>
                            <a:off x="3705" y="104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6" name="Oval 4466"/>
                        <wps:cNvSpPr>
                          <a:spLocks noChangeArrowheads="1"/>
                        </wps:cNvSpPr>
                        <wps:spPr bwMode="auto">
                          <a:xfrm>
                            <a:off x="5280" y="8651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7" name="Oval 4467"/>
                        <wps:cNvSpPr>
                          <a:spLocks noChangeArrowheads="1"/>
                        </wps:cNvSpPr>
                        <wps:spPr bwMode="auto">
                          <a:xfrm>
                            <a:off x="5954" y="8822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8" name="Oval 4468"/>
                        <wps:cNvSpPr>
                          <a:spLocks noChangeArrowheads="1"/>
                        </wps:cNvSpPr>
                        <wps:spPr bwMode="auto">
                          <a:xfrm>
                            <a:off x="7079" y="8569"/>
                            <a:ext cx="225" cy="253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58" o:spid="_x0000_s1551" style="position:absolute;left:0;text-align:left;margin-left:103.05pt;margin-top:40.1pt;width:303.05pt;height:311.85pt;z-index:251628032" coordorigin="2925,6014" coordsize="6061,6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">
                <v:shape id="Text Box 4459" o:spid="_x0000_s1552" type="#_x0000_t202" style="position:absolute;left:8000;top:11157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60" o:spid="_x0000_s1553" type="#_x0000_t202" style="position:absolute;left:2925;top:6014;width:986;height:10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  <v:line id="Line 4461" o:spid="_x0000_s1554" style="position:absolute;rotation:180;visibility:visible;mso-wrap-style:square" from="3505,6627" to="3505,11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" strokeweight="3pt">
                  <v:stroke endarrow="block"/>
                </v:line>
                <v:line id="Line 4462" o:spid="_x0000_s1555" style="position:absolute;visibility:visible;mso-wrap-style:square" from="3480,11209" to="8204,1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" strokeweight="3pt">
                  <v:stroke endarrow="block"/>
                </v:line>
                <v:oval id="Oval 4463" o:spid="_x0000_s1556" style="position:absolute;left:6179;top:763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" fillcolor="#00b050"/>
                <v:oval id="Oval 4464" o:spid="_x0000_s1557" style="position:absolute;left:4605;top:9410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" fillcolor="#00b050"/>
                <v:oval id="Oval 4465" o:spid="_x0000_s1558" style="position:absolute;left:3705;top:104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" fillcolor="#00b050"/>
                <v:oval id="Oval 4466" o:spid="_x0000_s1559" style="position:absolute;left:5280;top:8651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" fillcolor="#00b050"/>
                <v:oval id="Oval 4467" o:spid="_x0000_s1560" style="position:absolute;left:5954;top:8822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" fillcolor="#00b050"/>
                <v:oval id="Oval 4468" o:spid="_x0000_s1561" style="position:absolute;left:7079;top:8569;width:225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" fillcolor="#00b050"/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635339" w:rsidRDefault="00EC3BD4" w:rsidP="008035CE">
      <w:pPr>
        <w:pStyle w:val="Heading1"/>
        <w:rPr>
          <w:sz w:val="100"/>
          <w:szCs w:val="100"/>
        </w:rPr>
      </w:pPr>
      <w:r w:rsidRPr="00AC4250">
        <w:rPr>
          <w:rFonts w:ascii="Arial" w:hAnsi="Arial"/>
          <w:sz w:val="96"/>
          <w:szCs w:val="96"/>
        </w:rPr>
        <w:br w:type="page"/>
      </w:r>
      <w:bookmarkStart w:id="169" w:name="negative_correl"/>
      <w:bookmarkEnd w:id="169"/>
      <w:r w:rsidRPr="00635339">
        <w:rPr>
          <w:sz w:val="100"/>
          <w:szCs w:val="100"/>
        </w:rPr>
        <w:lastRenderedPageBreak/>
        <w:t xml:space="preserve">Negative </w:t>
      </w:r>
      <w:r w:rsidR="00635339" w:rsidRPr="00635339">
        <w:rPr>
          <w:sz w:val="100"/>
          <w:szCs w:val="100"/>
        </w:rPr>
        <w:t>Linear Relationship (Correlation)</w:t>
      </w:r>
    </w:p>
    <w:p w:rsidR="00EC3BD4" w:rsidRPr="00635339" w:rsidRDefault="00EC3BD4" w:rsidP="00EC3BD4">
      <w:pPr>
        <w:pStyle w:val="BodyText"/>
        <w:jc w:val="center"/>
        <w:rPr>
          <w:rFonts w:ascii="Calibri" w:hAnsi="Calibri" w:cs="Arial"/>
          <w:sz w:val="48"/>
          <w:szCs w:val="48"/>
        </w:rPr>
      </w:pPr>
    </w:p>
    <w:p w:rsidR="00EC3BD4" w:rsidRPr="00441826" w:rsidRDefault="00441826" w:rsidP="00EC3BD4">
      <w:pPr>
        <w:pStyle w:val="BodyText"/>
        <w:jc w:val="center"/>
        <w:rPr>
          <w:rFonts w:ascii="Calibri" w:hAnsi="Calibri" w:cs="Arial"/>
          <w:szCs w:val="80"/>
        </w:rPr>
      </w:pPr>
      <w:r w:rsidRPr="00441826">
        <w:rPr>
          <w:rFonts w:ascii="Calibri" w:hAnsi="Calibri" w:cs="Arial"/>
          <w:sz w:val="72"/>
          <w:szCs w:val="80"/>
        </w:rPr>
        <w:t>In general, a relationship where t</w:t>
      </w:r>
      <w:r w:rsidR="007F0F7F" w:rsidRPr="00441826">
        <w:rPr>
          <w:rFonts w:ascii="Calibri" w:hAnsi="Calibri" w:cs="Arial"/>
          <w:sz w:val="72"/>
          <w:szCs w:val="80"/>
        </w:rPr>
        <w:t xml:space="preserve">he </w:t>
      </w:r>
      <w:r w:rsidRPr="00441826">
        <w:rPr>
          <w:rFonts w:ascii="Calibri" w:hAnsi="Calibri" w:cs="Arial"/>
          <w:sz w:val="72"/>
          <w:szCs w:val="80"/>
        </w:rPr>
        <w:t>dependent (</w:t>
      </w:r>
      <w:r w:rsidR="00C7039F" w:rsidRPr="00441826">
        <w:rPr>
          <w:rFonts w:ascii="Calibri" w:hAnsi="Calibri" w:cs="Arial"/>
          <w:i/>
          <w:sz w:val="72"/>
          <w:szCs w:val="80"/>
        </w:rPr>
        <w:t>y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</w:t>
      </w:r>
      <w:r w:rsidR="00D81CE7" w:rsidRPr="00441826">
        <w:rPr>
          <w:rFonts w:ascii="Calibri" w:hAnsi="Calibri" w:cs="Arial"/>
          <w:sz w:val="72"/>
          <w:szCs w:val="80"/>
        </w:rPr>
        <w:t xml:space="preserve"> decrease as</w:t>
      </w:r>
      <w:r w:rsidRPr="00441826">
        <w:rPr>
          <w:rFonts w:ascii="Calibri" w:hAnsi="Calibri" w:cs="Arial"/>
          <w:sz w:val="72"/>
          <w:szCs w:val="80"/>
        </w:rPr>
        <w:t xml:space="preserve"> independent (</w:t>
      </w:r>
      <w:r w:rsidR="00EC3BD4" w:rsidRPr="00441826">
        <w:rPr>
          <w:rFonts w:ascii="Calibri" w:hAnsi="Calibri" w:cs="Arial"/>
          <w:i/>
          <w:sz w:val="72"/>
          <w:szCs w:val="80"/>
        </w:rPr>
        <w:t>x</w:t>
      </w:r>
      <w:r w:rsidRPr="00441826">
        <w:rPr>
          <w:rFonts w:ascii="Calibri" w:hAnsi="Calibri" w:cs="Arial"/>
          <w:sz w:val="72"/>
          <w:szCs w:val="80"/>
        </w:rPr>
        <w:t>)</w:t>
      </w:r>
      <w:r w:rsidR="00C7039F" w:rsidRPr="00441826">
        <w:rPr>
          <w:rFonts w:ascii="Calibri" w:hAnsi="Calibri" w:cs="Arial"/>
          <w:sz w:val="72"/>
          <w:szCs w:val="80"/>
        </w:rPr>
        <w:t xml:space="preserve"> values </w:t>
      </w:r>
      <w:r w:rsidR="00EC3BD4" w:rsidRPr="00441826">
        <w:rPr>
          <w:rFonts w:ascii="Calibri" w:hAnsi="Calibri" w:cs="Arial"/>
          <w:sz w:val="72"/>
          <w:szCs w:val="80"/>
        </w:rPr>
        <w:t>increase</w:t>
      </w:r>
      <w:r w:rsidR="007F0F7F" w:rsidRPr="00441826">
        <w:rPr>
          <w:rFonts w:ascii="Calibri" w:hAnsi="Calibri" w:cs="Arial"/>
          <w:sz w:val="72"/>
          <w:szCs w:val="80"/>
        </w:rPr>
        <w:t>.</w:t>
      </w: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88"/>
          <w:szCs w:val="88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1483360</wp:posOffset>
                </wp:positionH>
                <wp:positionV relativeFrom="paragraph">
                  <wp:posOffset>250825</wp:posOffset>
                </wp:positionV>
                <wp:extent cx="3786505" cy="3794125"/>
                <wp:effectExtent l="0" t="3810" r="0" b="2540"/>
                <wp:wrapNone/>
                <wp:docPr id="6542" name="Group 4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6505" cy="3794125"/>
                          <a:chOff x="3220" y="7213"/>
                          <a:chExt cx="5963" cy="5975"/>
                        </a:xfrm>
                      </wpg:grpSpPr>
                      <wpg:grpSp>
                        <wpg:cNvPr id="6543" name="Group 4470"/>
                        <wpg:cNvGrpSpPr>
                          <a:grpSpLocks/>
                        </wpg:cNvGrpSpPr>
                        <wpg:grpSpPr bwMode="auto">
                          <a:xfrm>
                            <a:off x="3769" y="7736"/>
                            <a:ext cx="4677" cy="4426"/>
                            <a:chOff x="10260" y="8280"/>
                            <a:chExt cx="3780" cy="3260"/>
                          </a:xfrm>
                        </wpg:grpSpPr>
                        <wps:wsp>
                          <wps:cNvPr id="6544" name="Line 4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80" y="828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5" name="Line 4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260" y="1154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46" name="Group 4473"/>
                        <wpg:cNvGrpSpPr>
                          <a:grpSpLocks/>
                        </wpg:cNvGrpSpPr>
                        <wpg:grpSpPr bwMode="auto">
                          <a:xfrm>
                            <a:off x="3992" y="8224"/>
                            <a:ext cx="1559" cy="2467"/>
                            <a:chOff x="3492" y="11805"/>
                            <a:chExt cx="1260" cy="1817"/>
                          </a:xfrm>
                        </wpg:grpSpPr>
                        <wps:wsp>
                          <wps:cNvPr id="6547" name="Oval 4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92" y="1180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8" name="Oval 4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32" y="1290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49" name="Oval 4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572" y="1344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0" name="Oval 4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92" y="11985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51" name="Group 4478"/>
                        <wpg:cNvGrpSpPr>
                          <a:grpSpLocks/>
                        </wpg:cNvGrpSpPr>
                        <wpg:grpSpPr bwMode="auto">
                          <a:xfrm>
                            <a:off x="5773" y="10844"/>
                            <a:ext cx="1559" cy="1222"/>
                            <a:chOff x="4752" y="1650"/>
                            <a:chExt cx="1260" cy="900"/>
                          </a:xfrm>
                        </wpg:grpSpPr>
                        <wps:wsp>
                          <wps:cNvPr id="6552" name="Oval 4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2" y="183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3" name="Oval 4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5832" y="237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54" name="Oval 4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2" y="165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55" name="Text Box 4482"/>
                        <wps:cNvSpPr txBox="1">
                          <a:spLocks noChangeArrowheads="1"/>
                        </wps:cNvSpPr>
                        <wps:spPr bwMode="auto">
                          <a:xfrm>
                            <a:off x="8207" y="12132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6" name="Text Box 4483"/>
                        <wps:cNvSpPr txBox="1">
                          <a:spLocks noChangeArrowheads="1"/>
                        </wps:cNvSpPr>
                        <wps:spPr bwMode="auto">
                          <a:xfrm>
                            <a:off x="3220" y="7213"/>
                            <a:ext cx="976" cy="10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C7039F" w:rsidRDefault="006D19F0" w:rsidP="00EC3BD4">
                              <w:pPr>
                                <w:rPr>
                                  <w:b/>
                                  <w:i/>
                                  <w:sz w:val="36"/>
                                </w:rPr>
                              </w:pPr>
                              <w:r w:rsidRPr="00C7039F">
                                <w:rPr>
                                  <w:b/>
                                  <w:i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69" o:spid="_x0000_s1562" style="position:absolute;left:0;text-align:left;margin-left:116.8pt;margin-top:19.75pt;width:298.15pt;height:298.75pt;z-index:251629056" coordorigin="3220,7213" coordsize="5963,5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">
                <v:group id="Group 4470" o:spid="_x0000_s1563" style="position:absolute;left:3769;top:7736;width:4677;height:4426" coordorigin="10260,828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">
                  <v:line id="Line 4471" o:spid="_x0000_s1564" style="position:absolute;visibility:visible;mso-wrap-style:square" from="10280,8280" to="10280,11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" strokeweight="3pt">
                    <v:stroke startarrow="block"/>
                  </v:line>
                  <v:line id="Line 4472" o:spid="_x0000_s1565" style="position:absolute;visibility:visible;mso-wrap-style:square" from="10260,11540" to="14040,11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" strokeweight="3pt">
                    <v:stroke endarrow="block"/>
                  </v:line>
                </v:group>
                <v:group id="Group 4473" o:spid="_x0000_s1566" style="position:absolute;left:3992;top:8224;width:1559;height:2467" coordorigin="3492,11805" coordsize="1260,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">
                  <v:oval id="Oval 4474" o:spid="_x0000_s1567" style="position:absolute;left:3492;top:1180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" fillcolor="red"/>
                  <v:oval id="Oval 4475" o:spid="_x0000_s1568" style="position:absolute;left:4032;top:1290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" fillcolor="red"/>
                  <v:oval id="Oval 4476" o:spid="_x0000_s1569" style="position:absolute;left:4572;top:1344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" fillcolor="red"/>
                  <v:oval id="Oval 4477" o:spid="_x0000_s1570" style="position:absolute;left:4392;top:11985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" fillcolor="red"/>
                </v:group>
                <v:group id="Group 4478" o:spid="_x0000_s1571" style="position:absolute;left:5773;top:10844;width:1559;height:1222" coordorigin="4752,1650" coordsize="126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">
                  <v:oval id="Oval 4479" o:spid="_x0000_s1572" style="position:absolute;left:4752;top:183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" fillcolor="red"/>
                  <v:oval id="Oval 4480" o:spid="_x0000_s1573" style="position:absolute;left:5832;top:237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" fillcolor="red"/>
                  <v:oval id="Oval 4481" o:spid="_x0000_s1574" style="position:absolute;left:5292;top:165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" fillcolor="red"/>
                </v:group>
                <v:shape id="Text Box 4482" o:spid="_x0000_s1575" type="#_x0000_t202" style="position:absolute;left:8207;top:12132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x</w:t>
                        </w:r>
                      </w:p>
                    </w:txbxContent>
                  </v:textbox>
                </v:shape>
                <v:shape id="Text Box 4483" o:spid="_x0000_s1576" type="#_x0000_t202" style="position:absolute;left:3220;top:7213;width:976;height:1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" filled="f" stroked="f">
                  <v:textbox>
                    <w:txbxContent>
                      <w:p w:rsidR="006D19F0" w:rsidRPr="00C7039F" w:rsidRDefault="006D19F0" w:rsidP="00EC3BD4">
                        <w:pPr>
                          <w:rPr>
                            <w:b/>
                            <w:i/>
                            <w:sz w:val="36"/>
                          </w:rPr>
                        </w:pPr>
                        <w:r w:rsidRPr="00C7039F">
                          <w:rPr>
                            <w:b/>
                            <w:i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D81CE7" w:rsidRDefault="00EC3BD4" w:rsidP="008035CE">
      <w:pPr>
        <w:pStyle w:val="Heading1"/>
        <w:rPr>
          <w:sz w:val="120"/>
        </w:rPr>
      </w:pPr>
      <w:bookmarkStart w:id="170" w:name="constant_correl"/>
      <w:bookmarkStart w:id="171" w:name="no_correl"/>
      <w:bookmarkEnd w:id="170"/>
      <w:bookmarkEnd w:id="171"/>
      <w:r w:rsidRPr="00D81CE7">
        <w:lastRenderedPageBreak/>
        <w:t>No Correlation</w:t>
      </w:r>
    </w:p>
    <w:p w:rsidR="00EC3BD4" w:rsidRPr="00D81CE7" w:rsidRDefault="00EC3BD4" w:rsidP="00EC3BD4">
      <w:pPr>
        <w:pStyle w:val="BodyText"/>
        <w:jc w:val="center"/>
        <w:rPr>
          <w:rFonts w:ascii="Calibri" w:hAnsi="Calibri" w:cs="Arial"/>
          <w:sz w:val="96"/>
          <w:szCs w:val="88"/>
        </w:rPr>
      </w:pPr>
    </w:p>
    <w:p w:rsidR="00EC3BD4" w:rsidRPr="00D81CE7" w:rsidRDefault="00EC3BD4" w:rsidP="00EC3BD4">
      <w:pPr>
        <w:pStyle w:val="BodyText"/>
        <w:jc w:val="center"/>
        <w:rPr>
          <w:rFonts w:ascii="Calibri" w:hAnsi="Calibri" w:cs="Arial"/>
          <w:sz w:val="80"/>
          <w:szCs w:val="80"/>
        </w:rPr>
      </w:pPr>
      <w:r w:rsidRPr="00D81CE7">
        <w:rPr>
          <w:rFonts w:ascii="Calibri" w:hAnsi="Calibri" w:cs="Arial"/>
          <w:sz w:val="88"/>
          <w:szCs w:val="88"/>
        </w:rPr>
        <w:t xml:space="preserve"> </w:t>
      </w:r>
      <w:r w:rsidR="00441826">
        <w:rPr>
          <w:rFonts w:ascii="Calibri" w:hAnsi="Calibri" w:cs="Arial"/>
          <w:sz w:val="80"/>
          <w:szCs w:val="80"/>
        </w:rPr>
        <w:t>No relationship between the dependent (</w:t>
      </w:r>
      <w:r w:rsidR="00441826" w:rsidRPr="00441826">
        <w:rPr>
          <w:rFonts w:ascii="Calibri" w:hAnsi="Calibri" w:cs="Arial"/>
          <w:i/>
          <w:sz w:val="80"/>
          <w:szCs w:val="80"/>
        </w:rPr>
        <w:t>y</w:t>
      </w:r>
      <w:r w:rsidR="00441826">
        <w:rPr>
          <w:rFonts w:ascii="Calibri" w:hAnsi="Calibri" w:cs="Arial"/>
          <w:sz w:val="80"/>
          <w:szCs w:val="80"/>
        </w:rPr>
        <w:t>) values and independent (</w:t>
      </w:r>
      <w:r w:rsidR="00441826" w:rsidRPr="00441826">
        <w:rPr>
          <w:rFonts w:ascii="Calibri" w:hAnsi="Calibri" w:cs="Arial"/>
          <w:i/>
          <w:sz w:val="80"/>
          <w:szCs w:val="80"/>
        </w:rPr>
        <w:t>x</w:t>
      </w:r>
      <w:r w:rsidR="00441826">
        <w:rPr>
          <w:rFonts w:ascii="Calibri" w:hAnsi="Calibri" w:cs="Arial"/>
          <w:sz w:val="80"/>
          <w:szCs w:val="80"/>
        </w:rPr>
        <w:t xml:space="preserve">) values. </w:t>
      </w:r>
    </w:p>
    <w:p w:rsidR="00EC3BD4" w:rsidRPr="00D81CE7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D33132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  <w:r>
        <w:rPr>
          <w:rFonts w:ascii="Arial" w:hAnsi="Arial" w:cs="Arial"/>
          <w:noProof/>
          <w:sz w:val="96"/>
          <w:szCs w:val="96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1448435</wp:posOffset>
                </wp:positionH>
                <wp:positionV relativeFrom="paragraph">
                  <wp:posOffset>9525</wp:posOffset>
                </wp:positionV>
                <wp:extent cx="3932555" cy="3578225"/>
                <wp:effectExtent l="0" t="0" r="2540" b="3175"/>
                <wp:wrapNone/>
                <wp:docPr id="28" name="Group 4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2555" cy="3578225"/>
                          <a:chOff x="3900" y="7329"/>
                          <a:chExt cx="4820" cy="4282"/>
                        </a:xfrm>
                      </wpg:grpSpPr>
                      <wpg:grpSp>
                        <wpg:cNvPr id="30" name="Group 4432"/>
                        <wpg:cNvGrpSpPr>
                          <a:grpSpLocks/>
                        </wpg:cNvGrpSpPr>
                        <wpg:grpSpPr bwMode="auto">
                          <a:xfrm>
                            <a:off x="4284" y="7723"/>
                            <a:ext cx="3780" cy="3260"/>
                            <a:chOff x="2500" y="7560"/>
                            <a:chExt cx="3780" cy="3260"/>
                          </a:xfrm>
                        </wpg:grpSpPr>
                        <wps:wsp>
                          <wps:cNvPr id="31" name="Line 4433"/>
                          <wps:cNvCnPr>
                            <a:cxnSpLocks noChangeShapeType="1"/>
                          </wps:cNvCnPr>
                          <wps:spPr bwMode="auto">
                            <a:xfrm rot="10800000">
                              <a:off x="2520" y="7560"/>
                              <a:ext cx="0" cy="32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8" name="Line 4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00" y="10820"/>
                              <a:ext cx="378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529" name="Group 4435"/>
                        <wpg:cNvGrpSpPr>
                          <a:grpSpLocks/>
                        </wpg:cNvGrpSpPr>
                        <wpg:grpSpPr bwMode="auto">
                          <a:xfrm>
                            <a:off x="4644" y="8263"/>
                            <a:ext cx="2880" cy="2161"/>
                            <a:chOff x="9720" y="2371"/>
                            <a:chExt cx="2880" cy="2161"/>
                          </a:xfrm>
                        </wpg:grpSpPr>
                        <wps:wsp>
                          <wps:cNvPr id="6530" name="Oval 44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8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1" name="Oval 44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20" y="399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2" name="Oval 44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20" y="41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3" name="Oval 44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0" y="327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4" name="Oval 44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420" y="381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6" name="Oval 4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9900" y="237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7" name="Oval 44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40" y="2911"/>
                              <a:ext cx="180" cy="17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8" name="Oval 4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880" y="2731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9" name="Oval 44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0" y="4352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40" name="Text Box 4445"/>
                        <wps:cNvSpPr txBox="1">
                          <a:spLocks noChangeArrowheads="1"/>
                        </wps:cNvSpPr>
                        <wps:spPr bwMode="auto">
                          <a:xfrm>
                            <a:off x="7931" y="10833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658B0" w:rsidRDefault="006D19F0" w:rsidP="00EC3BD4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</w:rPr>
                                <w:t xml:space="preserve"> </w:t>
                              </w:r>
                              <w:r w:rsidRPr="00F658B0">
                                <w:rPr>
                                  <w:b/>
                                  <w:sz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1" name="Text Box 4446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7329"/>
                            <a:ext cx="789" cy="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19F0" w:rsidRPr="00F658B0" w:rsidRDefault="006D19F0" w:rsidP="00EC3BD4">
                              <w:pPr>
                                <w:rPr>
                                  <w:b/>
                                  <w:sz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31" o:spid="_x0000_s1577" style="position:absolute;left:0;text-align:left;margin-left:114.05pt;margin-top:.75pt;width:309.65pt;height:281.75pt;z-index:251625984" coordorigin="3900,7329" coordsize="4820,4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">
                <v:group id="Group 4432" o:spid="_x0000_s1578" style="position:absolute;left:4284;top:7723;width:3780;height:3260" coordorigin="2500,7560" coordsize="3780,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line id="Line 4433" o:spid="_x0000_s1579" style="position:absolute;rotation:180;visibility:visible;mso-wrap-style:square" from="2520,7560" to="2520,10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" strokeweight="3pt">
                    <v:stroke endarrow="block"/>
                  </v:line>
                  <v:line id="Line 4434" o:spid="_x0000_s1580" style="position:absolute;visibility:visible;mso-wrap-style:square" from="2500,10820" to="6280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" strokeweight="3pt">
                    <v:stroke endarrow="block"/>
                  </v:line>
                </v:group>
                <v:group id="Group 4435" o:spid="_x0000_s1581" style="position:absolute;left:4644;top:8263;width:2880;height:2161" coordorigin="9720,2371" coordsize="2880,2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">
                  <v:oval id="Oval 4436" o:spid="_x0000_s1582" style="position:absolute;left:1008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" fillcolor="black"/>
                  <v:oval id="Oval 4437" o:spid="_x0000_s1583" style="position:absolute;left:11520;top:399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" fillcolor="black"/>
                  <v:oval id="Oval 4438" o:spid="_x0000_s1584" style="position:absolute;left:10620;top:41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" fillcolor="black"/>
                  <v:oval id="Oval 4439" o:spid="_x0000_s1585" style="position:absolute;left:10980;top:327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" fillcolor="black"/>
                  <v:oval id="Oval 4440" o:spid="_x0000_s1586" style="position:absolute;left:12420;top:381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" fillcolor="black"/>
                  <v:oval id="Oval 4441" o:spid="_x0000_s1587" style="position:absolute;left:9900;top:237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" fillcolor="black"/>
                  <v:oval id="Oval 4442" o:spid="_x0000_s1588" style="position:absolute;left:10440;top:2911;width:18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" fillcolor="black"/>
                  <v:oval id="Oval 4443" o:spid="_x0000_s1589" style="position:absolute;left:11880;top:273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" fillcolor="black"/>
                  <v:oval id="Oval 4444" o:spid="_x0000_s1590" style="position:absolute;left:9720;top:4352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" fillcolor="black"/>
                </v:group>
                <v:shape id="Text Box 4445" o:spid="_x0000_s1591" type="#_x0000_t202" style="position:absolute;left:7931;top:10833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" filled="f" stroked="f">
                  <v:textbox>
                    <w:txbxContent>
                      <w:p w:rsidR="006D19F0" w:rsidRPr="00F658B0" w:rsidRDefault="006D19F0" w:rsidP="00EC3BD4">
                        <w:pPr>
                          <w:rPr>
                            <w:b/>
                            <w:sz w:val="36"/>
                          </w:rPr>
                        </w:pPr>
                        <w:r>
                          <w:rPr>
                            <w:b/>
                            <w:sz w:val="36"/>
                          </w:rPr>
                          <w:t xml:space="preserve"> </w:t>
                        </w:r>
                        <w:proofErr w:type="gramStart"/>
                        <w:r w:rsidRPr="00F658B0">
                          <w:rPr>
                            <w:b/>
                            <w:sz w:val="36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4446" o:spid="_x0000_s1592" type="#_x0000_t202" style="position:absolute;left:3900;top:7329;width:789;height: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" filled="f" stroked="f">
                  <v:textbox>
                    <w:txbxContent>
                      <w:p w:rsidR="006D19F0" w:rsidRPr="00F658B0" w:rsidRDefault="006D19F0" w:rsidP="00EC3BD4">
                        <w:pPr>
                          <w:rPr>
                            <w:b/>
                            <w:sz w:val="36"/>
                          </w:rPr>
                        </w:pPr>
                        <w:r>
                          <w:rPr>
                            <w:b/>
                            <w:sz w:val="36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96"/>
          <w:szCs w:val="96"/>
        </w:rPr>
      </w:pPr>
    </w:p>
    <w:p w:rsidR="00EC3BD4" w:rsidRPr="00AC4250" w:rsidRDefault="00EC3BD4" w:rsidP="00EC3BD4">
      <w:pPr>
        <w:pStyle w:val="BodyText"/>
        <w:jc w:val="center"/>
        <w:rPr>
          <w:rFonts w:ascii="Arial" w:hAnsi="Arial" w:cs="Arial"/>
          <w:sz w:val="112"/>
          <w:szCs w:val="112"/>
        </w:rPr>
      </w:pPr>
    </w:p>
    <w:p w:rsidR="00B4545D" w:rsidRPr="00D81CE7" w:rsidRDefault="00EC3BD4" w:rsidP="00B4545D">
      <w:pPr>
        <w:pStyle w:val="Heading1"/>
      </w:pPr>
      <w:r w:rsidRPr="00AC4250">
        <w:rPr>
          <w:sz w:val="112"/>
          <w:szCs w:val="112"/>
        </w:rPr>
        <w:br w:type="page"/>
      </w:r>
      <w:bookmarkStart w:id="172" w:name="curve_best_fit"/>
      <w:bookmarkStart w:id="173" w:name="curve_best_fit_2A"/>
      <w:bookmarkEnd w:id="172"/>
      <w:bookmarkEnd w:id="173"/>
      <w:r w:rsidR="00B4545D" w:rsidRPr="00D81CE7">
        <w:lastRenderedPageBreak/>
        <w:t>Curve of Best Fit</w:t>
      </w:r>
    </w:p>
    <w:p w:rsidR="00B4545D" w:rsidRPr="00B4545D" w:rsidRDefault="00B4545D" w:rsidP="00B4545D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B4545D">
        <w:rPr>
          <w:rFonts w:asciiTheme="minorHAnsi" w:hAnsiTheme="minorHAnsi" w:cstheme="minorHAnsi"/>
          <w:sz w:val="84"/>
          <w:szCs w:val="84"/>
        </w:rPr>
        <w:t>(Linear)</w:t>
      </w:r>
    </w:p>
    <w:p w:rsidR="00B4545D" w:rsidRPr="00684A95" w:rsidRDefault="00B4545D" w:rsidP="00B4545D">
      <w:pPr>
        <w:pStyle w:val="BodyText"/>
        <w:jc w:val="center"/>
        <w:rPr>
          <w:rFonts w:ascii="Arial" w:hAnsi="Arial" w:cs="Arial"/>
          <w:sz w:val="84"/>
          <w:szCs w:val="84"/>
        </w:rPr>
      </w:pPr>
      <w:r>
        <w:rPr>
          <w:rFonts w:ascii="Arial" w:hAnsi="Arial" w:cs="Arial"/>
          <w:noProof/>
          <w:sz w:val="84"/>
          <w:szCs w:val="84"/>
        </w:rPr>
        <mc:AlternateContent>
          <mc:Choice Requires="wpg">
            <w:drawing>
              <wp:anchor distT="0" distB="0" distL="114300" distR="114300" simplePos="0" relativeHeight="253257728" behindDoc="0" locked="0" layoutInCell="1" allowOverlap="1" wp14:anchorId="6360DC00" wp14:editId="15E4E084">
                <wp:simplePos x="0" y="0"/>
                <wp:positionH relativeFrom="column">
                  <wp:posOffset>-426720</wp:posOffset>
                </wp:positionH>
                <wp:positionV relativeFrom="paragraph">
                  <wp:posOffset>386715</wp:posOffset>
                </wp:positionV>
                <wp:extent cx="7169150" cy="4209415"/>
                <wp:effectExtent l="0" t="0" r="0" b="635"/>
                <wp:wrapNone/>
                <wp:docPr id="5855" name="Group 58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69150" cy="4209415"/>
                          <a:chOff x="0" y="0"/>
                          <a:chExt cx="7169150" cy="4209415"/>
                        </a:xfrm>
                      </wpg:grpSpPr>
                      <pic:pic xmlns:pic="http://schemas.openxmlformats.org/drawingml/2006/picture">
                        <pic:nvPicPr>
                          <pic:cNvPr id="5856" name="Picture 5856"/>
                          <pic:cNvPicPr>
                            <a:picLocks noChangeAspect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69150" cy="420941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57" name="Text Box 5857"/>
                        <wps:cNvSpPr txBox="1"/>
                        <wps:spPr>
                          <a:xfrm>
                            <a:off x="3429000" y="704850"/>
                            <a:ext cx="1838325" cy="3048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D19F0" w:rsidRDefault="006D19F0" w:rsidP="00B4545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60DC00" id="Group 5855" o:spid="_x0000_s1593" style="position:absolute;left:0;text-align:left;margin-left:-33.6pt;margin-top:30.45pt;width:564.5pt;height:331.45pt;z-index:253257728" coordsize="71691,420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">
                <v:shape id="Picture 5856" o:spid="_x0000_s1594" type="#_x0000_t75" style="position:absolute;width:71691;height:420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">
                  <v:imagedata r:id="rId190" o:title=""/>
                  <v:path arrowok="t"/>
                </v:shape>
                <v:shape id="Text Box 5857" o:spid="_x0000_s1595" type="#_x0000_t202" style="position:absolute;left:34290;top:7048;width:18383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" fillcolor="white [3201]" stroked="f" strokeweight=".5pt">
                  <v:textbox>
                    <w:txbxContent>
                      <w:p w:rsidR="006D19F0" w:rsidRDefault="006D19F0" w:rsidP="00B4545D"/>
                    </w:txbxContent>
                  </v:textbox>
                </v:shape>
              </v:group>
            </w:pict>
          </mc:Fallback>
        </mc:AlternateContent>
      </w:r>
    </w:p>
    <w:p w:rsidR="00B4545D" w:rsidRDefault="00B4545D" w:rsidP="00B4545D">
      <w:pPr>
        <w:rPr>
          <w:rFonts w:cs="Arial"/>
          <w:sz w:val="112"/>
          <w:szCs w:val="112"/>
        </w:rPr>
      </w:pPr>
    </w:p>
    <w:p w:rsidR="00B4545D" w:rsidRPr="00D81CE7" w:rsidRDefault="00B4545D" w:rsidP="00B4545D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56704" behindDoc="0" locked="0" layoutInCell="1" allowOverlap="1" wp14:anchorId="0885ECBE" wp14:editId="14D7DEC3">
                <wp:simplePos x="0" y="0"/>
                <wp:positionH relativeFrom="column">
                  <wp:posOffset>40005</wp:posOffset>
                </wp:positionH>
                <wp:positionV relativeFrom="paragraph">
                  <wp:posOffset>3194050</wp:posOffset>
                </wp:positionV>
                <wp:extent cx="6543675" cy="1400175"/>
                <wp:effectExtent l="0" t="0" r="9525" b="9525"/>
                <wp:wrapNone/>
                <wp:docPr id="5858" name="Text Box 58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D19F0" w:rsidRPr="005D3CAC" w:rsidRDefault="006D19F0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6D19F0" w:rsidRPr="005D3CAC" w:rsidRDefault="006D19F0" w:rsidP="00B4545D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11.731x + 193.8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85ECBE" id="Text Box 5858" o:spid="_x0000_s1596" type="#_x0000_t202" style="position:absolute;left:0;text-align:left;margin-left:3.15pt;margin-top:251.5pt;width:515.25pt;height:110.25pt;z-index:253256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" fillcolor="white [3201]" stroked="f" strokeweight=".5pt">
                <v:textbox>
                  <w:txbxContent>
                    <w:p w:rsidR="006D19F0" w:rsidRPr="005D3CAC" w:rsidRDefault="006D19F0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6D19F0" w:rsidRPr="005D3CAC" w:rsidRDefault="006D19F0" w:rsidP="00B4545D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11.731x + 193.8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112"/>
          <w:szCs w:val="112"/>
        </w:rPr>
        <w:br w:type="page"/>
      </w:r>
    </w:p>
    <w:p w:rsidR="00B4545D" w:rsidRPr="00D81CE7" w:rsidRDefault="00B4545D" w:rsidP="00B4545D">
      <w:pPr>
        <w:pStyle w:val="Heading1"/>
      </w:pPr>
      <w:bookmarkStart w:id="174" w:name="curve_best_fit_quad"/>
      <w:r w:rsidRPr="00D81CE7">
        <w:lastRenderedPageBreak/>
        <w:t>Curve of Best Fit</w:t>
      </w:r>
    </w:p>
    <w:p w:rsidR="00B4545D" w:rsidRPr="00645773" w:rsidRDefault="00B4545D" w:rsidP="00B4545D">
      <w:pPr>
        <w:pStyle w:val="BodyText"/>
        <w:jc w:val="center"/>
        <w:rPr>
          <w:rFonts w:asciiTheme="minorHAnsi" w:hAnsiTheme="minorHAnsi" w:cstheme="minorHAnsi"/>
          <w:sz w:val="84"/>
          <w:szCs w:val="84"/>
        </w:rPr>
      </w:pPr>
      <w:r w:rsidRPr="00645773">
        <w:rPr>
          <w:rFonts w:asciiTheme="minorHAnsi" w:hAnsiTheme="minorHAnsi" w:cstheme="minorHAnsi"/>
          <w:sz w:val="84"/>
          <w:szCs w:val="84"/>
        </w:rPr>
        <w:t>(Quadratic)</w:t>
      </w:r>
    </w:p>
    <w:bookmarkEnd w:id="174"/>
    <w:p w:rsidR="00B4545D" w:rsidRDefault="00B4545D" w:rsidP="00B4545D">
      <w:pPr>
        <w:pStyle w:val="BodyText"/>
        <w:jc w:val="center"/>
        <w:rPr>
          <w:rFonts w:ascii="Calibri" w:hAnsi="Calibri" w:cs="Arial"/>
          <w:sz w:val="144"/>
          <w:szCs w:val="120"/>
        </w:rPr>
      </w:pPr>
      <w:r>
        <w:rPr>
          <w:rFonts w:ascii="Arial" w:hAnsi="Arial" w:cs="Arial"/>
          <w:noProof/>
          <w:sz w:val="112"/>
          <w:szCs w:val="112"/>
        </w:rPr>
        <mc:AlternateContent>
          <mc:Choice Requires="wpg">
            <w:drawing>
              <wp:anchor distT="0" distB="0" distL="114300" distR="114300" simplePos="0" relativeHeight="253259776" behindDoc="0" locked="0" layoutInCell="1" allowOverlap="1" wp14:anchorId="388998FC" wp14:editId="11BED397">
                <wp:simplePos x="0" y="0"/>
                <wp:positionH relativeFrom="column">
                  <wp:posOffset>354330</wp:posOffset>
                </wp:positionH>
                <wp:positionV relativeFrom="paragraph">
                  <wp:posOffset>691515</wp:posOffset>
                </wp:positionV>
                <wp:extent cx="5643880" cy="3301365"/>
                <wp:effectExtent l="0" t="0" r="0" b="0"/>
                <wp:wrapNone/>
                <wp:docPr id="5865" name="Group 58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43880" cy="3301365"/>
                          <a:chOff x="0" y="0"/>
                          <a:chExt cx="5643880" cy="3301365"/>
                        </a:xfrm>
                      </wpg:grpSpPr>
                      <pic:pic xmlns:pic="http://schemas.openxmlformats.org/drawingml/2006/picture">
                        <pic:nvPicPr>
                          <pic:cNvPr id="5866" name="Picture 52"/>
                          <pic:cNvPicPr>
                            <a:picLocks noChangeAspect="1"/>
                          </pic:cNvPicPr>
                        </pic:nvPicPr>
                        <pic:blipFill>
                          <a:blip r:embed="rId1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3880" cy="3301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6410" name="Text Box 6410"/>
                        <wps:cNvSpPr txBox="1"/>
                        <wps:spPr>
                          <a:xfrm>
                            <a:off x="4029075" y="838200"/>
                            <a:ext cx="1409700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6D19F0" w:rsidRDefault="006D19F0" w:rsidP="00B4545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8998FC" id="Group 5865" o:spid="_x0000_s1597" style="position:absolute;left:0;text-align:left;margin-left:27.9pt;margin-top:54.45pt;width:444.4pt;height:259.95pt;z-index:253259776" coordsize="56438,33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">
                <v:shape id="Picture 52" o:spid="_x0000_s1598" type="#_x0000_t75" style="position:absolute;width:56438;height:33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">
                  <v:imagedata r:id="rId192" o:title=""/>
                  <v:path arrowok="t"/>
                </v:shape>
                <v:shape id="Text Box 6410" o:spid="_x0000_s1599" type="#_x0000_t202" style="position:absolute;left:40290;top:8382;width:14097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" fillcolor="white [3201]" stroked="f" strokeweight=".5pt">
                  <v:textbox>
                    <w:txbxContent>
                      <w:p w:rsidR="006D19F0" w:rsidRDefault="006D19F0" w:rsidP="00B4545D"/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58752" behindDoc="0" locked="0" layoutInCell="1" allowOverlap="1" wp14:anchorId="60C80BBD" wp14:editId="7577413A">
                <wp:simplePos x="0" y="0"/>
                <wp:positionH relativeFrom="margin">
                  <wp:posOffset>-100965</wp:posOffset>
                </wp:positionH>
                <wp:positionV relativeFrom="paragraph">
                  <wp:posOffset>4095115</wp:posOffset>
                </wp:positionV>
                <wp:extent cx="6543675" cy="1400175"/>
                <wp:effectExtent l="0" t="0" r="9525" b="9525"/>
                <wp:wrapNone/>
                <wp:docPr id="6415" name="Text Box 6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D19F0" w:rsidRPr="005D3CAC" w:rsidRDefault="006D19F0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6D19F0" w:rsidRPr="005D3CAC" w:rsidRDefault="006D19F0" w:rsidP="00B4545D">
                            <w:pPr>
                              <w:spacing w:before="240"/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  <w:sz w:val="72"/>
                                  <w:szCs w:val="44"/>
                                </w:rPr>
                                <m:t>y</m:t>
                              </m:r>
                            </m:oMath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= 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-0.01x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+ 0.7x +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80BBD" id="Text Box 6415" o:spid="_x0000_s1600" type="#_x0000_t202" style="position:absolute;left:0;text-align:left;margin-left:-7.95pt;margin-top:322.45pt;width:515.25pt;height:110.25pt;z-index:25325875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" fillcolor="white [3201]" stroked="f" strokeweight=".5pt">
                <v:textbox>
                  <w:txbxContent>
                    <w:p w:rsidR="006D19F0" w:rsidRPr="005D3CAC" w:rsidRDefault="006D19F0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6D19F0" w:rsidRPr="005D3CAC" w:rsidRDefault="006D19F0" w:rsidP="00B4545D">
                      <w:pPr>
                        <w:spacing w:before="240"/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m:oMath>
                        <m:r>
                          <w:rPr>
                            <w:rFonts w:ascii="Cambria Math" w:hAnsi="Cambria Math"/>
                            <w:sz w:val="72"/>
                            <w:szCs w:val="44"/>
                          </w:rPr>
                          <m:t>y</m:t>
                        </m:r>
                      </m:oMath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= 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-0.01x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  <w:vertAlign w:val="superscript"/>
                        </w:rPr>
                        <w:t>2</w: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+ 0.7x + 6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Calibri" w:hAnsi="Calibri" w:cs="Arial"/>
          <w:sz w:val="144"/>
          <w:szCs w:val="120"/>
        </w:rPr>
        <w:br w:type="page"/>
      </w:r>
    </w:p>
    <w:p w:rsidR="000308B8" w:rsidRPr="00635339" w:rsidRDefault="000308B8" w:rsidP="00B4545D">
      <w:pPr>
        <w:pStyle w:val="Heading1"/>
      </w:pPr>
      <w:bookmarkStart w:id="175" w:name="curve_best_fit_exp"/>
      <w:r w:rsidRPr="00635339">
        <w:lastRenderedPageBreak/>
        <w:t>Curve of Best Fit</w:t>
      </w:r>
    </w:p>
    <w:p w:rsidR="000308B8" w:rsidRPr="00635339" w:rsidRDefault="009C15CF" w:rsidP="000308B8">
      <w:pPr>
        <w:pStyle w:val="BodyText"/>
        <w:jc w:val="center"/>
        <w:rPr>
          <w:rFonts w:asciiTheme="minorHAnsi" w:hAnsiTheme="minorHAnsi" w:cstheme="minorHAnsi"/>
          <w:sz w:val="28"/>
          <w:szCs w:val="112"/>
        </w:rPr>
      </w:pPr>
      <w:r w:rsidRPr="00635339">
        <w:rPr>
          <w:rFonts w:asciiTheme="minorHAnsi" w:hAnsiTheme="minorHAnsi" w:cstheme="minorHAnsi"/>
          <w:sz w:val="72"/>
          <w:szCs w:val="112"/>
        </w:rPr>
        <w:t>(Exponential)</w:t>
      </w:r>
      <w:bookmarkEnd w:id="175"/>
    </w:p>
    <w:p w:rsidR="001E0310" w:rsidRDefault="00B4545D" w:rsidP="001E0310">
      <w:pPr>
        <w:pStyle w:val="Heading1"/>
      </w:pP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3947358</wp:posOffset>
                </wp:positionH>
                <wp:positionV relativeFrom="paragraph">
                  <wp:posOffset>2462868</wp:posOffset>
                </wp:positionV>
                <wp:extent cx="1175657" cy="225631"/>
                <wp:effectExtent l="0" t="0" r="24765" b="22225"/>
                <wp:wrapNone/>
                <wp:docPr id="6420" name="Rectangle 64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5657" cy="2256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8956F36" id="Rectangle 6420" o:spid="_x0000_s1026" style="position:absolute;margin-left:310.8pt;margin-top:193.95pt;width:92.55pt;height:17.7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" fillcolor="white [3212]" strokecolor="white [3212]" strokeweight="2pt"/>
            </w:pict>
          </mc:Fallback>
        </mc:AlternateContent>
      </w:r>
      <w:r>
        <w:rPr>
          <w:rFonts w:ascii="Arial" w:hAnsi="Arial" w:cs="Arial"/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3261824" behindDoc="0" locked="0" layoutInCell="1" allowOverlap="1" wp14:anchorId="7F9CB714" wp14:editId="3A286544">
                <wp:simplePos x="0" y="0"/>
                <wp:positionH relativeFrom="margin">
                  <wp:posOffset>106878</wp:posOffset>
                </wp:positionH>
                <wp:positionV relativeFrom="paragraph">
                  <wp:posOffset>4215106</wp:posOffset>
                </wp:positionV>
                <wp:extent cx="6543675" cy="1400175"/>
                <wp:effectExtent l="0" t="0" r="9525" b="9525"/>
                <wp:wrapNone/>
                <wp:docPr id="6419" name="Text Box 64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36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D19F0" w:rsidRDefault="006D19F0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>Equation of Curve</w:t>
                            </w:r>
                            <w:r w:rsidRPr="005D3CAC"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of Best Fit</w:t>
                            </w:r>
                          </w:p>
                          <w:p w:rsidR="006D19F0" w:rsidRPr="005D3CAC" w:rsidRDefault="006D19F0" w:rsidP="00B4545D">
                            <w:pPr>
                              <w:jc w:val="center"/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</w:pPr>
                            <w:r w:rsidRPr="00B4545D">
                              <w:rPr>
                                <w:rFonts w:ascii="Calibri" w:hAnsi="Calibri"/>
                                <w:position w:val="-30"/>
                                <w:sz w:val="72"/>
                                <w:szCs w:val="44"/>
                              </w:rPr>
                              <w:object w:dxaOrig="5420" w:dyaOrig="1100">
                                <v:shape id="_x0000_i1069" type="#_x0000_t75" style="width:271pt;height:55pt" o:ole="">
                                  <v:imagedata r:id="rId193" o:title=""/>
                                </v:shape>
                                <o:OLEObject Type="Embed" ProgID="Equation.DSMT4" ShapeID="_x0000_i1069" DrawAspect="Content" ObjectID="_1592371646" r:id="rId194"/>
                              </w:object>
                            </w:r>
                            <w:r>
                              <w:rPr>
                                <w:rFonts w:ascii="Calibri" w:hAnsi="Calibri"/>
                                <w:sz w:val="72"/>
                                <w:szCs w:val="4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9CB714" id="Text Box 6419" o:spid="_x0000_s1601" type="#_x0000_t202" style="position:absolute;left:0;text-align:left;margin-left:8.4pt;margin-top:331.9pt;width:515.25pt;height:110.25pt;z-index:25326182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" fillcolor="white [3201]" stroked="f" strokeweight=".5pt">
                <v:textbox>
                  <w:txbxContent>
                    <w:p w:rsidR="006D19F0" w:rsidRDefault="006D19F0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>Equation of Curve</w:t>
                      </w:r>
                      <w:r w:rsidRPr="005D3CAC"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of Best Fit</w:t>
                      </w:r>
                    </w:p>
                    <w:p w:rsidR="006D19F0" w:rsidRPr="005D3CAC" w:rsidRDefault="006D19F0" w:rsidP="00B4545D">
                      <w:pPr>
                        <w:jc w:val="center"/>
                        <w:rPr>
                          <w:rFonts w:ascii="Calibri" w:hAnsi="Calibri"/>
                          <w:sz w:val="72"/>
                          <w:szCs w:val="44"/>
                        </w:rPr>
                      </w:pPr>
                      <w:r w:rsidRPr="00B4545D">
                        <w:rPr>
                          <w:rFonts w:ascii="Calibri" w:hAnsi="Calibri"/>
                          <w:position w:val="-30"/>
                          <w:sz w:val="72"/>
                          <w:szCs w:val="44"/>
                        </w:rPr>
                        <w:object w:dxaOrig="5420" w:dyaOrig="1100">
                          <v:shape id="_x0000_i1069" type="#_x0000_t75" style="width:271pt;height:55pt" o:ole="">
                            <v:imagedata r:id="rId195" o:title=""/>
                          </v:shape>
                          <o:OLEObject Type="Embed" ProgID="Equation.DSMT4" ShapeID="_x0000_i1069" DrawAspect="Content" ObjectID="_1592314277" r:id="rId196"/>
                        </w:object>
                      </w:r>
                      <w:r>
                        <w:rPr>
                          <w:rFonts w:ascii="Calibri" w:hAnsi="Calibri"/>
                          <w:sz w:val="72"/>
                          <w:szCs w:val="44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sz w:val="112"/>
          <w:szCs w:val="112"/>
        </w:rPr>
        <mc:AlternateContent>
          <mc:Choice Requires="wps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484357</wp:posOffset>
                </wp:positionV>
                <wp:extent cx="2861310" cy="343535"/>
                <wp:effectExtent l="0" t="0" r="0" b="0"/>
                <wp:wrapNone/>
                <wp:docPr id="26" name="Text Box 5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1310" cy="343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Pr="00160A15" w:rsidRDefault="006D19F0" w:rsidP="000308B8">
                            <w:pPr>
                              <w:rPr>
                                <w:rFonts w:ascii="Calibri" w:hAnsi="Calibri"/>
                                <w:b/>
                                <w:sz w:val="36"/>
                                <w:szCs w:val="35"/>
                              </w:rPr>
                            </w:pPr>
                            <w:r w:rsidRPr="00160A15">
                              <w:rPr>
                                <w:rFonts w:ascii="Calibri" w:hAnsi="Calibri"/>
                                <w:b/>
                                <w:sz w:val="36"/>
                                <w:szCs w:val="35"/>
                              </w:rPr>
                              <w:t>Bacteria Growth Over Tim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25" o:spid="_x0000_s1602" type="#_x0000_t202" style="position:absolute;left:0;text-align:left;margin-left:0;margin-top:38.15pt;width:225.3pt;height:27.05pt;z-index:25279488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" stroked="f">
                <v:textbox>
                  <w:txbxContent>
                    <w:p w:rsidR="006D19F0" w:rsidRPr="00160A15" w:rsidRDefault="006D19F0" w:rsidP="000308B8">
                      <w:pPr>
                        <w:rPr>
                          <w:rFonts w:ascii="Calibri" w:hAnsi="Calibri"/>
                          <w:b/>
                          <w:sz w:val="36"/>
                          <w:szCs w:val="35"/>
                        </w:rPr>
                      </w:pPr>
                      <w:r w:rsidRPr="00160A15">
                        <w:rPr>
                          <w:rFonts w:ascii="Calibri" w:hAnsi="Calibri"/>
                          <w:b/>
                          <w:sz w:val="36"/>
                          <w:szCs w:val="35"/>
                        </w:rPr>
                        <w:t>Bacteria Growth Over Tim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9C15CF">
        <w:rPr>
          <w:noProof/>
          <w:sz w:val="112"/>
          <w:szCs w:val="112"/>
        </w:rPr>
        <w:drawing>
          <wp:anchor distT="0" distB="0" distL="114300" distR="114300" simplePos="0" relativeHeight="252793856" behindDoc="0" locked="0" layoutInCell="1" allowOverlap="1">
            <wp:simplePos x="0" y="0"/>
            <wp:positionH relativeFrom="column">
              <wp:posOffset>637606</wp:posOffset>
            </wp:positionH>
            <wp:positionV relativeFrom="paragraph">
              <wp:posOffset>839586</wp:posOffset>
            </wp:positionV>
            <wp:extent cx="4991100" cy="3209290"/>
            <wp:effectExtent l="0" t="0" r="0" b="0"/>
            <wp:wrapNone/>
            <wp:docPr id="6564" name="Picture 6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4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209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132">
        <w:rPr>
          <w:noProof/>
          <w:sz w:val="96"/>
          <w:szCs w:val="160"/>
        </w:rPr>
        <mc:AlternateContent>
          <mc:Choice Requires="wps">
            <w:drawing>
              <wp:anchor distT="0" distB="0" distL="114300" distR="114300" simplePos="0" relativeHeight="251864576" behindDoc="0" locked="0" layoutInCell="1" allowOverlap="1">
                <wp:simplePos x="0" y="0"/>
                <wp:positionH relativeFrom="column">
                  <wp:posOffset>2567305</wp:posOffset>
                </wp:positionH>
                <wp:positionV relativeFrom="paragraph">
                  <wp:posOffset>3481070</wp:posOffset>
                </wp:positionV>
                <wp:extent cx="1721485" cy="652780"/>
                <wp:effectExtent l="3175" t="0" r="0" b="0"/>
                <wp:wrapNone/>
                <wp:docPr id="25" name="Text Box 5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1485" cy="652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D19F0" w:rsidRDefault="006D19F0" w:rsidP="000308B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424" o:spid="_x0000_s1603" type="#_x0000_t202" style="position:absolute;left:0;text-align:left;margin-left:202.15pt;margin-top:274.1pt;width:135.55pt;height:51.4pt;z-index:251864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" stroked="f">
                <v:textbox>
                  <w:txbxContent>
                    <w:p w:rsidR="006D19F0" w:rsidRDefault="006D19F0" w:rsidP="000308B8"/>
                  </w:txbxContent>
                </v:textbox>
              </v:shape>
            </w:pict>
          </mc:Fallback>
        </mc:AlternateContent>
      </w:r>
      <w:r w:rsidR="000308B8">
        <w:rPr>
          <w:rFonts w:ascii="Arial" w:hAnsi="Arial"/>
          <w:sz w:val="112"/>
          <w:szCs w:val="112"/>
        </w:rPr>
        <w:br w:type="page"/>
      </w:r>
      <w:bookmarkStart w:id="176" w:name="outlier_data"/>
      <w:bookmarkEnd w:id="176"/>
      <w:r w:rsidR="00EC3BD4" w:rsidRPr="00D81CE7">
        <w:lastRenderedPageBreak/>
        <w:t>Outlier Data</w:t>
      </w:r>
    </w:p>
    <w:p w:rsidR="00EC3BD4" w:rsidRPr="001E0310" w:rsidRDefault="001E0310" w:rsidP="001E0310">
      <w:pPr>
        <w:pStyle w:val="Heading1"/>
        <w:rPr>
          <w:sz w:val="160"/>
        </w:rPr>
      </w:pPr>
      <w:r w:rsidRPr="001E0310">
        <w:rPr>
          <w:rFonts w:cs="Arial"/>
          <w:sz w:val="96"/>
          <w:szCs w:val="112"/>
        </w:rPr>
        <w:t>(Graphic)</w:t>
      </w:r>
    </w:p>
    <w:p w:rsidR="00EC3BD4" w:rsidRDefault="001E0310" w:rsidP="00EC3BD4">
      <w:pPr>
        <w:jc w:val="center"/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954624" behindDoc="0" locked="0" layoutInCell="1" allowOverlap="1" wp14:anchorId="64DA0808">
            <wp:simplePos x="0" y="0"/>
            <wp:positionH relativeFrom="column">
              <wp:posOffset>811530</wp:posOffset>
            </wp:positionH>
            <wp:positionV relativeFrom="paragraph">
              <wp:posOffset>93980</wp:posOffset>
            </wp:positionV>
            <wp:extent cx="5095875" cy="3324225"/>
            <wp:effectExtent l="0" t="0" r="9525" b="9525"/>
            <wp:wrapNone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5875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8113B" w:rsidRDefault="001E0310">
      <w:pPr>
        <w:rPr>
          <w:rFonts w:cs="Arial"/>
          <w:sz w:val="112"/>
          <w:szCs w:val="112"/>
        </w:rPr>
      </w:pPr>
      <w:r>
        <w:rPr>
          <w:noProof/>
        </w:rPr>
        <w:drawing>
          <wp:anchor distT="0" distB="0" distL="114300" distR="114300" simplePos="0" relativeHeight="252953600" behindDoc="0" locked="0" layoutInCell="1" allowOverlap="1" wp14:anchorId="3B2AB624">
            <wp:simplePos x="0" y="0"/>
            <wp:positionH relativeFrom="column">
              <wp:posOffset>821055</wp:posOffset>
            </wp:positionH>
            <wp:positionV relativeFrom="paragraph">
              <wp:posOffset>2609850</wp:posOffset>
            </wp:positionV>
            <wp:extent cx="5019675" cy="3295650"/>
            <wp:effectExtent l="0" t="0" r="9525" b="0"/>
            <wp:wrapNone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675" cy="329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08113B" w:rsidSect="00635339">
      <w:pgSz w:w="12240" w:h="15840"/>
      <w:pgMar w:top="1152" w:right="900" w:bottom="1152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D19F0" w:rsidRDefault="006D19F0" w:rsidP="00DC4C20">
      <w:r>
        <w:separator/>
      </w:r>
    </w:p>
  </w:endnote>
  <w:endnote w:type="continuationSeparator" w:id="0">
    <w:p w:rsidR="006D19F0" w:rsidRDefault="006D19F0" w:rsidP="00DC4C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useo Slab 500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libri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19F0" w:rsidRPr="004C71C4" w:rsidRDefault="006D19F0" w:rsidP="004C71C4">
    <w:pPr>
      <w:pStyle w:val="Footer"/>
      <w:tabs>
        <w:tab w:val="clear" w:pos="4320"/>
        <w:tab w:val="clear" w:pos="8640"/>
        <w:tab w:val="center" w:pos="5040"/>
        <w:tab w:val="right" w:pos="9900"/>
      </w:tabs>
      <w:rPr>
        <w:rFonts w:asciiTheme="minorHAnsi" w:hAnsiTheme="minorHAnsi" w:cstheme="minorHAnsi"/>
        <w:sz w:val="22"/>
      </w:rPr>
    </w:pPr>
    <w:r w:rsidRPr="004C71C4">
      <w:rPr>
        <w:rFonts w:asciiTheme="minorHAnsi" w:hAnsiTheme="minorHAnsi" w:cstheme="minorHAnsi"/>
        <w:sz w:val="22"/>
      </w:rPr>
      <w:t>Virginia Department of Education 2018</w:t>
    </w:r>
    <w:r w:rsidRPr="004C71C4">
      <w:rPr>
        <w:rFonts w:asciiTheme="minorHAnsi" w:hAnsiTheme="minorHAnsi" w:cstheme="minorHAnsi"/>
        <w:sz w:val="22"/>
      </w:rPr>
      <w:tab/>
      <w:t>Algebra I</w:t>
    </w:r>
    <w:r>
      <w:rPr>
        <w:rFonts w:asciiTheme="minorHAnsi" w:hAnsiTheme="minorHAnsi" w:cstheme="minorHAnsi"/>
        <w:sz w:val="22"/>
      </w:rPr>
      <w:t>I</w:t>
    </w:r>
    <w:r w:rsidRPr="004C71C4">
      <w:rPr>
        <w:rFonts w:asciiTheme="minorHAnsi" w:hAnsiTheme="minorHAnsi" w:cstheme="minorHAnsi"/>
        <w:sz w:val="22"/>
      </w:rPr>
      <w:tab/>
      <w:t>Mathematics Vocabular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19F0" w:rsidRPr="004C71C4" w:rsidRDefault="006D19F0" w:rsidP="004C71C4">
    <w:pPr>
      <w:pStyle w:val="Footer"/>
      <w:tabs>
        <w:tab w:val="clear" w:pos="4320"/>
        <w:tab w:val="clear" w:pos="8640"/>
        <w:tab w:val="center" w:pos="5040"/>
        <w:tab w:val="right" w:pos="9900"/>
      </w:tabs>
      <w:rPr>
        <w:rFonts w:asciiTheme="minorHAnsi" w:hAnsiTheme="minorHAnsi" w:cstheme="minorHAnsi"/>
        <w:sz w:val="22"/>
      </w:rPr>
    </w:pPr>
    <w:r w:rsidRPr="004C71C4">
      <w:rPr>
        <w:rFonts w:asciiTheme="minorHAnsi" w:hAnsiTheme="minorHAnsi" w:cstheme="minorHAnsi"/>
        <w:sz w:val="22"/>
      </w:rPr>
      <w:t>Virginia Department of Education 2018</w:t>
    </w:r>
    <w:r w:rsidRPr="004C71C4">
      <w:rPr>
        <w:rFonts w:asciiTheme="minorHAnsi" w:hAnsiTheme="minorHAnsi" w:cstheme="minorHAnsi"/>
        <w:sz w:val="22"/>
      </w:rPr>
      <w:tab/>
    </w:r>
    <w:r>
      <w:rPr>
        <w:rFonts w:asciiTheme="minorHAnsi" w:hAnsiTheme="minorHAnsi" w:cstheme="minorHAnsi"/>
        <w:sz w:val="22"/>
      </w:rPr>
      <w:t>AFDA</w:t>
    </w:r>
    <w:r w:rsidRPr="004C71C4">
      <w:rPr>
        <w:rFonts w:asciiTheme="minorHAnsi" w:hAnsiTheme="minorHAnsi" w:cstheme="minorHAnsi"/>
        <w:sz w:val="22"/>
      </w:rPr>
      <w:tab/>
      <w:t>Mathematics Vocabulary</w:t>
    </w:r>
    <w:r>
      <w:rPr>
        <w:rFonts w:asciiTheme="minorHAnsi" w:hAnsiTheme="minorHAnsi" w:cstheme="minorHAnsi"/>
        <w:sz w:val="22"/>
      </w:rPr>
      <w:t xml:space="preserve"> – Card </w:t>
    </w:r>
    <w:r w:rsidRPr="004C71C4">
      <w:rPr>
        <w:rFonts w:asciiTheme="minorHAnsi" w:hAnsiTheme="minorHAnsi" w:cstheme="minorHAnsi"/>
        <w:sz w:val="22"/>
      </w:rPr>
      <w:fldChar w:fldCharType="begin"/>
    </w:r>
    <w:r w:rsidRPr="004C71C4">
      <w:rPr>
        <w:rFonts w:asciiTheme="minorHAnsi" w:hAnsiTheme="minorHAnsi" w:cstheme="minorHAnsi"/>
        <w:sz w:val="22"/>
      </w:rPr>
      <w:instrText xml:space="preserve"> PAGE   \* MERGEFORMAT </w:instrText>
    </w:r>
    <w:r w:rsidRPr="004C71C4">
      <w:rPr>
        <w:rFonts w:asciiTheme="minorHAnsi" w:hAnsiTheme="minorHAnsi" w:cstheme="minorHAnsi"/>
        <w:sz w:val="22"/>
      </w:rPr>
      <w:fldChar w:fldCharType="separate"/>
    </w:r>
    <w:r w:rsidR="003B6278">
      <w:rPr>
        <w:rFonts w:asciiTheme="minorHAnsi" w:hAnsiTheme="minorHAnsi" w:cstheme="minorHAnsi"/>
        <w:noProof/>
        <w:sz w:val="22"/>
      </w:rPr>
      <w:t>1</w:t>
    </w:r>
    <w:r w:rsidRPr="004C71C4">
      <w:rPr>
        <w:rFonts w:asciiTheme="minorHAnsi" w:hAnsiTheme="minorHAnsi" w:cstheme="minorHAnsi"/>
        <w:noProof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D19F0" w:rsidRDefault="006D19F0" w:rsidP="00DC4C20">
      <w:r>
        <w:separator/>
      </w:r>
    </w:p>
  </w:footnote>
  <w:footnote w:type="continuationSeparator" w:id="0">
    <w:p w:rsidR="006D19F0" w:rsidRDefault="006D19F0" w:rsidP="00DC4C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4106FB"/>
    <w:multiLevelType w:val="hybridMultilevel"/>
    <w:tmpl w:val="DD5476DA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CC617F"/>
    <w:multiLevelType w:val="hybridMultilevel"/>
    <w:tmpl w:val="9F36619C"/>
    <w:lvl w:ilvl="0" w:tplc="741A9E06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  <w:sz w:val="4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6C750A"/>
    <w:multiLevelType w:val="hybridMultilevel"/>
    <w:tmpl w:val="8B920A9A"/>
    <w:lvl w:ilvl="0" w:tplc="741A9E06">
      <w:numFmt w:val="bullet"/>
      <w:lvlText w:val="-"/>
      <w:lvlJc w:val="left"/>
      <w:pPr>
        <w:ind w:left="1440" w:hanging="360"/>
      </w:pPr>
      <w:rPr>
        <w:rFonts w:ascii="Calibri" w:eastAsia="Times New Roman" w:hAnsi="Calibri" w:cs="Calibri" w:hint="default"/>
        <w:sz w:val="48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1F924FE4"/>
    <w:multiLevelType w:val="hybridMultilevel"/>
    <w:tmpl w:val="2BCC7E5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D703736"/>
    <w:multiLevelType w:val="hybridMultilevel"/>
    <w:tmpl w:val="A02EA970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713A10"/>
    <w:multiLevelType w:val="hybridMultilevel"/>
    <w:tmpl w:val="5B0C3008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6505864"/>
    <w:multiLevelType w:val="hybridMultilevel"/>
    <w:tmpl w:val="73D06824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78967F16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trike w:val="0"/>
        <w:sz w:val="20"/>
        <w:szCs w:val="20"/>
      </w:rPr>
    </w:lvl>
    <w:lvl w:ilvl="2" w:tplc="65C0F158">
      <w:numFmt w:val="bullet"/>
      <w:lvlText w:val="•"/>
      <w:lvlJc w:val="left"/>
      <w:pPr>
        <w:ind w:left="2160" w:hanging="360"/>
      </w:pPr>
      <w:rPr>
        <w:rFonts w:ascii="Times New Roman" w:eastAsia="Times" w:hAnsi="Times New Roman" w:cs="Times New Roman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8FC557E"/>
    <w:multiLevelType w:val="hybridMultilevel"/>
    <w:tmpl w:val="F0487A0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99535BA"/>
    <w:multiLevelType w:val="hybridMultilevel"/>
    <w:tmpl w:val="36CC7D2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9967E56"/>
    <w:multiLevelType w:val="hybridMultilevel"/>
    <w:tmpl w:val="B45473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B450656"/>
    <w:multiLevelType w:val="hybridMultilevel"/>
    <w:tmpl w:val="9604BAB8"/>
    <w:lvl w:ilvl="0" w:tplc="2EE6B9F6">
      <w:start w:val="1"/>
      <w:numFmt w:val="decimal"/>
      <w:lvlText w:val="%1.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 w15:restartNumberingAfterBreak="0">
    <w:nsid w:val="79421E77"/>
    <w:multiLevelType w:val="hybridMultilevel"/>
    <w:tmpl w:val="487C2244"/>
    <w:lvl w:ilvl="0" w:tplc="F5D44B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9"/>
  </w:num>
  <w:num w:numId="4">
    <w:abstractNumId w:val="11"/>
  </w:num>
  <w:num w:numId="5">
    <w:abstractNumId w:val="5"/>
  </w:num>
  <w:num w:numId="6">
    <w:abstractNumId w:val="2"/>
  </w:num>
  <w:num w:numId="7">
    <w:abstractNumId w:val="0"/>
  </w:num>
  <w:num w:numId="8">
    <w:abstractNumId w:val="1"/>
  </w:num>
  <w:num w:numId="9">
    <w:abstractNumId w:val="8"/>
  </w:num>
  <w:num w:numId="10">
    <w:abstractNumId w:val="10"/>
  </w:num>
  <w:num w:numId="11">
    <w:abstractNumId w:val="6"/>
  </w:num>
  <w:num w:numId="12">
    <w:abstractNumId w:val="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20"/>
  <w:drawingGridHorizontalSpacing w:val="140"/>
  <w:displayHorizontalDrawingGridEvery w:val="2"/>
  <w:characterSpacingControl w:val="doNotCompress"/>
  <w:hdrShapeDefaults>
    <o:shapedefaults v:ext="edit" spidmax="12289" fill="f" fillcolor="white" strokecolor="blue">
      <v:fill color="white" on="f"/>
      <v:stroke color="blue" weight="3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903"/>
    <w:rsid w:val="00000555"/>
    <w:rsid w:val="000005B7"/>
    <w:rsid w:val="00003288"/>
    <w:rsid w:val="00003DF7"/>
    <w:rsid w:val="00007928"/>
    <w:rsid w:val="00007FF0"/>
    <w:rsid w:val="00010431"/>
    <w:rsid w:val="0001101F"/>
    <w:rsid w:val="00011EEA"/>
    <w:rsid w:val="00012E18"/>
    <w:rsid w:val="00013EC4"/>
    <w:rsid w:val="00015228"/>
    <w:rsid w:val="00015B39"/>
    <w:rsid w:val="00015E7B"/>
    <w:rsid w:val="00017110"/>
    <w:rsid w:val="00017A81"/>
    <w:rsid w:val="000221EB"/>
    <w:rsid w:val="00023798"/>
    <w:rsid w:val="00023BF2"/>
    <w:rsid w:val="00023DD3"/>
    <w:rsid w:val="000241BA"/>
    <w:rsid w:val="000247CD"/>
    <w:rsid w:val="00024EE1"/>
    <w:rsid w:val="0002507E"/>
    <w:rsid w:val="00025837"/>
    <w:rsid w:val="00025A31"/>
    <w:rsid w:val="000261DB"/>
    <w:rsid w:val="000308B8"/>
    <w:rsid w:val="00030CCE"/>
    <w:rsid w:val="00030CD8"/>
    <w:rsid w:val="000311BD"/>
    <w:rsid w:val="00033B61"/>
    <w:rsid w:val="00034161"/>
    <w:rsid w:val="00034423"/>
    <w:rsid w:val="00034FA6"/>
    <w:rsid w:val="00035071"/>
    <w:rsid w:val="00040207"/>
    <w:rsid w:val="000416AF"/>
    <w:rsid w:val="000431A7"/>
    <w:rsid w:val="000432E2"/>
    <w:rsid w:val="000445B0"/>
    <w:rsid w:val="00044A43"/>
    <w:rsid w:val="00045DA1"/>
    <w:rsid w:val="00046725"/>
    <w:rsid w:val="000467E5"/>
    <w:rsid w:val="00050BF3"/>
    <w:rsid w:val="00051568"/>
    <w:rsid w:val="00051AE2"/>
    <w:rsid w:val="00051C9C"/>
    <w:rsid w:val="00051F70"/>
    <w:rsid w:val="00051F9D"/>
    <w:rsid w:val="00053265"/>
    <w:rsid w:val="000540EF"/>
    <w:rsid w:val="00054601"/>
    <w:rsid w:val="00054D87"/>
    <w:rsid w:val="00055D73"/>
    <w:rsid w:val="000563DE"/>
    <w:rsid w:val="000611C4"/>
    <w:rsid w:val="000611CF"/>
    <w:rsid w:val="00061989"/>
    <w:rsid w:val="00061BE1"/>
    <w:rsid w:val="000622BF"/>
    <w:rsid w:val="00062309"/>
    <w:rsid w:val="00062C74"/>
    <w:rsid w:val="00064D1B"/>
    <w:rsid w:val="000661E7"/>
    <w:rsid w:val="00071235"/>
    <w:rsid w:val="00071FDA"/>
    <w:rsid w:val="000727E3"/>
    <w:rsid w:val="000731A9"/>
    <w:rsid w:val="00073E9F"/>
    <w:rsid w:val="00073EC5"/>
    <w:rsid w:val="0007510D"/>
    <w:rsid w:val="00075C79"/>
    <w:rsid w:val="000773F4"/>
    <w:rsid w:val="0008059F"/>
    <w:rsid w:val="000808B6"/>
    <w:rsid w:val="0008113B"/>
    <w:rsid w:val="0008700E"/>
    <w:rsid w:val="000900A6"/>
    <w:rsid w:val="000904CE"/>
    <w:rsid w:val="000913DB"/>
    <w:rsid w:val="00092278"/>
    <w:rsid w:val="00092B70"/>
    <w:rsid w:val="00093022"/>
    <w:rsid w:val="00093EC9"/>
    <w:rsid w:val="0009494F"/>
    <w:rsid w:val="00095D52"/>
    <w:rsid w:val="00097A15"/>
    <w:rsid w:val="000A0CEC"/>
    <w:rsid w:val="000A158D"/>
    <w:rsid w:val="000A1680"/>
    <w:rsid w:val="000A3E2A"/>
    <w:rsid w:val="000A42CC"/>
    <w:rsid w:val="000A4405"/>
    <w:rsid w:val="000A4BD8"/>
    <w:rsid w:val="000A757F"/>
    <w:rsid w:val="000B1E00"/>
    <w:rsid w:val="000B2072"/>
    <w:rsid w:val="000B2897"/>
    <w:rsid w:val="000B300B"/>
    <w:rsid w:val="000B5916"/>
    <w:rsid w:val="000B70F7"/>
    <w:rsid w:val="000C0C63"/>
    <w:rsid w:val="000C20E4"/>
    <w:rsid w:val="000C230B"/>
    <w:rsid w:val="000C281A"/>
    <w:rsid w:val="000C5E8D"/>
    <w:rsid w:val="000C660F"/>
    <w:rsid w:val="000C6AE7"/>
    <w:rsid w:val="000C7227"/>
    <w:rsid w:val="000C7FE5"/>
    <w:rsid w:val="000D0045"/>
    <w:rsid w:val="000D0347"/>
    <w:rsid w:val="000D07C7"/>
    <w:rsid w:val="000D14C5"/>
    <w:rsid w:val="000D22A8"/>
    <w:rsid w:val="000D25FA"/>
    <w:rsid w:val="000D2602"/>
    <w:rsid w:val="000D344E"/>
    <w:rsid w:val="000D3AC6"/>
    <w:rsid w:val="000D4AD8"/>
    <w:rsid w:val="000D661C"/>
    <w:rsid w:val="000E2904"/>
    <w:rsid w:val="000E2BCF"/>
    <w:rsid w:val="000E3F7F"/>
    <w:rsid w:val="000E4BFF"/>
    <w:rsid w:val="000E5352"/>
    <w:rsid w:val="000E53DE"/>
    <w:rsid w:val="000E5987"/>
    <w:rsid w:val="000E66BF"/>
    <w:rsid w:val="000E6F7A"/>
    <w:rsid w:val="000E74F8"/>
    <w:rsid w:val="000F0C88"/>
    <w:rsid w:val="000F1F48"/>
    <w:rsid w:val="000F311C"/>
    <w:rsid w:val="000F369C"/>
    <w:rsid w:val="000F3798"/>
    <w:rsid w:val="000F48B8"/>
    <w:rsid w:val="000F583B"/>
    <w:rsid w:val="000F5973"/>
    <w:rsid w:val="000F63D9"/>
    <w:rsid w:val="000F691A"/>
    <w:rsid w:val="000F6F71"/>
    <w:rsid w:val="000F7776"/>
    <w:rsid w:val="001001A7"/>
    <w:rsid w:val="00100ABA"/>
    <w:rsid w:val="00102EF2"/>
    <w:rsid w:val="0010414A"/>
    <w:rsid w:val="001050F7"/>
    <w:rsid w:val="00105D11"/>
    <w:rsid w:val="00106C4A"/>
    <w:rsid w:val="00107F17"/>
    <w:rsid w:val="00110DC6"/>
    <w:rsid w:val="00111CEA"/>
    <w:rsid w:val="00111E5D"/>
    <w:rsid w:val="001124D4"/>
    <w:rsid w:val="001127B6"/>
    <w:rsid w:val="00112914"/>
    <w:rsid w:val="00113ED0"/>
    <w:rsid w:val="001144E5"/>
    <w:rsid w:val="0011468E"/>
    <w:rsid w:val="001150CB"/>
    <w:rsid w:val="00120145"/>
    <w:rsid w:val="00120F28"/>
    <w:rsid w:val="00121DF6"/>
    <w:rsid w:val="00123151"/>
    <w:rsid w:val="001237B0"/>
    <w:rsid w:val="00123A71"/>
    <w:rsid w:val="00123D50"/>
    <w:rsid w:val="001241C6"/>
    <w:rsid w:val="001245A1"/>
    <w:rsid w:val="001256CE"/>
    <w:rsid w:val="00130DF3"/>
    <w:rsid w:val="001312EF"/>
    <w:rsid w:val="00131836"/>
    <w:rsid w:val="001318D5"/>
    <w:rsid w:val="00131E32"/>
    <w:rsid w:val="001323B5"/>
    <w:rsid w:val="001334A0"/>
    <w:rsid w:val="00134683"/>
    <w:rsid w:val="0013696E"/>
    <w:rsid w:val="00136CC7"/>
    <w:rsid w:val="00136CEB"/>
    <w:rsid w:val="0013742B"/>
    <w:rsid w:val="0014000E"/>
    <w:rsid w:val="00140E71"/>
    <w:rsid w:val="0014385E"/>
    <w:rsid w:val="00146461"/>
    <w:rsid w:val="00147569"/>
    <w:rsid w:val="00147C74"/>
    <w:rsid w:val="0015079D"/>
    <w:rsid w:val="00150965"/>
    <w:rsid w:val="001510F4"/>
    <w:rsid w:val="00151C2D"/>
    <w:rsid w:val="00151CC6"/>
    <w:rsid w:val="001523FC"/>
    <w:rsid w:val="00154C93"/>
    <w:rsid w:val="00155C4B"/>
    <w:rsid w:val="001573AA"/>
    <w:rsid w:val="00160802"/>
    <w:rsid w:val="00160A15"/>
    <w:rsid w:val="00161373"/>
    <w:rsid w:val="00161995"/>
    <w:rsid w:val="00161A0C"/>
    <w:rsid w:val="00163159"/>
    <w:rsid w:val="00163792"/>
    <w:rsid w:val="00164BF4"/>
    <w:rsid w:val="0016517B"/>
    <w:rsid w:val="00165244"/>
    <w:rsid w:val="001657C1"/>
    <w:rsid w:val="001709D5"/>
    <w:rsid w:val="00170BB2"/>
    <w:rsid w:val="00171DF1"/>
    <w:rsid w:val="00172B6E"/>
    <w:rsid w:val="00173507"/>
    <w:rsid w:val="00173E40"/>
    <w:rsid w:val="00175A2C"/>
    <w:rsid w:val="00176195"/>
    <w:rsid w:val="00180069"/>
    <w:rsid w:val="00181FD0"/>
    <w:rsid w:val="001848DF"/>
    <w:rsid w:val="00184ABF"/>
    <w:rsid w:val="001862F0"/>
    <w:rsid w:val="00187050"/>
    <w:rsid w:val="001875A4"/>
    <w:rsid w:val="001875F4"/>
    <w:rsid w:val="001878B9"/>
    <w:rsid w:val="00187F18"/>
    <w:rsid w:val="00190A8F"/>
    <w:rsid w:val="00191794"/>
    <w:rsid w:val="001920B4"/>
    <w:rsid w:val="00192819"/>
    <w:rsid w:val="00192E10"/>
    <w:rsid w:val="001957DE"/>
    <w:rsid w:val="00195DF3"/>
    <w:rsid w:val="00195E25"/>
    <w:rsid w:val="001960A3"/>
    <w:rsid w:val="00196DAF"/>
    <w:rsid w:val="001A2183"/>
    <w:rsid w:val="001A25B3"/>
    <w:rsid w:val="001A3ECC"/>
    <w:rsid w:val="001A3F81"/>
    <w:rsid w:val="001A430C"/>
    <w:rsid w:val="001A4CC9"/>
    <w:rsid w:val="001A536F"/>
    <w:rsid w:val="001A6687"/>
    <w:rsid w:val="001A7D0D"/>
    <w:rsid w:val="001B05B1"/>
    <w:rsid w:val="001B0B04"/>
    <w:rsid w:val="001B3918"/>
    <w:rsid w:val="001B45ED"/>
    <w:rsid w:val="001B53DE"/>
    <w:rsid w:val="001B74B8"/>
    <w:rsid w:val="001B76FD"/>
    <w:rsid w:val="001B7757"/>
    <w:rsid w:val="001C12B5"/>
    <w:rsid w:val="001C1647"/>
    <w:rsid w:val="001C26D8"/>
    <w:rsid w:val="001C2B0E"/>
    <w:rsid w:val="001C2D6E"/>
    <w:rsid w:val="001C2FAF"/>
    <w:rsid w:val="001C3DBE"/>
    <w:rsid w:val="001C3DF1"/>
    <w:rsid w:val="001C3F49"/>
    <w:rsid w:val="001C4370"/>
    <w:rsid w:val="001C4543"/>
    <w:rsid w:val="001C5C93"/>
    <w:rsid w:val="001C6F95"/>
    <w:rsid w:val="001D40B0"/>
    <w:rsid w:val="001D77C8"/>
    <w:rsid w:val="001D7B1B"/>
    <w:rsid w:val="001D7C99"/>
    <w:rsid w:val="001E000C"/>
    <w:rsid w:val="001E017E"/>
    <w:rsid w:val="001E022C"/>
    <w:rsid w:val="001E0310"/>
    <w:rsid w:val="001E12EA"/>
    <w:rsid w:val="001E1E72"/>
    <w:rsid w:val="001E3B15"/>
    <w:rsid w:val="001E5BC8"/>
    <w:rsid w:val="001E5F67"/>
    <w:rsid w:val="001E5FA4"/>
    <w:rsid w:val="001E7528"/>
    <w:rsid w:val="001F04AF"/>
    <w:rsid w:val="001F0BC0"/>
    <w:rsid w:val="001F3C74"/>
    <w:rsid w:val="001F5A82"/>
    <w:rsid w:val="001F6D03"/>
    <w:rsid w:val="001F7359"/>
    <w:rsid w:val="002008A8"/>
    <w:rsid w:val="00200B57"/>
    <w:rsid w:val="00200F59"/>
    <w:rsid w:val="00201B78"/>
    <w:rsid w:val="00201C56"/>
    <w:rsid w:val="00202E0F"/>
    <w:rsid w:val="002034ED"/>
    <w:rsid w:val="002037EA"/>
    <w:rsid w:val="00204B8E"/>
    <w:rsid w:val="0020519C"/>
    <w:rsid w:val="0020535A"/>
    <w:rsid w:val="0020557B"/>
    <w:rsid w:val="0020662C"/>
    <w:rsid w:val="002075A3"/>
    <w:rsid w:val="00207E38"/>
    <w:rsid w:val="00210D94"/>
    <w:rsid w:val="00210E78"/>
    <w:rsid w:val="002113A8"/>
    <w:rsid w:val="00211924"/>
    <w:rsid w:val="00212018"/>
    <w:rsid w:val="00212652"/>
    <w:rsid w:val="00212968"/>
    <w:rsid w:val="002134F9"/>
    <w:rsid w:val="00216E62"/>
    <w:rsid w:val="00220553"/>
    <w:rsid w:val="00220DD0"/>
    <w:rsid w:val="00221014"/>
    <w:rsid w:val="002225B1"/>
    <w:rsid w:val="0022314C"/>
    <w:rsid w:val="002257BD"/>
    <w:rsid w:val="00225FF2"/>
    <w:rsid w:val="00226437"/>
    <w:rsid w:val="00227362"/>
    <w:rsid w:val="0023125C"/>
    <w:rsid w:val="00231559"/>
    <w:rsid w:val="00231968"/>
    <w:rsid w:val="00231B6B"/>
    <w:rsid w:val="00232544"/>
    <w:rsid w:val="00232873"/>
    <w:rsid w:val="002330F1"/>
    <w:rsid w:val="00233748"/>
    <w:rsid w:val="002342CC"/>
    <w:rsid w:val="002345FC"/>
    <w:rsid w:val="00235285"/>
    <w:rsid w:val="00235D75"/>
    <w:rsid w:val="00236B1A"/>
    <w:rsid w:val="00237AE5"/>
    <w:rsid w:val="00240500"/>
    <w:rsid w:val="00241DC6"/>
    <w:rsid w:val="00241E1D"/>
    <w:rsid w:val="00242779"/>
    <w:rsid w:val="00242882"/>
    <w:rsid w:val="002428D2"/>
    <w:rsid w:val="002457C8"/>
    <w:rsid w:val="00245EB4"/>
    <w:rsid w:val="002466A0"/>
    <w:rsid w:val="00246C21"/>
    <w:rsid w:val="00247C00"/>
    <w:rsid w:val="00247F9E"/>
    <w:rsid w:val="00252D6F"/>
    <w:rsid w:val="0025315C"/>
    <w:rsid w:val="002561FD"/>
    <w:rsid w:val="00256988"/>
    <w:rsid w:val="00260DF9"/>
    <w:rsid w:val="0026159B"/>
    <w:rsid w:val="00261FCA"/>
    <w:rsid w:val="00263B6F"/>
    <w:rsid w:val="00264605"/>
    <w:rsid w:val="0026484C"/>
    <w:rsid w:val="00264D70"/>
    <w:rsid w:val="00264FDF"/>
    <w:rsid w:val="00265230"/>
    <w:rsid w:val="00265489"/>
    <w:rsid w:val="00265AE5"/>
    <w:rsid w:val="002661AD"/>
    <w:rsid w:val="002668D1"/>
    <w:rsid w:val="00267149"/>
    <w:rsid w:val="002674A2"/>
    <w:rsid w:val="002702B6"/>
    <w:rsid w:val="002702B9"/>
    <w:rsid w:val="00271278"/>
    <w:rsid w:val="002722BA"/>
    <w:rsid w:val="00272E2D"/>
    <w:rsid w:val="00272FD3"/>
    <w:rsid w:val="00273A9E"/>
    <w:rsid w:val="00274224"/>
    <w:rsid w:val="002753F0"/>
    <w:rsid w:val="002759D6"/>
    <w:rsid w:val="00276D4A"/>
    <w:rsid w:val="0027730D"/>
    <w:rsid w:val="00281FE5"/>
    <w:rsid w:val="00282390"/>
    <w:rsid w:val="00283772"/>
    <w:rsid w:val="0028403B"/>
    <w:rsid w:val="00284970"/>
    <w:rsid w:val="00284E38"/>
    <w:rsid w:val="002876B8"/>
    <w:rsid w:val="002903DF"/>
    <w:rsid w:val="00290C24"/>
    <w:rsid w:val="00293804"/>
    <w:rsid w:val="00293806"/>
    <w:rsid w:val="002945C0"/>
    <w:rsid w:val="002A1588"/>
    <w:rsid w:val="002A1603"/>
    <w:rsid w:val="002A1AF7"/>
    <w:rsid w:val="002A2E0D"/>
    <w:rsid w:val="002A3D5C"/>
    <w:rsid w:val="002A47FF"/>
    <w:rsid w:val="002A5973"/>
    <w:rsid w:val="002A6347"/>
    <w:rsid w:val="002A7A21"/>
    <w:rsid w:val="002A7A44"/>
    <w:rsid w:val="002B0F5B"/>
    <w:rsid w:val="002B11D2"/>
    <w:rsid w:val="002B1989"/>
    <w:rsid w:val="002B28D6"/>
    <w:rsid w:val="002B3AE3"/>
    <w:rsid w:val="002B3F17"/>
    <w:rsid w:val="002B48CE"/>
    <w:rsid w:val="002B48EC"/>
    <w:rsid w:val="002B6206"/>
    <w:rsid w:val="002B6D63"/>
    <w:rsid w:val="002C1DB3"/>
    <w:rsid w:val="002C20F3"/>
    <w:rsid w:val="002C2A34"/>
    <w:rsid w:val="002C4283"/>
    <w:rsid w:val="002C42A4"/>
    <w:rsid w:val="002C42B4"/>
    <w:rsid w:val="002C4C78"/>
    <w:rsid w:val="002C5091"/>
    <w:rsid w:val="002D07C9"/>
    <w:rsid w:val="002D0CE0"/>
    <w:rsid w:val="002D0DD9"/>
    <w:rsid w:val="002D0DDD"/>
    <w:rsid w:val="002D0F1A"/>
    <w:rsid w:val="002D3029"/>
    <w:rsid w:val="002D404F"/>
    <w:rsid w:val="002D408A"/>
    <w:rsid w:val="002D411B"/>
    <w:rsid w:val="002D41A0"/>
    <w:rsid w:val="002D4889"/>
    <w:rsid w:val="002E16B0"/>
    <w:rsid w:val="002E1B66"/>
    <w:rsid w:val="002E1D9F"/>
    <w:rsid w:val="002E20E9"/>
    <w:rsid w:val="002E3518"/>
    <w:rsid w:val="002E3788"/>
    <w:rsid w:val="002E4AED"/>
    <w:rsid w:val="002E4F70"/>
    <w:rsid w:val="002E53CF"/>
    <w:rsid w:val="002E6042"/>
    <w:rsid w:val="002E6A20"/>
    <w:rsid w:val="002E71E2"/>
    <w:rsid w:val="002F062D"/>
    <w:rsid w:val="002F08C7"/>
    <w:rsid w:val="002F1BEE"/>
    <w:rsid w:val="002F406F"/>
    <w:rsid w:val="002F5645"/>
    <w:rsid w:val="002F5C37"/>
    <w:rsid w:val="002F6560"/>
    <w:rsid w:val="00300287"/>
    <w:rsid w:val="0030531A"/>
    <w:rsid w:val="00305C34"/>
    <w:rsid w:val="00305E2E"/>
    <w:rsid w:val="00305EE4"/>
    <w:rsid w:val="00306440"/>
    <w:rsid w:val="00306B3A"/>
    <w:rsid w:val="00306E40"/>
    <w:rsid w:val="003118DF"/>
    <w:rsid w:val="00312AE7"/>
    <w:rsid w:val="00313039"/>
    <w:rsid w:val="00313507"/>
    <w:rsid w:val="00314D26"/>
    <w:rsid w:val="00316742"/>
    <w:rsid w:val="00316C52"/>
    <w:rsid w:val="003201A1"/>
    <w:rsid w:val="0032035A"/>
    <w:rsid w:val="00321142"/>
    <w:rsid w:val="00323194"/>
    <w:rsid w:val="00323AC5"/>
    <w:rsid w:val="00323DB7"/>
    <w:rsid w:val="003245D4"/>
    <w:rsid w:val="003248EF"/>
    <w:rsid w:val="00325E2A"/>
    <w:rsid w:val="0032600B"/>
    <w:rsid w:val="0032672B"/>
    <w:rsid w:val="00327A85"/>
    <w:rsid w:val="00327E39"/>
    <w:rsid w:val="00331510"/>
    <w:rsid w:val="00332AEB"/>
    <w:rsid w:val="003337F5"/>
    <w:rsid w:val="003356CA"/>
    <w:rsid w:val="0033630E"/>
    <w:rsid w:val="00337333"/>
    <w:rsid w:val="00337AD5"/>
    <w:rsid w:val="0034024C"/>
    <w:rsid w:val="003407F6"/>
    <w:rsid w:val="00342BD0"/>
    <w:rsid w:val="00343D7D"/>
    <w:rsid w:val="00344641"/>
    <w:rsid w:val="0034547B"/>
    <w:rsid w:val="00345530"/>
    <w:rsid w:val="00345617"/>
    <w:rsid w:val="00345C97"/>
    <w:rsid w:val="0034612A"/>
    <w:rsid w:val="0034669D"/>
    <w:rsid w:val="003467A9"/>
    <w:rsid w:val="00346B85"/>
    <w:rsid w:val="0034778E"/>
    <w:rsid w:val="00351140"/>
    <w:rsid w:val="003524D5"/>
    <w:rsid w:val="00354E5D"/>
    <w:rsid w:val="00356003"/>
    <w:rsid w:val="0035779F"/>
    <w:rsid w:val="00362279"/>
    <w:rsid w:val="00362AF2"/>
    <w:rsid w:val="00364362"/>
    <w:rsid w:val="003653F0"/>
    <w:rsid w:val="003675DC"/>
    <w:rsid w:val="00370531"/>
    <w:rsid w:val="00370728"/>
    <w:rsid w:val="0037084A"/>
    <w:rsid w:val="00370C02"/>
    <w:rsid w:val="00370D95"/>
    <w:rsid w:val="003714F1"/>
    <w:rsid w:val="00373F74"/>
    <w:rsid w:val="00374721"/>
    <w:rsid w:val="00375219"/>
    <w:rsid w:val="0037525D"/>
    <w:rsid w:val="00375822"/>
    <w:rsid w:val="003762D9"/>
    <w:rsid w:val="00377B98"/>
    <w:rsid w:val="00377FD9"/>
    <w:rsid w:val="003807E6"/>
    <w:rsid w:val="00380BAE"/>
    <w:rsid w:val="00380BE6"/>
    <w:rsid w:val="0038161F"/>
    <w:rsid w:val="00381843"/>
    <w:rsid w:val="003818BC"/>
    <w:rsid w:val="00381940"/>
    <w:rsid w:val="00383776"/>
    <w:rsid w:val="00383E32"/>
    <w:rsid w:val="00385866"/>
    <w:rsid w:val="00386321"/>
    <w:rsid w:val="003867F0"/>
    <w:rsid w:val="0038787E"/>
    <w:rsid w:val="003903B2"/>
    <w:rsid w:val="00390F87"/>
    <w:rsid w:val="003911E6"/>
    <w:rsid w:val="00391CA9"/>
    <w:rsid w:val="00392587"/>
    <w:rsid w:val="003926B0"/>
    <w:rsid w:val="00392D71"/>
    <w:rsid w:val="00393286"/>
    <w:rsid w:val="003939B4"/>
    <w:rsid w:val="00394AEA"/>
    <w:rsid w:val="00396058"/>
    <w:rsid w:val="00396BC7"/>
    <w:rsid w:val="0039760D"/>
    <w:rsid w:val="003A09E3"/>
    <w:rsid w:val="003A0B79"/>
    <w:rsid w:val="003A1CE0"/>
    <w:rsid w:val="003A1E5B"/>
    <w:rsid w:val="003A2B84"/>
    <w:rsid w:val="003A3391"/>
    <w:rsid w:val="003A3946"/>
    <w:rsid w:val="003A42C8"/>
    <w:rsid w:val="003A491A"/>
    <w:rsid w:val="003A5DA7"/>
    <w:rsid w:val="003A62D1"/>
    <w:rsid w:val="003A70F1"/>
    <w:rsid w:val="003A730B"/>
    <w:rsid w:val="003A7A5B"/>
    <w:rsid w:val="003B06CF"/>
    <w:rsid w:val="003B1055"/>
    <w:rsid w:val="003B30E7"/>
    <w:rsid w:val="003B4375"/>
    <w:rsid w:val="003B554D"/>
    <w:rsid w:val="003B6180"/>
    <w:rsid w:val="003B6278"/>
    <w:rsid w:val="003B6D75"/>
    <w:rsid w:val="003C09F0"/>
    <w:rsid w:val="003C3CA2"/>
    <w:rsid w:val="003C3CEC"/>
    <w:rsid w:val="003C5BC3"/>
    <w:rsid w:val="003C5F6E"/>
    <w:rsid w:val="003C63C2"/>
    <w:rsid w:val="003C76E4"/>
    <w:rsid w:val="003D08A9"/>
    <w:rsid w:val="003D0B47"/>
    <w:rsid w:val="003D0EDA"/>
    <w:rsid w:val="003D1366"/>
    <w:rsid w:val="003D13B1"/>
    <w:rsid w:val="003D32E1"/>
    <w:rsid w:val="003D39D7"/>
    <w:rsid w:val="003D4823"/>
    <w:rsid w:val="003D50BA"/>
    <w:rsid w:val="003D58A1"/>
    <w:rsid w:val="003D5F66"/>
    <w:rsid w:val="003D656D"/>
    <w:rsid w:val="003D6C4A"/>
    <w:rsid w:val="003D6E44"/>
    <w:rsid w:val="003E031A"/>
    <w:rsid w:val="003E0686"/>
    <w:rsid w:val="003E163C"/>
    <w:rsid w:val="003E2C04"/>
    <w:rsid w:val="003E39A2"/>
    <w:rsid w:val="003E3C3C"/>
    <w:rsid w:val="003E4991"/>
    <w:rsid w:val="003E4F8B"/>
    <w:rsid w:val="003E525F"/>
    <w:rsid w:val="003E71FA"/>
    <w:rsid w:val="003E75DE"/>
    <w:rsid w:val="003E771C"/>
    <w:rsid w:val="003E7BC3"/>
    <w:rsid w:val="003F11BF"/>
    <w:rsid w:val="003F12D4"/>
    <w:rsid w:val="003F1E9B"/>
    <w:rsid w:val="003F2063"/>
    <w:rsid w:val="003F5C92"/>
    <w:rsid w:val="003F6170"/>
    <w:rsid w:val="003F66F9"/>
    <w:rsid w:val="003F6FA5"/>
    <w:rsid w:val="003F78E1"/>
    <w:rsid w:val="003F7F64"/>
    <w:rsid w:val="00401FCE"/>
    <w:rsid w:val="00402A6E"/>
    <w:rsid w:val="004045B7"/>
    <w:rsid w:val="00405575"/>
    <w:rsid w:val="00406253"/>
    <w:rsid w:val="00406A74"/>
    <w:rsid w:val="00407999"/>
    <w:rsid w:val="00411957"/>
    <w:rsid w:val="004119A2"/>
    <w:rsid w:val="00412777"/>
    <w:rsid w:val="0041562B"/>
    <w:rsid w:val="00415E2C"/>
    <w:rsid w:val="00415F2D"/>
    <w:rsid w:val="00416BA8"/>
    <w:rsid w:val="00416F38"/>
    <w:rsid w:val="00417004"/>
    <w:rsid w:val="00420472"/>
    <w:rsid w:val="00420732"/>
    <w:rsid w:val="00421684"/>
    <w:rsid w:val="004225E8"/>
    <w:rsid w:val="004232B2"/>
    <w:rsid w:val="004241CD"/>
    <w:rsid w:val="00424834"/>
    <w:rsid w:val="00424ABE"/>
    <w:rsid w:val="00425B31"/>
    <w:rsid w:val="00425D5F"/>
    <w:rsid w:val="00426F95"/>
    <w:rsid w:val="00435121"/>
    <w:rsid w:val="00437143"/>
    <w:rsid w:val="004400F8"/>
    <w:rsid w:val="00441826"/>
    <w:rsid w:val="00442DF7"/>
    <w:rsid w:val="0044411C"/>
    <w:rsid w:val="00445E03"/>
    <w:rsid w:val="004467DC"/>
    <w:rsid w:val="00446913"/>
    <w:rsid w:val="004508FB"/>
    <w:rsid w:val="00450B24"/>
    <w:rsid w:val="00451AB0"/>
    <w:rsid w:val="004537D1"/>
    <w:rsid w:val="0045433E"/>
    <w:rsid w:val="00454FDA"/>
    <w:rsid w:val="004553CF"/>
    <w:rsid w:val="00455B4F"/>
    <w:rsid w:val="00457510"/>
    <w:rsid w:val="00457E8D"/>
    <w:rsid w:val="00461B44"/>
    <w:rsid w:val="00463144"/>
    <w:rsid w:val="004633D2"/>
    <w:rsid w:val="0046465A"/>
    <w:rsid w:val="0046486C"/>
    <w:rsid w:val="00464BB3"/>
    <w:rsid w:val="00465779"/>
    <w:rsid w:val="004667E3"/>
    <w:rsid w:val="00467AE5"/>
    <w:rsid w:val="0047131D"/>
    <w:rsid w:val="00472701"/>
    <w:rsid w:val="00472B7E"/>
    <w:rsid w:val="00473032"/>
    <w:rsid w:val="00474083"/>
    <w:rsid w:val="0047549F"/>
    <w:rsid w:val="00475FEF"/>
    <w:rsid w:val="004808FF"/>
    <w:rsid w:val="004814A7"/>
    <w:rsid w:val="00482340"/>
    <w:rsid w:val="00482DD4"/>
    <w:rsid w:val="00483A9A"/>
    <w:rsid w:val="00483EA8"/>
    <w:rsid w:val="0048516F"/>
    <w:rsid w:val="00485C30"/>
    <w:rsid w:val="0048685F"/>
    <w:rsid w:val="00486E79"/>
    <w:rsid w:val="00487B88"/>
    <w:rsid w:val="00487C53"/>
    <w:rsid w:val="0049225D"/>
    <w:rsid w:val="00492696"/>
    <w:rsid w:val="0049281E"/>
    <w:rsid w:val="00493819"/>
    <w:rsid w:val="00493FF3"/>
    <w:rsid w:val="00495407"/>
    <w:rsid w:val="00495BD7"/>
    <w:rsid w:val="00495E4B"/>
    <w:rsid w:val="004969AC"/>
    <w:rsid w:val="00497667"/>
    <w:rsid w:val="004A11B6"/>
    <w:rsid w:val="004A6024"/>
    <w:rsid w:val="004A6D47"/>
    <w:rsid w:val="004A6FBA"/>
    <w:rsid w:val="004A7E58"/>
    <w:rsid w:val="004A7F8B"/>
    <w:rsid w:val="004B0E8C"/>
    <w:rsid w:val="004B13BC"/>
    <w:rsid w:val="004B153E"/>
    <w:rsid w:val="004B2114"/>
    <w:rsid w:val="004B3319"/>
    <w:rsid w:val="004B3D22"/>
    <w:rsid w:val="004B4987"/>
    <w:rsid w:val="004B6B57"/>
    <w:rsid w:val="004B7BE3"/>
    <w:rsid w:val="004C0201"/>
    <w:rsid w:val="004C0771"/>
    <w:rsid w:val="004C0B4B"/>
    <w:rsid w:val="004C1F32"/>
    <w:rsid w:val="004C25EE"/>
    <w:rsid w:val="004C344F"/>
    <w:rsid w:val="004C39C2"/>
    <w:rsid w:val="004C39F2"/>
    <w:rsid w:val="004C46D6"/>
    <w:rsid w:val="004C4703"/>
    <w:rsid w:val="004C4AF6"/>
    <w:rsid w:val="004C54C1"/>
    <w:rsid w:val="004C71C4"/>
    <w:rsid w:val="004D2A8B"/>
    <w:rsid w:val="004D3003"/>
    <w:rsid w:val="004D3BD0"/>
    <w:rsid w:val="004D3F0A"/>
    <w:rsid w:val="004E00F6"/>
    <w:rsid w:val="004E1A3F"/>
    <w:rsid w:val="004E1A53"/>
    <w:rsid w:val="004E232A"/>
    <w:rsid w:val="004E2348"/>
    <w:rsid w:val="004E2CF9"/>
    <w:rsid w:val="004E33EF"/>
    <w:rsid w:val="004E39AE"/>
    <w:rsid w:val="004E46C4"/>
    <w:rsid w:val="004E6128"/>
    <w:rsid w:val="004F1D75"/>
    <w:rsid w:val="004F2AC3"/>
    <w:rsid w:val="004F3E1C"/>
    <w:rsid w:val="004F3FA5"/>
    <w:rsid w:val="004F4679"/>
    <w:rsid w:val="004F4C61"/>
    <w:rsid w:val="004F5F9C"/>
    <w:rsid w:val="004F683C"/>
    <w:rsid w:val="005009E8"/>
    <w:rsid w:val="00501332"/>
    <w:rsid w:val="005025B5"/>
    <w:rsid w:val="00503BE1"/>
    <w:rsid w:val="00504BC8"/>
    <w:rsid w:val="00505C82"/>
    <w:rsid w:val="00506203"/>
    <w:rsid w:val="00506AAD"/>
    <w:rsid w:val="00506EB0"/>
    <w:rsid w:val="005075EA"/>
    <w:rsid w:val="00507A43"/>
    <w:rsid w:val="00510F0B"/>
    <w:rsid w:val="00511921"/>
    <w:rsid w:val="00512AC3"/>
    <w:rsid w:val="00512B5D"/>
    <w:rsid w:val="00515808"/>
    <w:rsid w:val="0051580D"/>
    <w:rsid w:val="005161A4"/>
    <w:rsid w:val="00516322"/>
    <w:rsid w:val="00517EFC"/>
    <w:rsid w:val="005208A0"/>
    <w:rsid w:val="0052540E"/>
    <w:rsid w:val="005277C6"/>
    <w:rsid w:val="005278DE"/>
    <w:rsid w:val="00527A6C"/>
    <w:rsid w:val="005300CF"/>
    <w:rsid w:val="00532E59"/>
    <w:rsid w:val="00533A67"/>
    <w:rsid w:val="00536372"/>
    <w:rsid w:val="00536E8F"/>
    <w:rsid w:val="00537924"/>
    <w:rsid w:val="00537CFA"/>
    <w:rsid w:val="005401F8"/>
    <w:rsid w:val="00541C99"/>
    <w:rsid w:val="005457BD"/>
    <w:rsid w:val="00545E0A"/>
    <w:rsid w:val="005471D5"/>
    <w:rsid w:val="00550228"/>
    <w:rsid w:val="00550760"/>
    <w:rsid w:val="005511FB"/>
    <w:rsid w:val="005516E2"/>
    <w:rsid w:val="005520E6"/>
    <w:rsid w:val="005550B0"/>
    <w:rsid w:val="005551EE"/>
    <w:rsid w:val="00560ABB"/>
    <w:rsid w:val="005611C6"/>
    <w:rsid w:val="00561309"/>
    <w:rsid w:val="00562A83"/>
    <w:rsid w:val="0056341E"/>
    <w:rsid w:val="005645E5"/>
    <w:rsid w:val="00565240"/>
    <w:rsid w:val="0056617A"/>
    <w:rsid w:val="0056766F"/>
    <w:rsid w:val="00567857"/>
    <w:rsid w:val="0057037E"/>
    <w:rsid w:val="00570708"/>
    <w:rsid w:val="00572086"/>
    <w:rsid w:val="00572A97"/>
    <w:rsid w:val="00572DE4"/>
    <w:rsid w:val="005734E0"/>
    <w:rsid w:val="00574295"/>
    <w:rsid w:val="00576180"/>
    <w:rsid w:val="00577875"/>
    <w:rsid w:val="00580736"/>
    <w:rsid w:val="00581503"/>
    <w:rsid w:val="00581A69"/>
    <w:rsid w:val="00584882"/>
    <w:rsid w:val="00584DA2"/>
    <w:rsid w:val="00584EB8"/>
    <w:rsid w:val="00585337"/>
    <w:rsid w:val="00586861"/>
    <w:rsid w:val="00586E8D"/>
    <w:rsid w:val="00592C94"/>
    <w:rsid w:val="00593C1C"/>
    <w:rsid w:val="005947AD"/>
    <w:rsid w:val="005A0D87"/>
    <w:rsid w:val="005A2150"/>
    <w:rsid w:val="005A28A5"/>
    <w:rsid w:val="005A2F0B"/>
    <w:rsid w:val="005A3B5C"/>
    <w:rsid w:val="005A3BD0"/>
    <w:rsid w:val="005A3D13"/>
    <w:rsid w:val="005A55C0"/>
    <w:rsid w:val="005B04DA"/>
    <w:rsid w:val="005B05D2"/>
    <w:rsid w:val="005B5015"/>
    <w:rsid w:val="005B7621"/>
    <w:rsid w:val="005B7649"/>
    <w:rsid w:val="005B7DB7"/>
    <w:rsid w:val="005C0656"/>
    <w:rsid w:val="005C092F"/>
    <w:rsid w:val="005C0DEC"/>
    <w:rsid w:val="005C1E4E"/>
    <w:rsid w:val="005C226A"/>
    <w:rsid w:val="005C31B9"/>
    <w:rsid w:val="005C3783"/>
    <w:rsid w:val="005C4A03"/>
    <w:rsid w:val="005C51FD"/>
    <w:rsid w:val="005C5A89"/>
    <w:rsid w:val="005C62B0"/>
    <w:rsid w:val="005C63FE"/>
    <w:rsid w:val="005D08A9"/>
    <w:rsid w:val="005D0E01"/>
    <w:rsid w:val="005D0E7D"/>
    <w:rsid w:val="005D0F1F"/>
    <w:rsid w:val="005D10C1"/>
    <w:rsid w:val="005D12CC"/>
    <w:rsid w:val="005D13C0"/>
    <w:rsid w:val="005D2FF6"/>
    <w:rsid w:val="005D473E"/>
    <w:rsid w:val="005D4E82"/>
    <w:rsid w:val="005D6454"/>
    <w:rsid w:val="005D6475"/>
    <w:rsid w:val="005D68B1"/>
    <w:rsid w:val="005E0471"/>
    <w:rsid w:val="005E071D"/>
    <w:rsid w:val="005E0929"/>
    <w:rsid w:val="005E0B07"/>
    <w:rsid w:val="005E1836"/>
    <w:rsid w:val="005E3FD7"/>
    <w:rsid w:val="005E4124"/>
    <w:rsid w:val="005E4822"/>
    <w:rsid w:val="005E5452"/>
    <w:rsid w:val="005E5BD0"/>
    <w:rsid w:val="005E5DF2"/>
    <w:rsid w:val="005E7F9D"/>
    <w:rsid w:val="005F014F"/>
    <w:rsid w:val="005F1146"/>
    <w:rsid w:val="005F1C93"/>
    <w:rsid w:val="005F1E65"/>
    <w:rsid w:val="005F23CE"/>
    <w:rsid w:val="005F2AA1"/>
    <w:rsid w:val="005F406A"/>
    <w:rsid w:val="005F57AF"/>
    <w:rsid w:val="005F681E"/>
    <w:rsid w:val="005F7D17"/>
    <w:rsid w:val="005F7DDD"/>
    <w:rsid w:val="005F7F19"/>
    <w:rsid w:val="00600501"/>
    <w:rsid w:val="006006F8"/>
    <w:rsid w:val="00600CAB"/>
    <w:rsid w:val="006010D5"/>
    <w:rsid w:val="00601216"/>
    <w:rsid w:val="00601660"/>
    <w:rsid w:val="006017BD"/>
    <w:rsid w:val="006021FD"/>
    <w:rsid w:val="00602FAB"/>
    <w:rsid w:val="00604806"/>
    <w:rsid w:val="0060523F"/>
    <w:rsid w:val="00605D34"/>
    <w:rsid w:val="00606277"/>
    <w:rsid w:val="0060739A"/>
    <w:rsid w:val="006101C6"/>
    <w:rsid w:val="00611101"/>
    <w:rsid w:val="006114A8"/>
    <w:rsid w:val="0061163C"/>
    <w:rsid w:val="0061322D"/>
    <w:rsid w:val="00614792"/>
    <w:rsid w:val="00620508"/>
    <w:rsid w:val="00620BDD"/>
    <w:rsid w:val="00620F70"/>
    <w:rsid w:val="006221C6"/>
    <w:rsid w:val="00622BDF"/>
    <w:rsid w:val="00622ECE"/>
    <w:rsid w:val="006247B5"/>
    <w:rsid w:val="00625A6C"/>
    <w:rsid w:val="00625C31"/>
    <w:rsid w:val="0063033D"/>
    <w:rsid w:val="0063077E"/>
    <w:rsid w:val="00632D55"/>
    <w:rsid w:val="0063303E"/>
    <w:rsid w:val="006336EB"/>
    <w:rsid w:val="00633AB4"/>
    <w:rsid w:val="006340AD"/>
    <w:rsid w:val="00635324"/>
    <w:rsid w:val="00635339"/>
    <w:rsid w:val="006367B3"/>
    <w:rsid w:val="006369B2"/>
    <w:rsid w:val="006371E1"/>
    <w:rsid w:val="006376FB"/>
    <w:rsid w:val="0063790D"/>
    <w:rsid w:val="0064083B"/>
    <w:rsid w:val="0064210B"/>
    <w:rsid w:val="00646470"/>
    <w:rsid w:val="00647D38"/>
    <w:rsid w:val="00651BDD"/>
    <w:rsid w:val="006522D9"/>
    <w:rsid w:val="00652314"/>
    <w:rsid w:val="00652C11"/>
    <w:rsid w:val="006532B3"/>
    <w:rsid w:val="00653CE0"/>
    <w:rsid w:val="0065458E"/>
    <w:rsid w:val="00654A60"/>
    <w:rsid w:val="0065620E"/>
    <w:rsid w:val="006569D1"/>
    <w:rsid w:val="00660C1A"/>
    <w:rsid w:val="006613A7"/>
    <w:rsid w:val="006619CB"/>
    <w:rsid w:val="0066212F"/>
    <w:rsid w:val="00662BD8"/>
    <w:rsid w:val="00662EAC"/>
    <w:rsid w:val="006648DB"/>
    <w:rsid w:val="006656F0"/>
    <w:rsid w:val="00665876"/>
    <w:rsid w:val="00665CD1"/>
    <w:rsid w:val="0066672C"/>
    <w:rsid w:val="00666972"/>
    <w:rsid w:val="00667908"/>
    <w:rsid w:val="00667993"/>
    <w:rsid w:val="00670B83"/>
    <w:rsid w:val="006719C6"/>
    <w:rsid w:val="00671D75"/>
    <w:rsid w:val="00672967"/>
    <w:rsid w:val="006732E6"/>
    <w:rsid w:val="0067352F"/>
    <w:rsid w:val="00673AA3"/>
    <w:rsid w:val="0067570D"/>
    <w:rsid w:val="0067693F"/>
    <w:rsid w:val="00677221"/>
    <w:rsid w:val="00677662"/>
    <w:rsid w:val="0067786E"/>
    <w:rsid w:val="00677EA9"/>
    <w:rsid w:val="00677F2C"/>
    <w:rsid w:val="0068029C"/>
    <w:rsid w:val="006802B1"/>
    <w:rsid w:val="006813F0"/>
    <w:rsid w:val="00682133"/>
    <w:rsid w:val="00682791"/>
    <w:rsid w:val="00682BF1"/>
    <w:rsid w:val="00682F17"/>
    <w:rsid w:val="0068357A"/>
    <w:rsid w:val="00683725"/>
    <w:rsid w:val="00683F3E"/>
    <w:rsid w:val="0068553D"/>
    <w:rsid w:val="00685722"/>
    <w:rsid w:val="0068592A"/>
    <w:rsid w:val="00686A8A"/>
    <w:rsid w:val="00690D5F"/>
    <w:rsid w:val="006914A1"/>
    <w:rsid w:val="006928A6"/>
    <w:rsid w:val="00693BE8"/>
    <w:rsid w:val="00695E49"/>
    <w:rsid w:val="00696A0C"/>
    <w:rsid w:val="00696B7F"/>
    <w:rsid w:val="006A0255"/>
    <w:rsid w:val="006A03C2"/>
    <w:rsid w:val="006A0CD5"/>
    <w:rsid w:val="006A1608"/>
    <w:rsid w:val="006A43AE"/>
    <w:rsid w:val="006A6D8A"/>
    <w:rsid w:val="006A70A7"/>
    <w:rsid w:val="006A7FF2"/>
    <w:rsid w:val="006B11A4"/>
    <w:rsid w:val="006B2793"/>
    <w:rsid w:val="006B3A10"/>
    <w:rsid w:val="006B4F87"/>
    <w:rsid w:val="006B5119"/>
    <w:rsid w:val="006B5BC8"/>
    <w:rsid w:val="006B69A8"/>
    <w:rsid w:val="006B7913"/>
    <w:rsid w:val="006C0326"/>
    <w:rsid w:val="006C0F51"/>
    <w:rsid w:val="006C13AD"/>
    <w:rsid w:val="006C1565"/>
    <w:rsid w:val="006C1CE5"/>
    <w:rsid w:val="006C4AEA"/>
    <w:rsid w:val="006C5312"/>
    <w:rsid w:val="006C6874"/>
    <w:rsid w:val="006C6F4E"/>
    <w:rsid w:val="006C77A5"/>
    <w:rsid w:val="006D0542"/>
    <w:rsid w:val="006D1005"/>
    <w:rsid w:val="006D1766"/>
    <w:rsid w:val="006D19F0"/>
    <w:rsid w:val="006D238C"/>
    <w:rsid w:val="006D24FF"/>
    <w:rsid w:val="006D2F41"/>
    <w:rsid w:val="006D31BA"/>
    <w:rsid w:val="006D44BF"/>
    <w:rsid w:val="006D750B"/>
    <w:rsid w:val="006D7892"/>
    <w:rsid w:val="006E00F0"/>
    <w:rsid w:val="006E0267"/>
    <w:rsid w:val="006E078B"/>
    <w:rsid w:val="006E0AE9"/>
    <w:rsid w:val="006E14F4"/>
    <w:rsid w:val="006E1C41"/>
    <w:rsid w:val="006E323F"/>
    <w:rsid w:val="006E33B0"/>
    <w:rsid w:val="006E4F09"/>
    <w:rsid w:val="006F14DC"/>
    <w:rsid w:val="006F202E"/>
    <w:rsid w:val="006F3463"/>
    <w:rsid w:val="006F3568"/>
    <w:rsid w:val="006F440B"/>
    <w:rsid w:val="006F4EF2"/>
    <w:rsid w:val="006F5D48"/>
    <w:rsid w:val="006F67B7"/>
    <w:rsid w:val="006F779C"/>
    <w:rsid w:val="006F7FAA"/>
    <w:rsid w:val="007004CB"/>
    <w:rsid w:val="00700AE1"/>
    <w:rsid w:val="00703218"/>
    <w:rsid w:val="00703730"/>
    <w:rsid w:val="0070528E"/>
    <w:rsid w:val="00706529"/>
    <w:rsid w:val="007069C5"/>
    <w:rsid w:val="00706BB7"/>
    <w:rsid w:val="00706CDB"/>
    <w:rsid w:val="00707012"/>
    <w:rsid w:val="007071D3"/>
    <w:rsid w:val="00711FFA"/>
    <w:rsid w:val="0071271A"/>
    <w:rsid w:val="007127BC"/>
    <w:rsid w:val="0071325D"/>
    <w:rsid w:val="007136F3"/>
    <w:rsid w:val="0071480F"/>
    <w:rsid w:val="00716B5A"/>
    <w:rsid w:val="00717F59"/>
    <w:rsid w:val="00720D10"/>
    <w:rsid w:val="00721887"/>
    <w:rsid w:val="00723397"/>
    <w:rsid w:val="0072365F"/>
    <w:rsid w:val="007236B2"/>
    <w:rsid w:val="00723DAC"/>
    <w:rsid w:val="00725A40"/>
    <w:rsid w:val="007263F1"/>
    <w:rsid w:val="00727E29"/>
    <w:rsid w:val="00730E3C"/>
    <w:rsid w:val="00732784"/>
    <w:rsid w:val="007331C5"/>
    <w:rsid w:val="00733B0C"/>
    <w:rsid w:val="00734129"/>
    <w:rsid w:val="00734E5B"/>
    <w:rsid w:val="00735F75"/>
    <w:rsid w:val="007417A0"/>
    <w:rsid w:val="00741B5E"/>
    <w:rsid w:val="00741B70"/>
    <w:rsid w:val="0074258A"/>
    <w:rsid w:val="007432E8"/>
    <w:rsid w:val="00743A4F"/>
    <w:rsid w:val="007458B2"/>
    <w:rsid w:val="00745D0E"/>
    <w:rsid w:val="007465E3"/>
    <w:rsid w:val="00746F75"/>
    <w:rsid w:val="007474C6"/>
    <w:rsid w:val="00747A04"/>
    <w:rsid w:val="00747A45"/>
    <w:rsid w:val="00751B24"/>
    <w:rsid w:val="007521C8"/>
    <w:rsid w:val="0075282D"/>
    <w:rsid w:val="007532D2"/>
    <w:rsid w:val="0075343B"/>
    <w:rsid w:val="00753BD4"/>
    <w:rsid w:val="00754456"/>
    <w:rsid w:val="00755896"/>
    <w:rsid w:val="00760B71"/>
    <w:rsid w:val="007614F7"/>
    <w:rsid w:val="00761B1A"/>
    <w:rsid w:val="0076759B"/>
    <w:rsid w:val="00770469"/>
    <w:rsid w:val="00770D91"/>
    <w:rsid w:val="00771AF5"/>
    <w:rsid w:val="00772598"/>
    <w:rsid w:val="007727E7"/>
    <w:rsid w:val="00772980"/>
    <w:rsid w:val="007743AC"/>
    <w:rsid w:val="00775FE0"/>
    <w:rsid w:val="0077686C"/>
    <w:rsid w:val="00776945"/>
    <w:rsid w:val="00776C8F"/>
    <w:rsid w:val="00777080"/>
    <w:rsid w:val="0077721A"/>
    <w:rsid w:val="00777462"/>
    <w:rsid w:val="00780A2F"/>
    <w:rsid w:val="00781624"/>
    <w:rsid w:val="00781D45"/>
    <w:rsid w:val="00781F2A"/>
    <w:rsid w:val="007853A3"/>
    <w:rsid w:val="007853E2"/>
    <w:rsid w:val="007866F3"/>
    <w:rsid w:val="007871EA"/>
    <w:rsid w:val="00787C3E"/>
    <w:rsid w:val="0079177F"/>
    <w:rsid w:val="00793B3C"/>
    <w:rsid w:val="00794170"/>
    <w:rsid w:val="00794558"/>
    <w:rsid w:val="00795450"/>
    <w:rsid w:val="00797418"/>
    <w:rsid w:val="007A05A1"/>
    <w:rsid w:val="007A0736"/>
    <w:rsid w:val="007A0C5D"/>
    <w:rsid w:val="007A0D6C"/>
    <w:rsid w:val="007A2512"/>
    <w:rsid w:val="007A327C"/>
    <w:rsid w:val="007A716E"/>
    <w:rsid w:val="007A7FBF"/>
    <w:rsid w:val="007B1A23"/>
    <w:rsid w:val="007B1A45"/>
    <w:rsid w:val="007B1BC7"/>
    <w:rsid w:val="007B1CCF"/>
    <w:rsid w:val="007B22A0"/>
    <w:rsid w:val="007B2557"/>
    <w:rsid w:val="007B3720"/>
    <w:rsid w:val="007B530C"/>
    <w:rsid w:val="007B551D"/>
    <w:rsid w:val="007B6D2C"/>
    <w:rsid w:val="007B770B"/>
    <w:rsid w:val="007B77DF"/>
    <w:rsid w:val="007C161D"/>
    <w:rsid w:val="007C25FC"/>
    <w:rsid w:val="007C2BE1"/>
    <w:rsid w:val="007C4AC5"/>
    <w:rsid w:val="007C57A8"/>
    <w:rsid w:val="007C7029"/>
    <w:rsid w:val="007C7382"/>
    <w:rsid w:val="007C7B1B"/>
    <w:rsid w:val="007D10B7"/>
    <w:rsid w:val="007D4D47"/>
    <w:rsid w:val="007D51E8"/>
    <w:rsid w:val="007D71E7"/>
    <w:rsid w:val="007E0AF0"/>
    <w:rsid w:val="007E1A0D"/>
    <w:rsid w:val="007E3009"/>
    <w:rsid w:val="007E4CCB"/>
    <w:rsid w:val="007E534F"/>
    <w:rsid w:val="007E5BF5"/>
    <w:rsid w:val="007E624B"/>
    <w:rsid w:val="007F0F7F"/>
    <w:rsid w:val="007F1CBE"/>
    <w:rsid w:val="007F364D"/>
    <w:rsid w:val="007F4683"/>
    <w:rsid w:val="007F4762"/>
    <w:rsid w:val="007F4FF1"/>
    <w:rsid w:val="007F6889"/>
    <w:rsid w:val="007F6A54"/>
    <w:rsid w:val="007F6B81"/>
    <w:rsid w:val="007F75D4"/>
    <w:rsid w:val="00800C27"/>
    <w:rsid w:val="00803064"/>
    <w:rsid w:val="008035CE"/>
    <w:rsid w:val="00804804"/>
    <w:rsid w:val="00804E43"/>
    <w:rsid w:val="00805366"/>
    <w:rsid w:val="00806372"/>
    <w:rsid w:val="00806E4B"/>
    <w:rsid w:val="00807C9A"/>
    <w:rsid w:val="00810F89"/>
    <w:rsid w:val="00811989"/>
    <w:rsid w:val="00811EA4"/>
    <w:rsid w:val="008121B7"/>
    <w:rsid w:val="008129A3"/>
    <w:rsid w:val="0081334D"/>
    <w:rsid w:val="00814B25"/>
    <w:rsid w:val="00814DC6"/>
    <w:rsid w:val="00815B5E"/>
    <w:rsid w:val="00816723"/>
    <w:rsid w:val="00816B40"/>
    <w:rsid w:val="00817658"/>
    <w:rsid w:val="00817B29"/>
    <w:rsid w:val="008204EC"/>
    <w:rsid w:val="008206B6"/>
    <w:rsid w:val="0082178E"/>
    <w:rsid w:val="00823256"/>
    <w:rsid w:val="008236D3"/>
    <w:rsid w:val="00823ADA"/>
    <w:rsid w:val="00824178"/>
    <w:rsid w:val="00824251"/>
    <w:rsid w:val="00824C50"/>
    <w:rsid w:val="00824CEA"/>
    <w:rsid w:val="00825544"/>
    <w:rsid w:val="0082672E"/>
    <w:rsid w:val="00826DDD"/>
    <w:rsid w:val="00826EEB"/>
    <w:rsid w:val="008273A9"/>
    <w:rsid w:val="00827944"/>
    <w:rsid w:val="00830E8D"/>
    <w:rsid w:val="00830F35"/>
    <w:rsid w:val="00831AD7"/>
    <w:rsid w:val="00831CEC"/>
    <w:rsid w:val="00832149"/>
    <w:rsid w:val="0083231A"/>
    <w:rsid w:val="00832799"/>
    <w:rsid w:val="00833341"/>
    <w:rsid w:val="0083482B"/>
    <w:rsid w:val="00835B7B"/>
    <w:rsid w:val="00835FAE"/>
    <w:rsid w:val="00836257"/>
    <w:rsid w:val="00836259"/>
    <w:rsid w:val="00837EEB"/>
    <w:rsid w:val="008437CE"/>
    <w:rsid w:val="008438FA"/>
    <w:rsid w:val="00844C89"/>
    <w:rsid w:val="00845B43"/>
    <w:rsid w:val="0084676F"/>
    <w:rsid w:val="008471D7"/>
    <w:rsid w:val="00847243"/>
    <w:rsid w:val="0084798A"/>
    <w:rsid w:val="00847ACC"/>
    <w:rsid w:val="00847C2E"/>
    <w:rsid w:val="008501C6"/>
    <w:rsid w:val="00850719"/>
    <w:rsid w:val="00850E39"/>
    <w:rsid w:val="00851317"/>
    <w:rsid w:val="008524E0"/>
    <w:rsid w:val="0085278E"/>
    <w:rsid w:val="008527C5"/>
    <w:rsid w:val="008554D8"/>
    <w:rsid w:val="008567C4"/>
    <w:rsid w:val="00861C50"/>
    <w:rsid w:val="00861F08"/>
    <w:rsid w:val="00862BCF"/>
    <w:rsid w:val="00862D16"/>
    <w:rsid w:val="00862F9A"/>
    <w:rsid w:val="00863727"/>
    <w:rsid w:val="00863820"/>
    <w:rsid w:val="0086407C"/>
    <w:rsid w:val="0086529F"/>
    <w:rsid w:val="008671BD"/>
    <w:rsid w:val="00867361"/>
    <w:rsid w:val="00867417"/>
    <w:rsid w:val="00867E9F"/>
    <w:rsid w:val="008708E1"/>
    <w:rsid w:val="00871ABC"/>
    <w:rsid w:val="00874B94"/>
    <w:rsid w:val="00875362"/>
    <w:rsid w:val="00875932"/>
    <w:rsid w:val="008768AE"/>
    <w:rsid w:val="00876E29"/>
    <w:rsid w:val="00877AFB"/>
    <w:rsid w:val="00877DE8"/>
    <w:rsid w:val="008803C1"/>
    <w:rsid w:val="008808D2"/>
    <w:rsid w:val="008814F9"/>
    <w:rsid w:val="00883235"/>
    <w:rsid w:val="00886ED4"/>
    <w:rsid w:val="0088744E"/>
    <w:rsid w:val="00887A5E"/>
    <w:rsid w:val="00892597"/>
    <w:rsid w:val="00892C44"/>
    <w:rsid w:val="00892CF5"/>
    <w:rsid w:val="0089473F"/>
    <w:rsid w:val="00895A26"/>
    <w:rsid w:val="008A201A"/>
    <w:rsid w:val="008A28FD"/>
    <w:rsid w:val="008A2A95"/>
    <w:rsid w:val="008A451E"/>
    <w:rsid w:val="008A659D"/>
    <w:rsid w:val="008A65E9"/>
    <w:rsid w:val="008A6625"/>
    <w:rsid w:val="008A6D82"/>
    <w:rsid w:val="008A6EE7"/>
    <w:rsid w:val="008A72FA"/>
    <w:rsid w:val="008A7F80"/>
    <w:rsid w:val="008B0E35"/>
    <w:rsid w:val="008B12B7"/>
    <w:rsid w:val="008B1CA7"/>
    <w:rsid w:val="008B2979"/>
    <w:rsid w:val="008B2C2D"/>
    <w:rsid w:val="008B345A"/>
    <w:rsid w:val="008B3B9A"/>
    <w:rsid w:val="008B490E"/>
    <w:rsid w:val="008B5282"/>
    <w:rsid w:val="008B578B"/>
    <w:rsid w:val="008B7B71"/>
    <w:rsid w:val="008C0CDD"/>
    <w:rsid w:val="008C175E"/>
    <w:rsid w:val="008C17EA"/>
    <w:rsid w:val="008C2A06"/>
    <w:rsid w:val="008C33F2"/>
    <w:rsid w:val="008C3521"/>
    <w:rsid w:val="008C51E9"/>
    <w:rsid w:val="008C550E"/>
    <w:rsid w:val="008C6EF5"/>
    <w:rsid w:val="008D05D0"/>
    <w:rsid w:val="008D13F6"/>
    <w:rsid w:val="008D1D4B"/>
    <w:rsid w:val="008D1FC1"/>
    <w:rsid w:val="008D58D9"/>
    <w:rsid w:val="008D5F2F"/>
    <w:rsid w:val="008D66B5"/>
    <w:rsid w:val="008D6734"/>
    <w:rsid w:val="008D739E"/>
    <w:rsid w:val="008D7619"/>
    <w:rsid w:val="008E0008"/>
    <w:rsid w:val="008E0F5B"/>
    <w:rsid w:val="008E147A"/>
    <w:rsid w:val="008E1668"/>
    <w:rsid w:val="008E38DA"/>
    <w:rsid w:val="008E3E3B"/>
    <w:rsid w:val="008E4327"/>
    <w:rsid w:val="008E4DB0"/>
    <w:rsid w:val="008E5F29"/>
    <w:rsid w:val="008E7D7E"/>
    <w:rsid w:val="008F146A"/>
    <w:rsid w:val="008F199B"/>
    <w:rsid w:val="008F35B2"/>
    <w:rsid w:val="008F3ED6"/>
    <w:rsid w:val="008F79F5"/>
    <w:rsid w:val="00900A0D"/>
    <w:rsid w:val="00901C87"/>
    <w:rsid w:val="009036C0"/>
    <w:rsid w:val="00905E8A"/>
    <w:rsid w:val="00906008"/>
    <w:rsid w:val="0090640B"/>
    <w:rsid w:val="00906DF2"/>
    <w:rsid w:val="009133A5"/>
    <w:rsid w:val="00914BCF"/>
    <w:rsid w:val="00916322"/>
    <w:rsid w:val="009217E2"/>
    <w:rsid w:val="009228EA"/>
    <w:rsid w:val="00925948"/>
    <w:rsid w:val="00925D62"/>
    <w:rsid w:val="00926BD6"/>
    <w:rsid w:val="00926CDA"/>
    <w:rsid w:val="00930028"/>
    <w:rsid w:val="0093263D"/>
    <w:rsid w:val="009337C1"/>
    <w:rsid w:val="00937E05"/>
    <w:rsid w:val="0094035A"/>
    <w:rsid w:val="00940DBD"/>
    <w:rsid w:val="00942380"/>
    <w:rsid w:val="00942CA7"/>
    <w:rsid w:val="0094436A"/>
    <w:rsid w:val="00944392"/>
    <w:rsid w:val="00946A83"/>
    <w:rsid w:val="009501EA"/>
    <w:rsid w:val="00950C1A"/>
    <w:rsid w:val="009510D9"/>
    <w:rsid w:val="00951707"/>
    <w:rsid w:val="0095348A"/>
    <w:rsid w:val="0095594D"/>
    <w:rsid w:val="009600BC"/>
    <w:rsid w:val="009612EC"/>
    <w:rsid w:val="009617B9"/>
    <w:rsid w:val="009618F5"/>
    <w:rsid w:val="009619F6"/>
    <w:rsid w:val="00961F6F"/>
    <w:rsid w:val="009624DC"/>
    <w:rsid w:val="00963891"/>
    <w:rsid w:val="00965F1E"/>
    <w:rsid w:val="0096607F"/>
    <w:rsid w:val="009676F8"/>
    <w:rsid w:val="00967C95"/>
    <w:rsid w:val="00970508"/>
    <w:rsid w:val="00970799"/>
    <w:rsid w:val="00970D59"/>
    <w:rsid w:val="00971B3E"/>
    <w:rsid w:val="00972101"/>
    <w:rsid w:val="0097339C"/>
    <w:rsid w:val="00973654"/>
    <w:rsid w:val="00973AE9"/>
    <w:rsid w:val="009744BF"/>
    <w:rsid w:val="00975503"/>
    <w:rsid w:val="009757E9"/>
    <w:rsid w:val="0097650B"/>
    <w:rsid w:val="009779F7"/>
    <w:rsid w:val="00977C9A"/>
    <w:rsid w:val="00980830"/>
    <w:rsid w:val="0098123A"/>
    <w:rsid w:val="00982D1E"/>
    <w:rsid w:val="009840B1"/>
    <w:rsid w:val="009841DF"/>
    <w:rsid w:val="00984DFD"/>
    <w:rsid w:val="009879B7"/>
    <w:rsid w:val="00991C1A"/>
    <w:rsid w:val="00994282"/>
    <w:rsid w:val="00994EF7"/>
    <w:rsid w:val="009A07C9"/>
    <w:rsid w:val="009A0E2F"/>
    <w:rsid w:val="009A2D95"/>
    <w:rsid w:val="009A4747"/>
    <w:rsid w:val="009A4865"/>
    <w:rsid w:val="009A4968"/>
    <w:rsid w:val="009A4ED6"/>
    <w:rsid w:val="009A548B"/>
    <w:rsid w:val="009A62DC"/>
    <w:rsid w:val="009B100B"/>
    <w:rsid w:val="009B1080"/>
    <w:rsid w:val="009B2828"/>
    <w:rsid w:val="009B37D4"/>
    <w:rsid w:val="009B57DC"/>
    <w:rsid w:val="009C0767"/>
    <w:rsid w:val="009C0FCC"/>
    <w:rsid w:val="009C15CF"/>
    <w:rsid w:val="009C1690"/>
    <w:rsid w:val="009C16B5"/>
    <w:rsid w:val="009C27F5"/>
    <w:rsid w:val="009C3C39"/>
    <w:rsid w:val="009C5903"/>
    <w:rsid w:val="009C6D86"/>
    <w:rsid w:val="009C7652"/>
    <w:rsid w:val="009C76F1"/>
    <w:rsid w:val="009D09CE"/>
    <w:rsid w:val="009D0D16"/>
    <w:rsid w:val="009D1097"/>
    <w:rsid w:val="009D210B"/>
    <w:rsid w:val="009D2206"/>
    <w:rsid w:val="009D25F6"/>
    <w:rsid w:val="009D316A"/>
    <w:rsid w:val="009D37BD"/>
    <w:rsid w:val="009D5AEC"/>
    <w:rsid w:val="009D6CC4"/>
    <w:rsid w:val="009D75CF"/>
    <w:rsid w:val="009D7F9B"/>
    <w:rsid w:val="009E11EA"/>
    <w:rsid w:val="009E1570"/>
    <w:rsid w:val="009E39EA"/>
    <w:rsid w:val="009E3F84"/>
    <w:rsid w:val="009E687F"/>
    <w:rsid w:val="009F00B4"/>
    <w:rsid w:val="009F0E40"/>
    <w:rsid w:val="009F35A7"/>
    <w:rsid w:val="009F45D3"/>
    <w:rsid w:val="009F465C"/>
    <w:rsid w:val="009F47FC"/>
    <w:rsid w:val="009F4D79"/>
    <w:rsid w:val="009F5784"/>
    <w:rsid w:val="009F5F01"/>
    <w:rsid w:val="009F6275"/>
    <w:rsid w:val="009F66E7"/>
    <w:rsid w:val="009F7DD3"/>
    <w:rsid w:val="00A00E7E"/>
    <w:rsid w:val="00A0279A"/>
    <w:rsid w:val="00A0362F"/>
    <w:rsid w:val="00A03B34"/>
    <w:rsid w:val="00A046A0"/>
    <w:rsid w:val="00A06A33"/>
    <w:rsid w:val="00A06D6D"/>
    <w:rsid w:val="00A07008"/>
    <w:rsid w:val="00A078C5"/>
    <w:rsid w:val="00A0796A"/>
    <w:rsid w:val="00A07970"/>
    <w:rsid w:val="00A07E3F"/>
    <w:rsid w:val="00A1050B"/>
    <w:rsid w:val="00A10D18"/>
    <w:rsid w:val="00A11E7D"/>
    <w:rsid w:val="00A11F39"/>
    <w:rsid w:val="00A12966"/>
    <w:rsid w:val="00A131B0"/>
    <w:rsid w:val="00A157BE"/>
    <w:rsid w:val="00A17880"/>
    <w:rsid w:val="00A228F2"/>
    <w:rsid w:val="00A229F8"/>
    <w:rsid w:val="00A22F60"/>
    <w:rsid w:val="00A24CEB"/>
    <w:rsid w:val="00A250B6"/>
    <w:rsid w:val="00A2572F"/>
    <w:rsid w:val="00A259B9"/>
    <w:rsid w:val="00A25BBE"/>
    <w:rsid w:val="00A26A6B"/>
    <w:rsid w:val="00A27917"/>
    <w:rsid w:val="00A30A6B"/>
    <w:rsid w:val="00A31907"/>
    <w:rsid w:val="00A351DA"/>
    <w:rsid w:val="00A35741"/>
    <w:rsid w:val="00A359D9"/>
    <w:rsid w:val="00A36ECE"/>
    <w:rsid w:val="00A37227"/>
    <w:rsid w:val="00A41AFD"/>
    <w:rsid w:val="00A41B44"/>
    <w:rsid w:val="00A41D2E"/>
    <w:rsid w:val="00A42A77"/>
    <w:rsid w:val="00A4304C"/>
    <w:rsid w:val="00A44568"/>
    <w:rsid w:val="00A445F0"/>
    <w:rsid w:val="00A4464F"/>
    <w:rsid w:val="00A454EF"/>
    <w:rsid w:val="00A45C10"/>
    <w:rsid w:val="00A474BA"/>
    <w:rsid w:val="00A4790D"/>
    <w:rsid w:val="00A502A3"/>
    <w:rsid w:val="00A51DB4"/>
    <w:rsid w:val="00A51EEF"/>
    <w:rsid w:val="00A52016"/>
    <w:rsid w:val="00A52E3D"/>
    <w:rsid w:val="00A5357C"/>
    <w:rsid w:val="00A54C54"/>
    <w:rsid w:val="00A60482"/>
    <w:rsid w:val="00A627F8"/>
    <w:rsid w:val="00A63875"/>
    <w:rsid w:val="00A639F3"/>
    <w:rsid w:val="00A63FCE"/>
    <w:rsid w:val="00A65357"/>
    <w:rsid w:val="00A65985"/>
    <w:rsid w:val="00A66EB7"/>
    <w:rsid w:val="00A72439"/>
    <w:rsid w:val="00A72B6F"/>
    <w:rsid w:val="00A72BFA"/>
    <w:rsid w:val="00A7491D"/>
    <w:rsid w:val="00A75481"/>
    <w:rsid w:val="00A76EDB"/>
    <w:rsid w:val="00A76FB2"/>
    <w:rsid w:val="00A776E8"/>
    <w:rsid w:val="00A77811"/>
    <w:rsid w:val="00A808E7"/>
    <w:rsid w:val="00A80D6D"/>
    <w:rsid w:val="00A80E14"/>
    <w:rsid w:val="00A81E36"/>
    <w:rsid w:val="00A84791"/>
    <w:rsid w:val="00A85ABD"/>
    <w:rsid w:val="00A85F14"/>
    <w:rsid w:val="00A86B5C"/>
    <w:rsid w:val="00A86D8D"/>
    <w:rsid w:val="00A872F4"/>
    <w:rsid w:val="00A87A08"/>
    <w:rsid w:val="00A90114"/>
    <w:rsid w:val="00A906D6"/>
    <w:rsid w:val="00A908BE"/>
    <w:rsid w:val="00A92510"/>
    <w:rsid w:val="00A96679"/>
    <w:rsid w:val="00AA000C"/>
    <w:rsid w:val="00AA1B20"/>
    <w:rsid w:val="00AA2157"/>
    <w:rsid w:val="00AA2EAD"/>
    <w:rsid w:val="00AA39B1"/>
    <w:rsid w:val="00AA4CD4"/>
    <w:rsid w:val="00AA5AA1"/>
    <w:rsid w:val="00AB1013"/>
    <w:rsid w:val="00AB2E14"/>
    <w:rsid w:val="00AB5E14"/>
    <w:rsid w:val="00AB653D"/>
    <w:rsid w:val="00AB6B74"/>
    <w:rsid w:val="00AB711D"/>
    <w:rsid w:val="00AB76A0"/>
    <w:rsid w:val="00AB7B0F"/>
    <w:rsid w:val="00AB7D12"/>
    <w:rsid w:val="00AC22E9"/>
    <w:rsid w:val="00AC380F"/>
    <w:rsid w:val="00AC3C82"/>
    <w:rsid w:val="00AC4428"/>
    <w:rsid w:val="00AC4C02"/>
    <w:rsid w:val="00AC5061"/>
    <w:rsid w:val="00AC51EB"/>
    <w:rsid w:val="00AD0FEA"/>
    <w:rsid w:val="00AD245A"/>
    <w:rsid w:val="00AD3432"/>
    <w:rsid w:val="00AD34CC"/>
    <w:rsid w:val="00AD3581"/>
    <w:rsid w:val="00AD3D33"/>
    <w:rsid w:val="00AD3EB0"/>
    <w:rsid w:val="00AD4E4D"/>
    <w:rsid w:val="00AD56BE"/>
    <w:rsid w:val="00AD609A"/>
    <w:rsid w:val="00AD64C5"/>
    <w:rsid w:val="00AD6750"/>
    <w:rsid w:val="00AE000E"/>
    <w:rsid w:val="00AE0236"/>
    <w:rsid w:val="00AE08D1"/>
    <w:rsid w:val="00AE297B"/>
    <w:rsid w:val="00AE2A4E"/>
    <w:rsid w:val="00AE3396"/>
    <w:rsid w:val="00AE481B"/>
    <w:rsid w:val="00AE4BA4"/>
    <w:rsid w:val="00AE549F"/>
    <w:rsid w:val="00AE56FB"/>
    <w:rsid w:val="00AE5924"/>
    <w:rsid w:val="00AE6A18"/>
    <w:rsid w:val="00AE7A9D"/>
    <w:rsid w:val="00AF114D"/>
    <w:rsid w:val="00AF2B82"/>
    <w:rsid w:val="00AF2C20"/>
    <w:rsid w:val="00AF4544"/>
    <w:rsid w:val="00AF4713"/>
    <w:rsid w:val="00AF4899"/>
    <w:rsid w:val="00AF4EC2"/>
    <w:rsid w:val="00AF5C79"/>
    <w:rsid w:val="00AF7166"/>
    <w:rsid w:val="00B01A45"/>
    <w:rsid w:val="00B03D72"/>
    <w:rsid w:val="00B05504"/>
    <w:rsid w:val="00B05DCC"/>
    <w:rsid w:val="00B07639"/>
    <w:rsid w:val="00B11B62"/>
    <w:rsid w:val="00B15486"/>
    <w:rsid w:val="00B170E6"/>
    <w:rsid w:val="00B20140"/>
    <w:rsid w:val="00B2073F"/>
    <w:rsid w:val="00B2396F"/>
    <w:rsid w:val="00B23BCB"/>
    <w:rsid w:val="00B2447C"/>
    <w:rsid w:val="00B255E4"/>
    <w:rsid w:val="00B268A2"/>
    <w:rsid w:val="00B275BE"/>
    <w:rsid w:val="00B27D9D"/>
    <w:rsid w:val="00B30871"/>
    <w:rsid w:val="00B31AA8"/>
    <w:rsid w:val="00B32451"/>
    <w:rsid w:val="00B32C27"/>
    <w:rsid w:val="00B34289"/>
    <w:rsid w:val="00B346C2"/>
    <w:rsid w:val="00B3628E"/>
    <w:rsid w:val="00B363A3"/>
    <w:rsid w:val="00B41979"/>
    <w:rsid w:val="00B4284D"/>
    <w:rsid w:val="00B42A8F"/>
    <w:rsid w:val="00B43ADD"/>
    <w:rsid w:val="00B44C0D"/>
    <w:rsid w:val="00B4545D"/>
    <w:rsid w:val="00B45A02"/>
    <w:rsid w:val="00B45A69"/>
    <w:rsid w:val="00B46189"/>
    <w:rsid w:val="00B465D6"/>
    <w:rsid w:val="00B467D8"/>
    <w:rsid w:val="00B4729B"/>
    <w:rsid w:val="00B4746D"/>
    <w:rsid w:val="00B478AF"/>
    <w:rsid w:val="00B5023F"/>
    <w:rsid w:val="00B504D1"/>
    <w:rsid w:val="00B5098D"/>
    <w:rsid w:val="00B5121F"/>
    <w:rsid w:val="00B51C2F"/>
    <w:rsid w:val="00B52211"/>
    <w:rsid w:val="00B52E3B"/>
    <w:rsid w:val="00B53732"/>
    <w:rsid w:val="00B546CE"/>
    <w:rsid w:val="00B54750"/>
    <w:rsid w:val="00B54FE0"/>
    <w:rsid w:val="00B552A7"/>
    <w:rsid w:val="00B56773"/>
    <w:rsid w:val="00B56C54"/>
    <w:rsid w:val="00B575BF"/>
    <w:rsid w:val="00B60D5E"/>
    <w:rsid w:val="00B60D8D"/>
    <w:rsid w:val="00B612B4"/>
    <w:rsid w:val="00B6167F"/>
    <w:rsid w:val="00B619A9"/>
    <w:rsid w:val="00B61EDF"/>
    <w:rsid w:val="00B62F61"/>
    <w:rsid w:val="00B6360D"/>
    <w:rsid w:val="00B640A1"/>
    <w:rsid w:val="00B656A1"/>
    <w:rsid w:val="00B66480"/>
    <w:rsid w:val="00B67CF1"/>
    <w:rsid w:val="00B67E2B"/>
    <w:rsid w:val="00B71548"/>
    <w:rsid w:val="00B71B79"/>
    <w:rsid w:val="00B71D2D"/>
    <w:rsid w:val="00B73BD7"/>
    <w:rsid w:val="00B751DD"/>
    <w:rsid w:val="00B7527F"/>
    <w:rsid w:val="00B77925"/>
    <w:rsid w:val="00B77B5F"/>
    <w:rsid w:val="00B81650"/>
    <w:rsid w:val="00B81CA1"/>
    <w:rsid w:val="00B81E73"/>
    <w:rsid w:val="00B83DC4"/>
    <w:rsid w:val="00B84A30"/>
    <w:rsid w:val="00B85538"/>
    <w:rsid w:val="00B861E5"/>
    <w:rsid w:val="00B87042"/>
    <w:rsid w:val="00B872CA"/>
    <w:rsid w:val="00B93299"/>
    <w:rsid w:val="00B933E7"/>
    <w:rsid w:val="00B93951"/>
    <w:rsid w:val="00B93FDA"/>
    <w:rsid w:val="00B94455"/>
    <w:rsid w:val="00B94E01"/>
    <w:rsid w:val="00B9673C"/>
    <w:rsid w:val="00B97AFB"/>
    <w:rsid w:val="00BA15C1"/>
    <w:rsid w:val="00BA271A"/>
    <w:rsid w:val="00BA2F7E"/>
    <w:rsid w:val="00BA36D6"/>
    <w:rsid w:val="00BA39DF"/>
    <w:rsid w:val="00BA459D"/>
    <w:rsid w:val="00BA4853"/>
    <w:rsid w:val="00BA4C0D"/>
    <w:rsid w:val="00BA6296"/>
    <w:rsid w:val="00BA67E1"/>
    <w:rsid w:val="00BA6EF4"/>
    <w:rsid w:val="00BB04B0"/>
    <w:rsid w:val="00BB0D88"/>
    <w:rsid w:val="00BB243F"/>
    <w:rsid w:val="00BB3028"/>
    <w:rsid w:val="00BB4957"/>
    <w:rsid w:val="00BB55CA"/>
    <w:rsid w:val="00BB5DF7"/>
    <w:rsid w:val="00BB60AA"/>
    <w:rsid w:val="00BB6C9A"/>
    <w:rsid w:val="00BB7328"/>
    <w:rsid w:val="00BB7A5E"/>
    <w:rsid w:val="00BC065E"/>
    <w:rsid w:val="00BC144C"/>
    <w:rsid w:val="00BC240A"/>
    <w:rsid w:val="00BC27A8"/>
    <w:rsid w:val="00BC3D7A"/>
    <w:rsid w:val="00BC3E55"/>
    <w:rsid w:val="00BC5662"/>
    <w:rsid w:val="00BC5EB8"/>
    <w:rsid w:val="00BC6F2A"/>
    <w:rsid w:val="00BD09E6"/>
    <w:rsid w:val="00BD1852"/>
    <w:rsid w:val="00BD1F30"/>
    <w:rsid w:val="00BD21D8"/>
    <w:rsid w:val="00BD262E"/>
    <w:rsid w:val="00BD2B99"/>
    <w:rsid w:val="00BD4349"/>
    <w:rsid w:val="00BD4AE5"/>
    <w:rsid w:val="00BD4F29"/>
    <w:rsid w:val="00BD53B7"/>
    <w:rsid w:val="00BD65AC"/>
    <w:rsid w:val="00BD6F53"/>
    <w:rsid w:val="00BD7C11"/>
    <w:rsid w:val="00BE2C62"/>
    <w:rsid w:val="00BE39AF"/>
    <w:rsid w:val="00BE3CC8"/>
    <w:rsid w:val="00BE4404"/>
    <w:rsid w:val="00BE68F2"/>
    <w:rsid w:val="00BE72FF"/>
    <w:rsid w:val="00BE7817"/>
    <w:rsid w:val="00BF0493"/>
    <w:rsid w:val="00BF0883"/>
    <w:rsid w:val="00BF1152"/>
    <w:rsid w:val="00BF1226"/>
    <w:rsid w:val="00BF2115"/>
    <w:rsid w:val="00BF22DB"/>
    <w:rsid w:val="00BF2965"/>
    <w:rsid w:val="00BF3A0F"/>
    <w:rsid w:val="00BF3FBE"/>
    <w:rsid w:val="00BF4171"/>
    <w:rsid w:val="00BF587B"/>
    <w:rsid w:val="00BF5E5C"/>
    <w:rsid w:val="00BF60F6"/>
    <w:rsid w:val="00BF6B42"/>
    <w:rsid w:val="00C0055A"/>
    <w:rsid w:val="00C007FD"/>
    <w:rsid w:val="00C01FF0"/>
    <w:rsid w:val="00C03016"/>
    <w:rsid w:val="00C03E9F"/>
    <w:rsid w:val="00C040DF"/>
    <w:rsid w:val="00C06716"/>
    <w:rsid w:val="00C0695C"/>
    <w:rsid w:val="00C073E0"/>
    <w:rsid w:val="00C101D8"/>
    <w:rsid w:val="00C10A18"/>
    <w:rsid w:val="00C10EDF"/>
    <w:rsid w:val="00C11255"/>
    <w:rsid w:val="00C12355"/>
    <w:rsid w:val="00C128D7"/>
    <w:rsid w:val="00C12BFB"/>
    <w:rsid w:val="00C13638"/>
    <w:rsid w:val="00C13C87"/>
    <w:rsid w:val="00C14D51"/>
    <w:rsid w:val="00C162EE"/>
    <w:rsid w:val="00C201F3"/>
    <w:rsid w:val="00C20FFF"/>
    <w:rsid w:val="00C2117E"/>
    <w:rsid w:val="00C2118E"/>
    <w:rsid w:val="00C213D6"/>
    <w:rsid w:val="00C22CDC"/>
    <w:rsid w:val="00C2372D"/>
    <w:rsid w:val="00C23C3F"/>
    <w:rsid w:val="00C24325"/>
    <w:rsid w:val="00C24696"/>
    <w:rsid w:val="00C258F4"/>
    <w:rsid w:val="00C25A74"/>
    <w:rsid w:val="00C25DCC"/>
    <w:rsid w:val="00C26765"/>
    <w:rsid w:val="00C26AB0"/>
    <w:rsid w:val="00C352B3"/>
    <w:rsid w:val="00C357DB"/>
    <w:rsid w:val="00C35F3C"/>
    <w:rsid w:val="00C3616B"/>
    <w:rsid w:val="00C362AD"/>
    <w:rsid w:val="00C405C8"/>
    <w:rsid w:val="00C420CF"/>
    <w:rsid w:val="00C421B3"/>
    <w:rsid w:val="00C44153"/>
    <w:rsid w:val="00C4436F"/>
    <w:rsid w:val="00C50249"/>
    <w:rsid w:val="00C50C3E"/>
    <w:rsid w:val="00C53477"/>
    <w:rsid w:val="00C53831"/>
    <w:rsid w:val="00C53E04"/>
    <w:rsid w:val="00C54353"/>
    <w:rsid w:val="00C543FA"/>
    <w:rsid w:val="00C545D1"/>
    <w:rsid w:val="00C549F3"/>
    <w:rsid w:val="00C54E5A"/>
    <w:rsid w:val="00C553E0"/>
    <w:rsid w:val="00C56A36"/>
    <w:rsid w:val="00C60EEA"/>
    <w:rsid w:val="00C61397"/>
    <w:rsid w:val="00C6186C"/>
    <w:rsid w:val="00C63364"/>
    <w:rsid w:val="00C63617"/>
    <w:rsid w:val="00C636C6"/>
    <w:rsid w:val="00C642D0"/>
    <w:rsid w:val="00C659E5"/>
    <w:rsid w:val="00C666DE"/>
    <w:rsid w:val="00C66947"/>
    <w:rsid w:val="00C677EE"/>
    <w:rsid w:val="00C7039F"/>
    <w:rsid w:val="00C70A30"/>
    <w:rsid w:val="00C70E1F"/>
    <w:rsid w:val="00C71C72"/>
    <w:rsid w:val="00C71FB4"/>
    <w:rsid w:val="00C73FD4"/>
    <w:rsid w:val="00C74122"/>
    <w:rsid w:val="00C74262"/>
    <w:rsid w:val="00C74CBA"/>
    <w:rsid w:val="00C772D7"/>
    <w:rsid w:val="00C776F1"/>
    <w:rsid w:val="00C779C7"/>
    <w:rsid w:val="00C8022F"/>
    <w:rsid w:val="00C8327A"/>
    <w:rsid w:val="00C85BD5"/>
    <w:rsid w:val="00C86776"/>
    <w:rsid w:val="00C86921"/>
    <w:rsid w:val="00C87A36"/>
    <w:rsid w:val="00C90685"/>
    <w:rsid w:val="00C910B7"/>
    <w:rsid w:val="00C9185D"/>
    <w:rsid w:val="00C91BB0"/>
    <w:rsid w:val="00C92C95"/>
    <w:rsid w:val="00C93A04"/>
    <w:rsid w:val="00C95548"/>
    <w:rsid w:val="00C95793"/>
    <w:rsid w:val="00C96A15"/>
    <w:rsid w:val="00C970CA"/>
    <w:rsid w:val="00C972AC"/>
    <w:rsid w:val="00C97F26"/>
    <w:rsid w:val="00CA077A"/>
    <w:rsid w:val="00CA15EB"/>
    <w:rsid w:val="00CA27C4"/>
    <w:rsid w:val="00CA28B9"/>
    <w:rsid w:val="00CA32F5"/>
    <w:rsid w:val="00CA33FA"/>
    <w:rsid w:val="00CA38AA"/>
    <w:rsid w:val="00CA3A92"/>
    <w:rsid w:val="00CA69C3"/>
    <w:rsid w:val="00CA6AA0"/>
    <w:rsid w:val="00CB1630"/>
    <w:rsid w:val="00CB1B5F"/>
    <w:rsid w:val="00CB1F2E"/>
    <w:rsid w:val="00CB22E8"/>
    <w:rsid w:val="00CB2C20"/>
    <w:rsid w:val="00CB2C47"/>
    <w:rsid w:val="00CB2C4A"/>
    <w:rsid w:val="00CB2DA3"/>
    <w:rsid w:val="00CB3115"/>
    <w:rsid w:val="00CB3A94"/>
    <w:rsid w:val="00CB47FC"/>
    <w:rsid w:val="00CB4C24"/>
    <w:rsid w:val="00CB5598"/>
    <w:rsid w:val="00CB5CED"/>
    <w:rsid w:val="00CB6050"/>
    <w:rsid w:val="00CB6E96"/>
    <w:rsid w:val="00CB76FC"/>
    <w:rsid w:val="00CB77F0"/>
    <w:rsid w:val="00CB788E"/>
    <w:rsid w:val="00CB7F34"/>
    <w:rsid w:val="00CC22AB"/>
    <w:rsid w:val="00CC487D"/>
    <w:rsid w:val="00CC4C61"/>
    <w:rsid w:val="00CC5469"/>
    <w:rsid w:val="00CC5F2A"/>
    <w:rsid w:val="00CC6A64"/>
    <w:rsid w:val="00CC7851"/>
    <w:rsid w:val="00CC78B1"/>
    <w:rsid w:val="00CC7BB3"/>
    <w:rsid w:val="00CD1BC4"/>
    <w:rsid w:val="00CD2823"/>
    <w:rsid w:val="00CD2D2E"/>
    <w:rsid w:val="00CD40F1"/>
    <w:rsid w:val="00CD4405"/>
    <w:rsid w:val="00CD508F"/>
    <w:rsid w:val="00CD53F3"/>
    <w:rsid w:val="00CD6CC0"/>
    <w:rsid w:val="00CD7B55"/>
    <w:rsid w:val="00CD7BB1"/>
    <w:rsid w:val="00CE00ED"/>
    <w:rsid w:val="00CE08FC"/>
    <w:rsid w:val="00CE1C87"/>
    <w:rsid w:val="00CE1E3B"/>
    <w:rsid w:val="00CE2CEF"/>
    <w:rsid w:val="00CE622F"/>
    <w:rsid w:val="00CE6892"/>
    <w:rsid w:val="00CE6F8D"/>
    <w:rsid w:val="00CE70B5"/>
    <w:rsid w:val="00CF05AA"/>
    <w:rsid w:val="00CF0764"/>
    <w:rsid w:val="00CF216D"/>
    <w:rsid w:val="00CF3147"/>
    <w:rsid w:val="00CF45A7"/>
    <w:rsid w:val="00CF4F1B"/>
    <w:rsid w:val="00D01B8D"/>
    <w:rsid w:val="00D03577"/>
    <w:rsid w:val="00D04F12"/>
    <w:rsid w:val="00D058FF"/>
    <w:rsid w:val="00D05DED"/>
    <w:rsid w:val="00D0608E"/>
    <w:rsid w:val="00D07488"/>
    <w:rsid w:val="00D07BD4"/>
    <w:rsid w:val="00D07E16"/>
    <w:rsid w:val="00D14558"/>
    <w:rsid w:val="00D149AB"/>
    <w:rsid w:val="00D1531C"/>
    <w:rsid w:val="00D15BFB"/>
    <w:rsid w:val="00D161A8"/>
    <w:rsid w:val="00D16D4D"/>
    <w:rsid w:val="00D17051"/>
    <w:rsid w:val="00D171B1"/>
    <w:rsid w:val="00D17C31"/>
    <w:rsid w:val="00D2003C"/>
    <w:rsid w:val="00D211A4"/>
    <w:rsid w:val="00D212A8"/>
    <w:rsid w:val="00D21C21"/>
    <w:rsid w:val="00D221AF"/>
    <w:rsid w:val="00D228E1"/>
    <w:rsid w:val="00D236F7"/>
    <w:rsid w:val="00D24D7E"/>
    <w:rsid w:val="00D25934"/>
    <w:rsid w:val="00D2676D"/>
    <w:rsid w:val="00D26D7C"/>
    <w:rsid w:val="00D2728C"/>
    <w:rsid w:val="00D27A2A"/>
    <w:rsid w:val="00D32271"/>
    <w:rsid w:val="00D32BCE"/>
    <w:rsid w:val="00D33132"/>
    <w:rsid w:val="00D33A3A"/>
    <w:rsid w:val="00D34701"/>
    <w:rsid w:val="00D34F8A"/>
    <w:rsid w:val="00D3689D"/>
    <w:rsid w:val="00D3699F"/>
    <w:rsid w:val="00D36D57"/>
    <w:rsid w:val="00D371C1"/>
    <w:rsid w:val="00D40083"/>
    <w:rsid w:val="00D4010B"/>
    <w:rsid w:val="00D40267"/>
    <w:rsid w:val="00D40C30"/>
    <w:rsid w:val="00D40D45"/>
    <w:rsid w:val="00D418FB"/>
    <w:rsid w:val="00D41B26"/>
    <w:rsid w:val="00D42BD4"/>
    <w:rsid w:val="00D4578D"/>
    <w:rsid w:val="00D45C93"/>
    <w:rsid w:val="00D505CB"/>
    <w:rsid w:val="00D51E02"/>
    <w:rsid w:val="00D52E76"/>
    <w:rsid w:val="00D54870"/>
    <w:rsid w:val="00D5520B"/>
    <w:rsid w:val="00D573E7"/>
    <w:rsid w:val="00D600AE"/>
    <w:rsid w:val="00D61C90"/>
    <w:rsid w:val="00D6291E"/>
    <w:rsid w:val="00D642F8"/>
    <w:rsid w:val="00D66E4C"/>
    <w:rsid w:val="00D66EA6"/>
    <w:rsid w:val="00D677D1"/>
    <w:rsid w:val="00D67C03"/>
    <w:rsid w:val="00D67C0A"/>
    <w:rsid w:val="00D7033F"/>
    <w:rsid w:val="00D71615"/>
    <w:rsid w:val="00D7252A"/>
    <w:rsid w:val="00D72E5D"/>
    <w:rsid w:val="00D74BF6"/>
    <w:rsid w:val="00D758F5"/>
    <w:rsid w:val="00D759AA"/>
    <w:rsid w:val="00D769EA"/>
    <w:rsid w:val="00D76A56"/>
    <w:rsid w:val="00D76F45"/>
    <w:rsid w:val="00D81CE7"/>
    <w:rsid w:val="00D8214F"/>
    <w:rsid w:val="00D83039"/>
    <w:rsid w:val="00D85ED3"/>
    <w:rsid w:val="00D8653B"/>
    <w:rsid w:val="00D86742"/>
    <w:rsid w:val="00D86D22"/>
    <w:rsid w:val="00D8712D"/>
    <w:rsid w:val="00D879A8"/>
    <w:rsid w:val="00D90484"/>
    <w:rsid w:val="00D9072F"/>
    <w:rsid w:val="00D910BA"/>
    <w:rsid w:val="00D9243C"/>
    <w:rsid w:val="00D9281D"/>
    <w:rsid w:val="00D94589"/>
    <w:rsid w:val="00D97267"/>
    <w:rsid w:val="00D97AC5"/>
    <w:rsid w:val="00DA0BA3"/>
    <w:rsid w:val="00DA25A4"/>
    <w:rsid w:val="00DA277F"/>
    <w:rsid w:val="00DA29E1"/>
    <w:rsid w:val="00DA2F59"/>
    <w:rsid w:val="00DA3F0A"/>
    <w:rsid w:val="00DA4679"/>
    <w:rsid w:val="00DA5B6D"/>
    <w:rsid w:val="00DA5C8C"/>
    <w:rsid w:val="00DA65CC"/>
    <w:rsid w:val="00DA70ED"/>
    <w:rsid w:val="00DB0B3E"/>
    <w:rsid w:val="00DB1181"/>
    <w:rsid w:val="00DB1D9F"/>
    <w:rsid w:val="00DB3843"/>
    <w:rsid w:val="00DB502C"/>
    <w:rsid w:val="00DB512D"/>
    <w:rsid w:val="00DB57C1"/>
    <w:rsid w:val="00DB6816"/>
    <w:rsid w:val="00DB72C9"/>
    <w:rsid w:val="00DB76AC"/>
    <w:rsid w:val="00DB79FB"/>
    <w:rsid w:val="00DC175B"/>
    <w:rsid w:val="00DC1D6F"/>
    <w:rsid w:val="00DC29B9"/>
    <w:rsid w:val="00DC2F7B"/>
    <w:rsid w:val="00DC4C20"/>
    <w:rsid w:val="00DC5123"/>
    <w:rsid w:val="00DC5295"/>
    <w:rsid w:val="00DC5CFB"/>
    <w:rsid w:val="00DC6189"/>
    <w:rsid w:val="00DC7C87"/>
    <w:rsid w:val="00DD0E52"/>
    <w:rsid w:val="00DD242F"/>
    <w:rsid w:val="00DD3F44"/>
    <w:rsid w:val="00DD4956"/>
    <w:rsid w:val="00DD6428"/>
    <w:rsid w:val="00DD64BB"/>
    <w:rsid w:val="00DE00BB"/>
    <w:rsid w:val="00DE05CE"/>
    <w:rsid w:val="00DE2DF9"/>
    <w:rsid w:val="00DE3330"/>
    <w:rsid w:val="00DE524D"/>
    <w:rsid w:val="00DE6308"/>
    <w:rsid w:val="00DE67AB"/>
    <w:rsid w:val="00DE67BD"/>
    <w:rsid w:val="00DE6ACA"/>
    <w:rsid w:val="00DE75B7"/>
    <w:rsid w:val="00DF0891"/>
    <w:rsid w:val="00DF0A36"/>
    <w:rsid w:val="00DF0BE3"/>
    <w:rsid w:val="00DF31CE"/>
    <w:rsid w:val="00DF54C3"/>
    <w:rsid w:val="00DF5F66"/>
    <w:rsid w:val="00DF6460"/>
    <w:rsid w:val="00DF6AC1"/>
    <w:rsid w:val="00DF778A"/>
    <w:rsid w:val="00E0202F"/>
    <w:rsid w:val="00E0220B"/>
    <w:rsid w:val="00E04488"/>
    <w:rsid w:val="00E0636F"/>
    <w:rsid w:val="00E06959"/>
    <w:rsid w:val="00E06C9D"/>
    <w:rsid w:val="00E10282"/>
    <w:rsid w:val="00E11F4E"/>
    <w:rsid w:val="00E129EE"/>
    <w:rsid w:val="00E13012"/>
    <w:rsid w:val="00E13272"/>
    <w:rsid w:val="00E13518"/>
    <w:rsid w:val="00E14D68"/>
    <w:rsid w:val="00E14EBB"/>
    <w:rsid w:val="00E17752"/>
    <w:rsid w:val="00E17A7B"/>
    <w:rsid w:val="00E20902"/>
    <w:rsid w:val="00E21329"/>
    <w:rsid w:val="00E21646"/>
    <w:rsid w:val="00E21B01"/>
    <w:rsid w:val="00E21B7D"/>
    <w:rsid w:val="00E222AE"/>
    <w:rsid w:val="00E227D9"/>
    <w:rsid w:val="00E24D16"/>
    <w:rsid w:val="00E275C2"/>
    <w:rsid w:val="00E2780F"/>
    <w:rsid w:val="00E30A15"/>
    <w:rsid w:val="00E30AD3"/>
    <w:rsid w:val="00E318D5"/>
    <w:rsid w:val="00E31EB9"/>
    <w:rsid w:val="00E346CB"/>
    <w:rsid w:val="00E348DD"/>
    <w:rsid w:val="00E35B8C"/>
    <w:rsid w:val="00E37281"/>
    <w:rsid w:val="00E37C41"/>
    <w:rsid w:val="00E37E6F"/>
    <w:rsid w:val="00E40B56"/>
    <w:rsid w:val="00E41EB4"/>
    <w:rsid w:val="00E42727"/>
    <w:rsid w:val="00E42D47"/>
    <w:rsid w:val="00E43432"/>
    <w:rsid w:val="00E446A7"/>
    <w:rsid w:val="00E44882"/>
    <w:rsid w:val="00E44E4B"/>
    <w:rsid w:val="00E45EAC"/>
    <w:rsid w:val="00E462AF"/>
    <w:rsid w:val="00E465B9"/>
    <w:rsid w:val="00E474DF"/>
    <w:rsid w:val="00E5082C"/>
    <w:rsid w:val="00E51C92"/>
    <w:rsid w:val="00E52083"/>
    <w:rsid w:val="00E542C9"/>
    <w:rsid w:val="00E54491"/>
    <w:rsid w:val="00E546E7"/>
    <w:rsid w:val="00E54E19"/>
    <w:rsid w:val="00E5647A"/>
    <w:rsid w:val="00E57FAE"/>
    <w:rsid w:val="00E6064B"/>
    <w:rsid w:val="00E607A9"/>
    <w:rsid w:val="00E6081B"/>
    <w:rsid w:val="00E6211A"/>
    <w:rsid w:val="00E62213"/>
    <w:rsid w:val="00E63DEF"/>
    <w:rsid w:val="00E64C15"/>
    <w:rsid w:val="00E65035"/>
    <w:rsid w:val="00E6702D"/>
    <w:rsid w:val="00E67720"/>
    <w:rsid w:val="00E67FFD"/>
    <w:rsid w:val="00E704C4"/>
    <w:rsid w:val="00E70670"/>
    <w:rsid w:val="00E714CC"/>
    <w:rsid w:val="00E719BF"/>
    <w:rsid w:val="00E71E75"/>
    <w:rsid w:val="00E7307D"/>
    <w:rsid w:val="00E731B5"/>
    <w:rsid w:val="00E73706"/>
    <w:rsid w:val="00E73DAD"/>
    <w:rsid w:val="00E762F7"/>
    <w:rsid w:val="00E76880"/>
    <w:rsid w:val="00E772D5"/>
    <w:rsid w:val="00E77961"/>
    <w:rsid w:val="00E77E21"/>
    <w:rsid w:val="00E80785"/>
    <w:rsid w:val="00E80D89"/>
    <w:rsid w:val="00E812A6"/>
    <w:rsid w:val="00E82723"/>
    <w:rsid w:val="00E827DA"/>
    <w:rsid w:val="00E827E8"/>
    <w:rsid w:val="00E82A0B"/>
    <w:rsid w:val="00E82E5D"/>
    <w:rsid w:val="00E832A3"/>
    <w:rsid w:val="00E83577"/>
    <w:rsid w:val="00E83915"/>
    <w:rsid w:val="00E84E97"/>
    <w:rsid w:val="00E854B9"/>
    <w:rsid w:val="00E86BC4"/>
    <w:rsid w:val="00E86D49"/>
    <w:rsid w:val="00E9000B"/>
    <w:rsid w:val="00E91523"/>
    <w:rsid w:val="00E917A9"/>
    <w:rsid w:val="00E92CFB"/>
    <w:rsid w:val="00E94324"/>
    <w:rsid w:val="00E95127"/>
    <w:rsid w:val="00E95396"/>
    <w:rsid w:val="00E96381"/>
    <w:rsid w:val="00E96950"/>
    <w:rsid w:val="00E973DE"/>
    <w:rsid w:val="00E976B3"/>
    <w:rsid w:val="00EA01F6"/>
    <w:rsid w:val="00EA153B"/>
    <w:rsid w:val="00EA1CBD"/>
    <w:rsid w:val="00EA24AF"/>
    <w:rsid w:val="00EA3E50"/>
    <w:rsid w:val="00EA5055"/>
    <w:rsid w:val="00EA51CE"/>
    <w:rsid w:val="00EA575C"/>
    <w:rsid w:val="00EA5EC8"/>
    <w:rsid w:val="00EA71E9"/>
    <w:rsid w:val="00EA73CA"/>
    <w:rsid w:val="00EA7EAA"/>
    <w:rsid w:val="00EB0AE7"/>
    <w:rsid w:val="00EB0BC7"/>
    <w:rsid w:val="00EB22C1"/>
    <w:rsid w:val="00EB2821"/>
    <w:rsid w:val="00EB37F7"/>
    <w:rsid w:val="00EB4BE0"/>
    <w:rsid w:val="00EB4F26"/>
    <w:rsid w:val="00EB558D"/>
    <w:rsid w:val="00EB6184"/>
    <w:rsid w:val="00EB6CFE"/>
    <w:rsid w:val="00EC09FF"/>
    <w:rsid w:val="00EC156C"/>
    <w:rsid w:val="00EC20CC"/>
    <w:rsid w:val="00EC2954"/>
    <w:rsid w:val="00EC2AB3"/>
    <w:rsid w:val="00EC3BD4"/>
    <w:rsid w:val="00EC5613"/>
    <w:rsid w:val="00EC66CB"/>
    <w:rsid w:val="00EC6F41"/>
    <w:rsid w:val="00EC711F"/>
    <w:rsid w:val="00EC7FAF"/>
    <w:rsid w:val="00ED0835"/>
    <w:rsid w:val="00ED16D4"/>
    <w:rsid w:val="00ED3B89"/>
    <w:rsid w:val="00ED3D94"/>
    <w:rsid w:val="00ED4456"/>
    <w:rsid w:val="00ED631C"/>
    <w:rsid w:val="00EE0350"/>
    <w:rsid w:val="00EE0909"/>
    <w:rsid w:val="00EE1E9A"/>
    <w:rsid w:val="00EE21F6"/>
    <w:rsid w:val="00EE25D5"/>
    <w:rsid w:val="00EE286A"/>
    <w:rsid w:val="00EE34AE"/>
    <w:rsid w:val="00EE5100"/>
    <w:rsid w:val="00EE52A6"/>
    <w:rsid w:val="00EE52FF"/>
    <w:rsid w:val="00EE55D0"/>
    <w:rsid w:val="00EE7194"/>
    <w:rsid w:val="00EE7925"/>
    <w:rsid w:val="00EE7D84"/>
    <w:rsid w:val="00EF298B"/>
    <w:rsid w:val="00EF2DAC"/>
    <w:rsid w:val="00EF4E5B"/>
    <w:rsid w:val="00F00A0B"/>
    <w:rsid w:val="00F0192D"/>
    <w:rsid w:val="00F02B2E"/>
    <w:rsid w:val="00F02F74"/>
    <w:rsid w:val="00F03258"/>
    <w:rsid w:val="00F05BDB"/>
    <w:rsid w:val="00F0712B"/>
    <w:rsid w:val="00F1022A"/>
    <w:rsid w:val="00F107A9"/>
    <w:rsid w:val="00F12901"/>
    <w:rsid w:val="00F12C0F"/>
    <w:rsid w:val="00F135A1"/>
    <w:rsid w:val="00F147FC"/>
    <w:rsid w:val="00F203B7"/>
    <w:rsid w:val="00F208C5"/>
    <w:rsid w:val="00F21D56"/>
    <w:rsid w:val="00F21E3D"/>
    <w:rsid w:val="00F2289C"/>
    <w:rsid w:val="00F23EFA"/>
    <w:rsid w:val="00F24374"/>
    <w:rsid w:val="00F26008"/>
    <w:rsid w:val="00F260C7"/>
    <w:rsid w:val="00F318BC"/>
    <w:rsid w:val="00F326E7"/>
    <w:rsid w:val="00F3280F"/>
    <w:rsid w:val="00F32D1E"/>
    <w:rsid w:val="00F32F52"/>
    <w:rsid w:val="00F33299"/>
    <w:rsid w:val="00F33791"/>
    <w:rsid w:val="00F3392D"/>
    <w:rsid w:val="00F339E6"/>
    <w:rsid w:val="00F33B53"/>
    <w:rsid w:val="00F33C46"/>
    <w:rsid w:val="00F34301"/>
    <w:rsid w:val="00F36959"/>
    <w:rsid w:val="00F3700B"/>
    <w:rsid w:val="00F40802"/>
    <w:rsid w:val="00F41F66"/>
    <w:rsid w:val="00F434B8"/>
    <w:rsid w:val="00F450D0"/>
    <w:rsid w:val="00F454B6"/>
    <w:rsid w:val="00F507FC"/>
    <w:rsid w:val="00F508CA"/>
    <w:rsid w:val="00F5245B"/>
    <w:rsid w:val="00F53C36"/>
    <w:rsid w:val="00F53C80"/>
    <w:rsid w:val="00F54B03"/>
    <w:rsid w:val="00F554CE"/>
    <w:rsid w:val="00F558EF"/>
    <w:rsid w:val="00F570B6"/>
    <w:rsid w:val="00F608E0"/>
    <w:rsid w:val="00F608F6"/>
    <w:rsid w:val="00F6147A"/>
    <w:rsid w:val="00F616CE"/>
    <w:rsid w:val="00F61931"/>
    <w:rsid w:val="00F61AF7"/>
    <w:rsid w:val="00F62A03"/>
    <w:rsid w:val="00F64F49"/>
    <w:rsid w:val="00F65C10"/>
    <w:rsid w:val="00F66A92"/>
    <w:rsid w:val="00F676C7"/>
    <w:rsid w:val="00F67748"/>
    <w:rsid w:val="00F74736"/>
    <w:rsid w:val="00F7473C"/>
    <w:rsid w:val="00F747A2"/>
    <w:rsid w:val="00F76852"/>
    <w:rsid w:val="00F76F1A"/>
    <w:rsid w:val="00F77995"/>
    <w:rsid w:val="00F77E69"/>
    <w:rsid w:val="00F80477"/>
    <w:rsid w:val="00F80632"/>
    <w:rsid w:val="00F81F0C"/>
    <w:rsid w:val="00F82595"/>
    <w:rsid w:val="00F8453E"/>
    <w:rsid w:val="00F84B5B"/>
    <w:rsid w:val="00F84CB5"/>
    <w:rsid w:val="00F855AD"/>
    <w:rsid w:val="00F869E3"/>
    <w:rsid w:val="00F86E4A"/>
    <w:rsid w:val="00F911E0"/>
    <w:rsid w:val="00F92E8E"/>
    <w:rsid w:val="00F93777"/>
    <w:rsid w:val="00F93B95"/>
    <w:rsid w:val="00F93EF8"/>
    <w:rsid w:val="00F948DC"/>
    <w:rsid w:val="00F948F2"/>
    <w:rsid w:val="00F94C93"/>
    <w:rsid w:val="00F9556F"/>
    <w:rsid w:val="00F96093"/>
    <w:rsid w:val="00F96924"/>
    <w:rsid w:val="00F971A7"/>
    <w:rsid w:val="00F97670"/>
    <w:rsid w:val="00FA07D7"/>
    <w:rsid w:val="00FA1643"/>
    <w:rsid w:val="00FA3913"/>
    <w:rsid w:val="00FA492E"/>
    <w:rsid w:val="00FA4BFF"/>
    <w:rsid w:val="00FA4DC7"/>
    <w:rsid w:val="00FA6354"/>
    <w:rsid w:val="00FA6CDA"/>
    <w:rsid w:val="00FB1B89"/>
    <w:rsid w:val="00FB2158"/>
    <w:rsid w:val="00FB2A73"/>
    <w:rsid w:val="00FB3658"/>
    <w:rsid w:val="00FB3B19"/>
    <w:rsid w:val="00FB488C"/>
    <w:rsid w:val="00FB57E8"/>
    <w:rsid w:val="00FB63DE"/>
    <w:rsid w:val="00FB6734"/>
    <w:rsid w:val="00FC1235"/>
    <w:rsid w:val="00FC133F"/>
    <w:rsid w:val="00FC2240"/>
    <w:rsid w:val="00FC291A"/>
    <w:rsid w:val="00FC3A08"/>
    <w:rsid w:val="00FC505F"/>
    <w:rsid w:val="00FC511C"/>
    <w:rsid w:val="00FC5784"/>
    <w:rsid w:val="00FC5EBF"/>
    <w:rsid w:val="00FC699C"/>
    <w:rsid w:val="00FC6B7E"/>
    <w:rsid w:val="00FC6D40"/>
    <w:rsid w:val="00FC78A8"/>
    <w:rsid w:val="00FD1128"/>
    <w:rsid w:val="00FD2441"/>
    <w:rsid w:val="00FD2CFE"/>
    <w:rsid w:val="00FD31F9"/>
    <w:rsid w:val="00FD470C"/>
    <w:rsid w:val="00FD6399"/>
    <w:rsid w:val="00FD6FD2"/>
    <w:rsid w:val="00FE0E6B"/>
    <w:rsid w:val="00FE2F1A"/>
    <w:rsid w:val="00FE3C79"/>
    <w:rsid w:val="00FE3E17"/>
    <w:rsid w:val="00FE438E"/>
    <w:rsid w:val="00FE6D1F"/>
    <w:rsid w:val="00FE7E3C"/>
    <w:rsid w:val="00FF1DEC"/>
    <w:rsid w:val="00FF2A93"/>
    <w:rsid w:val="00FF2C23"/>
    <w:rsid w:val="00FF37D1"/>
    <w:rsid w:val="00FF473F"/>
    <w:rsid w:val="00FF4C7D"/>
    <w:rsid w:val="00FF63A4"/>
    <w:rsid w:val="00FF6CE2"/>
    <w:rsid w:val="00FF74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fill="f" fillcolor="white" strokecolor="blue">
      <v:fill color="white" on="f"/>
      <v:stroke color="blue" weight="3pt"/>
    </o:shapedefaults>
    <o:shapelayout v:ext="edit">
      <o:idmap v:ext="edit" data="1"/>
    </o:shapelayout>
  </w:shapeDefaults>
  <w:decimalSymbol w:val="."/>
  <w:listSeparator w:val=","/>
  <w15:docId w15:val="{647C560B-333A-416E-B420-D985EF3503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Calibri" w:hAnsiTheme="minorHAnsi" w:cs="Times New Roman"/>
        <w:sz w:val="40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5903"/>
    <w:rPr>
      <w:rFonts w:ascii="Arial" w:eastAsia="Times New Roman" w:hAnsi="Arial"/>
      <w:sz w:val="28"/>
    </w:rPr>
  </w:style>
  <w:style w:type="paragraph" w:styleId="Heading1">
    <w:name w:val="heading 1"/>
    <w:basedOn w:val="Normal"/>
    <w:next w:val="Normal"/>
    <w:link w:val="Heading1Char"/>
    <w:qFormat/>
    <w:rsid w:val="003807E6"/>
    <w:pPr>
      <w:keepNext/>
      <w:jc w:val="center"/>
      <w:outlineLvl w:val="0"/>
    </w:pPr>
    <w:rPr>
      <w:rFonts w:asciiTheme="minorHAnsi" w:hAnsiTheme="minorHAnsi" w:cstheme="minorHAnsi"/>
      <w:sz w:val="144"/>
      <w:szCs w:val="144"/>
    </w:rPr>
  </w:style>
  <w:style w:type="paragraph" w:styleId="Heading2">
    <w:name w:val="heading 2"/>
    <w:basedOn w:val="Normal"/>
    <w:next w:val="Normal"/>
    <w:link w:val="Heading2Char"/>
    <w:qFormat/>
    <w:rsid w:val="009C5903"/>
    <w:pPr>
      <w:keepNext/>
      <w:outlineLvl w:val="1"/>
    </w:pPr>
    <w:rPr>
      <w:rFonts w:ascii="Times New Roman" w:hAnsi="Times New Roman"/>
      <w:color w:val="008000"/>
      <w:sz w:val="5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C3BD4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807E6"/>
    <w:rPr>
      <w:rFonts w:eastAsia="Times New Roman" w:cstheme="minorHAnsi"/>
      <w:sz w:val="144"/>
      <w:szCs w:val="144"/>
    </w:rPr>
  </w:style>
  <w:style w:type="character" w:customStyle="1" w:styleId="Heading2Char">
    <w:name w:val="Heading 2 Char"/>
    <w:basedOn w:val="DefaultParagraphFont"/>
    <w:link w:val="Heading2"/>
    <w:rsid w:val="009C5903"/>
    <w:rPr>
      <w:rFonts w:ascii="Times New Roman" w:eastAsia="Times New Roman" w:hAnsi="Times New Roman" w:cs="Times New Roman"/>
      <w:color w:val="008000"/>
      <w:sz w:val="52"/>
      <w:szCs w:val="24"/>
    </w:rPr>
  </w:style>
  <w:style w:type="paragraph" w:styleId="BodyText">
    <w:name w:val="Body Text"/>
    <w:basedOn w:val="Normal"/>
    <w:link w:val="BodyTextChar"/>
    <w:rsid w:val="009C5903"/>
    <w:rPr>
      <w:rFonts w:ascii="Comic Sans MS" w:hAnsi="Comic Sans MS"/>
      <w:sz w:val="56"/>
    </w:rPr>
  </w:style>
  <w:style w:type="character" w:customStyle="1" w:styleId="BodyTextChar">
    <w:name w:val="Body Text Char"/>
    <w:basedOn w:val="DefaultParagraphFont"/>
    <w:link w:val="BodyText"/>
    <w:rsid w:val="009C5903"/>
    <w:rPr>
      <w:rFonts w:ascii="Comic Sans MS" w:eastAsia="Times New Roman" w:hAnsi="Comic Sans MS" w:cs="Times New Roman"/>
      <w:sz w:val="56"/>
      <w:szCs w:val="24"/>
    </w:rPr>
  </w:style>
  <w:style w:type="paragraph" w:styleId="BodyText2">
    <w:name w:val="Body Text 2"/>
    <w:basedOn w:val="Normal"/>
    <w:link w:val="BodyText2Char"/>
    <w:rsid w:val="009C5903"/>
    <w:pPr>
      <w:jc w:val="center"/>
    </w:pPr>
    <w:rPr>
      <w:rFonts w:ascii="Comic Sans MS" w:hAnsi="Comic Sans MS"/>
    </w:rPr>
  </w:style>
  <w:style w:type="character" w:customStyle="1" w:styleId="BodyText2Char">
    <w:name w:val="Body Text 2 Char"/>
    <w:basedOn w:val="DefaultParagraphFont"/>
    <w:link w:val="BodyText2"/>
    <w:rsid w:val="009C5903"/>
    <w:rPr>
      <w:rFonts w:ascii="Comic Sans MS" w:eastAsia="Times New Roman" w:hAnsi="Comic Sans MS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9C5903"/>
    <w:rPr>
      <w:rFonts w:ascii="Comic Sans MS" w:hAnsi="Comic Sans MS"/>
      <w:sz w:val="52"/>
    </w:rPr>
  </w:style>
  <w:style w:type="character" w:customStyle="1" w:styleId="BodyText3Char">
    <w:name w:val="Body Text 3 Char"/>
    <w:basedOn w:val="DefaultParagraphFont"/>
    <w:link w:val="BodyText3"/>
    <w:rsid w:val="009C5903"/>
    <w:rPr>
      <w:rFonts w:ascii="Comic Sans MS" w:eastAsia="Times New Roman" w:hAnsi="Comic Sans MS" w:cs="Times New Roman"/>
      <w:sz w:val="52"/>
      <w:szCs w:val="24"/>
    </w:rPr>
  </w:style>
  <w:style w:type="paragraph" w:styleId="DocumentMap">
    <w:name w:val="Document Map"/>
    <w:basedOn w:val="Normal"/>
    <w:link w:val="DocumentMapChar"/>
    <w:semiHidden/>
    <w:rsid w:val="009C5903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9C5903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Header">
    <w:name w:val="header"/>
    <w:basedOn w:val="Normal"/>
    <w:link w:val="HeaderChar"/>
    <w:uiPriority w:val="99"/>
    <w:rsid w:val="009C5903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textAlignment w:val="baseline"/>
    </w:pPr>
    <w:rPr>
      <w:rFonts w:ascii="Times New Roman" w:hAnsi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9C590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9C590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5903"/>
    <w:rPr>
      <w:rFonts w:ascii="Arial" w:eastAsia="Times New Roman" w:hAnsi="Arial" w:cs="Times New Roman"/>
      <w:sz w:val="28"/>
      <w:szCs w:val="24"/>
    </w:rPr>
  </w:style>
  <w:style w:type="character" w:styleId="PageNumber">
    <w:name w:val="page number"/>
    <w:basedOn w:val="DefaultParagraphFont"/>
    <w:rsid w:val="009C5903"/>
  </w:style>
  <w:style w:type="paragraph" w:styleId="Title">
    <w:name w:val="Title"/>
    <w:basedOn w:val="Normal"/>
    <w:link w:val="TitleChar"/>
    <w:qFormat/>
    <w:rsid w:val="009C5903"/>
    <w:pPr>
      <w:jc w:val="center"/>
    </w:pPr>
    <w:rPr>
      <w:rFonts w:ascii="Comic Sans MS" w:hAnsi="Comic Sans MS"/>
      <w:sz w:val="44"/>
      <w:u w:val="dottedHeavy"/>
    </w:rPr>
  </w:style>
  <w:style w:type="character" w:customStyle="1" w:styleId="TitleChar">
    <w:name w:val="Title Char"/>
    <w:basedOn w:val="DefaultParagraphFont"/>
    <w:link w:val="Title"/>
    <w:rsid w:val="009C5903"/>
    <w:rPr>
      <w:rFonts w:ascii="Comic Sans MS" w:eastAsia="Times New Roman" w:hAnsi="Comic Sans MS" w:cs="Times New Roman"/>
      <w:sz w:val="44"/>
      <w:szCs w:val="24"/>
      <w:u w:val="dottedHeavy"/>
    </w:rPr>
  </w:style>
  <w:style w:type="paragraph" w:styleId="BalloonText">
    <w:name w:val="Balloon Text"/>
    <w:basedOn w:val="Normal"/>
    <w:link w:val="BalloonTextChar"/>
    <w:semiHidden/>
    <w:rsid w:val="009C590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9C5903"/>
    <w:rPr>
      <w:rFonts w:ascii="Tahoma" w:eastAsia="Times New Roman" w:hAnsi="Tahoma" w:cs="Tahoma"/>
      <w:sz w:val="16"/>
      <w:szCs w:val="16"/>
    </w:rPr>
  </w:style>
  <w:style w:type="paragraph" w:styleId="TOCHeading">
    <w:name w:val="TOC Heading"/>
    <w:basedOn w:val="Heading1"/>
    <w:next w:val="Normal"/>
    <w:uiPriority w:val="39"/>
    <w:unhideWhenUsed/>
    <w:qFormat/>
    <w:rsid w:val="00E275C2"/>
    <w:pPr>
      <w:keepLines/>
      <w:spacing w:before="480" w:line="276" w:lineRule="auto"/>
      <w:outlineLvl w:val="9"/>
    </w:pPr>
    <w:rPr>
      <w:rFonts w:ascii="Arial" w:hAnsi="Arial"/>
      <w:b/>
      <w:bCs/>
      <w:color w:val="365F91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DC29B9"/>
    <w:rPr>
      <w:color w:val="808080"/>
    </w:rPr>
  </w:style>
  <w:style w:type="table" w:styleId="TableGrid">
    <w:name w:val="Table Grid"/>
    <w:basedOn w:val="TableNormal"/>
    <w:uiPriority w:val="59"/>
    <w:rsid w:val="00C545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B5BC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83DC4"/>
    <w:rPr>
      <w:rFonts w:ascii="Museo Slab 500" w:hAnsi="Museo Slab 500" w:hint="default"/>
      <w:strike w:val="0"/>
      <w:dstrike w:val="0"/>
      <w:color w:val="0000FF"/>
      <w:u w:val="none"/>
      <w:effect w:val="none"/>
    </w:rPr>
  </w:style>
  <w:style w:type="paragraph" w:customStyle="1" w:styleId="Default">
    <w:name w:val="Default"/>
    <w:rsid w:val="00E17A7B"/>
    <w:pPr>
      <w:autoSpaceDE w:val="0"/>
      <w:autoSpaceDN w:val="0"/>
      <w:adjustRightInd w:val="0"/>
    </w:pPr>
    <w:rPr>
      <w:rFonts w:cs="Calibri"/>
      <w:color w:val="000000"/>
      <w:sz w:val="24"/>
    </w:rPr>
  </w:style>
  <w:style w:type="paragraph" w:styleId="NormalWeb">
    <w:name w:val="Normal (Web)"/>
    <w:basedOn w:val="Normal"/>
    <w:uiPriority w:val="99"/>
    <w:rsid w:val="002B3AE3"/>
    <w:pPr>
      <w:spacing w:before="100" w:beforeAutospacing="1" w:after="100" w:afterAutospacing="1"/>
    </w:pPr>
    <w:rPr>
      <w:rFonts w:ascii="Times New Roman" w:hAnsi="Times New Roman"/>
      <w:color w:val="000000"/>
      <w:sz w:val="24"/>
    </w:rPr>
  </w:style>
  <w:style w:type="character" w:styleId="Strong">
    <w:name w:val="Strong"/>
    <w:basedOn w:val="DefaultParagraphFont"/>
    <w:uiPriority w:val="22"/>
    <w:qFormat/>
    <w:rsid w:val="008A6625"/>
    <w:rPr>
      <w:b/>
      <w:bCs/>
    </w:rPr>
  </w:style>
  <w:style w:type="paragraph" w:styleId="PlainText">
    <w:name w:val="Plain Text"/>
    <w:basedOn w:val="Normal"/>
    <w:link w:val="PlainTextChar"/>
    <w:uiPriority w:val="99"/>
    <w:semiHidden/>
    <w:unhideWhenUsed/>
    <w:rsid w:val="00B61EDF"/>
    <w:rPr>
      <w:rFonts w:ascii="Consolas" w:eastAsia="Calibri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B61EDF"/>
    <w:rPr>
      <w:rFonts w:ascii="Consolas" w:hAnsi="Consolas"/>
      <w:sz w:val="21"/>
      <w:szCs w:val="21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C3BD4"/>
    <w:rPr>
      <w:rFonts w:ascii="Cambria" w:eastAsia="Times New Roman" w:hAnsi="Cambria" w:cs="Times New Roman"/>
      <w:i/>
      <w:iCs/>
      <w:color w:val="404040"/>
      <w:sz w:val="28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4553CF"/>
    <w:pPr>
      <w:spacing w:after="200"/>
    </w:pPr>
    <w:rPr>
      <w:b/>
      <w:bCs/>
      <w:color w:val="4F81BD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C11255"/>
    <w:rPr>
      <w:color w:val="800080"/>
      <w:u w:val="single"/>
    </w:rPr>
  </w:style>
  <w:style w:type="character" w:styleId="Emphasis">
    <w:name w:val="Emphasis"/>
    <w:basedOn w:val="DefaultParagraphFont"/>
    <w:uiPriority w:val="20"/>
    <w:qFormat/>
    <w:rsid w:val="002C42A4"/>
    <w:rPr>
      <w:i/>
      <w:iCs/>
    </w:rPr>
  </w:style>
  <w:style w:type="paragraph" w:customStyle="1" w:styleId="highlight-example">
    <w:name w:val="highlight-example"/>
    <w:basedOn w:val="Normal"/>
    <w:rsid w:val="00F33299"/>
    <w:pPr>
      <w:spacing w:before="100" w:beforeAutospacing="1" w:after="100" w:afterAutospacing="1"/>
    </w:pPr>
    <w:rPr>
      <w:rFonts w:ascii="Times New Roman" w:hAnsi="Times New Roman"/>
      <w:color w:val="7F0000"/>
      <w:sz w:val="24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D74BF6"/>
    <w:rPr>
      <w:color w:val="808080"/>
      <w:shd w:val="clear" w:color="auto" w:fill="E6E6E6"/>
    </w:rPr>
  </w:style>
  <w:style w:type="paragraph" w:customStyle="1" w:styleId="ColumnBullet">
    <w:name w:val="Column Bullet"/>
    <w:basedOn w:val="Normal"/>
    <w:rsid w:val="007071D3"/>
    <w:pPr>
      <w:numPr>
        <w:numId w:val="11"/>
      </w:numPr>
      <w:spacing w:after="240"/>
      <w:ind w:right="346"/>
    </w:pPr>
    <w:rPr>
      <w:rFonts w:ascii="Times New Roman" w:eastAsia="Times" w:hAnsi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285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472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7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01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10475">
      <w:bodyDiv w:val="1"/>
      <w:marLeft w:val="0"/>
      <w:marRight w:val="0"/>
      <w:marTop w:val="0"/>
      <w:marBottom w:val="0"/>
      <w:divBdr>
        <w:top w:val="single" w:sz="2" w:space="0" w:color="DEDEDE"/>
        <w:left w:val="single" w:sz="12" w:space="0" w:color="DEDEDE"/>
        <w:bottom w:val="single" w:sz="2" w:space="0" w:color="DEDEDE"/>
        <w:right w:val="single" w:sz="12" w:space="0" w:color="DEDEDE"/>
      </w:divBdr>
      <w:divsChild>
        <w:div w:id="1891840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936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3262692">
          <w:marLeft w:val="0"/>
          <w:marRight w:val="0"/>
          <w:marTop w:val="785"/>
          <w:marBottom w:val="785"/>
          <w:divBdr>
            <w:top w:val="single" w:sz="12" w:space="0" w:color="9A9A9A"/>
            <w:left w:val="single" w:sz="12" w:space="0" w:color="9A9A9A"/>
            <w:bottom w:val="single" w:sz="12" w:space="0" w:color="9A9A9A"/>
            <w:right w:val="single" w:sz="12" w:space="0" w:color="9A9A9A"/>
          </w:divBdr>
          <w:divsChild>
            <w:div w:id="1549339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9290832">
                  <w:marLeft w:val="5891"/>
                  <w:marRight w:val="589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7818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9549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80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6704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4835477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065596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11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594577">
          <w:blockQuote w:val="1"/>
          <w:marLeft w:val="72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1477030">
      <w:bodyDiv w:val="1"/>
      <w:marLeft w:val="0"/>
      <w:marRight w:val="0"/>
      <w:marTop w:val="0"/>
      <w:marBottom w:val="0"/>
      <w:divBdr>
        <w:top w:val="single" w:sz="2" w:space="0" w:color="DEDEDE"/>
        <w:left w:val="single" w:sz="6" w:space="0" w:color="DEDEDE"/>
        <w:bottom w:val="single" w:sz="2" w:space="0" w:color="DEDEDE"/>
        <w:right w:val="single" w:sz="6" w:space="0" w:color="DEDEDE"/>
      </w:divBdr>
      <w:divsChild>
        <w:div w:id="215435225">
          <w:marLeft w:val="166"/>
          <w:marRight w:val="166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8321914">
              <w:marLeft w:val="166"/>
              <w:marRight w:val="166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0236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154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6722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5506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83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9574794">
          <w:marLeft w:val="0"/>
          <w:marRight w:val="0"/>
          <w:marTop w:val="339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1358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175639">
                  <w:marLeft w:val="339"/>
                  <w:marRight w:val="339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5433839">
                      <w:marLeft w:val="508"/>
                      <w:marRight w:val="0"/>
                      <w:marTop w:val="0"/>
                      <w:marBottom w:val="169"/>
                      <w:divBdr>
                        <w:top w:val="single" w:sz="6" w:space="4" w:color="000000"/>
                        <w:left w:val="single" w:sz="6" w:space="4" w:color="000000"/>
                        <w:bottom w:val="single" w:sz="6" w:space="0" w:color="000000"/>
                        <w:right w:val="single" w:sz="6" w:space="4" w:color="000000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60.pn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gif"/><Relationship Id="rId63" Type="http://schemas.openxmlformats.org/officeDocument/2006/relationships/image" Target="media/image24.png"/><Relationship Id="rId68" Type="http://schemas.openxmlformats.org/officeDocument/2006/relationships/image" Target="media/image29.png"/><Relationship Id="rId84" Type="http://schemas.openxmlformats.org/officeDocument/2006/relationships/image" Target="media/image38.wmf"/><Relationship Id="rId89" Type="http://schemas.openxmlformats.org/officeDocument/2006/relationships/image" Target="media/image40.png"/><Relationship Id="rId112" Type="http://schemas.openxmlformats.org/officeDocument/2006/relationships/chart" Target="charts/chart10.xml"/><Relationship Id="rId133" Type="http://schemas.openxmlformats.org/officeDocument/2006/relationships/chart" Target="charts/chart20.xml"/><Relationship Id="rId138" Type="http://schemas.openxmlformats.org/officeDocument/2006/relationships/image" Target="media/image71.jpeg"/><Relationship Id="rId159" Type="http://schemas.openxmlformats.org/officeDocument/2006/relationships/image" Target="media/image91.png"/><Relationship Id="rId175" Type="http://schemas.openxmlformats.org/officeDocument/2006/relationships/image" Target="media/image85.png"/><Relationship Id="rId170" Type="http://schemas.openxmlformats.org/officeDocument/2006/relationships/image" Target="media/image84.wmf"/><Relationship Id="rId191" Type="http://schemas.openxmlformats.org/officeDocument/2006/relationships/image" Target="media/image98.png"/><Relationship Id="rId196" Type="http://schemas.openxmlformats.org/officeDocument/2006/relationships/oleObject" Target="embeddings/oleObject45.bin"/><Relationship Id="rId200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4.png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png"/><Relationship Id="rId123" Type="http://schemas.openxmlformats.org/officeDocument/2006/relationships/chart" Target="charts/chart13.xml"/><Relationship Id="rId128" Type="http://schemas.openxmlformats.org/officeDocument/2006/relationships/image" Target="media/image64.png"/><Relationship Id="rId144" Type="http://schemas.openxmlformats.org/officeDocument/2006/relationships/image" Target="media/image75.png"/><Relationship Id="rId5" Type="http://schemas.openxmlformats.org/officeDocument/2006/relationships/webSettings" Target="webSettings.xml"/><Relationship Id="rId90" Type="http://schemas.openxmlformats.org/officeDocument/2006/relationships/image" Target="media/image41.png"/><Relationship Id="rId95" Type="http://schemas.openxmlformats.org/officeDocument/2006/relationships/image" Target="media/image46.png"/><Relationship Id="rId160" Type="http://schemas.openxmlformats.org/officeDocument/2006/relationships/image" Target="media/image92.png"/><Relationship Id="rId165" Type="http://schemas.openxmlformats.org/officeDocument/2006/relationships/image" Target="media/image79.png"/><Relationship Id="rId181" Type="http://schemas.openxmlformats.org/officeDocument/2006/relationships/oleObject" Target="embeddings/oleObject41.bin"/><Relationship Id="rId186" Type="http://schemas.openxmlformats.org/officeDocument/2006/relationships/image" Target="media/image90.png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7.wmf"/><Relationship Id="rId64" Type="http://schemas.openxmlformats.org/officeDocument/2006/relationships/image" Target="media/image25.png"/><Relationship Id="rId69" Type="http://schemas.openxmlformats.org/officeDocument/2006/relationships/image" Target="media/image30.png"/><Relationship Id="rId113" Type="http://schemas.openxmlformats.org/officeDocument/2006/relationships/chart" Target="charts/chart11.xml"/><Relationship Id="rId118" Type="http://schemas.openxmlformats.org/officeDocument/2006/relationships/hyperlink" Target="https://en.wikipedia.org/wiki/Domain_of_a_function" TargetMode="External"/><Relationship Id="rId134" Type="http://schemas.openxmlformats.org/officeDocument/2006/relationships/image" Target="media/image67.png"/><Relationship Id="rId139" Type="http://schemas.openxmlformats.org/officeDocument/2006/relationships/hyperlink" Target="https://www.bing.com/images/search?view=detailV2&amp;ccid=eQCGENG6&amp;id=93B2EDAD78B0654E7941A032495E404564843E88&amp;thid=OIP.eQCGENG6VOxcn-6Uu8w-8QHaHa&amp;mediaurl=https://d35gqh05wwjv5k.cloudfront.net/media/catalog/product/cache/4/image/85e4522595efc69f496374d01ef2bf13/1421181124/r/e/reflective-traffic-signs-left-right-turn-arrows-ff0328-lg.jpg&amp;exph=400&amp;expw=400&amp;q=turn+left+and+right&amp;simid=608054078468328747&amp;selectedIndex=5" TargetMode="External"/><Relationship Id="rId80" Type="http://schemas.openxmlformats.org/officeDocument/2006/relationships/image" Target="media/image36.wmf"/><Relationship Id="rId85" Type="http://schemas.openxmlformats.org/officeDocument/2006/relationships/oleObject" Target="embeddings/oleObject35.bin"/><Relationship Id="rId171" Type="http://schemas.openxmlformats.org/officeDocument/2006/relationships/oleObject" Target="embeddings/oleObject38.bin"/><Relationship Id="rId176" Type="http://schemas.openxmlformats.org/officeDocument/2006/relationships/image" Target="media/image86.png"/><Relationship Id="rId192" Type="http://schemas.openxmlformats.org/officeDocument/2006/relationships/image" Target="media/image102.png"/><Relationship Id="rId197" Type="http://schemas.openxmlformats.org/officeDocument/2006/relationships/image" Target="media/image101.png"/><Relationship Id="rId201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59" Type="http://schemas.openxmlformats.org/officeDocument/2006/relationships/image" Target="media/image22.png"/><Relationship Id="rId103" Type="http://schemas.openxmlformats.org/officeDocument/2006/relationships/image" Target="media/image51.png"/><Relationship Id="rId108" Type="http://schemas.openxmlformats.org/officeDocument/2006/relationships/image" Target="media/image55.png"/><Relationship Id="rId124" Type="http://schemas.openxmlformats.org/officeDocument/2006/relationships/image" Target="media/image66.png"/><Relationship Id="rId129" Type="http://schemas.openxmlformats.org/officeDocument/2006/relationships/chart" Target="charts/chart16.xml"/><Relationship Id="rId54" Type="http://schemas.openxmlformats.org/officeDocument/2006/relationships/image" Target="media/image20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0.bin"/><Relationship Id="rId91" Type="http://schemas.openxmlformats.org/officeDocument/2006/relationships/image" Target="media/image42.png"/><Relationship Id="rId96" Type="http://schemas.openxmlformats.org/officeDocument/2006/relationships/image" Target="media/image49.png"/><Relationship Id="rId140" Type="http://schemas.openxmlformats.org/officeDocument/2006/relationships/image" Target="media/image72.jpeg"/><Relationship Id="rId145" Type="http://schemas.openxmlformats.org/officeDocument/2006/relationships/image" Target="media/image76.png"/><Relationship Id="rId161" Type="http://schemas.openxmlformats.org/officeDocument/2006/relationships/image" Target="media/image93.png"/><Relationship Id="rId166" Type="http://schemas.openxmlformats.org/officeDocument/2006/relationships/image" Target="media/image80.png"/><Relationship Id="rId182" Type="http://schemas.openxmlformats.org/officeDocument/2006/relationships/oleObject" Target="embeddings/oleObject42.bin"/><Relationship Id="rId187" Type="http://schemas.openxmlformats.org/officeDocument/2006/relationships/image" Target="media/image9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png"/><Relationship Id="rId119" Type="http://schemas.openxmlformats.org/officeDocument/2006/relationships/image" Target="media/image61.png"/><Relationship Id="rId44" Type="http://schemas.openxmlformats.org/officeDocument/2006/relationships/oleObject" Target="embeddings/oleObject20.bin"/><Relationship Id="rId60" Type="http://schemas.openxmlformats.org/officeDocument/2006/relationships/image" Target="media/image23.png"/><Relationship Id="rId65" Type="http://schemas.openxmlformats.org/officeDocument/2006/relationships/image" Target="media/image26.png"/><Relationship Id="rId81" Type="http://schemas.openxmlformats.org/officeDocument/2006/relationships/oleObject" Target="embeddings/oleObject33.bin"/><Relationship Id="rId86" Type="http://schemas.openxmlformats.org/officeDocument/2006/relationships/image" Target="media/image39.wmf"/><Relationship Id="rId130" Type="http://schemas.openxmlformats.org/officeDocument/2006/relationships/chart" Target="charts/chart17.xml"/><Relationship Id="rId135" Type="http://schemas.openxmlformats.org/officeDocument/2006/relationships/image" Target="media/image68.png"/><Relationship Id="rId177" Type="http://schemas.openxmlformats.org/officeDocument/2006/relationships/image" Target="media/image87.wmf"/><Relationship Id="rId198" Type="http://schemas.openxmlformats.org/officeDocument/2006/relationships/image" Target="media/image103.png"/><Relationship Id="rId172" Type="http://schemas.openxmlformats.org/officeDocument/2006/relationships/footer" Target="footer2.xml"/><Relationship Id="rId193" Type="http://schemas.openxmlformats.org/officeDocument/2006/relationships/image" Target="media/image99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6.png"/><Relationship Id="rId34" Type="http://schemas.openxmlformats.org/officeDocument/2006/relationships/oleObject" Target="embeddings/oleObject13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7.png"/><Relationship Id="rId104" Type="http://schemas.openxmlformats.org/officeDocument/2006/relationships/image" Target="media/image52.png"/><Relationship Id="rId120" Type="http://schemas.openxmlformats.org/officeDocument/2006/relationships/image" Target="media/image62.png"/><Relationship Id="rId125" Type="http://schemas.openxmlformats.org/officeDocument/2006/relationships/image" Target="media/image63.png"/><Relationship Id="rId141" Type="http://schemas.openxmlformats.org/officeDocument/2006/relationships/hyperlink" Target="https://www.bing.com/images/search?view=detailV2&amp;ccid=Z0qoVhAD&amp;id=8343B4861AA99B6BEC6587CE89FDE2576392B6DF&amp;thid=OIP.Z0qoVhADmf9uvh1YWr7O_QHaF_&amp;mediaurl=http://www.clker.com/cliparts/f/d/0/c/11971219701829011946ryanlerch_green_t-shirt.svg.hi.png&amp;exph=486&amp;expw=600&amp;q=Cartoon+Shirt+Clip+Art&amp;simid=607992029079471290&amp;selectedIndex=3" TargetMode="External"/><Relationship Id="rId167" Type="http://schemas.openxmlformats.org/officeDocument/2006/relationships/image" Target="media/image81.png"/><Relationship Id="rId188" Type="http://schemas.openxmlformats.org/officeDocument/2006/relationships/image" Target="media/image96.png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3.png"/><Relationship Id="rId162" Type="http://schemas.openxmlformats.org/officeDocument/2006/relationships/image" Target="media/image77.png"/><Relationship Id="rId183" Type="http://schemas.openxmlformats.org/officeDocument/2006/relationships/image" Target="media/image8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png"/><Relationship Id="rId87" Type="http://schemas.openxmlformats.org/officeDocument/2006/relationships/oleObject" Target="embeddings/oleObject36.bin"/><Relationship Id="rId110" Type="http://schemas.openxmlformats.org/officeDocument/2006/relationships/chart" Target="charts/chart8.xml"/><Relationship Id="rId115" Type="http://schemas.openxmlformats.org/officeDocument/2006/relationships/image" Target="media/image58.png"/><Relationship Id="rId131" Type="http://schemas.openxmlformats.org/officeDocument/2006/relationships/chart" Target="charts/chart18.xml"/><Relationship Id="rId136" Type="http://schemas.openxmlformats.org/officeDocument/2006/relationships/image" Target="media/image69.png"/><Relationship Id="rId178" Type="http://schemas.openxmlformats.org/officeDocument/2006/relationships/oleObject" Target="embeddings/oleObject39.bin"/><Relationship Id="rId61" Type="http://schemas.openxmlformats.org/officeDocument/2006/relationships/chart" Target="charts/chart1.xml"/><Relationship Id="rId82" Type="http://schemas.openxmlformats.org/officeDocument/2006/relationships/image" Target="media/image37.wmf"/><Relationship Id="rId173" Type="http://schemas.openxmlformats.org/officeDocument/2006/relationships/image" Target="media/image83.png"/><Relationship Id="rId194" Type="http://schemas.openxmlformats.org/officeDocument/2006/relationships/oleObject" Target="embeddings/oleObject44.bin"/><Relationship Id="rId199" Type="http://schemas.openxmlformats.org/officeDocument/2006/relationships/image" Target="media/image104.png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1.bin"/><Relationship Id="rId100" Type="http://schemas.openxmlformats.org/officeDocument/2006/relationships/chart" Target="charts/chart6.xml"/><Relationship Id="rId105" Type="http://schemas.openxmlformats.org/officeDocument/2006/relationships/chart" Target="charts/chart7.xml"/><Relationship Id="rId126" Type="http://schemas.openxmlformats.org/officeDocument/2006/relationships/chart" Target="charts/chart14.xml"/><Relationship Id="rId168" Type="http://schemas.openxmlformats.org/officeDocument/2006/relationships/image" Target="media/image82.wmf"/><Relationship Id="rId8" Type="http://schemas.openxmlformats.org/officeDocument/2006/relationships/footer" Target="footer1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4.png"/><Relationship Id="rId98" Type="http://schemas.openxmlformats.org/officeDocument/2006/relationships/chart" Target="charts/chart4.xml"/><Relationship Id="rId121" Type="http://schemas.openxmlformats.org/officeDocument/2006/relationships/chart" Target="charts/chart12.xml"/><Relationship Id="rId142" Type="http://schemas.openxmlformats.org/officeDocument/2006/relationships/image" Target="media/image73.jpeg"/><Relationship Id="rId163" Type="http://schemas.openxmlformats.org/officeDocument/2006/relationships/image" Target="media/image95.png"/><Relationship Id="rId184" Type="http://schemas.openxmlformats.org/officeDocument/2006/relationships/oleObject" Target="embeddings/oleObject43.bin"/><Relationship Id="rId189" Type="http://schemas.openxmlformats.org/officeDocument/2006/relationships/image" Target="media/image97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17.gif"/><Relationship Id="rId67" Type="http://schemas.openxmlformats.org/officeDocument/2006/relationships/image" Target="media/image28.png"/><Relationship Id="rId116" Type="http://schemas.openxmlformats.org/officeDocument/2006/relationships/image" Target="media/image59.png"/><Relationship Id="rId137" Type="http://schemas.openxmlformats.org/officeDocument/2006/relationships/image" Target="media/image70.png"/><Relationship Id="rId158" Type="http://schemas.openxmlformats.org/officeDocument/2006/relationships/image" Target="media/image90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chart" Target="charts/chart2.xml"/><Relationship Id="rId83" Type="http://schemas.openxmlformats.org/officeDocument/2006/relationships/oleObject" Target="embeddings/oleObject34.bin"/><Relationship Id="rId88" Type="http://schemas.openxmlformats.org/officeDocument/2006/relationships/chart" Target="charts/chart3.xml"/><Relationship Id="rId111" Type="http://schemas.openxmlformats.org/officeDocument/2006/relationships/chart" Target="charts/chart9.xml"/><Relationship Id="rId132" Type="http://schemas.openxmlformats.org/officeDocument/2006/relationships/chart" Target="charts/chart19.xml"/><Relationship Id="rId174" Type="http://schemas.openxmlformats.org/officeDocument/2006/relationships/image" Target="media/image84.png"/><Relationship Id="rId179" Type="http://schemas.openxmlformats.org/officeDocument/2006/relationships/oleObject" Target="embeddings/oleObject40.bin"/><Relationship Id="rId195" Type="http://schemas.openxmlformats.org/officeDocument/2006/relationships/image" Target="media/image103.wmf"/><Relationship Id="rId190" Type="http://schemas.openxmlformats.org/officeDocument/2006/relationships/image" Target="media/image100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3.png"/><Relationship Id="rId127" Type="http://schemas.openxmlformats.org/officeDocument/2006/relationships/chart" Target="charts/chart15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19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5.wmf"/><Relationship Id="rId94" Type="http://schemas.openxmlformats.org/officeDocument/2006/relationships/image" Target="media/image45.png"/><Relationship Id="rId99" Type="http://schemas.openxmlformats.org/officeDocument/2006/relationships/chart" Target="charts/chart5.xml"/><Relationship Id="rId101" Type="http://schemas.openxmlformats.org/officeDocument/2006/relationships/image" Target="media/image48.png"/><Relationship Id="rId122" Type="http://schemas.openxmlformats.org/officeDocument/2006/relationships/image" Target="media/image65.png"/><Relationship Id="rId143" Type="http://schemas.openxmlformats.org/officeDocument/2006/relationships/image" Target="media/image74.png"/><Relationship Id="rId164" Type="http://schemas.openxmlformats.org/officeDocument/2006/relationships/image" Target="media/image78.png"/><Relationship Id="rId169" Type="http://schemas.openxmlformats.org/officeDocument/2006/relationships/oleObject" Target="embeddings/oleObject37.bin"/><Relationship Id="rId185" Type="http://schemas.openxmlformats.org/officeDocument/2006/relationships/image" Target="media/image89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80" Type="http://schemas.openxmlformats.org/officeDocument/2006/relationships/image" Target="media/image89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s.xlsx" TargetMode="External"/></Relationships>
</file>

<file path=word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s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ocuments\Vocab%20Word%20Wall%20Cards\graphing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inequatities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ul54192\Desktop\graphing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M$3:$M$9</c:f>
              <c:numCache>
                <c:formatCode>General</c:formatCode>
                <c:ptCount val="7"/>
                <c:pt idx="0">
                  <c:v>-4</c:v>
                </c:pt>
                <c:pt idx="1">
                  <c:v>-4</c:v>
                </c:pt>
                <c:pt idx="2">
                  <c:v>-4</c:v>
                </c:pt>
                <c:pt idx="3">
                  <c:v>-4</c:v>
                </c:pt>
                <c:pt idx="4">
                  <c:v>-4</c:v>
                </c:pt>
                <c:pt idx="5">
                  <c:v>-4</c:v>
                </c:pt>
                <c:pt idx="6">
                  <c:v>-4</c:v>
                </c:pt>
              </c:numCache>
            </c:numRef>
          </c:xVal>
          <c:yVal>
            <c:numRef>
              <c:f>linear!$N$3:$N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522-4A7C-A2B2-F6B613C6E6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620352"/>
        <c:axId val="99622272"/>
      </c:scatterChart>
      <c:valAx>
        <c:axId val="99620352"/>
        <c:scaling>
          <c:orientation val="minMax"/>
          <c:max val="3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99622272"/>
        <c:crosses val="autoZero"/>
        <c:crossBetween val="midCat"/>
        <c:majorUnit val="1"/>
      </c:valAx>
      <c:valAx>
        <c:axId val="9962227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99620352"/>
        <c:crosses val="autoZero"/>
        <c:crossBetween val="midCat"/>
        <c:majorUnit val="1"/>
      </c:valAx>
      <c:spPr>
        <a:solidFill>
          <a:schemeClr val="bg1"/>
        </a:solidFill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592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51517848532E-2"/>
          <c:y val="0.10501245553127712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61C-4823-9190-6CFB171CA5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5201280"/>
        <c:axId val="235202816"/>
      </c:scatterChart>
      <c:valAx>
        <c:axId val="23520128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235202816"/>
        <c:crosses val="autoZero"/>
        <c:crossBetween val="midCat"/>
        <c:majorUnit val="1"/>
      </c:valAx>
      <c:valAx>
        <c:axId val="235202816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235201280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quadratic!$B$2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3:$A$11</c:f>
              <c:numCache>
                <c:formatCode>General</c:formatCode>
                <c:ptCount val="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</c:numCache>
            </c:numRef>
          </c:xVal>
          <c:yVal>
            <c:numRef>
              <c:f>quadratic!$B$3:$B$11</c:f>
              <c:numCache>
                <c:formatCode>General</c:formatCode>
                <c:ptCount val="9"/>
                <c:pt idx="0">
                  <c:v>12</c:v>
                </c:pt>
                <c:pt idx="1">
                  <c:v>5</c:v>
                </c:pt>
                <c:pt idx="2">
                  <c:v>0</c:v>
                </c:pt>
                <c:pt idx="3">
                  <c:v>-3</c:v>
                </c:pt>
                <c:pt idx="4">
                  <c:v>-4</c:v>
                </c:pt>
                <c:pt idx="5">
                  <c:v>-3</c:v>
                </c:pt>
                <c:pt idx="6">
                  <c:v>0</c:v>
                </c:pt>
                <c:pt idx="7">
                  <c:v>5</c:v>
                </c:pt>
                <c:pt idx="8">
                  <c:v>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83-4F5F-8902-DA35E3D2CC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233024"/>
        <c:axId val="209235328"/>
      </c:scatterChart>
      <c:valAx>
        <c:axId val="20923302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9235328"/>
        <c:crosses val="autoZero"/>
        <c:crossBetween val="midCat"/>
        <c:majorUnit val="1"/>
      </c:valAx>
      <c:valAx>
        <c:axId val="2092353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923302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B$3:$B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94B-4CFD-96D3-4C440032F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594304"/>
        <c:axId val="216595840"/>
      </c:scatterChart>
      <c:valAx>
        <c:axId val="21659430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16595840"/>
        <c:crosses val="autoZero"/>
        <c:crossBetween val="midCat"/>
        <c:majorUnit val="1"/>
      </c:valAx>
      <c:valAx>
        <c:axId val="2165958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schemeClr val="tx1"/>
            </a:solidFill>
            <a:headEnd type="triangle"/>
            <a:tailEnd type="triangle"/>
          </a:ln>
        </c:spPr>
        <c:crossAx val="21659430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603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4975526707810167E-2"/>
          <c:y val="0.14353138577224589"/>
          <c:w val="0.8139841567040047"/>
          <c:h val="0.799540811496923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AF6-4DCA-AC9D-2DE1FDAF5A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890944"/>
        <c:axId val="193892736"/>
      </c:scatterChart>
      <c:valAx>
        <c:axId val="19389094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3892736"/>
        <c:crosses val="autoZero"/>
        <c:crossBetween val="midCat"/>
        <c:majorUnit val="1"/>
      </c:valAx>
      <c:valAx>
        <c:axId val="193892736"/>
        <c:scaling>
          <c:orientation val="minMax"/>
          <c:max val="9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9389094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D71-4109-B956-15026F888085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C$4:$C$10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D71-4109-B956-15026F888085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D$4:$D$10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D71-4109-B956-15026F888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18784"/>
        <c:axId val="190520320"/>
      </c:scatterChart>
      <c:valAx>
        <c:axId val="19051878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noFill/>
          <a:ln w="31750">
            <a:solidFill>
              <a:schemeClr val="tx1"/>
            </a:solidFill>
            <a:headEnd type="triangle"/>
            <a:tailEnd type="triangle"/>
          </a:ln>
        </c:spPr>
        <c:crossAx val="190520320"/>
        <c:crosses val="autoZero"/>
        <c:crossBetween val="midCat"/>
        <c:majorUnit val="1"/>
      </c:valAx>
      <c:valAx>
        <c:axId val="19052032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051878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slope change'!$B$3</c:f>
              <c:strCache>
                <c:ptCount val="1"/>
                <c:pt idx="0">
                  <c:v>y</c:v>
                </c:pt>
              </c:strCache>
            </c:strRef>
          </c:tx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B$4:$B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90-413E-8875-9356B364B088}"/>
            </c:ext>
          </c:extLst>
        </c:ser>
        <c:ser>
          <c:idx val="1"/>
          <c:order val="1"/>
          <c:tx>
            <c:strRef>
              <c:f>'slope change'!$C$3</c:f>
              <c:strCache>
                <c:ptCount val="1"/>
                <c:pt idx="0">
                  <c:v>y1</c:v>
                </c:pt>
              </c:strCache>
            </c:strRef>
          </c:tx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C$4:$C$10</c:f>
              <c:numCache>
                <c:formatCode>General</c:formatCode>
                <c:ptCount val="7"/>
                <c:pt idx="0">
                  <c:v>-6</c:v>
                </c:pt>
                <c:pt idx="1">
                  <c:v>-4</c:v>
                </c:pt>
                <c:pt idx="2">
                  <c:v>-2</c:v>
                </c:pt>
                <c:pt idx="3">
                  <c:v>0</c:v>
                </c:pt>
                <c:pt idx="4">
                  <c:v>2</c:v>
                </c:pt>
                <c:pt idx="5">
                  <c:v>4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990-413E-8875-9356B364B088}"/>
            </c:ext>
          </c:extLst>
        </c:ser>
        <c:ser>
          <c:idx val="2"/>
          <c:order val="2"/>
          <c:tx>
            <c:strRef>
              <c:f>'slope change'!$D$3</c:f>
              <c:strCache>
                <c:ptCount val="1"/>
                <c:pt idx="0">
                  <c:v>y2</c:v>
                </c:pt>
              </c:strCache>
            </c:strRef>
          </c:tx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A$4:$A$1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slope change'!$D$4:$D$10</c:f>
              <c:numCache>
                <c:formatCode>General</c:formatCode>
                <c:ptCount val="7"/>
                <c:pt idx="0">
                  <c:v>-1.5</c:v>
                </c:pt>
                <c:pt idx="1">
                  <c:v>-1</c:v>
                </c:pt>
                <c:pt idx="2">
                  <c:v>-0.5</c:v>
                </c:pt>
                <c:pt idx="3">
                  <c:v>0</c:v>
                </c:pt>
                <c:pt idx="4">
                  <c:v>0.5</c:v>
                </c:pt>
                <c:pt idx="5">
                  <c:v>1</c:v>
                </c:pt>
                <c:pt idx="6">
                  <c:v>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990-413E-8875-9356B364B0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60992"/>
        <c:axId val="194262528"/>
      </c:scatterChart>
      <c:valAx>
        <c:axId val="19426099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94262528"/>
        <c:crosses val="autoZero"/>
        <c:crossBetween val="midCat"/>
        <c:majorUnit val="1"/>
      </c:valAx>
      <c:valAx>
        <c:axId val="194262528"/>
        <c:scaling>
          <c:orientation val="minMax"/>
          <c:max val="6"/>
          <c:min val="-6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ysClr val="windowText" lastClr="000000"/>
            </a:solidFill>
            <a:headEnd type="triangle"/>
            <a:tailEnd type="triangle"/>
          </a:ln>
        </c:spPr>
        <c:crossAx val="19426099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M$3:$M$9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C6-4C76-9002-E6857901224A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N$3:$N$9</c:f>
              <c:numCache>
                <c:formatCode>General</c:formatCode>
                <c:ptCount val="7"/>
                <c:pt idx="0">
                  <c:v>11</c:v>
                </c:pt>
                <c:pt idx="1">
                  <c:v>6</c:v>
                </c:pt>
                <c:pt idx="2">
                  <c:v>3</c:v>
                </c:pt>
                <c:pt idx="3">
                  <c:v>2</c:v>
                </c:pt>
                <c:pt idx="4">
                  <c:v>3</c:v>
                </c:pt>
                <c:pt idx="5">
                  <c:v>6</c:v>
                </c:pt>
                <c:pt idx="6">
                  <c:v>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9C6-4C76-9002-E6857901224A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y intercept change'!$L$3:$L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y intercept change'!$O$3:$O$9</c:f>
              <c:numCache>
                <c:formatCode>General</c:formatCode>
                <c:ptCount val="7"/>
                <c:pt idx="0">
                  <c:v>6</c:v>
                </c:pt>
                <c:pt idx="1">
                  <c:v>1</c:v>
                </c:pt>
                <c:pt idx="2">
                  <c:v>-2</c:v>
                </c:pt>
                <c:pt idx="3">
                  <c:v>-3</c:v>
                </c:pt>
                <c:pt idx="4">
                  <c:v>-2</c:v>
                </c:pt>
                <c:pt idx="5">
                  <c:v>1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9C6-4C76-9002-E685790122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291968"/>
        <c:axId val="194293760"/>
      </c:scatterChart>
      <c:valAx>
        <c:axId val="19429196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94293760"/>
        <c:crosses val="autoZero"/>
        <c:crossBetween val="midCat"/>
        <c:majorUnit val="1"/>
      </c:valAx>
      <c:valAx>
        <c:axId val="194293760"/>
        <c:scaling>
          <c:orientation val="minMax"/>
          <c:max val="1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9429196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4:$A$30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translation!$B$24:$B$30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E12-4D06-87D9-E44FA9F34B02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2:$A$28</c:f>
              <c:numCache>
                <c:formatCode>General</c:formatCode>
                <c:ptCount val="7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</c:numCache>
            </c:numRef>
          </c:xVal>
          <c:yVal>
            <c:numRef>
              <c:f>translation!$C$22:$C$28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E12-4D06-87D9-E44FA9F34B02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translation!$A$27:$A$33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</c:numCache>
            </c:numRef>
          </c:xVal>
          <c:yVal>
            <c:numRef>
              <c:f>translation!$D$27:$D$33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E12-4D06-87D9-E44FA9F34B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840064"/>
        <c:axId val="172841600"/>
      </c:scatterChart>
      <c:valAx>
        <c:axId val="17284006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841600"/>
        <c:crosses val="autoZero"/>
        <c:crossBetween val="midCat"/>
        <c:majorUnit val="1"/>
      </c:valAx>
      <c:valAx>
        <c:axId val="172841600"/>
        <c:scaling>
          <c:orientation val="minMax"/>
          <c:max val="9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284006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M$3:$M$11</c:f>
              <c:numCache>
                <c:formatCode>General</c:formatCode>
                <c:ptCount val="9"/>
                <c:pt idx="1">
                  <c:v>9</c:v>
                </c:pt>
                <c:pt idx="2">
                  <c:v>4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4</c:v>
                </c:pt>
                <c:pt idx="7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761-4416-9E89-4A865AC1942B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N$3:$N$11</c:f>
              <c:numCache>
                <c:formatCode>General</c:formatCode>
                <c:ptCount val="9"/>
                <c:pt idx="2">
                  <c:v>8</c:v>
                </c:pt>
                <c:pt idx="3">
                  <c:v>2</c:v>
                </c:pt>
                <c:pt idx="4">
                  <c:v>0</c:v>
                </c:pt>
                <c:pt idx="5">
                  <c:v>2</c:v>
                </c:pt>
                <c:pt idx="6">
                  <c:v>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761-4416-9E89-4A865AC1942B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slope change'!$L$3:$L$11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slope change'!$O$3:$O$11</c:f>
              <c:numCache>
                <c:formatCode>General</c:formatCode>
                <c:ptCount val="9"/>
                <c:pt idx="0">
                  <c:v>5.3333333333333934</c:v>
                </c:pt>
                <c:pt idx="1">
                  <c:v>3</c:v>
                </c:pt>
                <c:pt idx="2">
                  <c:v>1.3333333333333333</c:v>
                </c:pt>
                <c:pt idx="3">
                  <c:v>0.33333333333333331</c:v>
                </c:pt>
                <c:pt idx="4">
                  <c:v>0</c:v>
                </c:pt>
                <c:pt idx="5">
                  <c:v>0.33333333333333331</c:v>
                </c:pt>
                <c:pt idx="6">
                  <c:v>1.3333333333333333</c:v>
                </c:pt>
                <c:pt idx="7">
                  <c:v>3</c:v>
                </c:pt>
                <c:pt idx="8">
                  <c:v>5.33333333333339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761-4416-9E89-4A865AC194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770048"/>
        <c:axId val="172771584"/>
      </c:scatterChart>
      <c:valAx>
        <c:axId val="17277004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72771584"/>
        <c:crosses val="autoZero"/>
        <c:crossBetween val="midCat"/>
        <c:majorUnit val="1"/>
      </c:valAx>
      <c:valAx>
        <c:axId val="172771584"/>
        <c:scaling>
          <c:orientation val="minMax"/>
          <c:max val="9"/>
          <c:min val="-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7277004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M$4:$M$12</c:f>
              <c:numCache>
                <c:formatCode>General</c:formatCode>
                <c:ptCount val="9"/>
                <c:pt idx="1">
                  <c:v>9</c:v>
                </c:pt>
                <c:pt idx="2">
                  <c:v>4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4</c:v>
                </c:pt>
                <c:pt idx="7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AD7-47B7-8647-A0DE0428D517}"/>
            </c:ext>
          </c:extLst>
        </c:ser>
        <c:ser>
          <c:idx val="1"/>
          <c:order val="1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N$4:$N$12</c:f>
              <c:numCache>
                <c:formatCode>General</c:formatCode>
                <c:ptCount val="9"/>
                <c:pt idx="2">
                  <c:v>-8</c:v>
                </c:pt>
                <c:pt idx="3">
                  <c:v>-2</c:v>
                </c:pt>
                <c:pt idx="4">
                  <c:v>0</c:v>
                </c:pt>
                <c:pt idx="5">
                  <c:v>-2</c:v>
                </c:pt>
                <c:pt idx="6">
                  <c:v>-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AD7-47B7-8647-A0DE0428D517}"/>
            </c:ext>
          </c:extLst>
        </c:ser>
        <c:ser>
          <c:idx val="2"/>
          <c:order val="2"/>
          <c:spPr>
            <a:ln w="31750">
              <a:solidFill>
                <a:srgbClr val="00B05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neg slope change'!$L$4:$L$12</c:f>
              <c:numCache>
                <c:formatCode>General</c:formatCode>
                <c:ptCount val="9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</c:numCache>
            </c:numRef>
          </c:xVal>
          <c:yVal>
            <c:numRef>
              <c:f>'neg slope change'!$O$4:$O$12</c:f>
              <c:numCache>
                <c:formatCode>General</c:formatCode>
                <c:ptCount val="9"/>
                <c:pt idx="0">
                  <c:v>-5.3333333333333934</c:v>
                </c:pt>
                <c:pt idx="1">
                  <c:v>-3</c:v>
                </c:pt>
                <c:pt idx="2">
                  <c:v>-1.3333333333333333</c:v>
                </c:pt>
                <c:pt idx="3">
                  <c:v>-0.33333333333333331</c:v>
                </c:pt>
                <c:pt idx="4">
                  <c:v>0</c:v>
                </c:pt>
                <c:pt idx="5">
                  <c:v>-0.33333333333333331</c:v>
                </c:pt>
                <c:pt idx="6">
                  <c:v>-1.3333333333333333</c:v>
                </c:pt>
                <c:pt idx="7">
                  <c:v>-3</c:v>
                </c:pt>
                <c:pt idx="8">
                  <c:v>-5.33333333333339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AD7-47B7-8647-A0DE0428D5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569472"/>
        <c:axId val="194249472"/>
      </c:scatterChart>
      <c:valAx>
        <c:axId val="1905694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4249472"/>
        <c:crosses val="autoZero"/>
        <c:crossBetween val="midCat"/>
        <c:majorUnit val="1"/>
      </c:valAx>
      <c:valAx>
        <c:axId val="194249472"/>
        <c:scaling>
          <c:orientation val="minMax"/>
          <c:max val="9"/>
          <c:min val="-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8575">
            <a:solidFill>
              <a:sysClr val="windowText" lastClr="000000"/>
            </a:solidFill>
            <a:headEnd type="triangle"/>
            <a:tailEnd type="triangle"/>
          </a:ln>
        </c:spPr>
        <c:crossAx val="19056947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7612315035206534E-2"/>
          <c:y val="5.1905314707003436E-2"/>
          <c:w val="0.88715308846337393"/>
          <c:h val="0.91826767016313771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80008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P$3:$P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linear!$Q$3:$Q$9</c:f>
              <c:numCache>
                <c:formatCode>General</c:formatCode>
                <c:ptCount val="7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B88-487D-9602-3FAD88A692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021376"/>
        <c:axId val="100023296"/>
      </c:scatterChart>
      <c:valAx>
        <c:axId val="10002137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00023296"/>
        <c:crosses val="autoZero"/>
        <c:crossBetween val="midCat"/>
        <c:majorUnit val="1"/>
      </c:valAx>
      <c:valAx>
        <c:axId val="100023296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00021376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205975698458403"/>
          <c:y val="2.924077399173737E-2"/>
          <c:w val="0.8545273588003941"/>
          <c:h val="0.89360306962108893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pPr>
              <a:solidFill>
                <a:srgbClr val="FF0000"/>
              </a:solidFill>
            </c:spPr>
          </c:marker>
          <c:xVal>
            <c:numRef>
              <c:f>dilation!$J$22:$J$2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dilation!$K$22:$K$26</c:f>
              <c:numCache>
                <c:formatCode>General</c:formatCode>
                <c:ptCount val="5"/>
                <c:pt idx="0">
                  <c:v>-4</c:v>
                </c:pt>
                <c:pt idx="1">
                  <c:v>1</c:v>
                </c:pt>
                <c:pt idx="2">
                  <c:v>6</c:v>
                </c:pt>
                <c:pt idx="3">
                  <c:v>11</c:v>
                </c:pt>
                <c:pt idx="4">
                  <c:v>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7FC-472F-9DFC-46178E5075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992768"/>
        <c:axId val="47015424"/>
      </c:scatterChart>
      <c:valAx>
        <c:axId val="46992768"/>
        <c:scaling>
          <c:orientation val="minMax"/>
          <c:min val="-1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noFill/>
          <a:ln w="25400">
            <a:solidFill>
              <a:prstClr val="black"/>
            </a:solidFill>
            <a:headEnd type="triangle"/>
            <a:tailEnd type="triangle"/>
          </a:ln>
        </c:spPr>
        <c:crossAx val="47015424"/>
        <c:crosses val="autoZero"/>
        <c:crossBetween val="midCat"/>
        <c:majorUnit val="1"/>
      </c:valAx>
      <c:valAx>
        <c:axId val="470154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prstClr val="black"/>
            </a:solidFill>
            <a:headEnd type="triangle"/>
            <a:tailEnd type="triangle"/>
          </a:ln>
        </c:spPr>
        <c:crossAx val="46992768"/>
        <c:crosses val="autoZero"/>
        <c:crossBetween val="midCat"/>
        <c:majorUnit val="5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4611831958337582E-2"/>
          <c:y val="4.2309105698442095E-2"/>
          <c:w val="0.84481865838393544"/>
          <c:h val="0.92237357325614844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linear!$H$4:$H$10</c:f>
              <c:numCache>
                <c:formatCode>General</c:formatCode>
                <c:ptCount val="7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</c:numCache>
            </c:numRef>
          </c:xVal>
          <c:yVal>
            <c:numRef>
              <c:f>linear!$I$4:$I$10</c:f>
              <c:numCache>
                <c:formatCode>General</c:formatCode>
                <c:ptCount val="7"/>
                <c:pt idx="0">
                  <c:v>-7</c:v>
                </c:pt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8AA-4AA6-B590-28D8371650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4396032"/>
        <c:axId val="200569216"/>
      </c:scatterChart>
      <c:valAx>
        <c:axId val="18439603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200569216"/>
        <c:crosses val="autoZero"/>
        <c:crossBetween val="midCat"/>
        <c:majorUnit val="1"/>
      </c:valAx>
      <c:valAx>
        <c:axId val="2005692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  <a:headEnd type="triangle"/>
            <a:tailEnd type="triangle"/>
          </a:ln>
        </c:spPr>
        <c:crossAx val="18439603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H$3:$H$9</c:f>
              <c:numCache>
                <c:formatCode>General</c:formatCode>
                <c:ptCount val="7"/>
                <c:pt idx="1">
                  <c:v>1</c:v>
                </c:pt>
                <c:pt idx="2">
                  <c:v>0.5</c:v>
                </c:pt>
                <c:pt idx="3">
                  <c:v>0</c:v>
                </c:pt>
                <c:pt idx="4">
                  <c:v>-0.5</c:v>
                </c:pt>
                <c:pt idx="5">
                  <c:v>-1</c:v>
                </c:pt>
                <c:pt idx="6">
                  <c:v>-1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043-46BA-9127-4851767626EF}"/>
            </c:ext>
          </c:extLst>
        </c:ser>
        <c:ser>
          <c:idx val="1"/>
          <c:order val="1"/>
          <c:spPr>
            <a:ln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G$3:$G$9</c:f>
              <c:numCache>
                <c:formatCode>General</c:formatCode>
                <c:ptCount val="7"/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I$3:$I$9</c:f>
              <c:numCache>
                <c:formatCode>General</c:formatCode>
                <c:ptCount val="7"/>
                <c:pt idx="1">
                  <c:v>-5</c:v>
                </c:pt>
                <c:pt idx="2">
                  <c:v>-3</c:v>
                </c:pt>
                <c:pt idx="3">
                  <c:v>-1</c:v>
                </c:pt>
                <c:pt idx="4">
                  <c:v>1</c:v>
                </c:pt>
                <c:pt idx="5">
                  <c:v>3</c:v>
                </c:pt>
                <c:pt idx="6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043-46BA-9127-4851767626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486912"/>
        <c:axId val="121185792"/>
      </c:scatterChart>
      <c:valAx>
        <c:axId val="12048691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1185792"/>
        <c:crosses val="autoZero"/>
        <c:crossBetween val="midCat"/>
        <c:majorUnit val="1"/>
      </c:valAx>
      <c:valAx>
        <c:axId val="1211857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048691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5238095238095247E-2"/>
          <c:y val="8.2737871380218223E-2"/>
          <c:w val="0.79047619047619044"/>
          <c:h val="0.8345242572395722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oordinate plane'!$B$2</c:f>
              <c:strCache>
                <c:ptCount val="1"/>
                <c:pt idx="0">
                  <c:v>y1</c:v>
                </c:pt>
              </c:strCache>
            </c:strRef>
          </c:tx>
          <c:spPr>
            <a:ln w="38100">
              <a:solidFill>
                <a:srgbClr val="0000FF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32-40E6-8788-F52F63FE4F50}"/>
            </c:ext>
          </c:extLst>
        </c:ser>
        <c:ser>
          <c:idx val="1"/>
          <c:order val="1"/>
          <c:tx>
            <c:strRef>
              <c:f>'coordinate plane'!$C$2</c:f>
              <c:strCache>
                <c:ptCount val="1"/>
                <c:pt idx="0">
                  <c:v>y2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A$3:$A$9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'coordinate plane'!$C$3:$C$9</c:f>
              <c:numCache>
                <c:formatCode>0.00</c:formatCode>
                <c:ptCount val="7"/>
                <c:pt idx="0">
                  <c:v>-2.3333333333333335</c:v>
                </c:pt>
                <c:pt idx="1">
                  <c:v>-1.3333333333333335</c:v>
                </c:pt>
                <c:pt idx="2">
                  <c:v>-0.33333333333333337</c:v>
                </c:pt>
                <c:pt idx="3">
                  <c:v>0.66666666666666663</c:v>
                </c:pt>
                <c:pt idx="4">
                  <c:v>1.6666666666666665</c:v>
                </c:pt>
                <c:pt idx="5">
                  <c:v>2.6666666666666665</c:v>
                </c:pt>
                <c:pt idx="6">
                  <c:v>3.66666666666666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D32-40E6-8788-F52F63FE4F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374208"/>
        <c:axId val="123442304"/>
      </c:scatterChart>
      <c:valAx>
        <c:axId val="12337420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noFill/>
          <a:ln w="22225">
            <a:solidFill>
              <a:schemeClr val="tx1"/>
            </a:solidFill>
            <a:headEnd type="triangle"/>
            <a:tailEnd type="triangle"/>
          </a:ln>
        </c:spPr>
        <c:crossAx val="123442304"/>
        <c:crosses val="autoZero"/>
        <c:crossBetween val="midCat"/>
        <c:majorUnit val="1"/>
      </c:valAx>
      <c:valAx>
        <c:axId val="1234423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374208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3175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'coordinate plane'!$L$3:$L$7</c:f>
              <c:numCache>
                <c:formatCode>General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</c:numCache>
            </c:numRef>
          </c:xVal>
          <c:yVal>
            <c:numRef>
              <c:f>'coordinate plane'!$M$3:$M$7</c:f>
              <c:numCache>
                <c:formatCode>General</c:formatCode>
                <c:ptCount val="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-1</c:v>
                </c:pt>
                <c:pt idx="4">
                  <c:v>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D40-4E56-811E-2B5C44DA47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824000"/>
        <c:axId val="123825536"/>
      </c:scatterChart>
      <c:valAx>
        <c:axId val="123824000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chemeClr val="tx1"/>
            </a:solidFill>
            <a:headEnd type="triangle"/>
            <a:tailEnd type="triangle"/>
          </a:ln>
        </c:spPr>
        <c:crossAx val="123825536"/>
        <c:crosses val="autoZero"/>
        <c:crossBetween val="midCat"/>
        <c:majorUnit val="1"/>
      </c:valAx>
      <c:valAx>
        <c:axId val="1238255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spPr>
          <a:ln w="22225">
            <a:solidFill>
              <a:sysClr val="windowText" lastClr="000000"/>
            </a:solidFill>
            <a:headEnd type="triangle"/>
            <a:tailEnd type="triangle"/>
          </a:ln>
        </c:spPr>
        <c:crossAx val="123824000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quadratic!$B$2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rgbClr val="FF0000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3:$A$11</c:f>
              <c:numCache>
                <c:formatCode>General</c:formatCode>
                <c:ptCount val="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</c:numCache>
            </c:numRef>
          </c:xVal>
          <c:yVal>
            <c:numRef>
              <c:f>quadratic!$B$3:$B$11</c:f>
              <c:numCache>
                <c:formatCode>General</c:formatCode>
                <c:ptCount val="9"/>
                <c:pt idx="0">
                  <c:v>12</c:v>
                </c:pt>
                <c:pt idx="1">
                  <c:v>5</c:v>
                </c:pt>
                <c:pt idx="2">
                  <c:v>0</c:v>
                </c:pt>
                <c:pt idx="3">
                  <c:v>-3</c:v>
                </c:pt>
                <c:pt idx="4">
                  <c:v>-4</c:v>
                </c:pt>
                <c:pt idx="5">
                  <c:v>-3</c:v>
                </c:pt>
                <c:pt idx="6">
                  <c:v>0</c:v>
                </c:pt>
                <c:pt idx="7">
                  <c:v>5</c:v>
                </c:pt>
                <c:pt idx="8">
                  <c:v>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7C-486A-A659-BDC7F12E38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488704"/>
        <c:axId val="124572416"/>
      </c:scatterChart>
      <c:valAx>
        <c:axId val="12448870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24572416"/>
        <c:crosses val="autoZero"/>
        <c:crossBetween val="midCat"/>
        <c:majorUnit val="1"/>
      </c:valAx>
      <c:valAx>
        <c:axId val="124572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  <a:headEnd type="triangle"/>
            <a:tailEnd type="triangle"/>
          </a:ln>
        </c:spPr>
        <c:crossAx val="124488704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575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23988461332E-2"/>
          <c:y val="0.10149826841547199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01-4133-878A-137B1987D1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858176"/>
        <c:axId val="211860096"/>
      </c:scatterChart>
      <c:valAx>
        <c:axId val="21185817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211860096"/>
        <c:crosses val="autoZero"/>
        <c:crossBetween val="midCat"/>
        <c:majorUnit val="1"/>
      </c:valAx>
      <c:valAx>
        <c:axId val="211860096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211858176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b="0"/>
              <a:t>y</a:t>
            </a:r>
          </a:p>
        </c:rich>
      </c:tx>
      <c:layout>
        <c:manualLayout>
          <c:xMode val="edge"/>
          <c:yMode val="edge"/>
          <c:x val="0.46728594736469575"/>
          <c:y val="7.40740740740740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0124451517848532E-2"/>
          <c:y val="0.10501245553127712"/>
          <c:w val="0.85740784796828595"/>
          <c:h val="0.83229605286271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quadratic!$B$17</c:f>
              <c:strCache>
                <c:ptCount val="1"/>
                <c:pt idx="0">
                  <c:v>y</c:v>
                </c:pt>
              </c:strCache>
            </c:strRef>
          </c:tx>
          <c:spPr>
            <a:ln w="38100">
              <a:solidFill>
                <a:schemeClr val="tx1"/>
              </a:solidFill>
              <a:headEnd type="triangle"/>
              <a:tailEnd type="triangle"/>
            </a:ln>
          </c:spPr>
          <c:marker>
            <c:symbol val="none"/>
          </c:marker>
          <c:xVal>
            <c:numRef>
              <c:f>quadratic!$A$18:$A$24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quadratic!$B$18:$B$24</c:f>
              <c:numCache>
                <c:formatCode>General</c:formatCode>
                <c:ptCount val="7"/>
                <c:pt idx="0">
                  <c:v>9</c:v>
                </c:pt>
                <c:pt idx="1">
                  <c:v>4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4</c:v>
                </c:pt>
                <c:pt idx="6">
                  <c:v>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E9-4544-8094-BF2F2EF916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427072"/>
        <c:axId val="125428864"/>
      </c:scatterChart>
      <c:valAx>
        <c:axId val="1254270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  <a:headEnd type="triangle"/>
            <a:tailEnd type="triangle"/>
          </a:ln>
        </c:spPr>
        <c:crossAx val="125428864"/>
        <c:crosses val="autoZero"/>
        <c:crossBetween val="midCat"/>
        <c:majorUnit val="1"/>
      </c:valAx>
      <c:valAx>
        <c:axId val="125428864"/>
        <c:scaling>
          <c:orientation val="minMax"/>
          <c:min val="-2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noFill/>
          <a:ln w="19050">
            <a:solidFill>
              <a:schemeClr val="tx1"/>
            </a:solidFill>
            <a:headEnd type="triangle"/>
            <a:tailEnd type="triangle"/>
          </a:ln>
        </c:spPr>
        <c:crossAx val="125427072"/>
        <c:crosses val="autoZero"/>
        <c:crossBetween val="midCat"/>
        <c:majorUnit val="1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E368A7-7413-4880-8A7B-E56CC98C66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</TotalTime>
  <Pages>141</Pages>
  <Words>5224</Words>
  <Characters>29782</Characters>
  <Application>Microsoft Office Word</Application>
  <DocSecurity>0</DocSecurity>
  <Lines>248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Vocabulary Word Wall Cards</vt:lpstr>
    </vt:vector>
  </TitlesOfParts>
  <Company>Toshiba</Company>
  <LinksUpToDate>false</LinksUpToDate>
  <CharactersWithSpaces>34937</CharactersWithSpaces>
  <SharedDoc>false</SharedDoc>
  <HLinks>
    <vt:vector size="300" baseType="variant">
      <vt:variant>
        <vt:i4>4653170</vt:i4>
      </vt:variant>
      <vt:variant>
        <vt:i4>147</vt:i4>
      </vt:variant>
      <vt:variant>
        <vt:i4>0</vt:i4>
      </vt:variant>
      <vt:variant>
        <vt:i4>5</vt:i4>
      </vt:variant>
      <vt:variant>
        <vt:lpwstr/>
      </vt:variant>
      <vt:variant>
        <vt:lpwstr>x_intercept</vt:lpwstr>
      </vt:variant>
      <vt:variant>
        <vt:i4>655368</vt:i4>
      </vt:variant>
      <vt:variant>
        <vt:i4>144</vt:i4>
      </vt:variant>
      <vt:variant>
        <vt:i4>0</vt:i4>
      </vt:variant>
      <vt:variant>
        <vt:i4>5</vt:i4>
      </vt:variant>
      <vt:variant>
        <vt:lpwstr/>
      </vt:variant>
      <vt:variant>
        <vt:lpwstr>zeros</vt:lpwstr>
      </vt:variant>
      <vt:variant>
        <vt:i4>4718719</vt:i4>
      </vt:variant>
      <vt:variant>
        <vt:i4>141</vt:i4>
      </vt:variant>
      <vt:variant>
        <vt:i4>0</vt:i4>
      </vt:variant>
      <vt:variant>
        <vt:i4>5</vt:i4>
      </vt:variant>
      <vt:variant>
        <vt:lpwstr/>
      </vt:variant>
      <vt:variant>
        <vt:lpwstr>solutions_zeros</vt:lpwstr>
      </vt:variant>
      <vt:variant>
        <vt:i4>1310754</vt:i4>
      </vt:variant>
      <vt:variant>
        <vt:i4>138</vt:i4>
      </vt:variant>
      <vt:variant>
        <vt:i4>0</vt:i4>
      </vt:variant>
      <vt:variant>
        <vt:i4>5</vt:i4>
      </vt:variant>
      <vt:variant>
        <vt:lpwstr/>
      </vt:variant>
      <vt:variant>
        <vt:lpwstr>zero_product</vt:lpwstr>
      </vt:variant>
      <vt:variant>
        <vt:i4>589871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quotient_radicals</vt:lpwstr>
      </vt:variant>
      <vt:variant>
        <vt:i4>3145735</vt:i4>
      </vt:variant>
      <vt:variant>
        <vt:i4>132</vt:i4>
      </vt:variant>
      <vt:variant>
        <vt:i4>0</vt:i4>
      </vt:variant>
      <vt:variant>
        <vt:i4>5</vt:i4>
      </vt:variant>
      <vt:variant>
        <vt:lpwstr/>
      </vt:variant>
      <vt:variant>
        <vt:lpwstr>product_radicals</vt:lpwstr>
      </vt:variant>
      <vt:variant>
        <vt:i4>852017</vt:i4>
      </vt:variant>
      <vt:variant>
        <vt:i4>129</vt:i4>
      </vt:variant>
      <vt:variant>
        <vt:i4>0</vt:i4>
      </vt:variant>
      <vt:variant>
        <vt:i4>5</vt:i4>
      </vt:variant>
      <vt:variant>
        <vt:lpwstr/>
      </vt:variant>
      <vt:variant>
        <vt:lpwstr>cube_root</vt:lpwstr>
      </vt:variant>
      <vt:variant>
        <vt:i4>6815812</vt:i4>
      </vt:variant>
      <vt:variant>
        <vt:i4>126</vt:i4>
      </vt:variant>
      <vt:variant>
        <vt:i4>0</vt:i4>
      </vt:variant>
      <vt:variant>
        <vt:i4>5</vt:i4>
      </vt:variant>
      <vt:variant>
        <vt:lpwstr/>
      </vt:variant>
      <vt:variant>
        <vt:lpwstr>square_root</vt:lpwstr>
      </vt:variant>
      <vt:variant>
        <vt:i4>5636192</vt:i4>
      </vt:variant>
      <vt:variant>
        <vt:i4>123</vt:i4>
      </vt:variant>
      <vt:variant>
        <vt:i4>0</vt:i4>
      </vt:variant>
      <vt:variant>
        <vt:i4>5</vt:i4>
      </vt:variant>
      <vt:variant>
        <vt:lpwstr/>
      </vt:variant>
      <vt:variant>
        <vt:lpwstr>prime_poly</vt:lpwstr>
      </vt:variant>
      <vt:variant>
        <vt:i4>6815845</vt:i4>
      </vt:variant>
      <vt:variant>
        <vt:i4>120</vt:i4>
      </vt:variant>
      <vt:variant>
        <vt:i4>0</vt:i4>
      </vt:variant>
      <vt:variant>
        <vt:i4>5</vt:i4>
      </vt:variant>
      <vt:variant>
        <vt:lpwstr/>
      </vt:variant>
      <vt:variant>
        <vt:lpwstr>divide_polynomials_binomial</vt:lpwstr>
      </vt:variant>
      <vt:variant>
        <vt:i4>6815829</vt:i4>
      </vt:variant>
      <vt:variant>
        <vt:i4>117</vt:i4>
      </vt:variant>
      <vt:variant>
        <vt:i4>0</vt:i4>
      </vt:variant>
      <vt:variant>
        <vt:i4>5</vt:i4>
      </vt:variant>
      <vt:variant>
        <vt:lpwstr/>
      </vt:variant>
      <vt:variant>
        <vt:lpwstr>divide_polynomials</vt:lpwstr>
      </vt:variant>
      <vt:variant>
        <vt:i4>3211338</vt:i4>
      </vt:variant>
      <vt:variant>
        <vt:i4>114</vt:i4>
      </vt:variant>
      <vt:variant>
        <vt:i4>0</vt:i4>
      </vt:variant>
      <vt:variant>
        <vt:i4>5</vt:i4>
      </vt:variant>
      <vt:variant>
        <vt:lpwstr/>
      </vt:variant>
      <vt:variant>
        <vt:lpwstr>difference_2squares</vt:lpwstr>
      </vt:variant>
      <vt:variant>
        <vt:i4>2555951</vt:i4>
      </vt:variant>
      <vt:variant>
        <vt:i4>111</vt:i4>
      </vt:variant>
      <vt:variant>
        <vt:i4>0</vt:i4>
      </vt:variant>
      <vt:variant>
        <vt:i4>5</vt:i4>
      </vt:variant>
      <vt:variant>
        <vt:lpwstr/>
      </vt:variant>
      <vt:variant>
        <vt:lpwstr>factoring_difference_squares</vt:lpwstr>
      </vt:variant>
      <vt:variant>
        <vt:i4>2097170</vt:i4>
      </vt:variant>
      <vt:variant>
        <vt:i4>108</vt:i4>
      </vt:variant>
      <vt:variant>
        <vt:i4>0</vt:i4>
      </vt:variant>
      <vt:variant>
        <vt:i4>5</vt:i4>
      </vt:variant>
      <vt:variant>
        <vt:lpwstr/>
      </vt:variant>
      <vt:variant>
        <vt:lpwstr>factoring_perfsquare</vt:lpwstr>
      </vt:variant>
      <vt:variant>
        <vt:i4>3473411</vt:i4>
      </vt:variant>
      <vt:variant>
        <vt:i4>105</vt:i4>
      </vt:variant>
      <vt:variant>
        <vt:i4>0</vt:i4>
      </vt:variant>
      <vt:variant>
        <vt:i4>5</vt:i4>
      </vt:variant>
      <vt:variant>
        <vt:lpwstr/>
      </vt:variant>
      <vt:variant>
        <vt:lpwstr>factoring_gcf</vt:lpwstr>
      </vt:variant>
      <vt:variant>
        <vt:i4>3997718</vt:i4>
      </vt:variant>
      <vt:variant>
        <vt:i4>102</vt:i4>
      </vt:variant>
      <vt:variant>
        <vt:i4>0</vt:i4>
      </vt:variant>
      <vt:variant>
        <vt:i4>5</vt:i4>
      </vt:variant>
      <vt:variant>
        <vt:lpwstr/>
      </vt:variant>
      <vt:variant>
        <vt:lpwstr>factors_monomial</vt:lpwstr>
      </vt:variant>
      <vt:variant>
        <vt:i4>852027</vt:i4>
      </vt:variant>
      <vt:variant>
        <vt:i4>99</vt:i4>
      </vt:variant>
      <vt:variant>
        <vt:i4>0</vt:i4>
      </vt:variant>
      <vt:variant>
        <vt:i4>5</vt:i4>
      </vt:variant>
      <vt:variant>
        <vt:lpwstr/>
      </vt:variant>
      <vt:variant>
        <vt:lpwstr>mult_binomials_sum_difference</vt:lpwstr>
      </vt:variant>
      <vt:variant>
        <vt:i4>6815867</vt:i4>
      </vt:variant>
      <vt:variant>
        <vt:i4>96</vt:i4>
      </vt:variant>
      <vt:variant>
        <vt:i4>0</vt:i4>
      </vt:variant>
      <vt:variant>
        <vt:i4>5</vt:i4>
      </vt:variant>
      <vt:variant>
        <vt:lpwstr/>
      </vt:variant>
      <vt:variant>
        <vt:lpwstr>mult_binomials_squaring</vt:lpwstr>
      </vt:variant>
      <vt:variant>
        <vt:i4>8323177</vt:i4>
      </vt:variant>
      <vt:variant>
        <vt:i4>93</vt:i4>
      </vt:variant>
      <vt:variant>
        <vt:i4>0</vt:i4>
      </vt:variant>
      <vt:variant>
        <vt:i4>5</vt:i4>
      </vt:variant>
      <vt:variant>
        <vt:lpwstr/>
      </vt:variant>
      <vt:variant>
        <vt:lpwstr>mult_binomials_graphic</vt:lpwstr>
      </vt:variant>
      <vt:variant>
        <vt:i4>1507336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mult_binomials_model</vt:lpwstr>
      </vt:variant>
      <vt:variant>
        <vt:i4>7471197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mult_binomials</vt:lpwstr>
      </vt:variant>
      <vt:variant>
        <vt:i4>327719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multiply_polynomials</vt:lpwstr>
      </vt:variant>
      <vt:variant>
        <vt:i4>1638435</vt:i4>
      </vt:variant>
      <vt:variant>
        <vt:i4>81</vt:i4>
      </vt:variant>
      <vt:variant>
        <vt:i4>0</vt:i4>
      </vt:variant>
      <vt:variant>
        <vt:i4>5</vt:i4>
      </vt:variant>
      <vt:variant>
        <vt:lpwstr/>
      </vt:variant>
      <vt:variant>
        <vt:lpwstr>subtract_polynomials2</vt:lpwstr>
      </vt:variant>
      <vt:variant>
        <vt:i4>1638435</vt:i4>
      </vt:variant>
      <vt:variant>
        <vt:i4>78</vt:i4>
      </vt:variant>
      <vt:variant>
        <vt:i4>0</vt:i4>
      </vt:variant>
      <vt:variant>
        <vt:i4>5</vt:i4>
      </vt:variant>
      <vt:variant>
        <vt:lpwstr/>
      </vt:variant>
      <vt:variant>
        <vt:lpwstr>subtract_polynomials</vt:lpwstr>
      </vt:variant>
      <vt:variant>
        <vt:i4>7667720</vt:i4>
      </vt:variant>
      <vt:variant>
        <vt:i4>75</vt:i4>
      </vt:variant>
      <vt:variant>
        <vt:i4>0</vt:i4>
      </vt:variant>
      <vt:variant>
        <vt:i4>5</vt:i4>
      </vt:variant>
      <vt:variant>
        <vt:lpwstr/>
      </vt:variant>
      <vt:variant>
        <vt:lpwstr>add_polynomials2</vt:lpwstr>
      </vt:variant>
      <vt:variant>
        <vt:i4>4653179</vt:i4>
      </vt:variant>
      <vt:variant>
        <vt:i4>72</vt:i4>
      </vt:variant>
      <vt:variant>
        <vt:i4>0</vt:i4>
      </vt:variant>
      <vt:variant>
        <vt:i4>5</vt:i4>
      </vt:variant>
      <vt:variant>
        <vt:lpwstr/>
      </vt:variant>
      <vt:variant>
        <vt:lpwstr>add_polynomials</vt:lpwstr>
      </vt:variant>
      <vt:variant>
        <vt:i4>3735557</vt:i4>
      </vt:variant>
      <vt:variant>
        <vt:i4>69</vt:i4>
      </vt:variant>
      <vt:variant>
        <vt:i4>0</vt:i4>
      </vt:variant>
      <vt:variant>
        <vt:i4>5</vt:i4>
      </vt:variant>
      <vt:variant>
        <vt:lpwstr/>
      </vt:variant>
      <vt:variant>
        <vt:lpwstr>leading_coeff</vt:lpwstr>
      </vt:variant>
      <vt:variant>
        <vt:i4>786473</vt:i4>
      </vt:variant>
      <vt:variant>
        <vt:i4>66</vt:i4>
      </vt:variant>
      <vt:variant>
        <vt:i4>0</vt:i4>
      </vt:variant>
      <vt:variant>
        <vt:i4>5</vt:i4>
      </vt:variant>
      <vt:variant>
        <vt:lpwstr/>
      </vt:variant>
      <vt:variant>
        <vt:lpwstr>degree_polynomial</vt:lpwstr>
      </vt:variant>
      <vt:variant>
        <vt:i4>8126590</vt:i4>
      </vt:variant>
      <vt:variant>
        <vt:i4>63</vt:i4>
      </vt:variant>
      <vt:variant>
        <vt:i4>0</vt:i4>
      </vt:variant>
      <vt:variant>
        <vt:i4>5</vt:i4>
      </vt:variant>
      <vt:variant>
        <vt:lpwstr/>
      </vt:variant>
      <vt:variant>
        <vt:lpwstr>polynomial</vt:lpwstr>
      </vt:variant>
      <vt:variant>
        <vt:i4>4522092</vt:i4>
      </vt:variant>
      <vt:variant>
        <vt:i4>60</vt:i4>
      </vt:variant>
      <vt:variant>
        <vt:i4>0</vt:i4>
      </vt:variant>
      <vt:variant>
        <vt:i4>5</vt:i4>
      </vt:variant>
      <vt:variant>
        <vt:lpwstr/>
      </vt:variant>
      <vt:variant>
        <vt:lpwstr>power_quotient</vt:lpwstr>
      </vt:variant>
      <vt:variant>
        <vt:i4>6619212</vt:i4>
      </vt:variant>
      <vt:variant>
        <vt:i4>57</vt:i4>
      </vt:variant>
      <vt:variant>
        <vt:i4>0</vt:i4>
      </vt:variant>
      <vt:variant>
        <vt:i4>5</vt:i4>
      </vt:variant>
      <vt:variant>
        <vt:lpwstr/>
      </vt:variant>
      <vt:variant>
        <vt:lpwstr>quotient_powers</vt:lpwstr>
      </vt:variant>
      <vt:variant>
        <vt:i4>2097183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power_product</vt:lpwstr>
      </vt:variant>
      <vt:variant>
        <vt:i4>6226034</vt:i4>
      </vt:variant>
      <vt:variant>
        <vt:i4>51</vt:i4>
      </vt:variant>
      <vt:variant>
        <vt:i4>0</vt:i4>
      </vt:variant>
      <vt:variant>
        <vt:i4>5</vt:i4>
      </vt:variant>
      <vt:variant>
        <vt:lpwstr/>
      </vt:variant>
      <vt:variant>
        <vt:lpwstr>power_power</vt:lpwstr>
      </vt:variant>
      <vt:variant>
        <vt:i4>5439595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product_powers</vt:lpwstr>
      </vt:variant>
      <vt:variant>
        <vt:i4>2031653</vt:i4>
      </vt:variant>
      <vt:variant>
        <vt:i4>45</vt:i4>
      </vt:variant>
      <vt:variant>
        <vt:i4>0</vt:i4>
      </vt:variant>
      <vt:variant>
        <vt:i4>5</vt:i4>
      </vt:variant>
      <vt:variant>
        <vt:lpwstr/>
      </vt:variant>
      <vt:variant>
        <vt:lpwstr>zero_exponent</vt:lpwstr>
      </vt:variant>
      <vt:variant>
        <vt:i4>1900582</vt:i4>
      </vt:variant>
      <vt:variant>
        <vt:i4>42</vt:i4>
      </vt:variant>
      <vt:variant>
        <vt:i4>0</vt:i4>
      </vt:variant>
      <vt:variant>
        <vt:i4>5</vt:i4>
      </vt:variant>
      <vt:variant>
        <vt:lpwstr/>
      </vt:variant>
      <vt:variant>
        <vt:lpwstr>negative_exponent</vt:lpwstr>
      </vt:variant>
      <vt:variant>
        <vt:i4>3801092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exponential_form</vt:lpwstr>
      </vt:variant>
      <vt:variant>
        <vt:i4>7733324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scientific_notation</vt:lpwstr>
      </vt:variant>
      <vt:variant>
        <vt:i4>524294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term</vt:lpwstr>
      </vt:variant>
      <vt:variant>
        <vt:i4>6750310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coefficient</vt:lpwstr>
      </vt:variant>
      <vt:variant>
        <vt:i4>983049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variable</vt:lpwstr>
      </vt:variant>
      <vt:variant>
        <vt:i4>8257644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expression</vt:lpwstr>
      </vt:variant>
      <vt:variant>
        <vt:i4>2228245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order_operations</vt:lpwstr>
      </vt:variant>
      <vt:variant>
        <vt:i4>6422593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absolute_value</vt:lpwstr>
      </vt:variant>
      <vt:variant>
        <vt:i4>589843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al</vt:lpwstr>
      </vt:variant>
      <vt:variant>
        <vt:i4>7864417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irrational</vt:lpwstr>
      </vt:variant>
      <vt:variant>
        <vt:i4>655368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rational</vt:lpwstr>
      </vt:variant>
      <vt:variant>
        <vt:i4>1900552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integers</vt:lpwstr>
      </vt:variant>
      <vt:variant>
        <vt:i4>26216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whole</vt:lpwstr>
      </vt:variant>
      <vt:variant>
        <vt:i4>76678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natural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Vocabulary Word Wall Cards</dc:title>
  <dc:subject>Algebra II</dc:subject>
  <dc:creator>VDOE</dc:creator>
  <cp:keywords>algebra II; word wall cards; vocabulary</cp:keywords>
  <cp:lastModifiedBy>Mazzacane, Tina (DOE)</cp:lastModifiedBy>
  <cp:revision>8</cp:revision>
  <cp:lastPrinted>2018-01-12T18:01:00Z</cp:lastPrinted>
  <dcterms:created xsi:type="dcterms:W3CDTF">2018-07-03T16:55:00Z</dcterms:created>
  <dcterms:modified xsi:type="dcterms:W3CDTF">2018-07-06T12:40:00Z</dcterms:modified>
  <cp:category>mathemat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